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7"/>
  </p:notesMasterIdLst>
  <p:handoutMasterIdLst>
    <p:handoutMasterId r:id="rId38"/>
  </p:handoutMasterIdLst>
  <p:sldIdLst>
    <p:sldId id="314" r:id="rId4"/>
    <p:sldId id="322" r:id="rId5"/>
    <p:sldId id="262" r:id="rId6"/>
    <p:sldId id="323" r:id="rId7"/>
    <p:sldId id="256" r:id="rId8"/>
    <p:sldId id="374" r:id="rId9"/>
    <p:sldId id="259" r:id="rId10"/>
    <p:sldId id="260" r:id="rId11"/>
    <p:sldId id="261" r:id="rId12"/>
    <p:sldId id="264" r:id="rId13"/>
    <p:sldId id="282" r:id="rId14"/>
    <p:sldId id="266" r:id="rId15"/>
    <p:sldId id="375" r:id="rId16"/>
    <p:sldId id="370" r:id="rId17"/>
    <p:sldId id="268" r:id="rId18"/>
    <p:sldId id="267" r:id="rId19"/>
    <p:sldId id="277" r:id="rId20"/>
    <p:sldId id="36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377" r:id="rId29"/>
    <p:sldId id="380" r:id="rId30"/>
    <p:sldId id="379" r:id="rId31"/>
    <p:sldId id="257" r:id="rId32"/>
    <p:sldId id="258" r:id="rId33"/>
    <p:sldId id="371" r:id="rId34"/>
    <p:sldId id="376" r:id="rId35"/>
    <p:sldId id="381" r:id="rId36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314"/>
            <p14:sldId id="322"/>
            <p14:sldId id="262"/>
            <p14:sldId id="323"/>
            <p14:sldId id="256"/>
            <p14:sldId id="374"/>
            <p14:sldId id="259"/>
            <p14:sldId id="260"/>
            <p14:sldId id="261"/>
            <p14:sldId id="264"/>
            <p14:sldId id="282"/>
            <p14:sldId id="266"/>
            <p14:sldId id="375"/>
            <p14:sldId id="370"/>
            <p14:sldId id="268"/>
            <p14:sldId id="267"/>
            <p14:sldId id="277"/>
            <p14:sldId id="369"/>
            <p14:sldId id="290"/>
            <p14:sldId id="291"/>
            <p14:sldId id="292"/>
            <p14:sldId id="293"/>
            <p14:sldId id="294"/>
            <p14:sldId id="295"/>
            <p14:sldId id="296"/>
            <p14:sldId id="377"/>
            <p14:sldId id="380"/>
            <p14:sldId id="379"/>
            <p14:sldId id="257"/>
            <p14:sldId id="258"/>
            <p14:sldId id="371"/>
            <p14:sldId id="376"/>
            <p14:sldId id="381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7BCBA-07D3-450D-A643-2188E86507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136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" name="Google Shape;1240;g1087eed9dbf_0_52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1" name="Google Shape;1241;g1087eed9dbf_0_52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" name="Google Shape;1178;g1087eed9dbf_0_5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g1087eed9dbf_0_5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4" name="Google Shape;3364;g1087eed9dbf_0_73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5" name="Google Shape;3365;g1087eed9dbf_0_73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1489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" name="Google Shape;1178;g1087eed9dbf_0_5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g1087eed9dbf_0_5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798293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g1087eed9dbf_0_4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g1087eed9dbf_0_4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1087eed9dbf_0_43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g1087eed9dbf_0_43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7BCBA-07D3-450D-A643-2188E86507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6505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4" name="Google Shape;3364;g1087eed9dbf_0_73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5" name="Google Shape;3365;g1087eed9dbf_0_73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48317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g1087eed9dbf_0_4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g1087eed9dbf_0_4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g1087eed9dbf_0_48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g1087eed9dbf_0_48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Google Shape;694;g1087eed9dbf_0_47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g1087eed9dbf_0_47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" name="Google Shape;791;g1087eed9dbf_0_47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g1087eed9dbf_0_47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" name="Google Shape;835;g1087eed9dbf_0_48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g1087eed9dbf_0_48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" name="Google Shape;980;g1087eed9dbf_0_49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g1087eed9dbf_0_49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Google Shape;1045;g1087eed9dbf_0_50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g1087eed9dbf_0_50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785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645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6083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215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ED00E2-6F43-467D-B9F1-71966BE452F1}" type="datetimeFigureOut">
              <a:rPr lang="en-US" smtClean="0"/>
              <a:pPr>
                <a:defRPr/>
              </a:pPr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3ECEB6-5E76-4C6C-99E2-F7D3C5DE28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2414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924B6-75FB-4F15-BCED-37BA1EF25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9757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CA88B-7E9D-4431-82F6-E17907FCB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177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D7884-0832-41AA-8E55-7BC415852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181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90B12-23E8-4E23-AABF-D1527BF06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130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01596-75D9-4CF0-B24D-C62ACE80D2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2463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057CE-E211-4BA5-A8CC-4AAB46C6B0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42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865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A7E4F-5D54-456C-9B6C-2ED93BA7E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088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237C2-F7FC-4F04-A001-5D4592F5E8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09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960AB-BDDF-4122-8057-8B7D028D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623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64B6A-B875-484B-8684-05CC6206F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4207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F25EA-C444-4CF8-B830-06AD0A9CA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2225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33EC1-4BC3-4F1D-AD8A-322615B556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42AC48-E8A7-40F0-B522-6BEF24123B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11F22-C7E8-4F7A-8A4B-534080DEC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39E89-894B-43CA-844E-8292CA2FC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2CEBA-BC19-47BD-98DA-2F72182CF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4751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3D3B4-23BA-4810-A1A7-CAA55A5BF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318E4-E88D-4CCB-B5F1-698DB4D0C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6C51D-26E9-4B85-9B6F-A79B16A13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A68DB-72C0-4A5D-B85F-DA6B33AAA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15DBD-FBD7-4F24-9462-E329E8DC5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8336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6C94B-8817-44B1-83E7-D466D2C45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00A2C2-C681-44AC-AA9D-A274AB68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C110C-4B3F-4D52-BD6D-592F2FB08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7E782A-6A92-4C27-9F99-E0B039F8E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D58031-1505-4070-944E-9C23961F7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8805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7563E-3D82-42B4-9B9A-9B1AD3FA4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309901-0FFE-4867-960B-BF071507A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0BE1C0-ACF3-4466-A47D-2EDADD4ED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DF2F5-EFCD-4446-868C-0DDE27A76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461639-9A52-41B0-A052-5C8944863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9C523-5D5C-4096-B2A4-180A0A6EB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0240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A786A-C0FF-4FD5-9D55-0777C63B5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104B2-2756-48DF-8ABA-D60D00837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7CED4D-091E-4681-9FDA-319A4CCB2A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C7382A-3697-42E7-80AE-04CE0E33DE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6A1A91-D08F-416F-9240-4685CD9F58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2A7F86-6939-4A80-9D9E-744BB31AA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235343-78EC-4A91-8FD0-A2332D65E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C89EBA0-D593-4BD2-876C-8C983420C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55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0843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013E8-97D4-4AE9-8433-17E2299A5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00D707-149B-4A44-93A4-E3FC670CB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97684F-DF0D-4927-8192-4CC3DAB19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8820C9-3759-4B11-AE26-D24CCAD9C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1552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8136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1635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791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201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2F542-C5C4-4453-B172-03CC355D4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D4BF5-6FDA-4590-9167-2C9F42651D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EB1FF4-0088-45BB-A9E7-6BDA6189D7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3C4872-1A35-462B-A385-743D65EDE5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1DE0D8-4E53-420F-81A3-F7489F105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51BED8-A55A-4440-AB93-BB992DE45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9615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8BD04-1D66-42AA-B696-29DFDF304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1E9261A-C8BD-4606-AAE5-F8968F157F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15FAB8-ADE5-425C-A731-4FCDDE7B5F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46F930-2CAA-40A3-8A08-4F2741583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0A471C-E7E4-42F0-A43A-F794AE6F9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776443-999E-4488-A71D-5C259C94D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9514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53F0D-809C-49B0-8FFD-097FECF7D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5ADE92-DC45-448A-B4B2-29E50D12BF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7DD43-02F4-44AB-A989-75D34C7FF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83367-E4F7-4598-86C9-7B6BC9B06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DF430A-F5C8-4B55-B9BF-D00DDAC47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8204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F398D8-0B58-4306-A774-6D6FC0D26A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1ED856-6929-4B7F-807F-9883D4F481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B8FFC-1773-4DD7-8FAE-C8D68AE6F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75C18F-6C54-4F07-AB51-525A627E3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CEEBD6-8C79-4573-BA2B-ADF1BDC47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0355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74452-3522-4096-85AA-ABB006E6C9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67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6392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5"/>
          <p:cNvGrpSpPr/>
          <p:nvPr/>
        </p:nvGrpSpPr>
        <p:grpSpPr>
          <a:xfrm>
            <a:off x="3355087" y="398094"/>
            <a:ext cx="8063413" cy="5665769"/>
            <a:chOff x="5032631" y="597139"/>
            <a:chExt cx="12095120" cy="8498653"/>
          </a:xfrm>
        </p:grpSpPr>
        <p:sp>
          <p:nvSpPr>
            <p:cNvPr id="136" name="Google Shape;136;p5"/>
            <p:cNvSpPr/>
            <p:nvPr/>
          </p:nvSpPr>
          <p:spPr>
            <a:xfrm>
              <a:off x="5032631" y="597139"/>
              <a:ext cx="12095120" cy="8498653"/>
            </a:xfrm>
            <a:custGeom>
              <a:avLst/>
              <a:gdLst/>
              <a:ahLst/>
              <a:cxnLst/>
              <a:rect l="l" t="t" r="r" b="b"/>
              <a:pathLst>
                <a:path w="12095120" h="8498653" extrusionOk="0">
                  <a:moveTo>
                    <a:pt x="11871045" y="3199"/>
                  </a:moveTo>
                  <a:cubicBezTo>
                    <a:pt x="12196645" y="2324741"/>
                    <a:pt x="11594669" y="2686664"/>
                    <a:pt x="12095120" y="8098381"/>
                  </a:cubicBezTo>
                  <a:cubicBezTo>
                    <a:pt x="11650233" y="8177163"/>
                    <a:pt x="11184881" y="8110415"/>
                    <a:pt x="10728673" y="8110415"/>
                  </a:cubicBezTo>
                  <a:cubicBezTo>
                    <a:pt x="9844509" y="8110415"/>
                    <a:pt x="7266988" y="8446179"/>
                    <a:pt x="5023414" y="8446179"/>
                  </a:cubicBezTo>
                  <a:cubicBezTo>
                    <a:pt x="3428694" y="8446179"/>
                    <a:pt x="1832206" y="8354309"/>
                    <a:pt x="236228" y="8472015"/>
                  </a:cubicBezTo>
                  <a:cubicBezTo>
                    <a:pt x="172726" y="8717456"/>
                    <a:pt x="0" y="7257933"/>
                    <a:pt x="0" y="4461793"/>
                  </a:cubicBezTo>
                  <a:cubicBezTo>
                    <a:pt x="0" y="3564829"/>
                    <a:pt x="25207" y="2200371"/>
                    <a:pt x="25207" y="1741155"/>
                  </a:cubicBezTo>
                  <a:cubicBezTo>
                    <a:pt x="25207" y="1532480"/>
                    <a:pt x="-19972" y="230249"/>
                    <a:pt x="43139" y="151365"/>
                  </a:cubicBezTo>
                  <a:cubicBezTo>
                    <a:pt x="956081" y="173988"/>
                    <a:pt x="1779957" y="33472"/>
                    <a:pt x="2794610" y="33472"/>
                  </a:cubicBezTo>
                  <a:cubicBezTo>
                    <a:pt x="4515756" y="33472"/>
                    <a:pt x="6237615" y="128894"/>
                    <a:pt x="7960682" y="128894"/>
                  </a:cubicBezTo>
                  <a:cubicBezTo>
                    <a:pt x="9732939" y="128877"/>
                    <a:pt x="10567880" y="-23792"/>
                    <a:pt x="11871045" y="319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5"/>
            <p:cNvSpPr/>
            <p:nvPr/>
          </p:nvSpPr>
          <p:spPr>
            <a:xfrm>
              <a:off x="5596605" y="1101895"/>
              <a:ext cx="10966346" cy="7235610"/>
            </a:xfrm>
            <a:custGeom>
              <a:avLst/>
              <a:gdLst/>
              <a:ahLst/>
              <a:cxnLst/>
              <a:rect l="l" t="t" r="r" b="b"/>
              <a:pathLst>
                <a:path w="10966346" h="7235610" extrusionOk="0">
                  <a:moveTo>
                    <a:pt x="4452590" y="7235610"/>
                  </a:moveTo>
                  <a:cubicBezTo>
                    <a:pt x="3452401" y="7235610"/>
                    <a:pt x="2428008" y="7200018"/>
                    <a:pt x="1409139" y="7200018"/>
                  </a:cubicBezTo>
                  <a:cubicBezTo>
                    <a:pt x="137062" y="7200018"/>
                    <a:pt x="103305" y="7264743"/>
                    <a:pt x="95299" y="7154771"/>
                  </a:cubicBezTo>
                  <a:cubicBezTo>
                    <a:pt x="-63608" y="4975548"/>
                    <a:pt x="24200" y="2002178"/>
                    <a:pt x="24200" y="1027026"/>
                  </a:cubicBezTo>
                  <a:cubicBezTo>
                    <a:pt x="24200" y="261944"/>
                    <a:pt x="-38078" y="145309"/>
                    <a:pt x="78625" y="139445"/>
                  </a:cubicBezTo>
                  <a:cubicBezTo>
                    <a:pt x="1687946" y="58690"/>
                    <a:pt x="1053216" y="-23746"/>
                    <a:pt x="4798807" y="80039"/>
                  </a:cubicBezTo>
                  <a:cubicBezTo>
                    <a:pt x="10250672" y="231077"/>
                    <a:pt x="10876596" y="-151141"/>
                    <a:pt x="10888784" y="71557"/>
                  </a:cubicBezTo>
                  <a:cubicBezTo>
                    <a:pt x="11001237" y="2127601"/>
                    <a:pt x="10626482" y="2789594"/>
                    <a:pt x="10966087" y="6821607"/>
                  </a:cubicBezTo>
                  <a:cubicBezTo>
                    <a:pt x="10969657" y="6863948"/>
                    <a:pt x="10935918" y="6902106"/>
                    <a:pt x="10889753" y="6899999"/>
                  </a:cubicBezTo>
                  <a:cubicBezTo>
                    <a:pt x="9468525" y="6835018"/>
                    <a:pt x="7071974" y="7235610"/>
                    <a:pt x="4452590" y="72356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5"/>
            <p:cNvSpPr/>
            <p:nvPr/>
          </p:nvSpPr>
          <p:spPr>
            <a:xfrm>
              <a:off x="5244077" y="814589"/>
              <a:ext cx="11592053" cy="8055271"/>
            </a:xfrm>
            <a:custGeom>
              <a:avLst/>
              <a:gdLst/>
              <a:ahLst/>
              <a:cxnLst/>
              <a:rect l="l" t="t" r="r" b="b"/>
              <a:pathLst>
                <a:path w="11592053" h="8055271" extrusionOk="0">
                  <a:moveTo>
                    <a:pt x="640475" y="8055272"/>
                  </a:moveTo>
                  <a:cubicBezTo>
                    <a:pt x="561251" y="8055272"/>
                    <a:pt x="493041" y="8054218"/>
                    <a:pt x="434179" y="8052008"/>
                  </a:cubicBezTo>
                  <a:cubicBezTo>
                    <a:pt x="160999" y="8041725"/>
                    <a:pt x="76114" y="8007832"/>
                    <a:pt x="70811" y="7906936"/>
                  </a:cubicBezTo>
                  <a:cubicBezTo>
                    <a:pt x="24646" y="7026562"/>
                    <a:pt x="357" y="6286738"/>
                    <a:pt x="31836" y="5537650"/>
                  </a:cubicBezTo>
                  <a:cubicBezTo>
                    <a:pt x="131542" y="3164165"/>
                    <a:pt x="59763" y="1773956"/>
                    <a:pt x="21196" y="1027078"/>
                  </a:cubicBezTo>
                  <a:cubicBezTo>
                    <a:pt x="-5864" y="503137"/>
                    <a:pt x="-17048" y="286285"/>
                    <a:pt x="50091" y="218857"/>
                  </a:cubicBezTo>
                  <a:cubicBezTo>
                    <a:pt x="66375" y="202523"/>
                    <a:pt x="87774" y="194840"/>
                    <a:pt x="113593" y="196081"/>
                  </a:cubicBezTo>
                  <a:cubicBezTo>
                    <a:pt x="868001" y="232081"/>
                    <a:pt x="1890626" y="181140"/>
                    <a:pt x="3074743" y="122160"/>
                  </a:cubicBezTo>
                  <a:cubicBezTo>
                    <a:pt x="4224559" y="64896"/>
                    <a:pt x="5527775" y="0"/>
                    <a:pt x="6883700" y="0"/>
                  </a:cubicBezTo>
                  <a:cubicBezTo>
                    <a:pt x="7408321" y="0"/>
                    <a:pt x="7949260" y="19411"/>
                    <a:pt x="8472385" y="38176"/>
                  </a:cubicBezTo>
                  <a:cubicBezTo>
                    <a:pt x="9002565" y="57196"/>
                    <a:pt x="9550812" y="76862"/>
                    <a:pt x="10089678" y="76862"/>
                  </a:cubicBezTo>
                  <a:cubicBezTo>
                    <a:pt x="10655620" y="76862"/>
                    <a:pt x="10991758" y="60663"/>
                    <a:pt x="11192598" y="50975"/>
                  </a:cubicBezTo>
                  <a:cubicBezTo>
                    <a:pt x="11471642" y="37513"/>
                    <a:pt x="11500810" y="36102"/>
                    <a:pt x="11506640" y="119559"/>
                  </a:cubicBezTo>
                  <a:cubicBezTo>
                    <a:pt x="11633270" y="1931113"/>
                    <a:pt x="11589587" y="4037010"/>
                    <a:pt x="11560691" y="5430533"/>
                  </a:cubicBezTo>
                  <a:cubicBezTo>
                    <a:pt x="11551666" y="5866309"/>
                    <a:pt x="11543848" y="6242647"/>
                    <a:pt x="11543848" y="6502535"/>
                  </a:cubicBezTo>
                  <a:cubicBezTo>
                    <a:pt x="11543848" y="6817172"/>
                    <a:pt x="11555592" y="7038766"/>
                    <a:pt x="11563360" y="7185402"/>
                  </a:cubicBezTo>
                  <a:cubicBezTo>
                    <a:pt x="11570125" y="7312898"/>
                    <a:pt x="11574204" y="7389845"/>
                    <a:pt x="11566828" y="7438372"/>
                  </a:cubicBezTo>
                  <a:cubicBezTo>
                    <a:pt x="11558856" y="7490928"/>
                    <a:pt x="11536454" y="7513364"/>
                    <a:pt x="11489524" y="7515812"/>
                  </a:cubicBezTo>
                  <a:cubicBezTo>
                    <a:pt x="10854523" y="7549041"/>
                    <a:pt x="10488706" y="7599252"/>
                    <a:pt x="10101406" y="7652402"/>
                  </a:cubicBezTo>
                  <a:cubicBezTo>
                    <a:pt x="9454132" y="7741230"/>
                    <a:pt x="8720495" y="7841905"/>
                    <a:pt x="6518870" y="7891146"/>
                  </a:cubicBezTo>
                  <a:cubicBezTo>
                    <a:pt x="4507156" y="7936138"/>
                    <a:pt x="3099253" y="7983271"/>
                    <a:pt x="2167631" y="8014462"/>
                  </a:cubicBezTo>
                  <a:cubicBezTo>
                    <a:pt x="1426022" y="8039312"/>
                    <a:pt x="949520" y="8055272"/>
                    <a:pt x="640475" y="8055272"/>
                  </a:cubicBezTo>
                  <a:close/>
                  <a:moveTo>
                    <a:pt x="108120" y="224262"/>
                  </a:moveTo>
                  <a:cubicBezTo>
                    <a:pt x="92160" y="224262"/>
                    <a:pt x="80024" y="228937"/>
                    <a:pt x="70165" y="238846"/>
                  </a:cubicBezTo>
                  <a:cubicBezTo>
                    <a:pt x="11881" y="297368"/>
                    <a:pt x="24459" y="540735"/>
                    <a:pt x="49496" y="1025617"/>
                  </a:cubicBezTo>
                  <a:cubicBezTo>
                    <a:pt x="88097" y="1772954"/>
                    <a:pt x="159928" y="3164012"/>
                    <a:pt x="60154" y="5538823"/>
                  </a:cubicBezTo>
                  <a:cubicBezTo>
                    <a:pt x="28726" y="6286789"/>
                    <a:pt x="52998" y="7025865"/>
                    <a:pt x="99128" y="7905441"/>
                  </a:cubicBezTo>
                  <a:cubicBezTo>
                    <a:pt x="102885" y="7977135"/>
                    <a:pt x="154149" y="8013119"/>
                    <a:pt x="435267" y="8023691"/>
                  </a:cubicBezTo>
                  <a:cubicBezTo>
                    <a:pt x="722725" y="8034535"/>
                    <a:pt x="1235619" y="8017334"/>
                    <a:pt x="2166730" y="7986161"/>
                  </a:cubicBezTo>
                  <a:cubicBezTo>
                    <a:pt x="3098420" y="7954954"/>
                    <a:pt x="4506408" y="7907820"/>
                    <a:pt x="6518292" y="7862828"/>
                  </a:cubicBezTo>
                  <a:cubicBezTo>
                    <a:pt x="8718302" y="7813621"/>
                    <a:pt x="9451089" y="7713066"/>
                    <a:pt x="10097616" y="7624340"/>
                  </a:cubicBezTo>
                  <a:cubicBezTo>
                    <a:pt x="10485528" y="7571104"/>
                    <a:pt x="10851922" y="7520826"/>
                    <a:pt x="11488096" y="7487528"/>
                  </a:cubicBezTo>
                  <a:cubicBezTo>
                    <a:pt x="11517247" y="7486016"/>
                    <a:pt x="11532290" y="7477619"/>
                    <a:pt x="11538885" y="7434106"/>
                  </a:cubicBezTo>
                  <a:cubicBezTo>
                    <a:pt x="11545819" y="7388434"/>
                    <a:pt x="11541790" y="7312575"/>
                    <a:pt x="11535128" y="7186880"/>
                  </a:cubicBezTo>
                  <a:cubicBezTo>
                    <a:pt x="11527343" y="7039956"/>
                    <a:pt x="11515564" y="6817886"/>
                    <a:pt x="11515564" y="6502501"/>
                  </a:cubicBezTo>
                  <a:cubicBezTo>
                    <a:pt x="11515564" y="6242324"/>
                    <a:pt x="11523366" y="5865851"/>
                    <a:pt x="11532408" y="5429921"/>
                  </a:cubicBezTo>
                  <a:cubicBezTo>
                    <a:pt x="11561303" y="4036908"/>
                    <a:pt x="11604952" y="1931776"/>
                    <a:pt x="11478407" y="121497"/>
                  </a:cubicBezTo>
                  <a:cubicBezTo>
                    <a:pt x="11474719" y="68839"/>
                    <a:pt x="11474515" y="65712"/>
                    <a:pt x="11193975" y="79224"/>
                  </a:cubicBezTo>
                  <a:cubicBezTo>
                    <a:pt x="10992880" y="88913"/>
                    <a:pt x="10656317" y="105145"/>
                    <a:pt x="10089695" y="105145"/>
                  </a:cubicBezTo>
                  <a:cubicBezTo>
                    <a:pt x="9550320" y="105145"/>
                    <a:pt x="9001818" y="85462"/>
                    <a:pt x="8471383" y="66425"/>
                  </a:cubicBezTo>
                  <a:cubicBezTo>
                    <a:pt x="7948512" y="47660"/>
                    <a:pt x="7407829" y="28266"/>
                    <a:pt x="6883717" y="28266"/>
                  </a:cubicBezTo>
                  <a:cubicBezTo>
                    <a:pt x="5528506" y="28266"/>
                    <a:pt x="4225663" y="93162"/>
                    <a:pt x="3076170" y="150392"/>
                  </a:cubicBezTo>
                  <a:cubicBezTo>
                    <a:pt x="1891306" y="209407"/>
                    <a:pt x="868018" y="260365"/>
                    <a:pt x="112267" y="224313"/>
                  </a:cubicBezTo>
                  <a:cubicBezTo>
                    <a:pt x="110857" y="224296"/>
                    <a:pt x="109463" y="224262"/>
                    <a:pt x="108120" y="2242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9" name="Google Shape;139;p5"/>
          <p:cNvSpPr>
            <a:spLocks noGrp="1"/>
          </p:cNvSpPr>
          <p:nvPr>
            <p:ph type="pic" idx="2"/>
          </p:nvPr>
        </p:nvSpPr>
        <p:spPr>
          <a:xfrm>
            <a:off x="685800" y="3007667"/>
            <a:ext cx="3750000" cy="3452400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140" name="Google Shape;140;p5"/>
          <p:cNvGrpSpPr/>
          <p:nvPr/>
        </p:nvGrpSpPr>
        <p:grpSpPr>
          <a:xfrm rot="-896372">
            <a:off x="1254031" y="777684"/>
            <a:ext cx="1417452" cy="1873669"/>
            <a:chOff x="1881111" y="1166386"/>
            <a:chExt cx="2126174" cy="2810500"/>
          </a:xfrm>
        </p:grpSpPr>
        <p:sp>
          <p:nvSpPr>
            <p:cNvPr id="141" name="Google Shape;141;p5"/>
            <p:cNvSpPr/>
            <p:nvPr/>
          </p:nvSpPr>
          <p:spPr>
            <a:xfrm>
              <a:off x="2208682" y="1241813"/>
              <a:ext cx="1463278" cy="2103530"/>
            </a:xfrm>
            <a:custGeom>
              <a:avLst/>
              <a:gdLst/>
              <a:ahLst/>
              <a:cxnLst/>
              <a:rect l="l" t="t" r="r" b="b"/>
              <a:pathLst>
                <a:path w="1463278" h="2103530" extrusionOk="0">
                  <a:moveTo>
                    <a:pt x="671858" y="1450"/>
                  </a:moveTo>
                  <a:cubicBezTo>
                    <a:pt x="841143" y="-9837"/>
                    <a:pt x="1014162" y="45002"/>
                    <a:pt x="1147281" y="157411"/>
                  </a:cubicBezTo>
                  <a:cubicBezTo>
                    <a:pt x="1274956" y="265227"/>
                    <a:pt x="1371043" y="411637"/>
                    <a:pt x="1421004" y="570931"/>
                  </a:cubicBezTo>
                  <a:cubicBezTo>
                    <a:pt x="1478444" y="754097"/>
                    <a:pt x="1476718" y="954615"/>
                    <a:pt x="1419677" y="1137646"/>
                  </a:cubicBezTo>
                  <a:cubicBezTo>
                    <a:pt x="1409475" y="1170378"/>
                    <a:pt x="1398042" y="1202580"/>
                    <a:pt x="1385968" y="1234491"/>
                  </a:cubicBezTo>
                  <a:cubicBezTo>
                    <a:pt x="1328269" y="1386932"/>
                    <a:pt x="1255796" y="1532719"/>
                    <a:pt x="1231929" y="1697976"/>
                  </a:cubicBezTo>
                  <a:cubicBezTo>
                    <a:pt x="1222104" y="1765996"/>
                    <a:pt x="1223117" y="1833083"/>
                    <a:pt x="1220693" y="1901457"/>
                  </a:cubicBezTo>
                  <a:cubicBezTo>
                    <a:pt x="1215373" y="2051492"/>
                    <a:pt x="1028458" y="2075398"/>
                    <a:pt x="908819" y="2090676"/>
                  </a:cubicBezTo>
                  <a:cubicBezTo>
                    <a:pt x="885362" y="2093672"/>
                    <a:pt x="855315" y="2096736"/>
                    <a:pt x="821736" y="2098664"/>
                  </a:cubicBezTo>
                  <a:cubicBezTo>
                    <a:pt x="788218" y="2101514"/>
                    <a:pt x="758042" y="2102733"/>
                    <a:pt x="734400" y="2103093"/>
                  </a:cubicBezTo>
                  <a:cubicBezTo>
                    <a:pt x="613799" y="2104914"/>
                    <a:pt x="425388" y="2107736"/>
                    <a:pt x="398844" y="1959966"/>
                  </a:cubicBezTo>
                  <a:cubicBezTo>
                    <a:pt x="386747" y="1892626"/>
                    <a:pt x="378239" y="1826073"/>
                    <a:pt x="358865" y="1760133"/>
                  </a:cubicBezTo>
                  <a:cubicBezTo>
                    <a:pt x="311800" y="1599918"/>
                    <a:pt x="219386" y="1465874"/>
                    <a:pt x="140654" y="1323145"/>
                  </a:cubicBezTo>
                  <a:cubicBezTo>
                    <a:pt x="124171" y="1293269"/>
                    <a:pt x="108289" y="1263012"/>
                    <a:pt x="93550" y="1232051"/>
                  </a:cubicBezTo>
                  <a:cubicBezTo>
                    <a:pt x="11129" y="1058952"/>
                    <a:pt x="-19014" y="860716"/>
                    <a:pt x="11865" y="671266"/>
                  </a:cubicBezTo>
                  <a:cubicBezTo>
                    <a:pt x="50005" y="437269"/>
                    <a:pt x="188337" y="207072"/>
                    <a:pt x="397309" y="84883"/>
                  </a:cubicBezTo>
                  <a:cubicBezTo>
                    <a:pt x="482452" y="35109"/>
                    <a:pt x="576565" y="7802"/>
                    <a:pt x="671858" y="145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5"/>
            <p:cNvSpPr/>
            <p:nvPr/>
          </p:nvSpPr>
          <p:spPr>
            <a:xfrm>
              <a:off x="2817712" y="2493164"/>
              <a:ext cx="323017" cy="865176"/>
            </a:xfrm>
            <a:custGeom>
              <a:avLst/>
              <a:gdLst/>
              <a:ahLst/>
              <a:cxnLst/>
              <a:rect l="l" t="t" r="r" b="b"/>
              <a:pathLst>
                <a:path w="323017" h="865176" extrusionOk="0">
                  <a:moveTo>
                    <a:pt x="289160" y="17883"/>
                  </a:moveTo>
                  <a:cubicBezTo>
                    <a:pt x="235791" y="-29851"/>
                    <a:pt x="195660" y="29496"/>
                    <a:pt x="156593" y="61997"/>
                  </a:cubicBezTo>
                  <a:cubicBezTo>
                    <a:pt x="130555" y="42733"/>
                    <a:pt x="113166" y="13201"/>
                    <a:pt x="78271" y="6101"/>
                  </a:cubicBezTo>
                  <a:cubicBezTo>
                    <a:pt x="48865" y="115"/>
                    <a:pt x="20544" y="14229"/>
                    <a:pt x="7531" y="40996"/>
                  </a:cubicBezTo>
                  <a:cubicBezTo>
                    <a:pt x="-6236" y="69310"/>
                    <a:pt x="540" y="99944"/>
                    <a:pt x="14459" y="126661"/>
                  </a:cubicBezTo>
                  <a:cubicBezTo>
                    <a:pt x="36369" y="168711"/>
                    <a:pt x="63290" y="204967"/>
                    <a:pt x="78434" y="250789"/>
                  </a:cubicBezTo>
                  <a:cubicBezTo>
                    <a:pt x="107841" y="339781"/>
                    <a:pt x="111417" y="435439"/>
                    <a:pt x="118756" y="528135"/>
                  </a:cubicBezTo>
                  <a:cubicBezTo>
                    <a:pt x="127046" y="632849"/>
                    <a:pt x="132686" y="738187"/>
                    <a:pt x="144232" y="842591"/>
                  </a:cubicBezTo>
                  <a:cubicBezTo>
                    <a:pt x="147797" y="874827"/>
                    <a:pt x="196324" y="871601"/>
                    <a:pt x="194648" y="838999"/>
                  </a:cubicBezTo>
                  <a:cubicBezTo>
                    <a:pt x="186679" y="683719"/>
                    <a:pt x="175207" y="525106"/>
                    <a:pt x="154754" y="370944"/>
                  </a:cubicBezTo>
                  <a:cubicBezTo>
                    <a:pt x="146065" y="305470"/>
                    <a:pt x="132174" y="239806"/>
                    <a:pt x="103201" y="180049"/>
                  </a:cubicBezTo>
                  <a:cubicBezTo>
                    <a:pt x="89091" y="150949"/>
                    <a:pt x="65247" y="125222"/>
                    <a:pt x="53583" y="95307"/>
                  </a:cubicBezTo>
                  <a:cubicBezTo>
                    <a:pt x="43067" y="76673"/>
                    <a:pt x="50209" y="63925"/>
                    <a:pt x="74998" y="57061"/>
                  </a:cubicBezTo>
                  <a:cubicBezTo>
                    <a:pt x="85110" y="62694"/>
                    <a:pt x="93922" y="69866"/>
                    <a:pt x="101430" y="78579"/>
                  </a:cubicBezTo>
                  <a:cubicBezTo>
                    <a:pt x="114544" y="90945"/>
                    <a:pt x="125859" y="103609"/>
                    <a:pt x="140306" y="114632"/>
                  </a:cubicBezTo>
                  <a:cubicBezTo>
                    <a:pt x="150879" y="122698"/>
                    <a:pt x="161727" y="122355"/>
                    <a:pt x="173053" y="116503"/>
                  </a:cubicBezTo>
                  <a:cubicBezTo>
                    <a:pt x="194873" y="105239"/>
                    <a:pt x="213645" y="66696"/>
                    <a:pt x="234526" y="60367"/>
                  </a:cubicBezTo>
                  <a:cubicBezTo>
                    <a:pt x="276743" y="47573"/>
                    <a:pt x="267610" y="126880"/>
                    <a:pt x="264793" y="149757"/>
                  </a:cubicBezTo>
                  <a:cubicBezTo>
                    <a:pt x="256368" y="218232"/>
                    <a:pt x="238446" y="284229"/>
                    <a:pt x="233705" y="353479"/>
                  </a:cubicBezTo>
                  <a:cubicBezTo>
                    <a:pt x="224381" y="489716"/>
                    <a:pt x="234183" y="629336"/>
                    <a:pt x="260794" y="763132"/>
                  </a:cubicBezTo>
                  <a:cubicBezTo>
                    <a:pt x="265996" y="789281"/>
                    <a:pt x="304755" y="788343"/>
                    <a:pt x="303349" y="760103"/>
                  </a:cubicBezTo>
                  <a:cubicBezTo>
                    <a:pt x="294171" y="575458"/>
                    <a:pt x="271311" y="397503"/>
                    <a:pt x="308815" y="213960"/>
                  </a:cubicBezTo>
                  <a:cubicBezTo>
                    <a:pt x="320777" y="155378"/>
                    <a:pt x="341275" y="64492"/>
                    <a:pt x="289160" y="178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5"/>
            <p:cNvSpPr/>
            <p:nvPr/>
          </p:nvSpPr>
          <p:spPr>
            <a:xfrm>
              <a:off x="2708434" y="3666207"/>
              <a:ext cx="712948" cy="310679"/>
            </a:xfrm>
            <a:custGeom>
              <a:avLst/>
              <a:gdLst/>
              <a:ahLst/>
              <a:cxnLst/>
              <a:rect l="l" t="t" r="r" b="b"/>
              <a:pathLst>
                <a:path w="712948" h="310679" extrusionOk="0">
                  <a:moveTo>
                    <a:pt x="355090" y="60354"/>
                  </a:moveTo>
                  <a:cubicBezTo>
                    <a:pt x="368834" y="58971"/>
                    <a:pt x="382551" y="57341"/>
                    <a:pt x="396239" y="55452"/>
                  </a:cubicBezTo>
                  <a:cubicBezTo>
                    <a:pt x="449973" y="48038"/>
                    <a:pt x="504962" y="37971"/>
                    <a:pt x="556633" y="21141"/>
                  </a:cubicBezTo>
                  <a:cubicBezTo>
                    <a:pt x="595892" y="8354"/>
                    <a:pt x="648136" y="-14361"/>
                    <a:pt x="686821" y="12654"/>
                  </a:cubicBezTo>
                  <a:cubicBezTo>
                    <a:pt x="729545" y="42490"/>
                    <a:pt x="713303" y="86137"/>
                    <a:pt x="684808" y="123854"/>
                  </a:cubicBezTo>
                  <a:cubicBezTo>
                    <a:pt x="665755" y="149070"/>
                    <a:pt x="641230" y="171638"/>
                    <a:pt x="625185" y="185657"/>
                  </a:cubicBezTo>
                  <a:cubicBezTo>
                    <a:pt x="557358" y="244919"/>
                    <a:pt x="471028" y="305913"/>
                    <a:pt x="378361" y="310269"/>
                  </a:cubicBezTo>
                  <a:cubicBezTo>
                    <a:pt x="276004" y="315081"/>
                    <a:pt x="189258" y="277043"/>
                    <a:pt x="105499" y="222654"/>
                  </a:cubicBezTo>
                  <a:cubicBezTo>
                    <a:pt x="87626" y="211053"/>
                    <a:pt x="60149" y="192189"/>
                    <a:pt x="37716" y="169924"/>
                  </a:cubicBezTo>
                  <a:cubicBezTo>
                    <a:pt x="4159" y="136625"/>
                    <a:pt x="-18105" y="95721"/>
                    <a:pt x="19956" y="60129"/>
                  </a:cubicBezTo>
                  <a:cubicBezTo>
                    <a:pt x="54418" y="27903"/>
                    <a:pt x="109356" y="42990"/>
                    <a:pt x="150033" y="50090"/>
                  </a:cubicBezTo>
                  <a:cubicBezTo>
                    <a:pt x="203570" y="59426"/>
                    <a:pt x="259431" y="61607"/>
                    <a:pt x="313671" y="61332"/>
                  </a:cubicBezTo>
                  <a:cubicBezTo>
                    <a:pt x="327478" y="61259"/>
                    <a:pt x="341289" y="60933"/>
                    <a:pt x="355090" y="60354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5"/>
            <p:cNvSpPr/>
            <p:nvPr/>
          </p:nvSpPr>
          <p:spPr>
            <a:xfrm>
              <a:off x="2592030" y="3504880"/>
              <a:ext cx="908239" cy="329180"/>
            </a:xfrm>
            <a:custGeom>
              <a:avLst/>
              <a:gdLst/>
              <a:ahLst/>
              <a:cxnLst/>
              <a:rect l="l" t="t" r="r" b="b"/>
              <a:pathLst>
                <a:path w="908239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5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6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8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5"/>
            <p:cNvSpPr/>
            <p:nvPr/>
          </p:nvSpPr>
          <p:spPr>
            <a:xfrm>
              <a:off x="2579236" y="3325333"/>
              <a:ext cx="908236" cy="329180"/>
            </a:xfrm>
            <a:custGeom>
              <a:avLst/>
              <a:gdLst/>
              <a:ahLst/>
              <a:cxnLst/>
              <a:rect l="l" t="t" r="r" b="b"/>
              <a:pathLst>
                <a:path w="908236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6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5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3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6" name="Google Shape;146;p5"/>
            <p:cNvSpPr/>
            <p:nvPr/>
          </p:nvSpPr>
          <p:spPr>
            <a:xfrm>
              <a:off x="2567661" y="3174412"/>
              <a:ext cx="908234" cy="317655"/>
            </a:xfrm>
            <a:custGeom>
              <a:avLst/>
              <a:gdLst/>
              <a:ahLst/>
              <a:cxnLst/>
              <a:rect l="l" t="t" r="r" b="b"/>
              <a:pathLst>
                <a:path w="908234" h="317655" extrusionOk="0">
                  <a:moveTo>
                    <a:pt x="894573" y="22032"/>
                  </a:moveTo>
                  <a:cubicBezTo>
                    <a:pt x="887048" y="3494"/>
                    <a:pt x="865571" y="-4983"/>
                    <a:pt x="847221" y="3005"/>
                  </a:cubicBezTo>
                  <a:cubicBezTo>
                    <a:pt x="791192" y="27394"/>
                    <a:pt x="654913" y="74240"/>
                    <a:pt x="429098" y="77646"/>
                  </a:cubicBezTo>
                  <a:cubicBezTo>
                    <a:pt x="209599" y="80957"/>
                    <a:pt x="101748" y="50581"/>
                    <a:pt x="58243" y="33094"/>
                  </a:cubicBezTo>
                  <a:cubicBezTo>
                    <a:pt x="41169" y="26231"/>
                    <a:pt x="21509" y="33364"/>
                    <a:pt x="13203" y="49772"/>
                  </a:cubicBezTo>
                  <a:cubicBezTo>
                    <a:pt x="-2026" y="79850"/>
                    <a:pt x="-13010" y="133244"/>
                    <a:pt x="32846" y="207542"/>
                  </a:cubicBezTo>
                  <a:cubicBezTo>
                    <a:pt x="107360" y="328270"/>
                    <a:pt x="544823" y="353221"/>
                    <a:pt x="754818" y="264989"/>
                  </a:cubicBezTo>
                  <a:cubicBezTo>
                    <a:pt x="934051" y="189684"/>
                    <a:pt x="917079" y="77511"/>
                    <a:pt x="894573" y="22032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7" name="Google Shape;147;p5"/>
            <p:cNvSpPr/>
            <p:nvPr/>
          </p:nvSpPr>
          <p:spPr>
            <a:xfrm>
              <a:off x="2921693" y="1374242"/>
              <a:ext cx="674674" cy="1071846"/>
            </a:xfrm>
            <a:custGeom>
              <a:avLst/>
              <a:gdLst/>
              <a:ahLst/>
              <a:cxnLst/>
              <a:rect l="l" t="t" r="r" b="b"/>
              <a:pathLst>
                <a:path w="674674" h="1071846" extrusionOk="0">
                  <a:moveTo>
                    <a:pt x="637280" y="954094"/>
                  </a:moveTo>
                  <a:cubicBezTo>
                    <a:pt x="624520" y="984155"/>
                    <a:pt x="607834" y="1012945"/>
                    <a:pt x="584209" y="1035413"/>
                  </a:cubicBezTo>
                  <a:cubicBezTo>
                    <a:pt x="536807" y="1080493"/>
                    <a:pt x="466589" y="1088014"/>
                    <a:pt x="422803" y="1033591"/>
                  </a:cubicBezTo>
                  <a:cubicBezTo>
                    <a:pt x="385523" y="987151"/>
                    <a:pt x="383223" y="922458"/>
                    <a:pt x="372881" y="866445"/>
                  </a:cubicBezTo>
                  <a:cubicBezTo>
                    <a:pt x="361662" y="805693"/>
                    <a:pt x="344965" y="745965"/>
                    <a:pt x="323179" y="688158"/>
                  </a:cubicBezTo>
                  <a:cubicBezTo>
                    <a:pt x="279612" y="572545"/>
                    <a:pt x="215682" y="464532"/>
                    <a:pt x="134532" y="371297"/>
                  </a:cubicBezTo>
                  <a:cubicBezTo>
                    <a:pt x="101054" y="332838"/>
                    <a:pt x="64528" y="296548"/>
                    <a:pt x="37371" y="253396"/>
                  </a:cubicBezTo>
                  <a:cubicBezTo>
                    <a:pt x="10214" y="210244"/>
                    <a:pt x="-7107" y="158176"/>
                    <a:pt x="2836" y="108177"/>
                  </a:cubicBezTo>
                  <a:cubicBezTo>
                    <a:pt x="18565" y="29095"/>
                    <a:pt x="101577" y="-1916"/>
                    <a:pt x="174409" y="91"/>
                  </a:cubicBezTo>
                  <a:cubicBezTo>
                    <a:pt x="302827" y="3632"/>
                    <a:pt x="396045" y="100628"/>
                    <a:pt x="468102" y="196118"/>
                  </a:cubicBezTo>
                  <a:cubicBezTo>
                    <a:pt x="546238" y="299662"/>
                    <a:pt x="605590" y="417411"/>
                    <a:pt x="641706" y="542007"/>
                  </a:cubicBezTo>
                  <a:cubicBezTo>
                    <a:pt x="680116" y="674527"/>
                    <a:pt x="691622" y="820336"/>
                    <a:pt x="639732" y="948180"/>
                  </a:cubicBezTo>
                  <a:cubicBezTo>
                    <a:pt x="638933" y="950153"/>
                    <a:pt x="638112" y="952126"/>
                    <a:pt x="637280" y="95409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" name="Google Shape;148;p5"/>
            <p:cNvSpPr/>
            <p:nvPr/>
          </p:nvSpPr>
          <p:spPr>
            <a:xfrm>
              <a:off x="3298161" y="2544974"/>
              <a:ext cx="149068" cy="212189"/>
            </a:xfrm>
            <a:custGeom>
              <a:avLst/>
              <a:gdLst/>
              <a:ahLst/>
              <a:cxnLst/>
              <a:rect l="l" t="t" r="r" b="b"/>
              <a:pathLst>
                <a:path w="149068" h="212189" extrusionOk="0">
                  <a:moveTo>
                    <a:pt x="132349" y="20956"/>
                  </a:moveTo>
                  <a:cubicBezTo>
                    <a:pt x="102212" y="-16187"/>
                    <a:pt x="48612" y="142"/>
                    <a:pt x="24605" y="37977"/>
                  </a:cubicBezTo>
                  <a:cubicBezTo>
                    <a:pt x="1969" y="73648"/>
                    <a:pt x="-3941" y="123112"/>
                    <a:pt x="2374" y="164286"/>
                  </a:cubicBezTo>
                  <a:cubicBezTo>
                    <a:pt x="14510" y="243363"/>
                    <a:pt x="82276" y="210828"/>
                    <a:pt x="113122" y="164657"/>
                  </a:cubicBezTo>
                  <a:cubicBezTo>
                    <a:pt x="126731" y="144287"/>
                    <a:pt x="139458" y="122831"/>
                    <a:pt x="145543" y="99105"/>
                  </a:cubicBezTo>
                  <a:cubicBezTo>
                    <a:pt x="151628" y="75379"/>
                    <a:pt x="150396" y="48865"/>
                    <a:pt x="137422" y="28084"/>
                  </a:cubicBezTo>
                  <a:cubicBezTo>
                    <a:pt x="135819" y="25521"/>
                    <a:pt x="134121" y="23148"/>
                    <a:pt x="132349" y="209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5"/>
            <p:cNvSpPr/>
            <p:nvPr/>
          </p:nvSpPr>
          <p:spPr>
            <a:xfrm>
              <a:off x="3728188" y="1308043"/>
              <a:ext cx="223119" cy="243354"/>
            </a:xfrm>
            <a:custGeom>
              <a:avLst/>
              <a:gdLst/>
              <a:ahLst/>
              <a:cxnLst/>
              <a:rect l="l" t="t" r="r" b="b"/>
              <a:pathLst>
                <a:path w="223119" h="243354" extrusionOk="0">
                  <a:moveTo>
                    <a:pt x="186198" y="6646"/>
                  </a:moveTo>
                  <a:cubicBezTo>
                    <a:pt x="121283" y="73412"/>
                    <a:pt x="61739" y="146626"/>
                    <a:pt x="3562" y="219255"/>
                  </a:cubicBezTo>
                  <a:cubicBezTo>
                    <a:pt x="-9265" y="235269"/>
                    <a:pt x="15681" y="252492"/>
                    <a:pt x="28891" y="237753"/>
                  </a:cubicBezTo>
                  <a:cubicBezTo>
                    <a:pt x="89093" y="170577"/>
                    <a:pt x="153164" y="107779"/>
                    <a:pt x="215964" y="43182"/>
                  </a:cubicBezTo>
                  <a:cubicBezTo>
                    <a:pt x="236884" y="21665"/>
                    <a:pt x="207337" y="-15102"/>
                    <a:pt x="186198" y="6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5"/>
            <p:cNvSpPr/>
            <p:nvPr/>
          </p:nvSpPr>
          <p:spPr>
            <a:xfrm>
              <a:off x="3850219" y="1681988"/>
              <a:ext cx="157066" cy="100049"/>
            </a:xfrm>
            <a:custGeom>
              <a:avLst/>
              <a:gdLst/>
              <a:ahLst/>
              <a:cxnLst/>
              <a:rect l="l" t="t" r="r" b="b"/>
              <a:pathLst>
                <a:path w="157066" h="100049" extrusionOk="0">
                  <a:moveTo>
                    <a:pt x="137186" y="1394"/>
                  </a:moveTo>
                  <a:cubicBezTo>
                    <a:pt x="96380" y="22029"/>
                    <a:pt x="52212" y="36913"/>
                    <a:pt x="12086" y="58408"/>
                  </a:cubicBezTo>
                  <a:cubicBezTo>
                    <a:pt x="-12517" y="71589"/>
                    <a:pt x="3949" y="108913"/>
                    <a:pt x="30155" y="98115"/>
                  </a:cubicBezTo>
                  <a:cubicBezTo>
                    <a:pt x="72907" y="80499"/>
                    <a:pt x="113364" y="50488"/>
                    <a:pt x="151751" y="24862"/>
                  </a:cubicBezTo>
                  <a:cubicBezTo>
                    <a:pt x="164905" y="16076"/>
                    <a:pt x="151194" y="-5688"/>
                    <a:pt x="137186" y="13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5"/>
            <p:cNvSpPr/>
            <p:nvPr/>
          </p:nvSpPr>
          <p:spPr>
            <a:xfrm>
              <a:off x="3808687" y="2094255"/>
              <a:ext cx="139728" cy="57444"/>
            </a:xfrm>
            <a:custGeom>
              <a:avLst/>
              <a:gdLst/>
              <a:ahLst/>
              <a:cxnLst/>
              <a:rect l="l" t="t" r="r" b="b"/>
              <a:pathLst>
                <a:path w="139728" h="57444" extrusionOk="0">
                  <a:moveTo>
                    <a:pt x="127783" y="29668"/>
                  </a:moveTo>
                  <a:cubicBezTo>
                    <a:pt x="93136" y="22990"/>
                    <a:pt x="60653" y="12254"/>
                    <a:pt x="27277" y="1141"/>
                  </a:cubicBezTo>
                  <a:cubicBezTo>
                    <a:pt x="2560" y="-7088"/>
                    <a:pt x="-11853" y="31652"/>
                    <a:pt x="12722" y="38532"/>
                  </a:cubicBezTo>
                  <a:cubicBezTo>
                    <a:pt x="49164" y="48729"/>
                    <a:pt x="87326" y="53917"/>
                    <a:pt x="124949" y="57368"/>
                  </a:cubicBezTo>
                  <a:cubicBezTo>
                    <a:pt x="143057" y="59026"/>
                    <a:pt x="145138" y="33012"/>
                    <a:pt x="127783" y="296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5"/>
            <p:cNvSpPr/>
            <p:nvPr/>
          </p:nvSpPr>
          <p:spPr>
            <a:xfrm>
              <a:off x="3751999" y="2498194"/>
              <a:ext cx="180559" cy="97372"/>
            </a:xfrm>
            <a:custGeom>
              <a:avLst/>
              <a:gdLst/>
              <a:ahLst/>
              <a:cxnLst/>
              <a:rect l="l" t="t" r="r" b="b"/>
              <a:pathLst>
                <a:path w="180559" h="97372" extrusionOk="0">
                  <a:moveTo>
                    <a:pt x="171711" y="68951"/>
                  </a:moveTo>
                  <a:cubicBezTo>
                    <a:pt x="124624" y="46765"/>
                    <a:pt x="78037" y="22712"/>
                    <a:pt x="30320" y="1971"/>
                  </a:cubicBezTo>
                  <a:cubicBezTo>
                    <a:pt x="3545" y="-9670"/>
                    <a:pt x="-13404" y="33606"/>
                    <a:pt x="13859" y="44263"/>
                  </a:cubicBezTo>
                  <a:cubicBezTo>
                    <a:pt x="62223" y="63167"/>
                    <a:pt x="112111" y="78928"/>
                    <a:pt x="161043" y="96359"/>
                  </a:cubicBezTo>
                  <a:cubicBezTo>
                    <a:pt x="179044" y="102772"/>
                    <a:pt x="188712" y="76961"/>
                    <a:pt x="171711" y="689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5"/>
            <p:cNvSpPr/>
            <p:nvPr/>
          </p:nvSpPr>
          <p:spPr>
            <a:xfrm>
              <a:off x="3620473" y="2917943"/>
              <a:ext cx="242482" cy="232134"/>
            </a:xfrm>
            <a:custGeom>
              <a:avLst/>
              <a:gdLst/>
              <a:ahLst/>
              <a:cxnLst/>
              <a:rect l="l" t="t" r="r" b="b"/>
              <a:pathLst>
                <a:path w="242482" h="232134" extrusionOk="0">
                  <a:moveTo>
                    <a:pt x="239233" y="209435"/>
                  </a:moveTo>
                  <a:cubicBezTo>
                    <a:pt x="179279" y="142236"/>
                    <a:pt x="115489" y="78589"/>
                    <a:pt x="55625" y="11283"/>
                  </a:cubicBezTo>
                  <a:cubicBezTo>
                    <a:pt x="25499" y="-22589"/>
                    <a:pt x="-23225" y="27888"/>
                    <a:pt x="12665" y="56533"/>
                  </a:cubicBezTo>
                  <a:cubicBezTo>
                    <a:pt x="83080" y="112731"/>
                    <a:pt x="150036" y="173039"/>
                    <a:pt x="220349" y="229333"/>
                  </a:cubicBezTo>
                  <a:cubicBezTo>
                    <a:pt x="232530" y="239080"/>
                    <a:pt x="249716" y="221183"/>
                    <a:pt x="239233" y="2094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5"/>
            <p:cNvSpPr/>
            <p:nvPr/>
          </p:nvSpPr>
          <p:spPr>
            <a:xfrm>
              <a:off x="2050153" y="2807547"/>
              <a:ext cx="244216" cy="221663"/>
            </a:xfrm>
            <a:custGeom>
              <a:avLst/>
              <a:gdLst/>
              <a:ahLst/>
              <a:cxnLst/>
              <a:rect l="l" t="t" r="r" b="b"/>
              <a:pathLst>
                <a:path w="244216" h="221663" extrusionOk="0">
                  <a:moveTo>
                    <a:pt x="193536" y="8192"/>
                  </a:moveTo>
                  <a:cubicBezTo>
                    <a:pt x="131067" y="72373"/>
                    <a:pt x="64365" y="132186"/>
                    <a:pt x="3707" y="198154"/>
                  </a:cubicBezTo>
                  <a:cubicBezTo>
                    <a:pt x="-8530" y="211464"/>
                    <a:pt x="12340" y="228400"/>
                    <a:pt x="25572" y="218890"/>
                  </a:cubicBezTo>
                  <a:cubicBezTo>
                    <a:pt x="96931" y="167609"/>
                    <a:pt x="162931" y="109612"/>
                    <a:pt x="232772" y="56353"/>
                  </a:cubicBezTo>
                  <a:cubicBezTo>
                    <a:pt x="265294" y="31553"/>
                    <a:pt x="220951" y="-19975"/>
                    <a:pt x="193536" y="81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5"/>
            <p:cNvSpPr/>
            <p:nvPr/>
          </p:nvSpPr>
          <p:spPr>
            <a:xfrm>
              <a:off x="2011542" y="2521434"/>
              <a:ext cx="117789" cy="87669"/>
            </a:xfrm>
            <a:custGeom>
              <a:avLst/>
              <a:gdLst/>
              <a:ahLst/>
              <a:cxnLst/>
              <a:rect l="l" t="t" r="r" b="b"/>
              <a:pathLst>
                <a:path w="117789" h="87669" extrusionOk="0">
                  <a:moveTo>
                    <a:pt x="84114" y="3008"/>
                  </a:moveTo>
                  <a:cubicBezTo>
                    <a:pt x="70173" y="10135"/>
                    <a:pt x="59724" y="23041"/>
                    <a:pt x="47414" y="32765"/>
                  </a:cubicBezTo>
                  <a:cubicBezTo>
                    <a:pt x="35036" y="42546"/>
                    <a:pt x="21517" y="51185"/>
                    <a:pt x="8115" y="59488"/>
                  </a:cubicBezTo>
                  <a:cubicBezTo>
                    <a:pt x="-8058" y="69499"/>
                    <a:pt x="1963" y="92910"/>
                    <a:pt x="20460" y="86609"/>
                  </a:cubicBezTo>
                  <a:cubicBezTo>
                    <a:pt x="36127" y="81269"/>
                    <a:pt x="51064" y="74844"/>
                    <a:pt x="66124" y="68026"/>
                  </a:cubicBezTo>
                  <a:cubicBezTo>
                    <a:pt x="80532" y="61500"/>
                    <a:pt x="98815" y="56064"/>
                    <a:pt x="110085" y="44862"/>
                  </a:cubicBezTo>
                  <a:cubicBezTo>
                    <a:pt x="128665" y="26386"/>
                    <a:pt x="111142" y="-10803"/>
                    <a:pt x="84114" y="30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5"/>
            <p:cNvSpPr/>
            <p:nvPr/>
          </p:nvSpPr>
          <p:spPr>
            <a:xfrm>
              <a:off x="1881111" y="1997753"/>
              <a:ext cx="164311" cy="57376"/>
            </a:xfrm>
            <a:custGeom>
              <a:avLst/>
              <a:gdLst/>
              <a:ahLst/>
              <a:cxnLst/>
              <a:rect l="l" t="t" r="r" b="b"/>
              <a:pathLst>
                <a:path w="164311" h="57376" extrusionOk="0">
                  <a:moveTo>
                    <a:pt x="142235" y="0"/>
                  </a:moveTo>
                  <a:cubicBezTo>
                    <a:pt x="98904" y="101"/>
                    <a:pt x="49348" y="13698"/>
                    <a:pt x="7986" y="26475"/>
                  </a:cubicBezTo>
                  <a:cubicBezTo>
                    <a:pt x="-6012" y="30797"/>
                    <a:pt x="309" y="50527"/>
                    <a:pt x="12243" y="52444"/>
                  </a:cubicBezTo>
                  <a:cubicBezTo>
                    <a:pt x="54657" y="59245"/>
                    <a:pt x="108858" y="60246"/>
                    <a:pt x="150018" y="47486"/>
                  </a:cubicBezTo>
                  <a:cubicBezTo>
                    <a:pt x="173317" y="40258"/>
                    <a:pt x="166287" y="-56"/>
                    <a:pt x="142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5"/>
            <p:cNvSpPr/>
            <p:nvPr/>
          </p:nvSpPr>
          <p:spPr>
            <a:xfrm>
              <a:off x="2048749" y="1532415"/>
              <a:ext cx="97620" cy="56583"/>
            </a:xfrm>
            <a:custGeom>
              <a:avLst/>
              <a:gdLst/>
              <a:ahLst/>
              <a:cxnLst/>
              <a:rect l="l" t="t" r="r" b="b"/>
              <a:pathLst>
                <a:path w="97620" h="56583" extrusionOk="0">
                  <a:moveTo>
                    <a:pt x="78490" y="12792"/>
                  </a:moveTo>
                  <a:cubicBezTo>
                    <a:pt x="59144" y="9211"/>
                    <a:pt x="41267" y="11639"/>
                    <a:pt x="23215" y="1735"/>
                  </a:cubicBezTo>
                  <a:cubicBezTo>
                    <a:pt x="10781" y="-5089"/>
                    <a:pt x="-8441" y="9588"/>
                    <a:pt x="4060" y="21909"/>
                  </a:cubicBezTo>
                  <a:cubicBezTo>
                    <a:pt x="24103" y="41655"/>
                    <a:pt x="50698" y="59474"/>
                    <a:pt x="79896" y="56191"/>
                  </a:cubicBezTo>
                  <a:cubicBezTo>
                    <a:pt x="105855" y="53268"/>
                    <a:pt x="101502" y="17047"/>
                    <a:pt x="78490" y="127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8" name="Google Shape;158;p5"/>
            <p:cNvSpPr/>
            <p:nvPr/>
          </p:nvSpPr>
          <p:spPr>
            <a:xfrm>
              <a:off x="2147566" y="1166386"/>
              <a:ext cx="237614" cy="203619"/>
            </a:xfrm>
            <a:custGeom>
              <a:avLst/>
              <a:gdLst/>
              <a:ahLst/>
              <a:cxnLst/>
              <a:rect l="l" t="t" r="r" b="b"/>
              <a:pathLst>
                <a:path w="237614" h="203619" extrusionOk="0">
                  <a:moveTo>
                    <a:pt x="217562" y="141508"/>
                  </a:moveTo>
                  <a:cubicBezTo>
                    <a:pt x="199065" y="136499"/>
                    <a:pt x="183167" y="119035"/>
                    <a:pt x="168230" y="107456"/>
                  </a:cubicBezTo>
                  <a:cubicBezTo>
                    <a:pt x="150707" y="93870"/>
                    <a:pt x="133189" y="80284"/>
                    <a:pt x="115666" y="66698"/>
                  </a:cubicBezTo>
                  <a:cubicBezTo>
                    <a:pt x="86332" y="43950"/>
                    <a:pt x="53771" y="11117"/>
                    <a:pt x="17650" y="561"/>
                  </a:cubicBezTo>
                  <a:cubicBezTo>
                    <a:pt x="7409" y="-2435"/>
                    <a:pt x="-3855" y="7036"/>
                    <a:pt x="1285" y="17862"/>
                  </a:cubicBezTo>
                  <a:cubicBezTo>
                    <a:pt x="18887" y="54972"/>
                    <a:pt x="60430" y="84117"/>
                    <a:pt x="90145" y="111840"/>
                  </a:cubicBezTo>
                  <a:cubicBezTo>
                    <a:pt x="121222" y="140828"/>
                    <a:pt x="154829" y="184441"/>
                    <a:pt x="194381" y="201040"/>
                  </a:cubicBezTo>
                  <a:cubicBezTo>
                    <a:pt x="233032" y="217262"/>
                    <a:pt x="256635" y="152086"/>
                    <a:pt x="217562" y="1415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9" name="Google Shape;159;p5"/>
          <p:cNvGrpSpPr/>
          <p:nvPr/>
        </p:nvGrpSpPr>
        <p:grpSpPr>
          <a:xfrm rot="-5400000">
            <a:off x="3607512" y="4157190"/>
            <a:ext cx="1656413" cy="540615"/>
            <a:chOff x="5411267" y="6235785"/>
            <a:chExt cx="2484620" cy="810923"/>
          </a:xfrm>
        </p:grpSpPr>
        <p:sp>
          <p:nvSpPr>
            <p:cNvPr id="160" name="Google Shape;160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1" name="Google Shape;161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2" name="Google Shape;162;p5"/>
          <p:cNvGrpSpPr/>
          <p:nvPr/>
        </p:nvGrpSpPr>
        <p:grpSpPr>
          <a:xfrm rot="-631942" flipH="1">
            <a:off x="9557563" y="4469933"/>
            <a:ext cx="995839" cy="1915444"/>
            <a:chOff x="14335834" y="6702952"/>
            <a:chExt cx="1493685" cy="2873025"/>
          </a:xfrm>
        </p:grpSpPr>
        <p:sp>
          <p:nvSpPr>
            <p:cNvPr id="163" name="Google Shape;163;p5"/>
            <p:cNvSpPr/>
            <p:nvPr/>
          </p:nvSpPr>
          <p:spPr>
            <a:xfrm>
              <a:off x="15332663" y="8927057"/>
              <a:ext cx="495740" cy="648920"/>
            </a:xfrm>
            <a:custGeom>
              <a:avLst/>
              <a:gdLst/>
              <a:ahLst/>
              <a:cxnLst/>
              <a:rect l="l" t="t" r="r" b="b"/>
              <a:pathLst>
                <a:path w="495740" h="648920" extrusionOk="0">
                  <a:moveTo>
                    <a:pt x="416451" y="91345"/>
                  </a:moveTo>
                  <a:cubicBezTo>
                    <a:pt x="409035" y="65388"/>
                    <a:pt x="444288" y="98946"/>
                    <a:pt x="413887" y="7736"/>
                  </a:cubicBezTo>
                  <a:cubicBezTo>
                    <a:pt x="413887" y="-21872"/>
                    <a:pt x="213818" y="42150"/>
                    <a:pt x="180806" y="54959"/>
                  </a:cubicBezTo>
                  <a:cubicBezTo>
                    <a:pt x="128978" y="72235"/>
                    <a:pt x="-23356" y="154494"/>
                    <a:pt x="3049" y="145692"/>
                  </a:cubicBezTo>
                  <a:cubicBezTo>
                    <a:pt x="25638" y="137678"/>
                    <a:pt x="27477" y="227542"/>
                    <a:pt x="75925" y="217694"/>
                  </a:cubicBezTo>
                  <a:cubicBezTo>
                    <a:pt x="99215" y="253672"/>
                    <a:pt x="339373" y="589932"/>
                    <a:pt x="375776" y="627548"/>
                  </a:cubicBezTo>
                  <a:cubicBezTo>
                    <a:pt x="384129" y="637092"/>
                    <a:pt x="390902" y="650315"/>
                    <a:pt x="409937" y="648004"/>
                  </a:cubicBezTo>
                  <a:cubicBezTo>
                    <a:pt x="433997" y="651856"/>
                    <a:pt x="463439" y="643428"/>
                    <a:pt x="483796" y="625525"/>
                  </a:cubicBezTo>
                  <a:cubicBezTo>
                    <a:pt x="517658" y="583867"/>
                    <a:pt x="474586" y="413331"/>
                    <a:pt x="416451" y="9134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5"/>
            <p:cNvSpPr/>
            <p:nvPr/>
          </p:nvSpPr>
          <p:spPr>
            <a:xfrm>
              <a:off x="14346905" y="6745817"/>
              <a:ext cx="1418177" cy="2346679"/>
            </a:xfrm>
            <a:custGeom>
              <a:avLst/>
              <a:gdLst/>
              <a:ahLst/>
              <a:cxnLst/>
              <a:rect l="l" t="t" r="r" b="b"/>
              <a:pathLst>
                <a:path w="1418177" h="2346679" extrusionOk="0">
                  <a:moveTo>
                    <a:pt x="1418025" y="2156476"/>
                  </a:moveTo>
                  <a:cubicBezTo>
                    <a:pt x="1416289" y="2136113"/>
                    <a:pt x="1400295" y="2114329"/>
                    <a:pt x="1394983" y="2096645"/>
                  </a:cubicBezTo>
                  <a:cubicBezTo>
                    <a:pt x="1394373" y="2095173"/>
                    <a:pt x="1393770" y="2093707"/>
                    <a:pt x="1393252" y="2092236"/>
                  </a:cubicBezTo>
                  <a:cubicBezTo>
                    <a:pt x="1392039" y="2089212"/>
                    <a:pt x="1390832" y="2086101"/>
                    <a:pt x="1389624" y="2083077"/>
                  </a:cubicBezTo>
                  <a:cubicBezTo>
                    <a:pt x="1388411" y="2080053"/>
                    <a:pt x="1387204" y="2077029"/>
                    <a:pt x="1385997" y="2074005"/>
                  </a:cubicBezTo>
                  <a:cubicBezTo>
                    <a:pt x="1384956" y="2071499"/>
                    <a:pt x="1384008" y="2069078"/>
                    <a:pt x="1382973" y="2066572"/>
                  </a:cubicBezTo>
                  <a:cubicBezTo>
                    <a:pt x="1379000" y="2056982"/>
                    <a:pt x="1374849" y="2047387"/>
                    <a:pt x="1370612" y="2037883"/>
                  </a:cubicBezTo>
                  <a:cubicBezTo>
                    <a:pt x="1369319" y="2034859"/>
                    <a:pt x="1368019" y="2031835"/>
                    <a:pt x="1366639" y="2028898"/>
                  </a:cubicBezTo>
                  <a:cubicBezTo>
                    <a:pt x="1365346" y="2025960"/>
                    <a:pt x="1363960" y="2022936"/>
                    <a:pt x="1362581" y="2019998"/>
                  </a:cubicBezTo>
                  <a:cubicBezTo>
                    <a:pt x="1357481" y="2008678"/>
                    <a:pt x="1352209" y="1997358"/>
                    <a:pt x="1346851" y="1986210"/>
                  </a:cubicBezTo>
                  <a:cubicBezTo>
                    <a:pt x="1339331" y="1970481"/>
                    <a:pt x="1331645" y="1954929"/>
                    <a:pt x="1323866" y="1939372"/>
                  </a:cubicBezTo>
                  <a:cubicBezTo>
                    <a:pt x="1316691" y="1925115"/>
                    <a:pt x="1309522" y="1910857"/>
                    <a:pt x="1302261" y="1896599"/>
                  </a:cubicBezTo>
                  <a:cubicBezTo>
                    <a:pt x="1122521" y="1486997"/>
                    <a:pt x="931466" y="1082582"/>
                    <a:pt x="728217" y="683955"/>
                  </a:cubicBezTo>
                  <a:cubicBezTo>
                    <a:pt x="642234" y="515793"/>
                    <a:pt x="559797" y="345735"/>
                    <a:pt x="474503" y="177314"/>
                  </a:cubicBezTo>
                  <a:cubicBezTo>
                    <a:pt x="464310" y="151305"/>
                    <a:pt x="453766" y="125382"/>
                    <a:pt x="442532" y="99626"/>
                  </a:cubicBezTo>
                  <a:cubicBezTo>
                    <a:pt x="424647" y="49764"/>
                    <a:pt x="412982" y="22462"/>
                    <a:pt x="379189" y="11314"/>
                  </a:cubicBezTo>
                  <a:cubicBezTo>
                    <a:pt x="378240" y="11056"/>
                    <a:pt x="377372" y="10711"/>
                    <a:pt x="376423" y="10452"/>
                  </a:cubicBezTo>
                  <a:cubicBezTo>
                    <a:pt x="375210" y="10107"/>
                    <a:pt x="373830" y="9762"/>
                    <a:pt x="372451" y="9417"/>
                  </a:cubicBezTo>
                  <a:cubicBezTo>
                    <a:pt x="371324" y="6221"/>
                    <a:pt x="370117" y="3110"/>
                    <a:pt x="368823" y="0"/>
                  </a:cubicBezTo>
                  <a:cubicBezTo>
                    <a:pt x="360349" y="1644"/>
                    <a:pt x="351972" y="3455"/>
                    <a:pt x="343584" y="5531"/>
                  </a:cubicBezTo>
                  <a:cubicBezTo>
                    <a:pt x="340129" y="6393"/>
                    <a:pt x="336582" y="7347"/>
                    <a:pt x="333127" y="8296"/>
                  </a:cubicBezTo>
                  <a:cubicBezTo>
                    <a:pt x="332954" y="8296"/>
                    <a:pt x="332782" y="8382"/>
                    <a:pt x="332609" y="8382"/>
                  </a:cubicBezTo>
                  <a:cubicBezTo>
                    <a:pt x="327941" y="9590"/>
                    <a:pt x="323278" y="10975"/>
                    <a:pt x="318610" y="12355"/>
                  </a:cubicBezTo>
                  <a:cubicBezTo>
                    <a:pt x="314206" y="13648"/>
                    <a:pt x="309711" y="15034"/>
                    <a:pt x="305307" y="16500"/>
                  </a:cubicBezTo>
                  <a:cubicBezTo>
                    <a:pt x="303404" y="17104"/>
                    <a:pt x="301507" y="17707"/>
                    <a:pt x="299604" y="18403"/>
                  </a:cubicBezTo>
                  <a:cubicBezTo>
                    <a:pt x="230298" y="41474"/>
                    <a:pt x="164189" y="76647"/>
                    <a:pt x="100506" y="111642"/>
                  </a:cubicBezTo>
                  <a:cubicBezTo>
                    <a:pt x="96096" y="113976"/>
                    <a:pt x="86334" y="119852"/>
                    <a:pt x="74066" y="127803"/>
                  </a:cubicBezTo>
                  <a:cubicBezTo>
                    <a:pt x="66891" y="132471"/>
                    <a:pt x="58859" y="137829"/>
                    <a:pt x="50477" y="143619"/>
                  </a:cubicBezTo>
                  <a:cubicBezTo>
                    <a:pt x="50132" y="143877"/>
                    <a:pt x="49787" y="144136"/>
                    <a:pt x="49437" y="144395"/>
                  </a:cubicBezTo>
                  <a:cubicBezTo>
                    <a:pt x="44429" y="147850"/>
                    <a:pt x="39243" y="151570"/>
                    <a:pt x="34144" y="155284"/>
                  </a:cubicBezTo>
                  <a:cubicBezTo>
                    <a:pt x="31034" y="157618"/>
                    <a:pt x="27837" y="159952"/>
                    <a:pt x="24727" y="162280"/>
                  </a:cubicBezTo>
                  <a:cubicBezTo>
                    <a:pt x="19627" y="166167"/>
                    <a:pt x="14534" y="170059"/>
                    <a:pt x="9779" y="173945"/>
                  </a:cubicBezTo>
                  <a:cubicBezTo>
                    <a:pt x="8486" y="174980"/>
                    <a:pt x="7186" y="176021"/>
                    <a:pt x="5979" y="177056"/>
                  </a:cubicBezTo>
                  <a:cubicBezTo>
                    <a:pt x="6324" y="177832"/>
                    <a:pt x="6755" y="178614"/>
                    <a:pt x="7192" y="179390"/>
                  </a:cubicBezTo>
                  <a:cubicBezTo>
                    <a:pt x="5720" y="182414"/>
                    <a:pt x="4513" y="185610"/>
                    <a:pt x="3472" y="188720"/>
                  </a:cubicBezTo>
                  <a:cubicBezTo>
                    <a:pt x="3208" y="189583"/>
                    <a:pt x="2955" y="190365"/>
                    <a:pt x="2696" y="191055"/>
                  </a:cubicBezTo>
                  <a:cubicBezTo>
                    <a:pt x="2524" y="191917"/>
                    <a:pt x="2259" y="192699"/>
                    <a:pt x="2087" y="193475"/>
                  </a:cubicBezTo>
                  <a:cubicBezTo>
                    <a:pt x="1656" y="195114"/>
                    <a:pt x="1311" y="196672"/>
                    <a:pt x="1046" y="198230"/>
                  </a:cubicBezTo>
                  <a:cubicBezTo>
                    <a:pt x="-1374" y="211021"/>
                    <a:pt x="184" y="224152"/>
                    <a:pt x="8049" y="236858"/>
                  </a:cubicBezTo>
                  <a:cubicBezTo>
                    <a:pt x="17983" y="258377"/>
                    <a:pt x="28958" y="279286"/>
                    <a:pt x="39761" y="300374"/>
                  </a:cubicBezTo>
                  <a:cubicBezTo>
                    <a:pt x="205071" y="646977"/>
                    <a:pt x="375388" y="991251"/>
                    <a:pt x="540612" y="1337940"/>
                  </a:cubicBezTo>
                  <a:cubicBezTo>
                    <a:pt x="552191" y="1365852"/>
                    <a:pt x="563425" y="1393937"/>
                    <a:pt x="574917" y="1421935"/>
                  </a:cubicBezTo>
                  <a:cubicBezTo>
                    <a:pt x="589089" y="1449588"/>
                    <a:pt x="602657" y="1478535"/>
                    <a:pt x="613977" y="1507654"/>
                  </a:cubicBezTo>
                  <a:cubicBezTo>
                    <a:pt x="670232" y="1628288"/>
                    <a:pt x="718455" y="1752377"/>
                    <a:pt x="773411" y="1873700"/>
                  </a:cubicBezTo>
                  <a:cubicBezTo>
                    <a:pt x="794235" y="1927190"/>
                    <a:pt x="817829" y="1979386"/>
                    <a:pt x="840555" y="2032094"/>
                  </a:cubicBezTo>
                  <a:cubicBezTo>
                    <a:pt x="854123" y="2064588"/>
                    <a:pt x="867174" y="2097249"/>
                    <a:pt x="880218" y="2130002"/>
                  </a:cubicBezTo>
                  <a:cubicBezTo>
                    <a:pt x="885663" y="2143570"/>
                    <a:pt x="891021" y="2157137"/>
                    <a:pt x="896465" y="2170705"/>
                  </a:cubicBezTo>
                  <a:cubicBezTo>
                    <a:pt x="902255" y="2185136"/>
                    <a:pt x="908050" y="2199480"/>
                    <a:pt x="914012" y="2213910"/>
                  </a:cubicBezTo>
                  <a:cubicBezTo>
                    <a:pt x="914788" y="2215727"/>
                    <a:pt x="915564" y="2217624"/>
                    <a:pt x="916346" y="2219527"/>
                  </a:cubicBezTo>
                  <a:cubicBezTo>
                    <a:pt x="916518" y="2219958"/>
                    <a:pt x="916691" y="2220475"/>
                    <a:pt x="916863" y="2220993"/>
                  </a:cubicBezTo>
                  <a:cubicBezTo>
                    <a:pt x="919105" y="2226351"/>
                    <a:pt x="921353" y="2231709"/>
                    <a:pt x="923601" y="2237154"/>
                  </a:cubicBezTo>
                  <a:cubicBezTo>
                    <a:pt x="926021" y="2242770"/>
                    <a:pt x="928356" y="2248474"/>
                    <a:pt x="930857" y="2254091"/>
                  </a:cubicBezTo>
                  <a:cubicBezTo>
                    <a:pt x="937330" y="2268624"/>
                    <a:pt x="943706" y="2283204"/>
                    <a:pt x="950639" y="2297525"/>
                  </a:cubicBezTo>
                  <a:cubicBezTo>
                    <a:pt x="956762" y="2310179"/>
                    <a:pt x="962413" y="2325874"/>
                    <a:pt x="971267" y="2336855"/>
                  </a:cubicBezTo>
                  <a:cubicBezTo>
                    <a:pt x="980489" y="2348290"/>
                    <a:pt x="991142" y="2349342"/>
                    <a:pt x="1002738" y="2342092"/>
                  </a:cubicBezTo>
                  <a:cubicBezTo>
                    <a:pt x="1071606" y="2299031"/>
                    <a:pt x="1145483" y="2262214"/>
                    <a:pt x="1223142" y="2237941"/>
                  </a:cubicBezTo>
                  <a:cubicBezTo>
                    <a:pt x="1256234" y="2226535"/>
                    <a:pt x="1290124" y="2217670"/>
                    <a:pt x="1323981" y="2208874"/>
                  </a:cubicBezTo>
                  <a:cubicBezTo>
                    <a:pt x="1341131" y="2204418"/>
                    <a:pt x="1358286" y="2199986"/>
                    <a:pt x="1375361" y="2195243"/>
                  </a:cubicBezTo>
                  <a:cubicBezTo>
                    <a:pt x="1390268" y="2191103"/>
                    <a:pt x="1407895" y="2189591"/>
                    <a:pt x="1415168" y="2174069"/>
                  </a:cubicBezTo>
                  <a:cubicBezTo>
                    <a:pt x="1417801" y="2168434"/>
                    <a:pt x="1418537" y="2162519"/>
                    <a:pt x="1418025" y="2156476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5"/>
            <p:cNvSpPr/>
            <p:nvPr/>
          </p:nvSpPr>
          <p:spPr>
            <a:xfrm>
              <a:off x="14361298" y="6785756"/>
              <a:ext cx="433552" cy="266804"/>
            </a:xfrm>
            <a:custGeom>
              <a:avLst/>
              <a:gdLst/>
              <a:ahLst/>
              <a:cxnLst/>
              <a:rect l="l" t="t" r="r" b="b"/>
              <a:pathLst>
                <a:path w="433552" h="266804" extrusionOk="0">
                  <a:moveTo>
                    <a:pt x="428119" y="59716"/>
                  </a:moveTo>
                  <a:cubicBezTo>
                    <a:pt x="429976" y="63936"/>
                    <a:pt x="431799" y="68156"/>
                    <a:pt x="433552" y="72376"/>
                  </a:cubicBezTo>
                  <a:cubicBezTo>
                    <a:pt x="415696" y="78044"/>
                    <a:pt x="397908" y="83954"/>
                    <a:pt x="380183" y="90163"/>
                  </a:cubicBezTo>
                  <a:cubicBezTo>
                    <a:pt x="297482" y="118317"/>
                    <a:pt x="216943" y="152679"/>
                    <a:pt x="140825" y="195683"/>
                  </a:cubicBezTo>
                  <a:cubicBezTo>
                    <a:pt x="102346" y="217656"/>
                    <a:pt x="64603" y="241152"/>
                    <a:pt x="28418" y="266805"/>
                  </a:cubicBezTo>
                  <a:cubicBezTo>
                    <a:pt x="27406" y="264678"/>
                    <a:pt x="26394" y="262551"/>
                    <a:pt x="25382" y="260423"/>
                  </a:cubicBezTo>
                  <a:cubicBezTo>
                    <a:pt x="16845" y="243751"/>
                    <a:pt x="8169" y="227176"/>
                    <a:pt x="0" y="210331"/>
                  </a:cubicBezTo>
                  <a:cubicBezTo>
                    <a:pt x="60521" y="160912"/>
                    <a:pt x="128711" y="121490"/>
                    <a:pt x="197873" y="85403"/>
                  </a:cubicBezTo>
                  <a:cubicBezTo>
                    <a:pt x="263154" y="51041"/>
                    <a:pt x="331207" y="21841"/>
                    <a:pt x="401754" y="0"/>
                  </a:cubicBezTo>
                  <a:cubicBezTo>
                    <a:pt x="411441" y="14551"/>
                    <a:pt x="418967" y="34161"/>
                    <a:pt x="428119" y="597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6" name="Google Shape;166;p5"/>
            <p:cNvSpPr/>
            <p:nvPr/>
          </p:nvSpPr>
          <p:spPr>
            <a:xfrm>
              <a:off x="14406533" y="6892391"/>
              <a:ext cx="419679" cy="231528"/>
            </a:xfrm>
            <a:custGeom>
              <a:avLst/>
              <a:gdLst/>
              <a:ahLst/>
              <a:cxnLst/>
              <a:rect l="l" t="t" r="r" b="b"/>
              <a:pathLst>
                <a:path w="419679" h="231528" extrusionOk="0">
                  <a:moveTo>
                    <a:pt x="414850" y="30752"/>
                  </a:moveTo>
                  <a:cubicBezTo>
                    <a:pt x="416472" y="33926"/>
                    <a:pt x="418093" y="37134"/>
                    <a:pt x="419680" y="40307"/>
                  </a:cubicBezTo>
                  <a:cubicBezTo>
                    <a:pt x="415121" y="41353"/>
                    <a:pt x="410803" y="42434"/>
                    <a:pt x="406819" y="43647"/>
                  </a:cubicBezTo>
                  <a:cubicBezTo>
                    <a:pt x="360171" y="56238"/>
                    <a:pt x="314701" y="72404"/>
                    <a:pt x="270956" y="91750"/>
                  </a:cubicBezTo>
                  <a:cubicBezTo>
                    <a:pt x="182080" y="130838"/>
                    <a:pt x="98431" y="178872"/>
                    <a:pt x="17351" y="231528"/>
                  </a:cubicBezTo>
                  <a:cubicBezTo>
                    <a:pt x="11544" y="219478"/>
                    <a:pt x="5738" y="207394"/>
                    <a:pt x="0" y="195274"/>
                  </a:cubicBezTo>
                  <a:cubicBezTo>
                    <a:pt x="43981" y="166040"/>
                    <a:pt x="89485" y="139037"/>
                    <a:pt x="135190" y="112608"/>
                  </a:cubicBezTo>
                  <a:cubicBezTo>
                    <a:pt x="190382" y="80982"/>
                    <a:pt x="247931" y="53266"/>
                    <a:pt x="307342" y="30315"/>
                  </a:cubicBezTo>
                  <a:cubicBezTo>
                    <a:pt x="338462" y="19415"/>
                    <a:pt x="370260" y="7871"/>
                    <a:pt x="402599" y="0"/>
                  </a:cubicBezTo>
                  <a:cubicBezTo>
                    <a:pt x="406750" y="10228"/>
                    <a:pt x="410832" y="20490"/>
                    <a:pt x="414850" y="307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7" name="Google Shape;167;p5"/>
            <p:cNvSpPr/>
            <p:nvPr/>
          </p:nvSpPr>
          <p:spPr>
            <a:xfrm>
              <a:off x="15260875" y="8765780"/>
              <a:ext cx="479257" cy="267678"/>
            </a:xfrm>
            <a:custGeom>
              <a:avLst/>
              <a:gdLst/>
              <a:ahLst/>
              <a:cxnLst/>
              <a:rect l="l" t="t" r="r" b="b"/>
              <a:pathLst>
                <a:path w="479257" h="267678" extrusionOk="0">
                  <a:moveTo>
                    <a:pt x="475682" y="63119"/>
                  </a:moveTo>
                  <a:cubicBezTo>
                    <a:pt x="476895" y="66155"/>
                    <a:pt x="478079" y="69231"/>
                    <a:pt x="479258" y="72266"/>
                  </a:cubicBezTo>
                  <a:cubicBezTo>
                    <a:pt x="472813" y="73548"/>
                    <a:pt x="466431" y="75003"/>
                    <a:pt x="460050" y="76590"/>
                  </a:cubicBezTo>
                  <a:cubicBezTo>
                    <a:pt x="430649" y="84690"/>
                    <a:pt x="401553" y="93975"/>
                    <a:pt x="372692" y="103932"/>
                  </a:cubicBezTo>
                  <a:cubicBezTo>
                    <a:pt x="288307" y="133368"/>
                    <a:pt x="207290" y="168673"/>
                    <a:pt x="130327" y="209923"/>
                  </a:cubicBezTo>
                  <a:cubicBezTo>
                    <a:pt x="96505" y="227544"/>
                    <a:pt x="64034" y="247833"/>
                    <a:pt x="31459" y="267679"/>
                  </a:cubicBezTo>
                  <a:cubicBezTo>
                    <a:pt x="26498" y="256537"/>
                    <a:pt x="21634" y="245366"/>
                    <a:pt x="16845" y="234161"/>
                  </a:cubicBezTo>
                  <a:cubicBezTo>
                    <a:pt x="14413" y="228493"/>
                    <a:pt x="12016" y="222853"/>
                    <a:pt x="9653" y="217184"/>
                  </a:cubicBezTo>
                  <a:cubicBezTo>
                    <a:pt x="7865" y="212930"/>
                    <a:pt x="6106" y="208710"/>
                    <a:pt x="4352" y="204490"/>
                  </a:cubicBezTo>
                  <a:cubicBezTo>
                    <a:pt x="3881" y="203306"/>
                    <a:pt x="3375" y="202162"/>
                    <a:pt x="2903" y="201012"/>
                  </a:cubicBezTo>
                  <a:cubicBezTo>
                    <a:pt x="2737" y="200506"/>
                    <a:pt x="2530" y="200035"/>
                    <a:pt x="2328" y="199563"/>
                  </a:cubicBezTo>
                  <a:cubicBezTo>
                    <a:pt x="1552" y="197672"/>
                    <a:pt x="776" y="195780"/>
                    <a:pt x="0" y="193923"/>
                  </a:cubicBezTo>
                  <a:cubicBezTo>
                    <a:pt x="55795" y="154260"/>
                    <a:pt x="132218" y="117196"/>
                    <a:pt x="152403" y="106801"/>
                  </a:cubicBezTo>
                  <a:cubicBezTo>
                    <a:pt x="239359" y="67845"/>
                    <a:pt x="328303" y="31563"/>
                    <a:pt x="420151" y="6008"/>
                  </a:cubicBezTo>
                  <a:cubicBezTo>
                    <a:pt x="428689" y="4524"/>
                    <a:pt x="438410" y="2196"/>
                    <a:pt x="448638" y="0"/>
                  </a:cubicBezTo>
                  <a:cubicBezTo>
                    <a:pt x="450023" y="2972"/>
                    <a:pt x="451375" y="5973"/>
                    <a:pt x="452691" y="8946"/>
                  </a:cubicBezTo>
                  <a:cubicBezTo>
                    <a:pt x="454042" y="11918"/>
                    <a:pt x="455359" y="14919"/>
                    <a:pt x="456675" y="17891"/>
                  </a:cubicBezTo>
                  <a:cubicBezTo>
                    <a:pt x="458498" y="22007"/>
                    <a:pt x="460286" y="26130"/>
                    <a:pt x="462074" y="30246"/>
                  </a:cubicBezTo>
                  <a:cubicBezTo>
                    <a:pt x="462884" y="32138"/>
                    <a:pt x="463695" y="33994"/>
                    <a:pt x="464471" y="35886"/>
                  </a:cubicBezTo>
                  <a:cubicBezTo>
                    <a:pt x="465989" y="39462"/>
                    <a:pt x="467507" y="43044"/>
                    <a:pt x="468961" y="46619"/>
                  </a:cubicBezTo>
                  <a:cubicBezTo>
                    <a:pt x="470007" y="49086"/>
                    <a:pt x="471019" y="51546"/>
                    <a:pt x="471997" y="54013"/>
                  </a:cubicBezTo>
                  <a:cubicBezTo>
                    <a:pt x="473250" y="57043"/>
                    <a:pt x="474469" y="60084"/>
                    <a:pt x="475682" y="631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5"/>
            <p:cNvSpPr/>
            <p:nvPr/>
          </p:nvSpPr>
          <p:spPr>
            <a:xfrm>
              <a:off x="15227088" y="8685201"/>
              <a:ext cx="466638" cy="231292"/>
            </a:xfrm>
            <a:custGeom>
              <a:avLst/>
              <a:gdLst/>
              <a:ahLst/>
              <a:cxnLst/>
              <a:rect l="l" t="t" r="r" b="b"/>
              <a:pathLst>
                <a:path w="466638" h="231292" extrusionOk="0">
                  <a:moveTo>
                    <a:pt x="443682" y="0"/>
                  </a:moveTo>
                  <a:cubicBezTo>
                    <a:pt x="451444" y="15528"/>
                    <a:pt x="459142" y="31120"/>
                    <a:pt x="466638" y="46786"/>
                  </a:cubicBezTo>
                  <a:cubicBezTo>
                    <a:pt x="446821" y="51547"/>
                    <a:pt x="427142" y="55864"/>
                    <a:pt x="407331" y="61504"/>
                  </a:cubicBezTo>
                  <a:cubicBezTo>
                    <a:pt x="407670" y="61435"/>
                    <a:pt x="408003" y="61337"/>
                    <a:pt x="408342" y="61268"/>
                  </a:cubicBezTo>
                  <a:cubicBezTo>
                    <a:pt x="293268" y="93268"/>
                    <a:pt x="181879" y="139514"/>
                    <a:pt x="76797" y="195953"/>
                  </a:cubicBezTo>
                  <a:cubicBezTo>
                    <a:pt x="56307" y="207158"/>
                    <a:pt x="36053" y="218875"/>
                    <a:pt x="16304" y="231293"/>
                  </a:cubicBezTo>
                  <a:cubicBezTo>
                    <a:pt x="10837" y="217759"/>
                    <a:pt x="5433" y="204151"/>
                    <a:pt x="0" y="190583"/>
                  </a:cubicBezTo>
                  <a:cubicBezTo>
                    <a:pt x="1857" y="189198"/>
                    <a:pt x="3714" y="187881"/>
                    <a:pt x="5571" y="186565"/>
                  </a:cubicBezTo>
                  <a:cubicBezTo>
                    <a:pt x="126549" y="106635"/>
                    <a:pt x="262384" y="49718"/>
                    <a:pt x="401656" y="10429"/>
                  </a:cubicBezTo>
                  <a:cubicBezTo>
                    <a:pt x="410970" y="8543"/>
                    <a:pt x="426665" y="3852"/>
                    <a:pt x="4436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9" name="Google Shape;169;p5"/>
            <p:cNvSpPr/>
            <p:nvPr/>
          </p:nvSpPr>
          <p:spPr>
            <a:xfrm>
              <a:off x="15476889" y="9000178"/>
              <a:ext cx="352630" cy="510107"/>
            </a:xfrm>
            <a:custGeom>
              <a:avLst/>
              <a:gdLst/>
              <a:ahLst/>
              <a:cxnLst/>
              <a:rect l="l" t="t" r="r" b="b"/>
              <a:pathLst>
                <a:path w="352630" h="510107" extrusionOk="0">
                  <a:moveTo>
                    <a:pt x="351446" y="492992"/>
                  </a:moveTo>
                  <a:cubicBezTo>
                    <a:pt x="352119" y="498695"/>
                    <a:pt x="352596" y="504433"/>
                    <a:pt x="352631" y="510108"/>
                  </a:cubicBezTo>
                  <a:cubicBezTo>
                    <a:pt x="333693" y="435708"/>
                    <a:pt x="315871" y="360878"/>
                    <a:pt x="296358" y="286645"/>
                  </a:cubicBezTo>
                  <a:cubicBezTo>
                    <a:pt x="275058" y="208635"/>
                    <a:pt x="245795" y="133230"/>
                    <a:pt x="218889" y="57313"/>
                  </a:cubicBezTo>
                  <a:cubicBezTo>
                    <a:pt x="216422" y="57715"/>
                    <a:pt x="213996" y="58158"/>
                    <a:pt x="211530" y="58595"/>
                  </a:cubicBezTo>
                  <a:cubicBezTo>
                    <a:pt x="147870" y="69938"/>
                    <a:pt x="84911" y="85363"/>
                    <a:pt x="23177" y="104134"/>
                  </a:cubicBezTo>
                  <a:cubicBezTo>
                    <a:pt x="18383" y="105789"/>
                    <a:pt x="12915" y="106428"/>
                    <a:pt x="8626" y="109164"/>
                  </a:cubicBezTo>
                  <a:cubicBezTo>
                    <a:pt x="5723" y="111188"/>
                    <a:pt x="1538" y="109871"/>
                    <a:pt x="290" y="106462"/>
                  </a:cubicBezTo>
                  <a:cubicBezTo>
                    <a:pt x="-354" y="104232"/>
                    <a:pt x="124" y="102512"/>
                    <a:pt x="1233" y="101127"/>
                  </a:cubicBezTo>
                  <a:cubicBezTo>
                    <a:pt x="7442" y="88841"/>
                    <a:pt x="61926" y="67811"/>
                    <a:pt x="69923" y="63154"/>
                  </a:cubicBezTo>
                  <a:cubicBezTo>
                    <a:pt x="137504" y="35104"/>
                    <a:pt x="207983" y="12861"/>
                    <a:pt x="280082" y="0"/>
                  </a:cubicBezTo>
                  <a:cubicBezTo>
                    <a:pt x="279709" y="575"/>
                    <a:pt x="279306" y="1150"/>
                    <a:pt x="278835" y="1690"/>
                  </a:cubicBezTo>
                  <a:cubicBezTo>
                    <a:pt x="278461" y="2196"/>
                    <a:pt x="278024" y="2668"/>
                    <a:pt x="277587" y="3110"/>
                  </a:cubicBezTo>
                  <a:cubicBezTo>
                    <a:pt x="277116" y="3582"/>
                    <a:pt x="276610" y="4053"/>
                    <a:pt x="276070" y="4496"/>
                  </a:cubicBezTo>
                  <a:cubicBezTo>
                    <a:pt x="275564" y="4933"/>
                    <a:pt x="274989" y="5375"/>
                    <a:pt x="274379" y="5778"/>
                  </a:cubicBezTo>
                  <a:cubicBezTo>
                    <a:pt x="272994" y="6554"/>
                    <a:pt x="271579" y="7296"/>
                    <a:pt x="270159" y="8037"/>
                  </a:cubicBezTo>
                  <a:cubicBezTo>
                    <a:pt x="270734" y="11550"/>
                    <a:pt x="271344" y="14752"/>
                    <a:pt x="272016" y="17489"/>
                  </a:cubicBezTo>
                  <a:cubicBezTo>
                    <a:pt x="272085" y="17724"/>
                    <a:pt x="272149" y="17995"/>
                    <a:pt x="272218" y="18230"/>
                  </a:cubicBezTo>
                  <a:cubicBezTo>
                    <a:pt x="273097" y="23088"/>
                    <a:pt x="273971" y="27952"/>
                    <a:pt x="274851" y="32810"/>
                  </a:cubicBezTo>
                  <a:cubicBezTo>
                    <a:pt x="275765" y="37841"/>
                    <a:pt x="276673" y="42906"/>
                    <a:pt x="277553" y="47930"/>
                  </a:cubicBezTo>
                  <a:cubicBezTo>
                    <a:pt x="280456" y="64436"/>
                    <a:pt x="283290" y="80942"/>
                    <a:pt x="286061" y="97447"/>
                  </a:cubicBezTo>
                  <a:cubicBezTo>
                    <a:pt x="286061" y="97516"/>
                    <a:pt x="286096" y="97580"/>
                    <a:pt x="286096" y="97649"/>
                  </a:cubicBezTo>
                  <a:cubicBezTo>
                    <a:pt x="286498" y="99471"/>
                    <a:pt x="286907" y="101190"/>
                    <a:pt x="287447" y="102777"/>
                  </a:cubicBezTo>
                  <a:cubicBezTo>
                    <a:pt x="290960" y="118777"/>
                    <a:pt x="294197" y="134811"/>
                    <a:pt x="297272" y="150914"/>
                  </a:cubicBezTo>
                  <a:cubicBezTo>
                    <a:pt x="297307" y="151018"/>
                    <a:pt x="297307" y="151116"/>
                    <a:pt x="297341" y="151219"/>
                  </a:cubicBezTo>
                  <a:cubicBezTo>
                    <a:pt x="302711" y="176636"/>
                    <a:pt x="307465" y="202122"/>
                    <a:pt x="311317" y="227774"/>
                  </a:cubicBezTo>
                  <a:cubicBezTo>
                    <a:pt x="311317" y="227878"/>
                    <a:pt x="311352" y="227975"/>
                    <a:pt x="311352" y="228079"/>
                  </a:cubicBezTo>
                  <a:cubicBezTo>
                    <a:pt x="316210" y="255519"/>
                    <a:pt x="321108" y="283000"/>
                    <a:pt x="326472" y="310343"/>
                  </a:cubicBezTo>
                  <a:cubicBezTo>
                    <a:pt x="331704" y="335794"/>
                    <a:pt x="335349" y="361447"/>
                    <a:pt x="337947" y="387237"/>
                  </a:cubicBezTo>
                  <a:cubicBezTo>
                    <a:pt x="338384" y="391388"/>
                    <a:pt x="338792" y="395574"/>
                    <a:pt x="339132" y="399724"/>
                  </a:cubicBezTo>
                  <a:cubicBezTo>
                    <a:pt x="339264" y="401110"/>
                    <a:pt x="339402" y="402490"/>
                    <a:pt x="339505" y="403875"/>
                  </a:cubicBezTo>
                  <a:cubicBezTo>
                    <a:pt x="339845" y="407756"/>
                    <a:pt x="340149" y="411671"/>
                    <a:pt x="340448" y="415552"/>
                  </a:cubicBezTo>
                  <a:cubicBezTo>
                    <a:pt x="340483" y="415621"/>
                    <a:pt x="340483" y="415719"/>
                    <a:pt x="340483" y="415788"/>
                  </a:cubicBezTo>
                  <a:cubicBezTo>
                    <a:pt x="343622" y="432224"/>
                    <a:pt x="345139" y="448833"/>
                    <a:pt x="347232" y="465477"/>
                  </a:cubicBezTo>
                  <a:cubicBezTo>
                    <a:pt x="347704" y="468547"/>
                    <a:pt x="348244" y="471686"/>
                    <a:pt x="348750" y="474860"/>
                  </a:cubicBezTo>
                  <a:cubicBezTo>
                    <a:pt x="348951" y="475975"/>
                    <a:pt x="349123" y="477119"/>
                    <a:pt x="349325" y="478234"/>
                  </a:cubicBezTo>
                  <a:cubicBezTo>
                    <a:pt x="349831" y="481373"/>
                    <a:pt x="350337" y="484581"/>
                    <a:pt x="350774" y="487789"/>
                  </a:cubicBezTo>
                  <a:cubicBezTo>
                    <a:pt x="351009" y="489514"/>
                    <a:pt x="351245" y="491239"/>
                    <a:pt x="351446" y="4929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" name="Google Shape;170;p5"/>
            <p:cNvSpPr/>
            <p:nvPr/>
          </p:nvSpPr>
          <p:spPr>
            <a:xfrm>
              <a:off x="14724473" y="7259901"/>
              <a:ext cx="692883" cy="1331938"/>
            </a:xfrm>
            <a:custGeom>
              <a:avLst/>
              <a:gdLst/>
              <a:ahLst/>
              <a:cxnLst/>
              <a:rect l="l" t="t" r="r" b="b"/>
              <a:pathLst>
                <a:path w="692883" h="1331938" extrusionOk="0">
                  <a:moveTo>
                    <a:pt x="687598" y="1229301"/>
                  </a:moveTo>
                  <a:cubicBezTo>
                    <a:pt x="694888" y="1259783"/>
                    <a:pt x="702080" y="1338903"/>
                    <a:pt x="654518" y="1331446"/>
                  </a:cubicBezTo>
                  <a:cubicBezTo>
                    <a:pt x="433861" y="1250901"/>
                    <a:pt x="-145386" y="31801"/>
                    <a:pt x="33929" y="169"/>
                  </a:cubicBezTo>
                  <a:cubicBezTo>
                    <a:pt x="201660" y="-15267"/>
                    <a:pt x="640852" y="1031371"/>
                    <a:pt x="687598" y="12293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5"/>
            <p:cNvSpPr/>
            <p:nvPr/>
          </p:nvSpPr>
          <p:spPr>
            <a:xfrm>
              <a:off x="14335834" y="6702952"/>
              <a:ext cx="383518" cy="222260"/>
            </a:xfrm>
            <a:custGeom>
              <a:avLst/>
              <a:gdLst/>
              <a:ahLst/>
              <a:cxnLst/>
              <a:rect l="l" t="t" r="r" b="b"/>
              <a:pathLst>
                <a:path w="383518" h="222260" extrusionOk="0">
                  <a:moveTo>
                    <a:pt x="383519" y="52282"/>
                  </a:moveTo>
                  <a:cubicBezTo>
                    <a:pt x="383519" y="52282"/>
                    <a:pt x="191677" y="97390"/>
                    <a:pt x="18249" y="222261"/>
                  </a:cubicBezTo>
                  <a:cubicBezTo>
                    <a:pt x="17812" y="221485"/>
                    <a:pt x="17386" y="220703"/>
                    <a:pt x="17036" y="219927"/>
                  </a:cubicBezTo>
                  <a:cubicBezTo>
                    <a:pt x="12287" y="210165"/>
                    <a:pt x="9085" y="199103"/>
                    <a:pt x="4158" y="190026"/>
                  </a:cubicBezTo>
                  <a:cubicBezTo>
                    <a:pt x="-9583" y="161941"/>
                    <a:pt x="13580" y="134374"/>
                    <a:pt x="32242" y="115103"/>
                  </a:cubicBezTo>
                  <a:cubicBezTo>
                    <a:pt x="102755" y="44159"/>
                    <a:pt x="202048" y="517"/>
                    <a:pt x="302376" y="0"/>
                  </a:cubicBezTo>
                  <a:cubicBezTo>
                    <a:pt x="326568" y="862"/>
                    <a:pt x="357251" y="-3369"/>
                    <a:pt x="369778" y="22640"/>
                  </a:cubicBezTo>
                  <a:cubicBezTo>
                    <a:pt x="373751" y="29119"/>
                    <a:pt x="377040" y="35863"/>
                    <a:pt x="379891" y="42860"/>
                  </a:cubicBezTo>
                  <a:cubicBezTo>
                    <a:pt x="381185" y="45970"/>
                    <a:pt x="382392" y="49080"/>
                    <a:pt x="383519" y="52282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2" name="Google Shape;172;p5"/>
          <p:cNvSpPr txBox="1">
            <a:spLocks noGrp="1"/>
          </p:cNvSpPr>
          <p:nvPr>
            <p:ph type="title"/>
          </p:nvPr>
        </p:nvSpPr>
        <p:spPr>
          <a:xfrm>
            <a:off x="4404600" y="1315767"/>
            <a:ext cx="5964400" cy="528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5"/>
          <p:cNvSpPr txBox="1">
            <a:spLocks noGrp="1"/>
          </p:cNvSpPr>
          <p:nvPr>
            <p:ph type="body" idx="1"/>
          </p:nvPr>
        </p:nvSpPr>
        <p:spPr>
          <a:xfrm>
            <a:off x="4812933" y="2294500"/>
            <a:ext cx="5318000" cy="264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31789" algn="ctr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2000"/>
            </a:lvl1pPr>
            <a:lvl2pPr marL="1219170" lvl="1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○"/>
              <a:defRPr sz="2000"/>
            </a:lvl2pPr>
            <a:lvl3pPr marL="1828754" lvl="2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■"/>
              <a:defRPr sz="2000"/>
            </a:lvl3pPr>
            <a:lvl4pPr marL="2438339" lvl="3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●"/>
              <a:defRPr sz="2000"/>
            </a:lvl4pPr>
            <a:lvl5pPr marL="3047924" lvl="4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○"/>
              <a:defRPr sz="2000"/>
            </a:lvl5pPr>
            <a:lvl6pPr marL="3657509" lvl="5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■"/>
              <a:defRPr sz="2000"/>
            </a:lvl6pPr>
            <a:lvl7pPr marL="4267093" lvl="6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●"/>
              <a:defRPr sz="2000"/>
            </a:lvl7pPr>
            <a:lvl8pPr marL="4876678" lvl="7" indent="-431789" algn="ctr" rtl="0">
              <a:spcBef>
                <a:spcPts val="1067"/>
              </a:spcBef>
              <a:spcAft>
                <a:spcPts val="0"/>
              </a:spcAft>
              <a:buSzPts val="1500"/>
              <a:buChar char="○"/>
              <a:defRPr sz="2000"/>
            </a:lvl8pPr>
            <a:lvl9pPr marL="5486263" lvl="8" indent="-431789" algn="ctr" rtl="0">
              <a:spcBef>
                <a:spcPts val="1067"/>
              </a:spcBef>
              <a:spcAft>
                <a:spcPts val="1067"/>
              </a:spcAft>
              <a:buSzPts val="1500"/>
              <a:buChar char="■"/>
              <a:defRPr sz="2000"/>
            </a:lvl9pPr>
          </a:lstStyle>
          <a:p>
            <a:endParaRPr/>
          </a:p>
        </p:txBody>
      </p:sp>
      <p:sp>
        <p:nvSpPr>
          <p:cNvPr id="174" name="Google Shape;174;p5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82687985"/>
      </p:ext>
    </p:extLst>
  </p:cSld>
  <p:clrMapOvr>
    <a:masterClrMapping/>
  </p:clrMapOvr>
  <p:transition>
    <p:fade thruBlk="1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7"/>
          <p:cNvGrpSpPr/>
          <p:nvPr/>
        </p:nvGrpSpPr>
        <p:grpSpPr>
          <a:xfrm>
            <a:off x="882932" y="-195853"/>
            <a:ext cx="10426521" cy="7160805"/>
            <a:chOff x="1324397" y="-293779"/>
            <a:chExt cx="15639781" cy="10741207"/>
          </a:xfrm>
        </p:grpSpPr>
        <p:sp>
          <p:nvSpPr>
            <p:cNvPr id="215" name="Google Shape;215;p7"/>
            <p:cNvSpPr/>
            <p:nvPr/>
          </p:nvSpPr>
          <p:spPr>
            <a:xfrm>
              <a:off x="2016110" y="332154"/>
              <a:ext cx="14233821" cy="9523712"/>
            </a:xfrm>
            <a:custGeom>
              <a:avLst/>
              <a:gdLst/>
              <a:ahLst/>
              <a:cxnLst/>
              <a:rect l="l" t="t" r="r" b="b"/>
              <a:pathLst>
                <a:path w="14233821" h="9523712" extrusionOk="0">
                  <a:moveTo>
                    <a:pt x="14139170" y="5925924"/>
                  </a:moveTo>
                  <a:cubicBezTo>
                    <a:pt x="14191694" y="7029583"/>
                    <a:pt x="14201513" y="8216465"/>
                    <a:pt x="14233821" y="9312089"/>
                  </a:cubicBezTo>
                  <a:cubicBezTo>
                    <a:pt x="13420541" y="9390737"/>
                    <a:pt x="11878661" y="9347836"/>
                    <a:pt x="9527239" y="9347836"/>
                  </a:cubicBezTo>
                  <a:cubicBezTo>
                    <a:pt x="4611161" y="9347836"/>
                    <a:pt x="1001191" y="9523713"/>
                    <a:pt x="306407" y="9523713"/>
                  </a:cubicBezTo>
                  <a:cubicBezTo>
                    <a:pt x="306407" y="8391633"/>
                    <a:pt x="-113596" y="1272360"/>
                    <a:pt x="29864" y="334889"/>
                  </a:cubicBezTo>
                  <a:cubicBezTo>
                    <a:pt x="2431190" y="83588"/>
                    <a:pt x="9543544" y="419895"/>
                    <a:pt x="13807868" y="0"/>
                  </a:cubicBezTo>
                  <a:cubicBezTo>
                    <a:pt x="13996290" y="2256470"/>
                    <a:pt x="13954314" y="3935643"/>
                    <a:pt x="14139170" y="592592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6" name="Google Shape;216;p7"/>
            <p:cNvSpPr/>
            <p:nvPr/>
          </p:nvSpPr>
          <p:spPr>
            <a:xfrm>
              <a:off x="1324397" y="-293779"/>
              <a:ext cx="15639781" cy="10741207"/>
            </a:xfrm>
            <a:custGeom>
              <a:avLst/>
              <a:gdLst/>
              <a:ahLst/>
              <a:cxnLst/>
              <a:rect l="l" t="t" r="r" b="b"/>
              <a:pathLst>
                <a:path w="15639781" h="10741207" extrusionOk="0">
                  <a:moveTo>
                    <a:pt x="308104" y="10741207"/>
                  </a:moveTo>
                  <a:cubicBezTo>
                    <a:pt x="308104" y="8550130"/>
                    <a:pt x="-169922" y="1950560"/>
                    <a:pt x="64880" y="416480"/>
                  </a:cubicBezTo>
                  <a:cubicBezTo>
                    <a:pt x="3312871" y="76520"/>
                    <a:pt x="9861958" y="520884"/>
                    <a:pt x="15151594" y="0"/>
                  </a:cubicBezTo>
                  <a:cubicBezTo>
                    <a:pt x="15330886" y="2146265"/>
                    <a:pt x="15557267" y="7688621"/>
                    <a:pt x="15639781" y="10485050"/>
                  </a:cubicBezTo>
                  <a:cubicBezTo>
                    <a:pt x="15118446" y="10535470"/>
                    <a:pt x="14889057" y="10569112"/>
                    <a:pt x="13510853" y="10569112"/>
                  </a:cubicBezTo>
                  <a:cubicBezTo>
                    <a:pt x="2867154" y="10569133"/>
                    <a:pt x="2290437" y="10741207"/>
                    <a:pt x="308104" y="10741207"/>
                  </a:cubicBezTo>
                  <a:close/>
                  <a:moveTo>
                    <a:pt x="724777" y="1080501"/>
                  </a:moveTo>
                  <a:cubicBezTo>
                    <a:pt x="671351" y="3257357"/>
                    <a:pt x="978506" y="8101491"/>
                    <a:pt x="1028410" y="10008442"/>
                  </a:cubicBezTo>
                  <a:cubicBezTo>
                    <a:pt x="13284558" y="9682983"/>
                    <a:pt x="12991301" y="9916755"/>
                    <a:pt x="14894342" y="9819053"/>
                  </a:cubicBezTo>
                  <a:cubicBezTo>
                    <a:pt x="14744287" y="3952958"/>
                    <a:pt x="14800119" y="8025100"/>
                    <a:pt x="14630860" y="3574932"/>
                  </a:cubicBezTo>
                  <a:cubicBezTo>
                    <a:pt x="14597584" y="2700339"/>
                    <a:pt x="14563320" y="1799195"/>
                    <a:pt x="14487551" y="792744"/>
                  </a:cubicBezTo>
                  <a:cubicBezTo>
                    <a:pt x="10158651" y="1164605"/>
                    <a:pt x="3365353" y="883615"/>
                    <a:pt x="724777" y="10805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7" name="Google Shape;217;p7"/>
            <p:cNvSpPr/>
            <p:nvPr/>
          </p:nvSpPr>
          <p:spPr>
            <a:xfrm>
              <a:off x="1626508" y="27614"/>
              <a:ext cx="15021385" cy="10084043"/>
            </a:xfrm>
            <a:custGeom>
              <a:avLst/>
              <a:gdLst/>
              <a:ahLst/>
              <a:cxnLst/>
              <a:rect l="l" t="t" r="r" b="b"/>
              <a:pathLst>
                <a:path w="15021385" h="10084043" extrusionOk="0">
                  <a:moveTo>
                    <a:pt x="345416" y="10084044"/>
                  </a:moveTo>
                  <a:lnTo>
                    <a:pt x="321785" y="10084044"/>
                  </a:lnTo>
                  <a:lnTo>
                    <a:pt x="321785" y="10060413"/>
                  </a:lnTo>
                  <a:cubicBezTo>
                    <a:pt x="321785" y="7582417"/>
                    <a:pt x="202128" y="5541459"/>
                    <a:pt x="105994" y="3901491"/>
                  </a:cubicBezTo>
                  <a:cubicBezTo>
                    <a:pt x="46767" y="2891216"/>
                    <a:pt x="0" y="2093230"/>
                    <a:pt x="0" y="1491143"/>
                  </a:cubicBezTo>
                  <a:cubicBezTo>
                    <a:pt x="0" y="1400229"/>
                    <a:pt x="18733" y="1304783"/>
                    <a:pt x="36842" y="1212473"/>
                  </a:cubicBezTo>
                  <a:cubicBezTo>
                    <a:pt x="54050" y="1124846"/>
                    <a:pt x="71816" y="1034255"/>
                    <a:pt x="72739" y="950130"/>
                  </a:cubicBezTo>
                  <a:cubicBezTo>
                    <a:pt x="74071" y="828260"/>
                    <a:pt x="59893" y="704650"/>
                    <a:pt x="48507" y="605337"/>
                  </a:cubicBezTo>
                  <a:cubicBezTo>
                    <a:pt x="37272" y="507399"/>
                    <a:pt x="28400" y="430040"/>
                    <a:pt x="35897" y="381125"/>
                  </a:cubicBezTo>
                  <a:lnTo>
                    <a:pt x="38647" y="363101"/>
                  </a:lnTo>
                  <a:lnTo>
                    <a:pt x="56778" y="361189"/>
                  </a:lnTo>
                  <a:cubicBezTo>
                    <a:pt x="106531" y="355990"/>
                    <a:pt x="236586" y="354293"/>
                    <a:pt x="622689" y="349331"/>
                  </a:cubicBezTo>
                  <a:cubicBezTo>
                    <a:pt x="957364" y="345013"/>
                    <a:pt x="1463103" y="338482"/>
                    <a:pt x="2259864" y="325314"/>
                  </a:cubicBezTo>
                  <a:cubicBezTo>
                    <a:pt x="2487062" y="321554"/>
                    <a:pt x="2743713" y="306559"/>
                    <a:pt x="3015401" y="290684"/>
                  </a:cubicBezTo>
                  <a:cubicBezTo>
                    <a:pt x="3429990" y="266452"/>
                    <a:pt x="3899875" y="238997"/>
                    <a:pt x="4437966" y="238997"/>
                  </a:cubicBezTo>
                  <a:cubicBezTo>
                    <a:pt x="5126306" y="238997"/>
                    <a:pt x="5776579" y="253584"/>
                    <a:pt x="6465025" y="269008"/>
                  </a:cubicBezTo>
                  <a:cubicBezTo>
                    <a:pt x="8596038" y="316742"/>
                    <a:pt x="10799618" y="366152"/>
                    <a:pt x="14517322" y="113"/>
                  </a:cubicBezTo>
                  <a:cubicBezTo>
                    <a:pt x="14524239" y="-532"/>
                    <a:pt x="14530985" y="1595"/>
                    <a:pt x="14536312" y="6257"/>
                  </a:cubicBezTo>
                  <a:cubicBezTo>
                    <a:pt x="14548772" y="17084"/>
                    <a:pt x="14559514" y="26429"/>
                    <a:pt x="14583380" y="485701"/>
                  </a:cubicBezTo>
                  <a:cubicBezTo>
                    <a:pt x="14597988" y="766605"/>
                    <a:pt x="14614250" y="1153547"/>
                    <a:pt x="14633091" y="1601584"/>
                  </a:cubicBezTo>
                  <a:cubicBezTo>
                    <a:pt x="14653198" y="2079825"/>
                    <a:pt x="14675991" y="2621870"/>
                    <a:pt x="14702178" y="3162475"/>
                  </a:cubicBezTo>
                  <a:cubicBezTo>
                    <a:pt x="14749310" y="4135649"/>
                    <a:pt x="14831760" y="5101349"/>
                    <a:pt x="14886326" y="5740365"/>
                  </a:cubicBezTo>
                  <a:cubicBezTo>
                    <a:pt x="14905831" y="5968851"/>
                    <a:pt x="14921235" y="6149304"/>
                    <a:pt x="14929355" y="6264965"/>
                  </a:cubicBezTo>
                  <a:cubicBezTo>
                    <a:pt x="14953415" y="6607760"/>
                    <a:pt x="14943855" y="6966323"/>
                    <a:pt x="14934618" y="7313092"/>
                  </a:cubicBezTo>
                  <a:cubicBezTo>
                    <a:pt x="14928238" y="7552406"/>
                    <a:pt x="14921643" y="7799862"/>
                    <a:pt x="14925874" y="8043043"/>
                  </a:cubicBezTo>
                  <a:cubicBezTo>
                    <a:pt x="14931524" y="8366482"/>
                    <a:pt x="14953974" y="8699588"/>
                    <a:pt x="14975671" y="9021695"/>
                  </a:cubicBezTo>
                  <a:cubicBezTo>
                    <a:pt x="14993974" y="9293362"/>
                    <a:pt x="15012921" y="9574245"/>
                    <a:pt x="15020740" y="9839380"/>
                  </a:cubicBezTo>
                  <a:lnTo>
                    <a:pt x="15021386" y="9861465"/>
                  </a:lnTo>
                  <a:lnTo>
                    <a:pt x="14999388" y="9863591"/>
                  </a:lnTo>
                  <a:cubicBezTo>
                    <a:pt x="14663359" y="9896116"/>
                    <a:pt x="14200842" y="9885396"/>
                    <a:pt x="13615275" y="9871841"/>
                  </a:cubicBezTo>
                  <a:cubicBezTo>
                    <a:pt x="13285713" y="9864214"/>
                    <a:pt x="12912177" y="9855557"/>
                    <a:pt x="12504118" y="9853516"/>
                  </a:cubicBezTo>
                  <a:cubicBezTo>
                    <a:pt x="12169703" y="9851733"/>
                    <a:pt x="11804479" y="9865761"/>
                    <a:pt x="11417710" y="9880498"/>
                  </a:cubicBezTo>
                  <a:cubicBezTo>
                    <a:pt x="10981939" y="9897104"/>
                    <a:pt x="10531324" y="9914269"/>
                    <a:pt x="10037207" y="9914269"/>
                  </a:cubicBezTo>
                  <a:cubicBezTo>
                    <a:pt x="9314431" y="9914269"/>
                    <a:pt x="8622956" y="9906556"/>
                    <a:pt x="7954229" y="9899080"/>
                  </a:cubicBezTo>
                  <a:cubicBezTo>
                    <a:pt x="6969776" y="9888103"/>
                    <a:pt x="6039953" y="9877727"/>
                    <a:pt x="5204523" y="9895300"/>
                  </a:cubicBezTo>
                  <a:cubicBezTo>
                    <a:pt x="3540796" y="9930273"/>
                    <a:pt x="2215804" y="9997620"/>
                    <a:pt x="1339042" y="10042196"/>
                  </a:cubicBezTo>
                  <a:cubicBezTo>
                    <a:pt x="860994" y="10066493"/>
                    <a:pt x="515578" y="10084044"/>
                    <a:pt x="345416" y="10084044"/>
                  </a:cubicBezTo>
                  <a:close/>
                  <a:moveTo>
                    <a:pt x="80795" y="406689"/>
                  </a:moveTo>
                  <a:cubicBezTo>
                    <a:pt x="78411" y="451544"/>
                    <a:pt x="86402" y="521083"/>
                    <a:pt x="95446" y="599988"/>
                  </a:cubicBezTo>
                  <a:cubicBezTo>
                    <a:pt x="106982" y="700611"/>
                    <a:pt x="121354" y="825832"/>
                    <a:pt x="120001" y="950667"/>
                  </a:cubicBezTo>
                  <a:cubicBezTo>
                    <a:pt x="119034" y="1039131"/>
                    <a:pt x="100838" y="1131892"/>
                    <a:pt x="83223" y="1221603"/>
                  </a:cubicBezTo>
                  <a:cubicBezTo>
                    <a:pt x="65543" y="1311700"/>
                    <a:pt x="47261" y="1404848"/>
                    <a:pt x="47261" y="1491164"/>
                  </a:cubicBezTo>
                  <a:cubicBezTo>
                    <a:pt x="47261" y="2091877"/>
                    <a:pt x="94007" y="2889240"/>
                    <a:pt x="153191" y="3898741"/>
                  </a:cubicBezTo>
                  <a:cubicBezTo>
                    <a:pt x="249067" y="5534112"/>
                    <a:pt x="368295" y="7567960"/>
                    <a:pt x="369046" y="10036696"/>
                  </a:cubicBezTo>
                  <a:cubicBezTo>
                    <a:pt x="545374" y="10035214"/>
                    <a:pt x="880564" y="10018178"/>
                    <a:pt x="1336700" y="9994999"/>
                  </a:cubicBezTo>
                  <a:cubicBezTo>
                    <a:pt x="2213741" y="9950423"/>
                    <a:pt x="3539163" y="9883055"/>
                    <a:pt x="5203600" y="9848038"/>
                  </a:cubicBezTo>
                  <a:cubicBezTo>
                    <a:pt x="6039760" y="9830466"/>
                    <a:pt x="6969991" y="9840842"/>
                    <a:pt x="7954809" y="9851841"/>
                  </a:cubicBezTo>
                  <a:cubicBezTo>
                    <a:pt x="8623407" y="9859295"/>
                    <a:pt x="9314775" y="9867007"/>
                    <a:pt x="10037272" y="9867007"/>
                  </a:cubicBezTo>
                  <a:cubicBezTo>
                    <a:pt x="10530465" y="9867007"/>
                    <a:pt x="10980629" y="9849864"/>
                    <a:pt x="11415971" y="9833279"/>
                  </a:cubicBezTo>
                  <a:cubicBezTo>
                    <a:pt x="11803255" y="9818521"/>
                    <a:pt x="12169101" y="9804557"/>
                    <a:pt x="12504420" y="9806276"/>
                  </a:cubicBezTo>
                  <a:cubicBezTo>
                    <a:pt x="12912929" y="9808317"/>
                    <a:pt x="13286681" y="9816974"/>
                    <a:pt x="13616435" y="9824601"/>
                  </a:cubicBezTo>
                  <a:cubicBezTo>
                    <a:pt x="14187653" y="9837812"/>
                    <a:pt x="14641490" y="9848317"/>
                    <a:pt x="14972899" y="9818607"/>
                  </a:cubicBezTo>
                  <a:cubicBezTo>
                    <a:pt x="14964779" y="9561570"/>
                    <a:pt x="14947184" y="9300645"/>
                    <a:pt x="14928602" y="9024875"/>
                  </a:cubicBezTo>
                  <a:cubicBezTo>
                    <a:pt x="14906841" y="8702166"/>
                    <a:pt x="14884349" y="8368480"/>
                    <a:pt x="14878699" y="8043859"/>
                  </a:cubicBezTo>
                  <a:cubicBezTo>
                    <a:pt x="14874445" y="7799668"/>
                    <a:pt x="14881041" y="7551654"/>
                    <a:pt x="14887442" y="7311825"/>
                  </a:cubicBezTo>
                  <a:cubicBezTo>
                    <a:pt x="14896658" y="6966194"/>
                    <a:pt x="14906175" y="6608791"/>
                    <a:pt x="14882286" y="6268252"/>
                  </a:cubicBezTo>
                  <a:cubicBezTo>
                    <a:pt x="14874188" y="6152956"/>
                    <a:pt x="14858807" y="5972654"/>
                    <a:pt x="14839300" y="5744360"/>
                  </a:cubicBezTo>
                  <a:cubicBezTo>
                    <a:pt x="14784713" y="5105001"/>
                    <a:pt x="14702199" y="4138786"/>
                    <a:pt x="14655045" y="3164752"/>
                  </a:cubicBezTo>
                  <a:cubicBezTo>
                    <a:pt x="14628858" y="2623996"/>
                    <a:pt x="14606066" y="2081866"/>
                    <a:pt x="14585937" y="1603560"/>
                  </a:cubicBezTo>
                  <a:cubicBezTo>
                    <a:pt x="14553434" y="830730"/>
                    <a:pt x="14525163" y="158030"/>
                    <a:pt x="14504260" y="48856"/>
                  </a:cubicBezTo>
                  <a:cubicBezTo>
                    <a:pt x="10794398" y="413327"/>
                    <a:pt x="8593009" y="363982"/>
                    <a:pt x="6463973" y="316270"/>
                  </a:cubicBezTo>
                  <a:cubicBezTo>
                    <a:pt x="5775805" y="300845"/>
                    <a:pt x="5125791" y="286280"/>
                    <a:pt x="4437988" y="286280"/>
                  </a:cubicBezTo>
                  <a:cubicBezTo>
                    <a:pt x="3901271" y="286280"/>
                    <a:pt x="3432117" y="313692"/>
                    <a:pt x="3018172" y="337902"/>
                  </a:cubicBezTo>
                  <a:cubicBezTo>
                    <a:pt x="2745947" y="353799"/>
                    <a:pt x="2488845" y="368837"/>
                    <a:pt x="2260659" y="372618"/>
                  </a:cubicBezTo>
                  <a:cubicBezTo>
                    <a:pt x="1463790" y="385787"/>
                    <a:pt x="957987" y="392296"/>
                    <a:pt x="623291" y="396635"/>
                  </a:cubicBezTo>
                  <a:cubicBezTo>
                    <a:pt x="290142" y="400910"/>
                    <a:pt x="142686" y="402822"/>
                    <a:pt x="80795" y="4066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8" name="Google Shape;218;p7"/>
          <p:cNvSpPr txBox="1">
            <a:spLocks noGrp="1"/>
          </p:cNvSpPr>
          <p:nvPr>
            <p:ph type="body" idx="1"/>
          </p:nvPr>
        </p:nvSpPr>
        <p:spPr>
          <a:xfrm>
            <a:off x="7868867" y="3048100"/>
            <a:ext cx="2536800" cy="3285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97923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467"/>
            </a:lvl1pPr>
            <a:lvl2pPr marL="1219170" lvl="1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2pPr>
            <a:lvl3pPr marL="1828754" lvl="2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3pPr>
            <a:lvl4pPr marL="2438339" lvl="3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4pPr>
            <a:lvl5pPr marL="3047924" lvl="4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5pPr>
            <a:lvl6pPr marL="3657509" lvl="5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6pPr>
            <a:lvl7pPr marL="4267093" lvl="6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7pPr>
            <a:lvl8pPr marL="4876678" lvl="7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8pPr>
            <a:lvl9pPr marL="5486263" lvl="8" indent="-397923" rtl="0">
              <a:spcBef>
                <a:spcPts val="1067"/>
              </a:spcBef>
              <a:spcAft>
                <a:spcPts val="1067"/>
              </a:spcAft>
              <a:buSzPts val="1100"/>
              <a:buChar char="■"/>
              <a:defRPr sz="1467"/>
            </a:lvl9pPr>
          </a:lstStyle>
          <a:p>
            <a:endParaRPr/>
          </a:p>
        </p:txBody>
      </p:sp>
      <p:sp>
        <p:nvSpPr>
          <p:cNvPr id="219" name="Google Shape;219;p7"/>
          <p:cNvSpPr txBox="1">
            <a:spLocks noGrp="1"/>
          </p:cNvSpPr>
          <p:nvPr>
            <p:ph type="body" idx="2"/>
          </p:nvPr>
        </p:nvSpPr>
        <p:spPr>
          <a:xfrm>
            <a:off x="4802633" y="3048100"/>
            <a:ext cx="2774800" cy="3285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97923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467"/>
            </a:lvl1pPr>
            <a:lvl2pPr marL="1219170" lvl="1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2pPr>
            <a:lvl3pPr marL="1828754" lvl="2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3pPr>
            <a:lvl4pPr marL="2438339" lvl="3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4pPr>
            <a:lvl5pPr marL="3047924" lvl="4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5pPr>
            <a:lvl6pPr marL="3657509" lvl="5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6pPr>
            <a:lvl7pPr marL="4267093" lvl="6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7pPr>
            <a:lvl8pPr marL="4876678" lvl="7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8pPr>
            <a:lvl9pPr marL="5486263" lvl="8" indent="-397923" rtl="0">
              <a:spcBef>
                <a:spcPts val="1067"/>
              </a:spcBef>
              <a:spcAft>
                <a:spcPts val="1067"/>
              </a:spcAft>
              <a:buSzPts val="1100"/>
              <a:buChar char="■"/>
              <a:defRPr sz="1467"/>
            </a:lvl9pPr>
          </a:lstStyle>
          <a:p>
            <a:endParaRPr/>
          </a:p>
        </p:txBody>
      </p:sp>
      <p:sp>
        <p:nvSpPr>
          <p:cNvPr id="220" name="Google Shape;220;p7"/>
          <p:cNvSpPr txBox="1">
            <a:spLocks noGrp="1"/>
          </p:cNvSpPr>
          <p:nvPr>
            <p:ph type="body" idx="3"/>
          </p:nvPr>
        </p:nvSpPr>
        <p:spPr>
          <a:xfrm>
            <a:off x="1722733" y="3048100"/>
            <a:ext cx="2774800" cy="2856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97923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467"/>
            </a:lvl1pPr>
            <a:lvl2pPr marL="1219170" lvl="1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2pPr>
            <a:lvl3pPr marL="1828754" lvl="2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3pPr>
            <a:lvl4pPr marL="2438339" lvl="3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4pPr>
            <a:lvl5pPr marL="3047924" lvl="4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5pPr>
            <a:lvl6pPr marL="3657509" lvl="5" indent="-397923" rtl="0">
              <a:spcBef>
                <a:spcPts val="1067"/>
              </a:spcBef>
              <a:spcAft>
                <a:spcPts val="0"/>
              </a:spcAft>
              <a:buSzPts val="1100"/>
              <a:buChar char="■"/>
              <a:defRPr sz="1467"/>
            </a:lvl6pPr>
            <a:lvl7pPr marL="4267093" lvl="6" indent="-397923" rtl="0">
              <a:spcBef>
                <a:spcPts val="1067"/>
              </a:spcBef>
              <a:spcAft>
                <a:spcPts val="0"/>
              </a:spcAft>
              <a:buSzPts val="1100"/>
              <a:buChar char="●"/>
              <a:defRPr sz="1467"/>
            </a:lvl7pPr>
            <a:lvl8pPr marL="4876678" lvl="7" indent="-397923" rtl="0">
              <a:spcBef>
                <a:spcPts val="1067"/>
              </a:spcBef>
              <a:spcAft>
                <a:spcPts val="0"/>
              </a:spcAft>
              <a:buSzPts val="1100"/>
              <a:buChar char="○"/>
              <a:defRPr sz="1467"/>
            </a:lvl8pPr>
            <a:lvl9pPr marL="5486263" lvl="8" indent="-397923" rtl="0">
              <a:spcBef>
                <a:spcPts val="1067"/>
              </a:spcBef>
              <a:spcAft>
                <a:spcPts val="1067"/>
              </a:spcAft>
              <a:buSzPts val="1100"/>
              <a:buChar char="■"/>
              <a:defRPr sz="1467"/>
            </a:lvl9pPr>
          </a:lstStyle>
          <a:p>
            <a:endParaRPr/>
          </a:p>
        </p:txBody>
      </p:sp>
      <p:sp>
        <p:nvSpPr>
          <p:cNvPr id="221" name="Google Shape;221;p7"/>
          <p:cNvSpPr txBox="1">
            <a:spLocks noGrp="1"/>
          </p:cNvSpPr>
          <p:nvPr>
            <p:ph type="title"/>
          </p:nvPr>
        </p:nvSpPr>
        <p:spPr>
          <a:xfrm>
            <a:off x="1688400" y="881333"/>
            <a:ext cx="8815600" cy="528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667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7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08280988"/>
      </p:ext>
    </p:extLst>
  </p:cSld>
  <p:clrMapOvr>
    <a:masterClrMapping/>
  </p:clrMapOvr>
  <p:transition>
    <p:fade thruBlk="1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 rot="-493931">
            <a:off x="3541331" y="-357634"/>
            <a:ext cx="5632007" cy="7573575"/>
            <a:chOff x="5311310" y="-536081"/>
            <a:chExt cx="8447122" cy="11359167"/>
          </a:xfrm>
        </p:grpSpPr>
        <p:sp>
          <p:nvSpPr>
            <p:cNvPr id="11" name="Google Shape;11;p2"/>
            <p:cNvSpPr/>
            <p:nvPr/>
          </p:nvSpPr>
          <p:spPr>
            <a:xfrm>
              <a:off x="5320341" y="-536081"/>
              <a:ext cx="8438091" cy="11359167"/>
            </a:xfrm>
            <a:custGeom>
              <a:avLst/>
              <a:gdLst/>
              <a:ahLst/>
              <a:cxnLst/>
              <a:rect l="l" t="t" r="r" b="b"/>
              <a:pathLst>
                <a:path w="8438091" h="11359167" extrusionOk="0">
                  <a:moveTo>
                    <a:pt x="8390771" y="10947932"/>
                  </a:moveTo>
                  <a:cubicBezTo>
                    <a:pt x="8374581" y="10672564"/>
                    <a:pt x="8418269" y="10348851"/>
                    <a:pt x="8400263" y="10013415"/>
                  </a:cubicBezTo>
                  <a:cubicBezTo>
                    <a:pt x="8356052" y="9236654"/>
                    <a:pt x="8381280" y="9800953"/>
                    <a:pt x="8381280" y="9035347"/>
                  </a:cubicBezTo>
                  <a:cubicBezTo>
                    <a:pt x="8382983" y="8172915"/>
                    <a:pt x="8267426" y="7626790"/>
                    <a:pt x="8308412" y="6232795"/>
                  </a:cubicBezTo>
                  <a:cubicBezTo>
                    <a:pt x="8323717" y="5906128"/>
                    <a:pt x="8329757" y="6078765"/>
                    <a:pt x="8285569" y="5299755"/>
                  </a:cubicBezTo>
                  <a:cubicBezTo>
                    <a:pt x="8208955" y="4195986"/>
                    <a:pt x="8201530" y="14205"/>
                    <a:pt x="8119556" y="12184"/>
                  </a:cubicBezTo>
                  <a:cubicBezTo>
                    <a:pt x="7426192" y="-6900"/>
                    <a:pt x="6628057" y="26860"/>
                    <a:pt x="6632372" y="26860"/>
                  </a:cubicBezTo>
                  <a:cubicBezTo>
                    <a:pt x="5850222" y="26860"/>
                    <a:pt x="6574900" y="-49951"/>
                    <a:pt x="5621220" y="56212"/>
                  </a:cubicBezTo>
                  <a:cubicBezTo>
                    <a:pt x="5197345" y="103170"/>
                    <a:pt x="4152132" y="44966"/>
                    <a:pt x="4102971" y="42013"/>
                  </a:cubicBezTo>
                  <a:cubicBezTo>
                    <a:pt x="4063733" y="44943"/>
                    <a:pt x="3182808" y="113939"/>
                    <a:pt x="3091388" y="106101"/>
                  </a:cubicBezTo>
                  <a:cubicBezTo>
                    <a:pt x="2189663" y="29222"/>
                    <a:pt x="456014" y="147630"/>
                    <a:pt x="563691" y="139406"/>
                  </a:cubicBezTo>
                  <a:cubicBezTo>
                    <a:pt x="535671" y="139406"/>
                    <a:pt x="77735" y="130591"/>
                    <a:pt x="82049" y="131091"/>
                  </a:cubicBezTo>
                  <a:cubicBezTo>
                    <a:pt x="79142" y="131091"/>
                    <a:pt x="76872" y="1490054"/>
                    <a:pt x="76872" y="2488910"/>
                  </a:cubicBezTo>
                  <a:cubicBezTo>
                    <a:pt x="76781" y="2490591"/>
                    <a:pt x="23260" y="3300794"/>
                    <a:pt x="18650" y="3666581"/>
                  </a:cubicBezTo>
                  <a:cubicBezTo>
                    <a:pt x="18650" y="3712586"/>
                    <a:pt x="75577" y="4252123"/>
                    <a:pt x="68243" y="4323686"/>
                  </a:cubicBezTo>
                  <a:cubicBezTo>
                    <a:pt x="-27854" y="5276832"/>
                    <a:pt x="120719" y="6216938"/>
                    <a:pt x="32456" y="8117505"/>
                  </a:cubicBezTo>
                  <a:cubicBezTo>
                    <a:pt x="-2445" y="8798122"/>
                    <a:pt x="44446" y="8696845"/>
                    <a:pt x="32888" y="9050546"/>
                  </a:cubicBezTo>
                  <a:cubicBezTo>
                    <a:pt x="-25220" y="10656252"/>
                    <a:pt x="7024" y="9824717"/>
                    <a:pt x="28574" y="10860854"/>
                  </a:cubicBezTo>
                  <a:cubicBezTo>
                    <a:pt x="38020" y="11302542"/>
                    <a:pt x="19990" y="11321739"/>
                    <a:pt x="48397" y="11322239"/>
                  </a:cubicBezTo>
                  <a:cubicBezTo>
                    <a:pt x="1867993" y="11350024"/>
                    <a:pt x="3429385" y="11367108"/>
                    <a:pt x="5794953" y="11325170"/>
                  </a:cubicBezTo>
                  <a:cubicBezTo>
                    <a:pt x="6733668" y="11307063"/>
                    <a:pt x="6747043" y="11366267"/>
                    <a:pt x="6847500" y="11358452"/>
                  </a:cubicBezTo>
                  <a:cubicBezTo>
                    <a:pt x="8758150" y="11212623"/>
                    <a:pt x="8434323" y="11595245"/>
                    <a:pt x="8390771" y="10947932"/>
                  </a:cubicBezTo>
                  <a:close/>
                  <a:moveTo>
                    <a:pt x="457195" y="1278911"/>
                  </a:moveTo>
                  <a:cubicBezTo>
                    <a:pt x="377424" y="1246628"/>
                    <a:pt x="335166" y="1138989"/>
                    <a:pt x="369658" y="1051387"/>
                  </a:cubicBezTo>
                  <a:cubicBezTo>
                    <a:pt x="427448" y="903127"/>
                    <a:pt x="626227" y="918803"/>
                    <a:pt x="677954" y="1062155"/>
                  </a:cubicBezTo>
                  <a:cubicBezTo>
                    <a:pt x="728841" y="1184493"/>
                    <a:pt x="604224" y="1339091"/>
                    <a:pt x="457195" y="1278911"/>
                  </a:cubicBezTo>
                  <a:close/>
                  <a:moveTo>
                    <a:pt x="442094" y="2208543"/>
                  </a:moveTo>
                  <a:cubicBezTo>
                    <a:pt x="378287" y="2174284"/>
                    <a:pt x="345066" y="2089159"/>
                    <a:pt x="363618" y="2012348"/>
                  </a:cubicBezTo>
                  <a:cubicBezTo>
                    <a:pt x="404582" y="1844528"/>
                    <a:pt x="623638" y="1844028"/>
                    <a:pt x="679680" y="1999626"/>
                  </a:cubicBezTo>
                  <a:cubicBezTo>
                    <a:pt x="734018" y="2129756"/>
                    <a:pt x="590872" y="2288785"/>
                    <a:pt x="442094" y="2208543"/>
                  </a:cubicBezTo>
                  <a:close/>
                  <a:moveTo>
                    <a:pt x="460646" y="3154306"/>
                  </a:moveTo>
                  <a:cubicBezTo>
                    <a:pt x="380876" y="3122024"/>
                    <a:pt x="338618" y="3015361"/>
                    <a:pt x="372678" y="2927282"/>
                  </a:cubicBezTo>
                  <a:cubicBezTo>
                    <a:pt x="430037" y="2778046"/>
                    <a:pt x="630110" y="2794198"/>
                    <a:pt x="681405" y="2937551"/>
                  </a:cubicBezTo>
                  <a:cubicBezTo>
                    <a:pt x="732724" y="3060366"/>
                    <a:pt x="607244" y="3213987"/>
                    <a:pt x="460646" y="3154306"/>
                  </a:cubicBezTo>
                  <a:close/>
                  <a:moveTo>
                    <a:pt x="462803" y="4092231"/>
                  </a:moveTo>
                  <a:cubicBezTo>
                    <a:pt x="383033" y="4059948"/>
                    <a:pt x="340775" y="3953286"/>
                    <a:pt x="374836" y="3865707"/>
                  </a:cubicBezTo>
                  <a:cubicBezTo>
                    <a:pt x="432194" y="3715993"/>
                    <a:pt x="632267" y="3732146"/>
                    <a:pt x="683563" y="3875499"/>
                  </a:cubicBezTo>
                  <a:cubicBezTo>
                    <a:pt x="735312" y="3999268"/>
                    <a:pt x="608107" y="4151435"/>
                    <a:pt x="462803" y="4092231"/>
                  </a:cubicBezTo>
                  <a:close/>
                  <a:moveTo>
                    <a:pt x="369227" y="4826146"/>
                  </a:moveTo>
                  <a:cubicBezTo>
                    <a:pt x="410191" y="4658326"/>
                    <a:pt x="629247" y="4657349"/>
                    <a:pt x="685288" y="4813424"/>
                  </a:cubicBezTo>
                  <a:cubicBezTo>
                    <a:pt x="798257" y="5083999"/>
                    <a:pt x="294202" y="5134888"/>
                    <a:pt x="369227" y="4826146"/>
                  </a:cubicBezTo>
                  <a:close/>
                  <a:moveTo>
                    <a:pt x="371384" y="5763594"/>
                  </a:moveTo>
                  <a:cubicBezTo>
                    <a:pt x="412348" y="5596274"/>
                    <a:pt x="630973" y="5594297"/>
                    <a:pt x="687446" y="5750872"/>
                  </a:cubicBezTo>
                  <a:cubicBezTo>
                    <a:pt x="800845" y="6022901"/>
                    <a:pt x="296791" y="6072336"/>
                    <a:pt x="371384" y="5763594"/>
                  </a:cubicBezTo>
                  <a:close/>
                  <a:moveTo>
                    <a:pt x="468412" y="6905552"/>
                  </a:moveTo>
                  <a:cubicBezTo>
                    <a:pt x="388642" y="6873269"/>
                    <a:pt x="346383" y="6766607"/>
                    <a:pt x="380444" y="6679028"/>
                  </a:cubicBezTo>
                  <a:cubicBezTo>
                    <a:pt x="437803" y="6529315"/>
                    <a:pt x="637876" y="6545467"/>
                    <a:pt x="689171" y="6688820"/>
                  </a:cubicBezTo>
                  <a:cubicBezTo>
                    <a:pt x="740490" y="6812112"/>
                    <a:pt x="614147" y="6964756"/>
                    <a:pt x="468412" y="6905552"/>
                  </a:cubicBezTo>
                  <a:close/>
                  <a:moveTo>
                    <a:pt x="374836" y="7639467"/>
                  </a:moveTo>
                  <a:cubicBezTo>
                    <a:pt x="415799" y="7471147"/>
                    <a:pt x="634856" y="7471147"/>
                    <a:pt x="690897" y="7626745"/>
                  </a:cubicBezTo>
                  <a:cubicBezTo>
                    <a:pt x="803865" y="7897319"/>
                    <a:pt x="299811" y="7948209"/>
                    <a:pt x="374836" y="7639467"/>
                  </a:cubicBezTo>
                  <a:close/>
                  <a:moveTo>
                    <a:pt x="455469" y="8773110"/>
                  </a:moveTo>
                  <a:cubicBezTo>
                    <a:pt x="391662" y="8738851"/>
                    <a:pt x="358441" y="8653725"/>
                    <a:pt x="376993" y="8576914"/>
                  </a:cubicBezTo>
                  <a:cubicBezTo>
                    <a:pt x="417957" y="8409094"/>
                    <a:pt x="637013" y="8408594"/>
                    <a:pt x="693054" y="8564192"/>
                  </a:cubicBezTo>
                  <a:cubicBezTo>
                    <a:pt x="747393" y="8694345"/>
                    <a:pt x="604655" y="8853351"/>
                    <a:pt x="455469" y="8773110"/>
                  </a:cubicBezTo>
                  <a:close/>
                  <a:moveTo>
                    <a:pt x="473998" y="9718873"/>
                  </a:moveTo>
                  <a:cubicBezTo>
                    <a:pt x="394228" y="9686590"/>
                    <a:pt x="351969" y="9579928"/>
                    <a:pt x="386030" y="9492348"/>
                  </a:cubicBezTo>
                  <a:cubicBezTo>
                    <a:pt x="443389" y="9342635"/>
                    <a:pt x="643462" y="9358788"/>
                    <a:pt x="694757" y="9502140"/>
                  </a:cubicBezTo>
                  <a:cubicBezTo>
                    <a:pt x="746098" y="9625432"/>
                    <a:pt x="619755" y="9778076"/>
                    <a:pt x="473998" y="9718873"/>
                  </a:cubicBezTo>
                  <a:close/>
                  <a:moveTo>
                    <a:pt x="475724" y="10656820"/>
                  </a:moveTo>
                  <a:cubicBezTo>
                    <a:pt x="307123" y="10588325"/>
                    <a:pt x="363618" y="10292305"/>
                    <a:pt x="565417" y="10326564"/>
                  </a:cubicBezTo>
                  <a:cubicBezTo>
                    <a:pt x="809905" y="10369116"/>
                    <a:pt x="706429" y="10750760"/>
                    <a:pt x="475724" y="1065682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5311310" y="55964"/>
              <a:ext cx="8413432" cy="10355886"/>
              <a:chOff x="5311310" y="55964"/>
              <a:chExt cx="8413432" cy="10355886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5387864" y="55964"/>
                <a:ext cx="8105496" cy="82125"/>
              </a:xfrm>
              <a:custGeom>
                <a:avLst/>
                <a:gdLst/>
                <a:ahLst/>
                <a:cxnLst/>
                <a:rect l="l" t="t" r="r" b="b"/>
                <a:pathLst>
                  <a:path w="8105496" h="82125" extrusionOk="0">
                    <a:moveTo>
                      <a:pt x="8101604" y="82126"/>
                    </a:moveTo>
                    <a:cubicBezTo>
                      <a:pt x="8099424" y="82148"/>
                      <a:pt x="14367" y="54750"/>
                      <a:pt x="11506" y="54727"/>
                    </a:cubicBezTo>
                    <a:cubicBezTo>
                      <a:pt x="11506" y="-28581"/>
                      <a:pt x="-571910" y="294"/>
                      <a:pt x="6570003" y="30260"/>
                    </a:cubicBezTo>
                    <a:cubicBezTo>
                      <a:pt x="8269637" y="36803"/>
                      <a:pt x="8099605" y="11631"/>
                      <a:pt x="8101604" y="8212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5388399" y="986279"/>
                <a:ext cx="8128786" cy="85828"/>
              </a:xfrm>
              <a:custGeom>
                <a:avLst/>
                <a:gdLst/>
                <a:ahLst/>
                <a:cxnLst/>
                <a:rect l="l" t="t" r="r" b="b"/>
                <a:pathLst>
                  <a:path w="8128786" h="85828" extrusionOk="0">
                    <a:moveTo>
                      <a:pt x="8124367" y="85829"/>
                    </a:moveTo>
                    <a:cubicBezTo>
                      <a:pt x="8121778" y="85874"/>
                      <a:pt x="10903" y="58453"/>
                      <a:pt x="9246" y="58430"/>
                    </a:cubicBezTo>
                    <a:cubicBezTo>
                      <a:pt x="11176" y="-28831"/>
                      <a:pt x="-540859" y="-1955"/>
                      <a:pt x="6591449" y="33963"/>
                    </a:cubicBezTo>
                    <a:cubicBezTo>
                      <a:pt x="8290129" y="40483"/>
                      <a:pt x="8124367" y="14470"/>
                      <a:pt x="8124367" y="8582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5390743" y="1920023"/>
                <a:ext cx="8182802" cy="67949"/>
              </a:xfrm>
              <a:custGeom>
                <a:avLst/>
                <a:gdLst/>
                <a:ahLst/>
                <a:cxnLst/>
                <a:rect l="l" t="t" r="r" b="b"/>
                <a:pathLst>
                  <a:path w="8182802" h="67949" extrusionOk="0">
                    <a:moveTo>
                      <a:pt x="1086197" y="62634"/>
                    </a:moveTo>
                    <a:cubicBezTo>
                      <a:pt x="-151072" y="62634"/>
                      <a:pt x="6493" y="79014"/>
                      <a:pt x="6493" y="0"/>
                    </a:cubicBezTo>
                    <a:cubicBezTo>
                      <a:pt x="9968162" y="56705"/>
                      <a:pt x="11410296" y="79196"/>
                      <a:pt x="1086197" y="6263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5336885" y="2856902"/>
                <a:ext cx="8215198" cy="83263"/>
              </a:xfrm>
              <a:custGeom>
                <a:avLst/>
                <a:gdLst/>
                <a:ahLst/>
                <a:cxnLst/>
                <a:rect l="l" t="t" r="r" b="b"/>
                <a:pathLst>
                  <a:path w="8215198" h="83263" extrusionOk="0">
                    <a:moveTo>
                      <a:pt x="8210804" y="83263"/>
                    </a:moveTo>
                    <a:cubicBezTo>
                      <a:pt x="8209033" y="83286"/>
                      <a:pt x="11053" y="55388"/>
                      <a:pt x="8578" y="55365"/>
                    </a:cubicBezTo>
                    <a:cubicBezTo>
                      <a:pt x="12598" y="-29261"/>
                      <a:pt x="-545432" y="569"/>
                      <a:pt x="6687378" y="30898"/>
                    </a:cubicBezTo>
                    <a:cubicBezTo>
                      <a:pt x="8375567" y="37417"/>
                      <a:pt x="8210804" y="12223"/>
                      <a:pt x="8210804" y="8326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5374701" y="3791049"/>
                <a:ext cx="8198439" cy="82656"/>
              </a:xfrm>
              <a:custGeom>
                <a:avLst/>
                <a:gdLst/>
                <a:ahLst/>
                <a:cxnLst/>
                <a:rect l="l" t="t" r="r" b="b"/>
                <a:pathLst>
                  <a:path w="8198439" h="82656" extrusionOk="0">
                    <a:moveTo>
                      <a:pt x="8194537" y="82656"/>
                    </a:moveTo>
                    <a:cubicBezTo>
                      <a:pt x="8192539" y="82679"/>
                      <a:pt x="8502" y="54781"/>
                      <a:pt x="6117" y="54758"/>
                    </a:cubicBezTo>
                    <a:cubicBezTo>
                      <a:pt x="18675" y="-28936"/>
                      <a:pt x="-548256" y="484"/>
                      <a:pt x="6671974" y="30791"/>
                    </a:cubicBezTo>
                    <a:cubicBezTo>
                      <a:pt x="8362366" y="37310"/>
                      <a:pt x="8192493" y="12707"/>
                      <a:pt x="8194537" y="826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5345206" y="4724527"/>
                <a:ext cx="8266523" cy="83196"/>
              </a:xfrm>
              <a:custGeom>
                <a:avLst/>
                <a:gdLst/>
                <a:ahLst/>
                <a:cxnLst/>
                <a:rect l="l" t="t" r="r" b="b"/>
                <a:pathLst>
                  <a:path w="8266523" h="83196" extrusionOk="0">
                    <a:moveTo>
                      <a:pt x="8264133" y="83196"/>
                    </a:moveTo>
                    <a:cubicBezTo>
                      <a:pt x="8262475" y="83219"/>
                      <a:pt x="202760" y="56139"/>
                      <a:pt x="11043" y="54821"/>
                    </a:cubicBezTo>
                    <a:cubicBezTo>
                      <a:pt x="9181" y="-29395"/>
                      <a:pt x="-559657" y="774"/>
                      <a:pt x="6723472" y="31330"/>
                    </a:cubicBezTo>
                    <a:cubicBezTo>
                      <a:pt x="8432506" y="37874"/>
                      <a:pt x="8257729" y="12702"/>
                      <a:pt x="8264133" y="8319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5370304" y="5655615"/>
                <a:ext cx="8283621" cy="75741"/>
              </a:xfrm>
              <a:custGeom>
                <a:avLst/>
                <a:gdLst/>
                <a:ahLst/>
                <a:cxnLst/>
                <a:rect l="l" t="t" r="r" b="b"/>
                <a:pathLst>
                  <a:path w="8283621" h="75741" extrusionOk="0">
                    <a:moveTo>
                      <a:pt x="3026325" y="66065"/>
                    </a:moveTo>
                    <a:cubicBezTo>
                      <a:pt x="-276573" y="53365"/>
                      <a:pt x="7358" y="90896"/>
                      <a:pt x="5360" y="0"/>
                    </a:cubicBezTo>
                    <a:cubicBezTo>
                      <a:pt x="8835462" y="24558"/>
                      <a:pt x="11750657" y="102869"/>
                      <a:pt x="3026325" y="6606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5368831" y="6590717"/>
                <a:ext cx="8265593" cy="85041"/>
              </a:xfrm>
              <a:custGeom>
                <a:avLst/>
                <a:gdLst/>
                <a:ahLst/>
                <a:cxnLst/>
                <a:rect l="l" t="t" r="r" b="b"/>
                <a:pathLst>
                  <a:path w="8265593" h="85041" extrusionOk="0">
                    <a:moveTo>
                      <a:pt x="8261216" y="85041"/>
                    </a:moveTo>
                    <a:cubicBezTo>
                      <a:pt x="8259559" y="85064"/>
                      <a:pt x="186787" y="57870"/>
                      <a:pt x="9830" y="56666"/>
                    </a:cubicBezTo>
                    <a:cubicBezTo>
                      <a:pt x="9830" y="-31685"/>
                      <a:pt x="-548177" y="2097"/>
                      <a:pt x="6744262" y="32698"/>
                    </a:cubicBezTo>
                    <a:cubicBezTo>
                      <a:pt x="8425299" y="40831"/>
                      <a:pt x="8261216" y="11025"/>
                      <a:pt x="8261216" y="850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344309" y="7523452"/>
                <a:ext cx="8327709" cy="86323"/>
              </a:xfrm>
              <a:custGeom>
                <a:avLst/>
                <a:gdLst/>
                <a:ahLst/>
                <a:cxnLst/>
                <a:rect l="l" t="t" r="r" b="b"/>
                <a:pathLst>
                  <a:path w="8327709" h="86323" extrusionOk="0">
                    <a:moveTo>
                      <a:pt x="8325839" y="86323"/>
                    </a:moveTo>
                    <a:cubicBezTo>
                      <a:pt x="8324181" y="86346"/>
                      <a:pt x="155790" y="58902"/>
                      <a:pt x="8488" y="57948"/>
                    </a:cubicBezTo>
                    <a:cubicBezTo>
                      <a:pt x="12734" y="-33493"/>
                      <a:pt x="-550200" y="3174"/>
                      <a:pt x="6791196" y="33980"/>
                    </a:cubicBezTo>
                    <a:cubicBezTo>
                      <a:pt x="8493055" y="40523"/>
                      <a:pt x="8318005" y="15283"/>
                      <a:pt x="8325839" y="8632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345955" y="8456713"/>
                <a:ext cx="8378787" cy="77211"/>
              </a:xfrm>
              <a:custGeom>
                <a:avLst/>
                <a:gdLst/>
                <a:ahLst/>
                <a:cxnLst/>
                <a:rect l="l" t="t" r="r" b="b"/>
                <a:pathLst>
                  <a:path w="8378787" h="77211" extrusionOk="0">
                    <a:moveTo>
                      <a:pt x="3117501" y="66542"/>
                    </a:moveTo>
                    <a:cubicBezTo>
                      <a:pt x="-327680" y="53320"/>
                      <a:pt x="9000" y="93963"/>
                      <a:pt x="9000" y="0"/>
                    </a:cubicBezTo>
                    <a:cubicBezTo>
                      <a:pt x="8785740" y="33828"/>
                      <a:pt x="11966155" y="103891"/>
                      <a:pt x="3117501" y="665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311310" y="9392874"/>
                <a:ext cx="8412452" cy="84459"/>
              </a:xfrm>
              <a:custGeom>
                <a:avLst/>
                <a:gdLst/>
                <a:ahLst/>
                <a:cxnLst/>
                <a:rect l="l" t="t" r="r" b="b"/>
                <a:pathLst>
                  <a:path w="8412452" h="84459" extrusionOk="0">
                    <a:moveTo>
                      <a:pt x="8409294" y="84459"/>
                    </a:moveTo>
                    <a:cubicBezTo>
                      <a:pt x="8407568" y="84482"/>
                      <a:pt x="356732" y="58038"/>
                      <a:pt x="10447" y="55107"/>
                    </a:cubicBezTo>
                    <a:cubicBezTo>
                      <a:pt x="10447" y="-30450"/>
                      <a:pt x="-567224" y="1401"/>
                      <a:pt x="6868634" y="32593"/>
                    </a:cubicBezTo>
                    <a:cubicBezTo>
                      <a:pt x="8577168" y="39136"/>
                      <a:pt x="8405275" y="13942"/>
                      <a:pt x="8409294" y="8445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339460" y="10324550"/>
                <a:ext cx="8374674" cy="87300"/>
              </a:xfrm>
              <a:custGeom>
                <a:avLst/>
                <a:gdLst/>
                <a:ahLst/>
                <a:cxnLst/>
                <a:rect l="l" t="t" r="r" b="b"/>
                <a:pathLst>
                  <a:path w="8374674" h="87300" extrusionOk="0">
                    <a:moveTo>
                      <a:pt x="8371652" y="87301"/>
                    </a:moveTo>
                    <a:cubicBezTo>
                      <a:pt x="8370018" y="87324"/>
                      <a:pt x="230282" y="59289"/>
                      <a:pt x="10749" y="57449"/>
                    </a:cubicBezTo>
                    <a:cubicBezTo>
                      <a:pt x="8705" y="-28335"/>
                      <a:pt x="-559860" y="-2436"/>
                      <a:pt x="6862464" y="34935"/>
                    </a:cubicBezTo>
                    <a:cubicBezTo>
                      <a:pt x="8536847" y="41478"/>
                      <a:pt x="8367361" y="14375"/>
                      <a:pt x="8371652" y="8730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6419575" y="-436321"/>
              <a:ext cx="225942" cy="11249877"/>
            </a:xfrm>
            <a:custGeom>
              <a:avLst/>
              <a:gdLst/>
              <a:ahLst/>
              <a:cxnLst/>
              <a:rect l="l" t="t" r="r" b="b"/>
              <a:pathLst>
                <a:path w="225942" h="11249877" extrusionOk="0">
                  <a:moveTo>
                    <a:pt x="225943" y="11249877"/>
                  </a:moveTo>
                  <a:cubicBezTo>
                    <a:pt x="101235" y="11249877"/>
                    <a:pt x="-95114" y="4751194"/>
                    <a:pt x="53028" y="3"/>
                  </a:cubicBezTo>
                  <a:cubicBezTo>
                    <a:pt x="179280" y="-3837"/>
                    <a:pt x="-124883" y="4383408"/>
                    <a:pt x="225943" y="112498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6" name="Google Shape;26;p2"/>
          <p:cNvGrpSpPr/>
          <p:nvPr/>
        </p:nvGrpSpPr>
        <p:grpSpPr>
          <a:xfrm rot="-5400000">
            <a:off x="3514323" y="-493435"/>
            <a:ext cx="5162332" cy="7844876"/>
            <a:chOff x="5271483" y="-740155"/>
            <a:chExt cx="7743498" cy="11767314"/>
          </a:xfrm>
        </p:grpSpPr>
        <p:sp>
          <p:nvSpPr>
            <p:cNvPr id="27" name="Google Shape;27;p2"/>
            <p:cNvSpPr/>
            <p:nvPr/>
          </p:nvSpPr>
          <p:spPr>
            <a:xfrm>
              <a:off x="5271483" y="-740155"/>
              <a:ext cx="7743498" cy="11767314"/>
            </a:xfrm>
            <a:custGeom>
              <a:avLst/>
              <a:gdLst/>
              <a:ahLst/>
              <a:cxnLst/>
              <a:rect l="l" t="t" r="r" b="b"/>
              <a:pathLst>
                <a:path w="7743498" h="11767314" extrusionOk="0">
                  <a:moveTo>
                    <a:pt x="7740020" y="11680660"/>
                  </a:moveTo>
                  <a:cubicBezTo>
                    <a:pt x="7742562" y="11723799"/>
                    <a:pt x="8119550" y="11705419"/>
                    <a:pt x="219898" y="11767315"/>
                  </a:cubicBezTo>
                  <a:cubicBezTo>
                    <a:pt x="78698" y="11767315"/>
                    <a:pt x="50990" y="1752739"/>
                    <a:pt x="0" y="222635"/>
                  </a:cubicBezTo>
                  <a:cubicBezTo>
                    <a:pt x="0" y="112728"/>
                    <a:pt x="1238546" y="149983"/>
                    <a:pt x="1649057" y="129790"/>
                  </a:cubicBezTo>
                  <a:cubicBezTo>
                    <a:pt x="4424934" y="-6710"/>
                    <a:pt x="5822430" y="-58581"/>
                    <a:pt x="7536059" y="88534"/>
                  </a:cubicBezTo>
                  <a:cubicBezTo>
                    <a:pt x="7657249" y="98937"/>
                    <a:pt x="7414682" y="4454633"/>
                    <a:pt x="7740020" y="116806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598775" y="-376883"/>
              <a:ext cx="7078867" cy="11040738"/>
            </a:xfrm>
            <a:custGeom>
              <a:avLst/>
              <a:gdLst/>
              <a:ahLst/>
              <a:cxnLst/>
              <a:rect l="l" t="t" r="r" b="b"/>
              <a:pathLst>
                <a:path w="7078867" h="11040738" extrusionOk="0">
                  <a:moveTo>
                    <a:pt x="0" y="155569"/>
                  </a:moveTo>
                  <a:cubicBezTo>
                    <a:pt x="277009" y="131352"/>
                    <a:pt x="561621" y="135541"/>
                    <a:pt x="880274" y="136129"/>
                  </a:cubicBezTo>
                  <a:cubicBezTo>
                    <a:pt x="1971782" y="136129"/>
                    <a:pt x="4522111" y="-114420"/>
                    <a:pt x="6922672" y="64302"/>
                  </a:cubicBezTo>
                  <a:cubicBezTo>
                    <a:pt x="6992683" y="4943197"/>
                    <a:pt x="6790347" y="4656380"/>
                    <a:pt x="7078867" y="10986797"/>
                  </a:cubicBezTo>
                  <a:cubicBezTo>
                    <a:pt x="3871623" y="11012709"/>
                    <a:pt x="4101196" y="11009461"/>
                    <a:pt x="174652" y="11040738"/>
                  </a:cubicBezTo>
                  <a:cubicBezTo>
                    <a:pt x="17279" y="6298698"/>
                    <a:pt x="50519" y="2143916"/>
                    <a:pt x="0" y="1555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602721" y="-380820"/>
              <a:ext cx="7064908" cy="11044843"/>
            </a:xfrm>
            <a:custGeom>
              <a:avLst/>
              <a:gdLst/>
              <a:ahLst/>
              <a:cxnLst/>
              <a:rect l="l" t="t" r="r" b="b"/>
              <a:pathLst>
                <a:path w="7064908" h="11044843" extrusionOk="0">
                  <a:moveTo>
                    <a:pt x="7016821" y="10765531"/>
                  </a:moveTo>
                  <a:cubicBezTo>
                    <a:pt x="7074191" y="10765531"/>
                    <a:pt x="7064845" y="10771132"/>
                    <a:pt x="7063597" y="10743644"/>
                  </a:cubicBezTo>
                  <a:cubicBezTo>
                    <a:pt x="7022918" y="10743690"/>
                    <a:pt x="7008276" y="10743644"/>
                    <a:pt x="6963313" y="10743714"/>
                  </a:cubicBezTo>
                  <a:cubicBezTo>
                    <a:pt x="6965454" y="10239532"/>
                    <a:pt x="6920962" y="10316113"/>
                    <a:pt x="7043941" y="10316396"/>
                  </a:cubicBezTo>
                  <a:cubicBezTo>
                    <a:pt x="7042717" y="10289896"/>
                    <a:pt x="7049378" y="10294508"/>
                    <a:pt x="7016821" y="10294508"/>
                  </a:cubicBezTo>
                  <a:cubicBezTo>
                    <a:pt x="6941913" y="10294508"/>
                    <a:pt x="6957074" y="10361394"/>
                    <a:pt x="6950412" y="9935911"/>
                  </a:cubicBezTo>
                  <a:cubicBezTo>
                    <a:pt x="6949164" y="9855164"/>
                    <a:pt x="6932191" y="9868791"/>
                    <a:pt x="7016821" y="9868791"/>
                  </a:cubicBezTo>
                  <a:cubicBezTo>
                    <a:pt x="7028451" y="9868791"/>
                    <a:pt x="7026215" y="9873192"/>
                    <a:pt x="7025296" y="9846950"/>
                  </a:cubicBezTo>
                  <a:cubicBezTo>
                    <a:pt x="6924187" y="9846950"/>
                    <a:pt x="6951424" y="9889807"/>
                    <a:pt x="6947092" y="9614428"/>
                  </a:cubicBezTo>
                  <a:cubicBezTo>
                    <a:pt x="6943279" y="9380047"/>
                    <a:pt x="6921432" y="9418361"/>
                    <a:pt x="7011313" y="9418385"/>
                  </a:cubicBezTo>
                  <a:cubicBezTo>
                    <a:pt x="7010418" y="9389178"/>
                    <a:pt x="7022730" y="9396686"/>
                    <a:pt x="6943537" y="9396427"/>
                  </a:cubicBezTo>
                  <a:cubicBezTo>
                    <a:pt x="6938924" y="9113682"/>
                    <a:pt x="6942219" y="9304619"/>
                    <a:pt x="6937958" y="8969250"/>
                  </a:cubicBezTo>
                  <a:cubicBezTo>
                    <a:pt x="7008982" y="8969085"/>
                    <a:pt x="6998318" y="8976452"/>
                    <a:pt x="6997494" y="8947316"/>
                  </a:cubicBezTo>
                  <a:cubicBezTo>
                    <a:pt x="6926329" y="8947339"/>
                    <a:pt x="6931390" y="9019355"/>
                    <a:pt x="6929390" y="8518326"/>
                  </a:cubicBezTo>
                  <a:cubicBezTo>
                    <a:pt x="6996953" y="8519079"/>
                    <a:pt x="6985842" y="8524163"/>
                    <a:pt x="6985112" y="8496839"/>
                  </a:cubicBezTo>
                  <a:cubicBezTo>
                    <a:pt x="6920914" y="8496628"/>
                    <a:pt x="6929319" y="8498392"/>
                    <a:pt x="6929296" y="8489967"/>
                  </a:cubicBezTo>
                  <a:cubicBezTo>
                    <a:pt x="6928990" y="8389144"/>
                    <a:pt x="6928542" y="8376860"/>
                    <a:pt x="6923693" y="8069239"/>
                  </a:cubicBezTo>
                  <a:cubicBezTo>
                    <a:pt x="6983510" y="8069874"/>
                    <a:pt x="6973670" y="8075005"/>
                    <a:pt x="6972917" y="8047728"/>
                  </a:cubicBezTo>
                  <a:cubicBezTo>
                    <a:pt x="6903471" y="8047446"/>
                    <a:pt x="6924187" y="8101951"/>
                    <a:pt x="6917666" y="7686801"/>
                  </a:cubicBezTo>
                  <a:cubicBezTo>
                    <a:pt x="6916395" y="7606124"/>
                    <a:pt x="6905189" y="7620103"/>
                    <a:pt x="6960958" y="7620715"/>
                  </a:cubicBezTo>
                  <a:cubicBezTo>
                    <a:pt x="6960158" y="7592803"/>
                    <a:pt x="6969127" y="7599370"/>
                    <a:pt x="6916325" y="7598052"/>
                  </a:cubicBezTo>
                  <a:cubicBezTo>
                    <a:pt x="6910816" y="7224062"/>
                    <a:pt x="6912464" y="7317283"/>
                    <a:pt x="6906884" y="7168262"/>
                  </a:cubicBezTo>
                  <a:cubicBezTo>
                    <a:pt x="6955403" y="7167980"/>
                    <a:pt x="6947446" y="7173839"/>
                    <a:pt x="6946551" y="7146233"/>
                  </a:cubicBezTo>
                  <a:cubicBezTo>
                    <a:pt x="6896573" y="7146398"/>
                    <a:pt x="6905683" y="7166897"/>
                    <a:pt x="6903754" y="7044282"/>
                  </a:cubicBezTo>
                  <a:cubicBezTo>
                    <a:pt x="6897679" y="6655183"/>
                    <a:pt x="6886898" y="6718727"/>
                    <a:pt x="6931885" y="6718091"/>
                  </a:cubicBezTo>
                  <a:cubicBezTo>
                    <a:pt x="6930872" y="6690697"/>
                    <a:pt x="6937394" y="6695993"/>
                    <a:pt x="6899281" y="6696722"/>
                  </a:cubicBezTo>
                  <a:cubicBezTo>
                    <a:pt x="6891512" y="6216121"/>
                    <a:pt x="6880542" y="6270745"/>
                    <a:pt x="6916607" y="6270651"/>
                  </a:cubicBezTo>
                  <a:cubicBezTo>
                    <a:pt x="6915901" y="6243139"/>
                    <a:pt x="6921456" y="6248740"/>
                    <a:pt x="6891512" y="6248811"/>
                  </a:cubicBezTo>
                  <a:cubicBezTo>
                    <a:pt x="6883720" y="5765998"/>
                    <a:pt x="6876186" y="5820669"/>
                    <a:pt x="6909262" y="5820386"/>
                  </a:cubicBezTo>
                  <a:cubicBezTo>
                    <a:pt x="6909027" y="5794121"/>
                    <a:pt x="6915171" y="5798429"/>
                    <a:pt x="6885038" y="5798735"/>
                  </a:cubicBezTo>
                  <a:cubicBezTo>
                    <a:pt x="6881813" y="5581604"/>
                    <a:pt x="6885509" y="5559293"/>
                    <a:pt x="6881248" y="5371134"/>
                  </a:cubicBezTo>
                  <a:cubicBezTo>
                    <a:pt x="6913829" y="5371134"/>
                    <a:pt x="6908321" y="5376782"/>
                    <a:pt x="6908461" y="5349270"/>
                  </a:cubicBezTo>
                  <a:cubicBezTo>
                    <a:pt x="6872067" y="5349294"/>
                    <a:pt x="6879789" y="5411425"/>
                    <a:pt x="6871714" y="4956265"/>
                  </a:cubicBezTo>
                  <a:cubicBezTo>
                    <a:pt x="6870961" y="4914326"/>
                    <a:pt x="6869665" y="4919834"/>
                    <a:pt x="6875316" y="4919881"/>
                  </a:cubicBezTo>
                  <a:cubicBezTo>
                    <a:pt x="6919667" y="4920304"/>
                    <a:pt x="6912134" y="4925858"/>
                    <a:pt x="6912487" y="4898346"/>
                  </a:cubicBezTo>
                  <a:cubicBezTo>
                    <a:pt x="6860697" y="4897970"/>
                    <a:pt x="6866818" y="4938967"/>
                    <a:pt x="6868112" y="4634829"/>
                  </a:cubicBezTo>
                  <a:cubicBezTo>
                    <a:pt x="6868724" y="4438715"/>
                    <a:pt x="6851680" y="4470981"/>
                    <a:pt x="6918984" y="4469592"/>
                  </a:cubicBezTo>
                  <a:cubicBezTo>
                    <a:pt x="6919432" y="4442198"/>
                    <a:pt x="6928165" y="4447305"/>
                    <a:pt x="6875151" y="4448835"/>
                  </a:cubicBezTo>
                  <a:cubicBezTo>
                    <a:pt x="6862557" y="4449188"/>
                    <a:pt x="6867688" y="4499387"/>
                    <a:pt x="6857495" y="4020740"/>
                  </a:cubicBezTo>
                  <a:cubicBezTo>
                    <a:pt x="6877199" y="4020387"/>
                    <a:pt x="6900175" y="4019940"/>
                    <a:pt x="6926117" y="4019634"/>
                  </a:cubicBezTo>
                  <a:cubicBezTo>
                    <a:pt x="6926517" y="3992263"/>
                    <a:pt x="6936664" y="3997417"/>
                    <a:pt x="6875245" y="3998570"/>
                  </a:cubicBezTo>
                  <a:cubicBezTo>
                    <a:pt x="6853729" y="3998947"/>
                    <a:pt x="6857072" y="4000924"/>
                    <a:pt x="6856906" y="3992639"/>
                  </a:cubicBezTo>
                  <a:cubicBezTo>
                    <a:pt x="6846501" y="3517969"/>
                    <a:pt x="6843087" y="3571581"/>
                    <a:pt x="6875339" y="3571911"/>
                  </a:cubicBezTo>
                  <a:cubicBezTo>
                    <a:pt x="6942855" y="3572734"/>
                    <a:pt x="6931438" y="3577959"/>
                    <a:pt x="6931650" y="3550588"/>
                  </a:cubicBezTo>
                  <a:cubicBezTo>
                    <a:pt x="6899587" y="3550353"/>
                    <a:pt x="6869854" y="3549976"/>
                    <a:pt x="6850079" y="3549765"/>
                  </a:cubicBezTo>
                  <a:cubicBezTo>
                    <a:pt x="6849279" y="3496835"/>
                    <a:pt x="6844383" y="3123223"/>
                    <a:pt x="6844359" y="3121575"/>
                  </a:cubicBezTo>
                  <a:cubicBezTo>
                    <a:pt x="6884402" y="3121434"/>
                    <a:pt x="6904342" y="3121317"/>
                    <a:pt x="6932709" y="3121246"/>
                  </a:cubicBezTo>
                  <a:cubicBezTo>
                    <a:pt x="6932615" y="3093710"/>
                    <a:pt x="6944339" y="3099288"/>
                    <a:pt x="6875362" y="3099570"/>
                  </a:cubicBezTo>
                  <a:cubicBezTo>
                    <a:pt x="6829504" y="3099759"/>
                    <a:pt x="6848526" y="3159984"/>
                    <a:pt x="6839086" y="2708213"/>
                  </a:cubicBezTo>
                  <a:cubicBezTo>
                    <a:pt x="6838168" y="2663968"/>
                    <a:pt x="6828774" y="2671052"/>
                    <a:pt x="6875245" y="2671923"/>
                  </a:cubicBezTo>
                  <a:cubicBezTo>
                    <a:pt x="6938264" y="2673099"/>
                    <a:pt x="6927836" y="2678300"/>
                    <a:pt x="6927295" y="2650906"/>
                  </a:cubicBezTo>
                  <a:cubicBezTo>
                    <a:pt x="6892148" y="2650483"/>
                    <a:pt x="6871596" y="2649918"/>
                    <a:pt x="6837908" y="2649424"/>
                  </a:cubicBezTo>
                  <a:cubicBezTo>
                    <a:pt x="6830234" y="2246675"/>
                    <a:pt x="6830140" y="2230436"/>
                    <a:pt x="6829999" y="2220717"/>
                  </a:cubicBezTo>
                  <a:cubicBezTo>
                    <a:pt x="6860697" y="2221211"/>
                    <a:pt x="6884874" y="2221893"/>
                    <a:pt x="6915289" y="2222387"/>
                  </a:cubicBezTo>
                  <a:cubicBezTo>
                    <a:pt x="6914276" y="2194734"/>
                    <a:pt x="6923128" y="2200736"/>
                    <a:pt x="6875598" y="2199700"/>
                  </a:cubicBezTo>
                  <a:cubicBezTo>
                    <a:pt x="6812131" y="2198335"/>
                    <a:pt x="6831717" y="2265479"/>
                    <a:pt x="6823666" y="1771134"/>
                  </a:cubicBezTo>
                  <a:cubicBezTo>
                    <a:pt x="6857283" y="1771770"/>
                    <a:pt x="6877929" y="1772523"/>
                    <a:pt x="6906696" y="1773205"/>
                  </a:cubicBezTo>
                  <a:cubicBezTo>
                    <a:pt x="6906531" y="1745623"/>
                    <a:pt x="6912770" y="1751530"/>
                    <a:pt x="6875668" y="1750518"/>
                  </a:cubicBezTo>
                  <a:cubicBezTo>
                    <a:pt x="6801914" y="1748400"/>
                    <a:pt x="6824325" y="1814603"/>
                    <a:pt x="6814321" y="1321270"/>
                  </a:cubicBezTo>
                  <a:cubicBezTo>
                    <a:pt x="6851915" y="1321905"/>
                    <a:pt x="6871125" y="1322752"/>
                    <a:pt x="6908155" y="1323647"/>
                  </a:cubicBezTo>
                  <a:cubicBezTo>
                    <a:pt x="6908485" y="1296041"/>
                    <a:pt x="6914700" y="1302042"/>
                    <a:pt x="6875668" y="1300865"/>
                  </a:cubicBezTo>
                  <a:cubicBezTo>
                    <a:pt x="6801561" y="1298747"/>
                    <a:pt x="6813991" y="1309032"/>
                    <a:pt x="6813285" y="1263586"/>
                  </a:cubicBezTo>
                  <a:cubicBezTo>
                    <a:pt x="6806011" y="795577"/>
                    <a:pt x="6793040" y="872158"/>
                    <a:pt x="6875457" y="871946"/>
                  </a:cubicBezTo>
                  <a:cubicBezTo>
                    <a:pt x="6922774" y="871805"/>
                    <a:pt x="6914817" y="877524"/>
                    <a:pt x="6915241" y="849989"/>
                  </a:cubicBezTo>
                  <a:cubicBezTo>
                    <a:pt x="6877411" y="850059"/>
                    <a:pt x="6854576" y="850177"/>
                    <a:pt x="6808576" y="850224"/>
                  </a:cubicBezTo>
                  <a:cubicBezTo>
                    <a:pt x="6805187" y="680492"/>
                    <a:pt x="6803256" y="672114"/>
                    <a:pt x="6802526" y="422906"/>
                  </a:cubicBezTo>
                  <a:cubicBezTo>
                    <a:pt x="6853234" y="423188"/>
                    <a:pt x="6872279" y="423682"/>
                    <a:pt x="6919902" y="424106"/>
                  </a:cubicBezTo>
                  <a:cubicBezTo>
                    <a:pt x="6920044" y="396476"/>
                    <a:pt x="6928919" y="402407"/>
                    <a:pt x="6875574" y="401724"/>
                  </a:cubicBezTo>
                  <a:cubicBezTo>
                    <a:pt x="6779056" y="400571"/>
                    <a:pt x="6803962" y="463291"/>
                    <a:pt x="6797253" y="60307"/>
                  </a:cubicBezTo>
                  <a:cubicBezTo>
                    <a:pt x="6766720" y="58189"/>
                    <a:pt x="6780916" y="15874"/>
                    <a:pt x="6783152" y="400924"/>
                  </a:cubicBezTo>
                  <a:cubicBezTo>
                    <a:pt x="6744568" y="400783"/>
                    <a:pt x="6463464" y="399630"/>
                    <a:pt x="6407624" y="399818"/>
                  </a:cubicBezTo>
                  <a:cubicBezTo>
                    <a:pt x="6398584" y="-3754"/>
                    <a:pt x="6418500" y="36773"/>
                    <a:pt x="6385213" y="35055"/>
                  </a:cubicBezTo>
                  <a:cubicBezTo>
                    <a:pt x="6389474" y="467127"/>
                    <a:pt x="6412120" y="399300"/>
                    <a:pt x="6310069" y="400736"/>
                  </a:cubicBezTo>
                  <a:cubicBezTo>
                    <a:pt x="6204511" y="402219"/>
                    <a:pt x="6202392" y="401466"/>
                    <a:pt x="6027787" y="401913"/>
                  </a:cubicBezTo>
                  <a:cubicBezTo>
                    <a:pt x="6013898" y="401936"/>
                    <a:pt x="6017311" y="417304"/>
                    <a:pt x="6015476" y="300008"/>
                  </a:cubicBezTo>
                  <a:cubicBezTo>
                    <a:pt x="6010650" y="-19499"/>
                    <a:pt x="6019313" y="18110"/>
                    <a:pt x="5991911" y="17121"/>
                  </a:cubicBezTo>
                  <a:cubicBezTo>
                    <a:pt x="5995372" y="246396"/>
                    <a:pt x="5996478" y="325072"/>
                    <a:pt x="5997937" y="401983"/>
                  </a:cubicBezTo>
                  <a:cubicBezTo>
                    <a:pt x="5910105" y="402148"/>
                    <a:pt x="5888801" y="402077"/>
                    <a:pt x="5624669" y="401889"/>
                  </a:cubicBezTo>
                  <a:cubicBezTo>
                    <a:pt x="5615064" y="-37691"/>
                    <a:pt x="5630036" y="7025"/>
                    <a:pt x="5599386" y="6390"/>
                  </a:cubicBezTo>
                  <a:cubicBezTo>
                    <a:pt x="5605907" y="433873"/>
                    <a:pt x="5605742" y="401866"/>
                    <a:pt x="5604071" y="401866"/>
                  </a:cubicBezTo>
                  <a:cubicBezTo>
                    <a:pt x="5461553" y="401866"/>
                    <a:pt x="5463106" y="399748"/>
                    <a:pt x="5321624" y="399748"/>
                  </a:cubicBezTo>
                  <a:cubicBezTo>
                    <a:pt x="5203495" y="399748"/>
                    <a:pt x="5234710" y="476565"/>
                    <a:pt x="5227507" y="1753"/>
                  </a:cubicBezTo>
                  <a:cubicBezTo>
                    <a:pt x="5201282" y="1589"/>
                    <a:pt x="5206296" y="-48658"/>
                    <a:pt x="5213570" y="400712"/>
                  </a:cubicBezTo>
                  <a:cubicBezTo>
                    <a:pt x="5015189" y="404760"/>
                    <a:pt x="5031079" y="403136"/>
                    <a:pt x="4840584" y="401654"/>
                  </a:cubicBezTo>
                  <a:cubicBezTo>
                    <a:pt x="4831450" y="-46234"/>
                    <a:pt x="4842091" y="1753"/>
                    <a:pt x="4813677" y="2012"/>
                  </a:cubicBezTo>
                  <a:cubicBezTo>
                    <a:pt x="4821422" y="469528"/>
                    <a:pt x="4845010" y="401371"/>
                    <a:pt x="4756825" y="401371"/>
                  </a:cubicBezTo>
                  <a:cubicBezTo>
                    <a:pt x="4392526" y="401371"/>
                    <a:pt x="4448648" y="433449"/>
                    <a:pt x="4446553" y="299961"/>
                  </a:cubicBezTo>
                  <a:cubicBezTo>
                    <a:pt x="4444105" y="142679"/>
                    <a:pt x="4443234" y="148068"/>
                    <a:pt x="4440903" y="7990"/>
                  </a:cubicBezTo>
                  <a:cubicBezTo>
                    <a:pt x="4413313" y="8602"/>
                    <a:pt x="4420540" y="-41362"/>
                    <a:pt x="4429015" y="402430"/>
                  </a:cubicBezTo>
                  <a:cubicBezTo>
                    <a:pt x="4334238" y="401960"/>
                    <a:pt x="4228303" y="397629"/>
                    <a:pt x="4055958" y="401324"/>
                  </a:cubicBezTo>
                  <a:cubicBezTo>
                    <a:pt x="4054828" y="271343"/>
                    <a:pt x="4050944" y="105212"/>
                    <a:pt x="4049508" y="18275"/>
                  </a:cubicBezTo>
                  <a:cubicBezTo>
                    <a:pt x="4017963" y="19240"/>
                    <a:pt x="4033218" y="-23782"/>
                    <a:pt x="4036678" y="401724"/>
                  </a:cubicBezTo>
                  <a:cubicBezTo>
                    <a:pt x="3868524" y="405208"/>
                    <a:pt x="3784482" y="400995"/>
                    <a:pt x="3661244" y="400571"/>
                  </a:cubicBezTo>
                  <a:cubicBezTo>
                    <a:pt x="3656748" y="200127"/>
                    <a:pt x="3658772" y="166472"/>
                    <a:pt x="3657124" y="31124"/>
                  </a:cubicBezTo>
                  <a:cubicBezTo>
                    <a:pt x="3631017" y="32019"/>
                    <a:pt x="3638197" y="12556"/>
                    <a:pt x="3638598" y="139596"/>
                  </a:cubicBezTo>
                  <a:cubicBezTo>
                    <a:pt x="3638880" y="230063"/>
                    <a:pt x="3640198" y="321001"/>
                    <a:pt x="3641964" y="400548"/>
                  </a:cubicBezTo>
                  <a:cubicBezTo>
                    <a:pt x="3624779" y="400524"/>
                    <a:pt x="3356457" y="400383"/>
                    <a:pt x="3344922" y="400359"/>
                  </a:cubicBezTo>
                  <a:cubicBezTo>
                    <a:pt x="3243742" y="400359"/>
                    <a:pt x="3270296" y="462256"/>
                    <a:pt x="3266553" y="45316"/>
                  </a:cubicBezTo>
                  <a:cubicBezTo>
                    <a:pt x="3240517" y="46304"/>
                    <a:pt x="3247744" y="29218"/>
                    <a:pt x="3247508" y="139525"/>
                  </a:cubicBezTo>
                  <a:cubicBezTo>
                    <a:pt x="3247320" y="227803"/>
                    <a:pt x="3248474" y="314717"/>
                    <a:pt x="3250522" y="400665"/>
                  </a:cubicBezTo>
                  <a:cubicBezTo>
                    <a:pt x="2886788" y="403442"/>
                    <a:pt x="3242259" y="400501"/>
                    <a:pt x="2878525" y="402854"/>
                  </a:cubicBezTo>
                  <a:cubicBezTo>
                    <a:pt x="2877748" y="328485"/>
                    <a:pt x="2876453" y="257481"/>
                    <a:pt x="2873252" y="60872"/>
                  </a:cubicBezTo>
                  <a:cubicBezTo>
                    <a:pt x="2846274" y="61978"/>
                    <a:pt x="2853406" y="26159"/>
                    <a:pt x="2857879" y="300314"/>
                  </a:cubicBezTo>
                  <a:cubicBezTo>
                    <a:pt x="2859951" y="431778"/>
                    <a:pt x="2933541" y="403466"/>
                    <a:pt x="2497794" y="403466"/>
                  </a:cubicBezTo>
                  <a:cubicBezTo>
                    <a:pt x="2481904" y="403466"/>
                    <a:pt x="2490190" y="442439"/>
                    <a:pt x="2480067" y="77535"/>
                  </a:cubicBezTo>
                  <a:cubicBezTo>
                    <a:pt x="2448287" y="78900"/>
                    <a:pt x="2465496" y="30913"/>
                    <a:pt x="2468038" y="403395"/>
                  </a:cubicBezTo>
                  <a:cubicBezTo>
                    <a:pt x="2348002" y="402783"/>
                    <a:pt x="2269586" y="395841"/>
                    <a:pt x="2092651" y="400618"/>
                  </a:cubicBezTo>
                  <a:cubicBezTo>
                    <a:pt x="2091168" y="331191"/>
                    <a:pt x="2091121" y="306056"/>
                    <a:pt x="2087213" y="95115"/>
                  </a:cubicBezTo>
                  <a:cubicBezTo>
                    <a:pt x="2061859" y="96292"/>
                    <a:pt x="2065908" y="48352"/>
                    <a:pt x="2073347" y="401160"/>
                  </a:cubicBezTo>
                  <a:cubicBezTo>
                    <a:pt x="1981396" y="403819"/>
                    <a:pt x="1885348" y="403466"/>
                    <a:pt x="1792101" y="402313"/>
                  </a:cubicBezTo>
                  <a:cubicBezTo>
                    <a:pt x="1673572" y="400971"/>
                    <a:pt x="1698690" y="457125"/>
                    <a:pt x="1697207" y="113355"/>
                  </a:cubicBezTo>
                  <a:cubicBezTo>
                    <a:pt x="1674066" y="114461"/>
                    <a:pt x="1674066" y="69533"/>
                    <a:pt x="1681364" y="401513"/>
                  </a:cubicBezTo>
                  <a:cubicBezTo>
                    <a:pt x="1660765" y="401466"/>
                    <a:pt x="1672724" y="401489"/>
                    <a:pt x="1368549" y="401419"/>
                  </a:cubicBezTo>
                  <a:cubicBezTo>
                    <a:pt x="1287285" y="401419"/>
                    <a:pt x="1307507" y="449311"/>
                    <a:pt x="1303011" y="132182"/>
                  </a:cubicBezTo>
                  <a:cubicBezTo>
                    <a:pt x="1274973" y="133430"/>
                    <a:pt x="1282459" y="92338"/>
                    <a:pt x="1287827" y="401207"/>
                  </a:cubicBezTo>
                  <a:cubicBezTo>
                    <a:pt x="1187541" y="400618"/>
                    <a:pt x="1173299" y="399253"/>
                    <a:pt x="915523" y="400571"/>
                  </a:cubicBezTo>
                  <a:cubicBezTo>
                    <a:pt x="913640" y="335216"/>
                    <a:pt x="912086" y="240112"/>
                    <a:pt x="912181" y="139831"/>
                  </a:cubicBezTo>
                  <a:cubicBezTo>
                    <a:pt x="887769" y="139878"/>
                    <a:pt x="891182" y="115708"/>
                    <a:pt x="894077" y="300337"/>
                  </a:cubicBezTo>
                  <a:cubicBezTo>
                    <a:pt x="896031" y="426436"/>
                    <a:pt x="915571" y="400807"/>
                    <a:pt x="803962" y="400807"/>
                  </a:cubicBezTo>
                  <a:cubicBezTo>
                    <a:pt x="664104" y="400807"/>
                    <a:pt x="663092" y="402925"/>
                    <a:pt x="524552" y="402948"/>
                  </a:cubicBezTo>
                  <a:cubicBezTo>
                    <a:pt x="522316" y="288311"/>
                    <a:pt x="522575" y="261576"/>
                    <a:pt x="519538" y="139760"/>
                  </a:cubicBezTo>
                  <a:cubicBezTo>
                    <a:pt x="492866" y="139878"/>
                    <a:pt x="499528" y="105894"/>
                    <a:pt x="505249" y="402925"/>
                  </a:cubicBezTo>
                  <a:cubicBezTo>
                    <a:pt x="503554" y="402925"/>
                    <a:pt x="132428" y="400265"/>
                    <a:pt x="130733" y="400242"/>
                  </a:cubicBezTo>
                  <a:cubicBezTo>
                    <a:pt x="128849" y="335686"/>
                    <a:pt x="127743" y="252633"/>
                    <a:pt x="126354" y="150304"/>
                  </a:cubicBezTo>
                  <a:cubicBezTo>
                    <a:pt x="100694" y="151787"/>
                    <a:pt x="106603" y="129923"/>
                    <a:pt x="109287" y="300314"/>
                  </a:cubicBezTo>
                  <a:cubicBezTo>
                    <a:pt x="111076" y="414927"/>
                    <a:pt x="116278" y="400053"/>
                    <a:pt x="98528" y="399771"/>
                  </a:cubicBezTo>
                  <a:cubicBezTo>
                    <a:pt x="-17059" y="398053"/>
                    <a:pt x="738" y="392005"/>
                    <a:pt x="1303" y="420717"/>
                  </a:cubicBezTo>
                  <a:cubicBezTo>
                    <a:pt x="51187" y="420905"/>
                    <a:pt x="78683" y="421399"/>
                    <a:pt x="112112" y="421870"/>
                  </a:cubicBezTo>
                  <a:cubicBezTo>
                    <a:pt x="120280" y="672679"/>
                    <a:pt x="118209" y="684328"/>
                    <a:pt x="119904" y="851824"/>
                  </a:cubicBezTo>
                  <a:cubicBezTo>
                    <a:pt x="85534" y="852154"/>
                    <a:pt x="57896" y="852507"/>
                    <a:pt x="8248" y="852672"/>
                  </a:cubicBezTo>
                  <a:cubicBezTo>
                    <a:pt x="8601" y="881266"/>
                    <a:pt x="-8160" y="875030"/>
                    <a:pt x="98481" y="873900"/>
                  </a:cubicBezTo>
                  <a:cubicBezTo>
                    <a:pt x="130003" y="873594"/>
                    <a:pt x="118162" y="814287"/>
                    <a:pt x="125295" y="1263845"/>
                  </a:cubicBezTo>
                  <a:cubicBezTo>
                    <a:pt x="126048" y="1311715"/>
                    <a:pt x="147047" y="1299759"/>
                    <a:pt x="12485" y="1299688"/>
                  </a:cubicBezTo>
                  <a:cubicBezTo>
                    <a:pt x="12674" y="1328824"/>
                    <a:pt x="-7948" y="1321529"/>
                    <a:pt x="126260" y="1321599"/>
                  </a:cubicBezTo>
                  <a:cubicBezTo>
                    <a:pt x="128167" y="1428470"/>
                    <a:pt x="132757" y="1580198"/>
                    <a:pt x="133016" y="1750189"/>
                  </a:cubicBezTo>
                  <a:cubicBezTo>
                    <a:pt x="93726" y="1750353"/>
                    <a:pt x="63311" y="1750612"/>
                    <a:pt x="14745" y="1750730"/>
                  </a:cubicBezTo>
                  <a:cubicBezTo>
                    <a:pt x="14840" y="1779254"/>
                    <a:pt x="-933" y="1772805"/>
                    <a:pt x="98434" y="1772264"/>
                  </a:cubicBezTo>
                  <a:cubicBezTo>
                    <a:pt x="147000" y="1772005"/>
                    <a:pt x="131698" y="1705685"/>
                    <a:pt x="139631" y="2199653"/>
                  </a:cubicBezTo>
                  <a:cubicBezTo>
                    <a:pt x="97069" y="2199865"/>
                    <a:pt x="66042" y="2200194"/>
                    <a:pt x="16111" y="2200359"/>
                  </a:cubicBezTo>
                  <a:cubicBezTo>
                    <a:pt x="16181" y="2229377"/>
                    <a:pt x="1280" y="2222458"/>
                    <a:pt x="98434" y="2221823"/>
                  </a:cubicBezTo>
                  <a:cubicBezTo>
                    <a:pt x="157122" y="2221423"/>
                    <a:pt x="139914" y="2171153"/>
                    <a:pt x="145822" y="2548013"/>
                  </a:cubicBezTo>
                  <a:cubicBezTo>
                    <a:pt x="147706" y="2668134"/>
                    <a:pt x="160912" y="2647588"/>
                    <a:pt x="98222" y="2648765"/>
                  </a:cubicBezTo>
                  <a:cubicBezTo>
                    <a:pt x="2834" y="2650553"/>
                    <a:pt x="17547" y="2642363"/>
                    <a:pt x="17688" y="2671782"/>
                  </a:cubicBezTo>
                  <a:cubicBezTo>
                    <a:pt x="75576" y="2671358"/>
                    <a:pt x="99752" y="2670464"/>
                    <a:pt x="148412" y="2669828"/>
                  </a:cubicBezTo>
                  <a:cubicBezTo>
                    <a:pt x="153991" y="2865872"/>
                    <a:pt x="152014" y="2776087"/>
                    <a:pt x="156463" y="3098276"/>
                  </a:cubicBezTo>
                  <a:cubicBezTo>
                    <a:pt x="109734" y="3098959"/>
                    <a:pt x="78424" y="3100347"/>
                    <a:pt x="20654" y="3100959"/>
                  </a:cubicBezTo>
                  <a:cubicBezTo>
                    <a:pt x="20890" y="3127836"/>
                    <a:pt x="5094" y="3123741"/>
                    <a:pt x="98575" y="3121364"/>
                  </a:cubicBezTo>
                  <a:cubicBezTo>
                    <a:pt x="177885" y="3119434"/>
                    <a:pt x="156510" y="3054149"/>
                    <a:pt x="163478" y="3548188"/>
                  </a:cubicBezTo>
                  <a:cubicBezTo>
                    <a:pt x="105591" y="3547905"/>
                    <a:pt x="88406" y="3547435"/>
                    <a:pt x="26351" y="3547199"/>
                  </a:cubicBezTo>
                  <a:cubicBezTo>
                    <a:pt x="26798" y="3576123"/>
                    <a:pt x="13356" y="3568781"/>
                    <a:pt x="98269" y="3569604"/>
                  </a:cubicBezTo>
                  <a:cubicBezTo>
                    <a:pt x="180475" y="3570357"/>
                    <a:pt x="163831" y="3549553"/>
                    <a:pt x="164726" y="3671721"/>
                  </a:cubicBezTo>
                  <a:cubicBezTo>
                    <a:pt x="167598" y="4064514"/>
                    <a:pt x="200250" y="3998876"/>
                    <a:pt x="98364" y="3999135"/>
                  </a:cubicBezTo>
                  <a:cubicBezTo>
                    <a:pt x="24256" y="3999253"/>
                    <a:pt x="35485" y="3991980"/>
                    <a:pt x="36215" y="4021093"/>
                  </a:cubicBezTo>
                  <a:cubicBezTo>
                    <a:pt x="73787" y="4021046"/>
                    <a:pt x="108015" y="4020952"/>
                    <a:pt x="170235" y="4020881"/>
                  </a:cubicBezTo>
                  <a:cubicBezTo>
                    <a:pt x="181393" y="4534689"/>
                    <a:pt x="191634" y="4449941"/>
                    <a:pt x="98458" y="4449070"/>
                  </a:cubicBezTo>
                  <a:cubicBezTo>
                    <a:pt x="37580" y="4448505"/>
                    <a:pt x="47585" y="4443069"/>
                    <a:pt x="48386" y="4470510"/>
                  </a:cubicBezTo>
                  <a:cubicBezTo>
                    <a:pt x="95939" y="4470816"/>
                    <a:pt x="121410" y="4471263"/>
                    <a:pt x="175013" y="4471475"/>
                  </a:cubicBezTo>
                  <a:cubicBezTo>
                    <a:pt x="175037" y="4472369"/>
                    <a:pt x="180145" y="4681945"/>
                    <a:pt x="184453" y="4899994"/>
                  </a:cubicBezTo>
                  <a:cubicBezTo>
                    <a:pt x="127437" y="4899547"/>
                    <a:pt x="102931" y="4898511"/>
                    <a:pt x="58555" y="4897758"/>
                  </a:cubicBezTo>
                  <a:cubicBezTo>
                    <a:pt x="59050" y="4925411"/>
                    <a:pt x="50952" y="4919410"/>
                    <a:pt x="98175" y="4920469"/>
                  </a:cubicBezTo>
                  <a:cubicBezTo>
                    <a:pt x="208889" y="4923011"/>
                    <a:pt x="184383" y="4843134"/>
                    <a:pt x="192387" y="5350070"/>
                  </a:cubicBezTo>
                  <a:cubicBezTo>
                    <a:pt x="137818" y="5349953"/>
                    <a:pt x="116749" y="5349670"/>
                    <a:pt x="64982" y="5349388"/>
                  </a:cubicBezTo>
                  <a:cubicBezTo>
                    <a:pt x="65288" y="5376970"/>
                    <a:pt x="58579" y="5371228"/>
                    <a:pt x="98293" y="5371487"/>
                  </a:cubicBezTo>
                  <a:cubicBezTo>
                    <a:pt x="229205" y="5372381"/>
                    <a:pt x="187396" y="5306154"/>
                    <a:pt x="194694" y="5759479"/>
                  </a:cubicBezTo>
                  <a:cubicBezTo>
                    <a:pt x="195447" y="5808572"/>
                    <a:pt x="218894" y="5796287"/>
                    <a:pt x="68631" y="5796334"/>
                  </a:cubicBezTo>
                  <a:cubicBezTo>
                    <a:pt x="68796" y="5825470"/>
                    <a:pt x="45773" y="5818174"/>
                    <a:pt x="195612" y="5818150"/>
                  </a:cubicBezTo>
                  <a:cubicBezTo>
                    <a:pt x="195659" y="5820433"/>
                    <a:pt x="200697" y="6135374"/>
                    <a:pt x="203404" y="6249917"/>
                  </a:cubicBezTo>
                  <a:cubicBezTo>
                    <a:pt x="140314" y="6249587"/>
                    <a:pt x="107780" y="6248387"/>
                    <a:pt x="70397" y="6247587"/>
                  </a:cubicBezTo>
                  <a:cubicBezTo>
                    <a:pt x="70467" y="6273875"/>
                    <a:pt x="43654" y="6270981"/>
                    <a:pt x="203922" y="6271781"/>
                  </a:cubicBezTo>
                  <a:cubicBezTo>
                    <a:pt x="203969" y="6273875"/>
                    <a:pt x="212326" y="6696463"/>
                    <a:pt x="212350" y="6698181"/>
                  </a:cubicBezTo>
                  <a:cubicBezTo>
                    <a:pt x="143045" y="6698299"/>
                    <a:pt x="112229" y="6698817"/>
                    <a:pt x="71385" y="6699193"/>
                  </a:cubicBezTo>
                  <a:cubicBezTo>
                    <a:pt x="71432" y="6726681"/>
                    <a:pt x="65924" y="6721127"/>
                    <a:pt x="98481" y="6720775"/>
                  </a:cubicBezTo>
                  <a:cubicBezTo>
                    <a:pt x="225227" y="6719409"/>
                    <a:pt x="212703" y="6719057"/>
                    <a:pt x="212773" y="6723199"/>
                  </a:cubicBezTo>
                  <a:cubicBezTo>
                    <a:pt x="215080" y="6870149"/>
                    <a:pt x="219483" y="7019546"/>
                    <a:pt x="220001" y="7146210"/>
                  </a:cubicBezTo>
                  <a:cubicBezTo>
                    <a:pt x="43583" y="7146375"/>
                    <a:pt x="72515" y="7141833"/>
                    <a:pt x="72610" y="7169062"/>
                  </a:cubicBezTo>
                  <a:cubicBezTo>
                    <a:pt x="114748" y="7168686"/>
                    <a:pt x="145257" y="7168144"/>
                    <a:pt x="220071" y="7168050"/>
                  </a:cubicBezTo>
                  <a:cubicBezTo>
                    <a:pt x="220424" y="7436745"/>
                    <a:pt x="223791" y="7470000"/>
                    <a:pt x="226733" y="7594521"/>
                  </a:cubicBezTo>
                  <a:cubicBezTo>
                    <a:pt x="151378" y="7594592"/>
                    <a:pt x="120327" y="7595274"/>
                    <a:pt x="75058" y="7595886"/>
                  </a:cubicBezTo>
                  <a:cubicBezTo>
                    <a:pt x="75270" y="7622151"/>
                    <a:pt x="69314" y="7617844"/>
                    <a:pt x="98505" y="7617421"/>
                  </a:cubicBezTo>
                  <a:cubicBezTo>
                    <a:pt x="266706" y="7614926"/>
                    <a:pt x="223461" y="7537591"/>
                    <a:pt x="230806" y="8008495"/>
                  </a:cubicBezTo>
                  <a:cubicBezTo>
                    <a:pt x="231606" y="8059942"/>
                    <a:pt x="256772" y="8047092"/>
                    <a:pt x="98340" y="8047540"/>
                  </a:cubicBezTo>
                  <a:cubicBezTo>
                    <a:pt x="75952" y="8047587"/>
                    <a:pt x="79790" y="8041962"/>
                    <a:pt x="80190" y="8069474"/>
                  </a:cubicBezTo>
                  <a:cubicBezTo>
                    <a:pt x="119645" y="8069403"/>
                    <a:pt x="147423" y="8069239"/>
                    <a:pt x="231724" y="8069239"/>
                  </a:cubicBezTo>
                  <a:cubicBezTo>
                    <a:pt x="232925" y="8155987"/>
                    <a:pt x="234196" y="8320282"/>
                    <a:pt x="238151" y="8494227"/>
                  </a:cubicBezTo>
                  <a:cubicBezTo>
                    <a:pt x="164255" y="8494250"/>
                    <a:pt x="135041" y="8494956"/>
                    <a:pt x="88217" y="8495898"/>
                  </a:cubicBezTo>
                  <a:cubicBezTo>
                    <a:pt x="88947" y="8526728"/>
                    <a:pt x="65100" y="8516091"/>
                    <a:pt x="238598" y="8516067"/>
                  </a:cubicBezTo>
                  <a:cubicBezTo>
                    <a:pt x="238645" y="8517832"/>
                    <a:pt x="246979" y="8945174"/>
                    <a:pt x="247026" y="8947127"/>
                  </a:cubicBezTo>
                  <a:cubicBezTo>
                    <a:pt x="184430" y="8947198"/>
                    <a:pt x="149401" y="8946633"/>
                    <a:pt x="101024" y="8945527"/>
                  </a:cubicBezTo>
                  <a:cubicBezTo>
                    <a:pt x="101918" y="8972709"/>
                    <a:pt x="77812" y="8968991"/>
                    <a:pt x="239563" y="8968991"/>
                  </a:cubicBezTo>
                  <a:cubicBezTo>
                    <a:pt x="248815" y="8968991"/>
                    <a:pt x="247379" y="8968026"/>
                    <a:pt x="247426" y="8972027"/>
                  </a:cubicBezTo>
                  <a:cubicBezTo>
                    <a:pt x="254771" y="9448556"/>
                    <a:pt x="259149" y="9397298"/>
                    <a:pt x="239563" y="9397298"/>
                  </a:cubicBezTo>
                  <a:cubicBezTo>
                    <a:pt x="94785" y="9397298"/>
                    <a:pt x="115807" y="9391084"/>
                    <a:pt x="116749" y="9419303"/>
                  </a:cubicBezTo>
                  <a:cubicBezTo>
                    <a:pt x="153214" y="9419209"/>
                    <a:pt x="186054" y="9419161"/>
                    <a:pt x="254347" y="9419161"/>
                  </a:cubicBezTo>
                  <a:cubicBezTo>
                    <a:pt x="261245" y="9718663"/>
                    <a:pt x="259314" y="9721323"/>
                    <a:pt x="260468" y="9843679"/>
                  </a:cubicBezTo>
                  <a:cubicBezTo>
                    <a:pt x="204558" y="9843514"/>
                    <a:pt x="164020" y="9843914"/>
                    <a:pt x="130874" y="9844503"/>
                  </a:cubicBezTo>
                  <a:cubicBezTo>
                    <a:pt x="131839" y="9873262"/>
                    <a:pt x="112724" y="9865496"/>
                    <a:pt x="239587" y="9865496"/>
                  </a:cubicBezTo>
                  <a:cubicBezTo>
                    <a:pt x="268589" y="9865496"/>
                    <a:pt x="260162" y="9816191"/>
                    <a:pt x="267059" y="10257442"/>
                  </a:cubicBezTo>
                  <a:cubicBezTo>
                    <a:pt x="267813" y="10304134"/>
                    <a:pt x="274969" y="10296156"/>
                    <a:pt x="239587" y="10296156"/>
                  </a:cubicBezTo>
                  <a:cubicBezTo>
                    <a:pt x="127201" y="10296156"/>
                    <a:pt x="145587" y="10287636"/>
                    <a:pt x="146576" y="10317408"/>
                  </a:cubicBezTo>
                  <a:cubicBezTo>
                    <a:pt x="186360" y="10317996"/>
                    <a:pt x="227887" y="10318090"/>
                    <a:pt x="268072" y="10317973"/>
                  </a:cubicBezTo>
                  <a:cubicBezTo>
                    <a:pt x="276193" y="10813094"/>
                    <a:pt x="287752" y="10747009"/>
                    <a:pt x="239587" y="10747009"/>
                  </a:cubicBezTo>
                  <a:cubicBezTo>
                    <a:pt x="146034" y="10747009"/>
                    <a:pt x="160606" y="10739902"/>
                    <a:pt x="161548" y="10768896"/>
                  </a:cubicBezTo>
                  <a:cubicBezTo>
                    <a:pt x="201168" y="10768826"/>
                    <a:pt x="235891" y="10768849"/>
                    <a:pt x="273886" y="10768849"/>
                  </a:cubicBezTo>
                  <a:cubicBezTo>
                    <a:pt x="274192" y="10845619"/>
                    <a:pt x="275793" y="10939122"/>
                    <a:pt x="277629" y="11043710"/>
                  </a:cubicBezTo>
                  <a:cubicBezTo>
                    <a:pt x="307503" y="11043475"/>
                    <a:pt x="294438" y="11079083"/>
                    <a:pt x="293166" y="10768849"/>
                  </a:cubicBezTo>
                  <a:lnTo>
                    <a:pt x="665823" y="10768873"/>
                  </a:lnTo>
                  <a:cubicBezTo>
                    <a:pt x="667423" y="10882734"/>
                    <a:pt x="668436" y="10960327"/>
                    <a:pt x="671237" y="11040580"/>
                  </a:cubicBezTo>
                  <a:cubicBezTo>
                    <a:pt x="699486" y="11040345"/>
                    <a:pt x="689387" y="11077388"/>
                    <a:pt x="685126" y="10768873"/>
                  </a:cubicBezTo>
                  <a:cubicBezTo>
                    <a:pt x="1002532" y="10768896"/>
                    <a:pt x="916347" y="10766072"/>
                    <a:pt x="1059336" y="10765554"/>
                  </a:cubicBezTo>
                  <a:cubicBezTo>
                    <a:pt x="1061832" y="10869130"/>
                    <a:pt x="1062091" y="10925661"/>
                    <a:pt x="1064445" y="11037473"/>
                  </a:cubicBezTo>
                  <a:cubicBezTo>
                    <a:pt x="1090269" y="11037261"/>
                    <a:pt x="1083748" y="11058890"/>
                    <a:pt x="1081253" y="10900313"/>
                  </a:cubicBezTo>
                  <a:cubicBezTo>
                    <a:pt x="1078875" y="10749621"/>
                    <a:pt x="1075627" y="10765507"/>
                    <a:pt x="1086291" y="10765507"/>
                  </a:cubicBezTo>
                  <a:cubicBezTo>
                    <a:pt x="1223489" y="10765507"/>
                    <a:pt x="1226243" y="10767837"/>
                    <a:pt x="1368502" y="10767837"/>
                  </a:cubicBezTo>
                  <a:cubicBezTo>
                    <a:pt x="1473966" y="10767861"/>
                    <a:pt x="1450096" y="10741126"/>
                    <a:pt x="1452591" y="10900737"/>
                  </a:cubicBezTo>
                  <a:cubicBezTo>
                    <a:pt x="1454992" y="11054724"/>
                    <a:pt x="1450355" y="11034485"/>
                    <a:pt x="1475073" y="11034273"/>
                  </a:cubicBezTo>
                  <a:cubicBezTo>
                    <a:pt x="1472224" y="10950913"/>
                    <a:pt x="1470718" y="10844654"/>
                    <a:pt x="1470694" y="10767861"/>
                  </a:cubicBezTo>
                  <a:cubicBezTo>
                    <a:pt x="1627855" y="10767908"/>
                    <a:pt x="1702033" y="10768120"/>
                    <a:pt x="1792078" y="10767390"/>
                  </a:cubicBezTo>
                  <a:cubicBezTo>
                    <a:pt x="1855898" y="10766872"/>
                    <a:pt x="1842197" y="10740396"/>
                    <a:pt x="1844692" y="10900714"/>
                  </a:cubicBezTo>
                  <a:cubicBezTo>
                    <a:pt x="1847046" y="11051194"/>
                    <a:pt x="1840549" y="11031401"/>
                    <a:pt x="1866162" y="11031213"/>
                  </a:cubicBezTo>
                  <a:cubicBezTo>
                    <a:pt x="1864514" y="10938228"/>
                    <a:pt x="1863054" y="10844254"/>
                    <a:pt x="1861995" y="10766943"/>
                  </a:cubicBezTo>
                  <a:cubicBezTo>
                    <a:pt x="1974522" y="10766519"/>
                    <a:pt x="2064825" y="10767225"/>
                    <a:pt x="2236605" y="10767155"/>
                  </a:cubicBezTo>
                  <a:cubicBezTo>
                    <a:pt x="2236958" y="10849032"/>
                    <a:pt x="2238724" y="10955408"/>
                    <a:pt x="2240489" y="11028319"/>
                  </a:cubicBezTo>
                  <a:cubicBezTo>
                    <a:pt x="2270528" y="11028107"/>
                    <a:pt x="2257086" y="11062161"/>
                    <a:pt x="2255909" y="10767108"/>
                  </a:cubicBezTo>
                  <a:cubicBezTo>
                    <a:pt x="2257651" y="10767108"/>
                    <a:pt x="2625858" y="10765484"/>
                    <a:pt x="2627741" y="10765460"/>
                  </a:cubicBezTo>
                  <a:cubicBezTo>
                    <a:pt x="2630166" y="10894313"/>
                    <a:pt x="2630331" y="10934627"/>
                    <a:pt x="2632402" y="11025259"/>
                  </a:cubicBezTo>
                  <a:cubicBezTo>
                    <a:pt x="2659263" y="11025071"/>
                    <a:pt x="2652506" y="11062585"/>
                    <a:pt x="2647068" y="10765343"/>
                  </a:cubicBezTo>
                  <a:cubicBezTo>
                    <a:pt x="2910046" y="10763554"/>
                    <a:pt x="2888530" y="10766990"/>
                    <a:pt x="3022220" y="10767625"/>
                  </a:cubicBezTo>
                  <a:cubicBezTo>
                    <a:pt x="3024857" y="10848067"/>
                    <a:pt x="3026316" y="10946654"/>
                    <a:pt x="3026693" y="11022223"/>
                  </a:cubicBezTo>
                  <a:cubicBezTo>
                    <a:pt x="3051764" y="11022035"/>
                    <a:pt x="3046867" y="11042298"/>
                    <a:pt x="3044655" y="10900313"/>
                  </a:cubicBezTo>
                  <a:cubicBezTo>
                    <a:pt x="3042253" y="10747550"/>
                    <a:pt x="3033590" y="10767743"/>
                    <a:pt x="3062546" y="10767743"/>
                  </a:cubicBezTo>
                  <a:cubicBezTo>
                    <a:pt x="3316296" y="10767955"/>
                    <a:pt x="3359494" y="10768073"/>
                    <a:pt x="3414321" y="10767837"/>
                  </a:cubicBezTo>
                  <a:cubicBezTo>
                    <a:pt x="3416016" y="10874473"/>
                    <a:pt x="3417287" y="10946112"/>
                    <a:pt x="3417970" y="11019234"/>
                  </a:cubicBezTo>
                  <a:cubicBezTo>
                    <a:pt x="3443041" y="11019046"/>
                    <a:pt x="3437886" y="11039074"/>
                    <a:pt x="3435720" y="10900313"/>
                  </a:cubicBezTo>
                  <a:cubicBezTo>
                    <a:pt x="3433248" y="10744750"/>
                    <a:pt x="3416063" y="10767978"/>
                    <a:pt x="3486239" y="10767320"/>
                  </a:cubicBezTo>
                  <a:cubicBezTo>
                    <a:pt x="3621060" y="10766049"/>
                    <a:pt x="3698180" y="10766613"/>
                    <a:pt x="3768474" y="10767649"/>
                  </a:cubicBezTo>
                  <a:cubicBezTo>
                    <a:pt x="3817628" y="10768379"/>
                    <a:pt x="3804680" y="10743244"/>
                    <a:pt x="3807152" y="10900737"/>
                  </a:cubicBezTo>
                  <a:cubicBezTo>
                    <a:pt x="3809271" y="11036061"/>
                    <a:pt x="3804045" y="11016269"/>
                    <a:pt x="3828763" y="11016080"/>
                  </a:cubicBezTo>
                  <a:cubicBezTo>
                    <a:pt x="3827021" y="10949242"/>
                    <a:pt x="3825279" y="10848514"/>
                    <a:pt x="3825326" y="10768355"/>
                  </a:cubicBezTo>
                  <a:cubicBezTo>
                    <a:pt x="4043105" y="10770308"/>
                    <a:pt x="4026720" y="10764943"/>
                    <a:pt x="4197229" y="10764943"/>
                  </a:cubicBezTo>
                  <a:cubicBezTo>
                    <a:pt x="4197558" y="10843902"/>
                    <a:pt x="4199206" y="10945688"/>
                    <a:pt x="4200783" y="11013233"/>
                  </a:cubicBezTo>
                  <a:cubicBezTo>
                    <a:pt x="4230304" y="11012998"/>
                    <a:pt x="4217686" y="11047429"/>
                    <a:pt x="4216533" y="10764966"/>
                  </a:cubicBezTo>
                  <a:cubicBezTo>
                    <a:pt x="4253163" y="10765013"/>
                    <a:pt x="4100098" y="10764354"/>
                    <a:pt x="4591590" y="10766731"/>
                  </a:cubicBezTo>
                  <a:cubicBezTo>
                    <a:pt x="4593002" y="10836229"/>
                    <a:pt x="4594768" y="10939334"/>
                    <a:pt x="4595286" y="11010220"/>
                  </a:cubicBezTo>
                  <a:cubicBezTo>
                    <a:pt x="4620498" y="11010032"/>
                    <a:pt x="4615249" y="11029095"/>
                    <a:pt x="4613248" y="10900337"/>
                  </a:cubicBezTo>
                  <a:cubicBezTo>
                    <a:pt x="4610941" y="10752022"/>
                    <a:pt x="4608704" y="10766825"/>
                    <a:pt x="4615673" y="10766849"/>
                  </a:cubicBezTo>
                  <a:cubicBezTo>
                    <a:pt x="5059117" y="10769226"/>
                    <a:pt x="4983008" y="10725639"/>
                    <a:pt x="4985810" y="10900714"/>
                  </a:cubicBezTo>
                  <a:cubicBezTo>
                    <a:pt x="4987740" y="11025000"/>
                    <a:pt x="4981690" y="11007255"/>
                    <a:pt x="5006950" y="11007067"/>
                  </a:cubicBezTo>
                  <a:cubicBezTo>
                    <a:pt x="5004949" y="10903844"/>
                    <a:pt x="5004784" y="10866000"/>
                    <a:pt x="5002618" y="10765578"/>
                  </a:cubicBezTo>
                  <a:cubicBezTo>
                    <a:pt x="5180354" y="10765131"/>
                    <a:pt x="5171620" y="10768308"/>
                    <a:pt x="5375510" y="10767837"/>
                  </a:cubicBezTo>
                  <a:cubicBezTo>
                    <a:pt x="5377817" y="10872096"/>
                    <a:pt x="5377864" y="10909304"/>
                    <a:pt x="5379818" y="11004195"/>
                  </a:cubicBezTo>
                  <a:cubicBezTo>
                    <a:pt x="5405266" y="11004007"/>
                    <a:pt x="5399216" y="11021423"/>
                    <a:pt x="5397262" y="10900337"/>
                  </a:cubicBezTo>
                  <a:cubicBezTo>
                    <a:pt x="5394790" y="10741172"/>
                    <a:pt x="5376781" y="10768002"/>
                    <a:pt x="5462871" y="10767437"/>
                  </a:cubicBezTo>
                  <a:cubicBezTo>
                    <a:pt x="5546395" y="10766872"/>
                    <a:pt x="5614664" y="10766637"/>
                    <a:pt x="5745247" y="10767343"/>
                  </a:cubicBezTo>
                  <a:cubicBezTo>
                    <a:pt x="5776768" y="10767508"/>
                    <a:pt x="5767964" y="10743738"/>
                    <a:pt x="5770459" y="10900737"/>
                  </a:cubicBezTo>
                  <a:cubicBezTo>
                    <a:pt x="5772413" y="11021282"/>
                    <a:pt x="5765657" y="11001253"/>
                    <a:pt x="5791364" y="11001065"/>
                  </a:cubicBezTo>
                  <a:cubicBezTo>
                    <a:pt x="5790022" y="10918647"/>
                    <a:pt x="5788775" y="10847032"/>
                    <a:pt x="5787951" y="10767555"/>
                  </a:cubicBezTo>
                  <a:cubicBezTo>
                    <a:pt x="6059827" y="10768614"/>
                    <a:pt x="5985720" y="10765413"/>
                    <a:pt x="6160065" y="10765272"/>
                  </a:cubicBezTo>
                  <a:cubicBezTo>
                    <a:pt x="6163549" y="11034391"/>
                    <a:pt x="6156251" y="10998241"/>
                    <a:pt x="6183089" y="10998029"/>
                  </a:cubicBezTo>
                  <a:cubicBezTo>
                    <a:pt x="6181605" y="10929120"/>
                    <a:pt x="6180287" y="10835005"/>
                    <a:pt x="6179392" y="10765272"/>
                  </a:cubicBezTo>
                  <a:cubicBezTo>
                    <a:pt x="6302843" y="10765319"/>
                    <a:pt x="6278901" y="10766331"/>
                    <a:pt x="6552684" y="10766237"/>
                  </a:cubicBezTo>
                  <a:cubicBezTo>
                    <a:pt x="6556686" y="11030343"/>
                    <a:pt x="6548211" y="10995064"/>
                    <a:pt x="6575613" y="10994829"/>
                  </a:cubicBezTo>
                  <a:cubicBezTo>
                    <a:pt x="6574272" y="10924201"/>
                    <a:pt x="6573424" y="10863717"/>
                    <a:pt x="6571964" y="10766213"/>
                  </a:cubicBezTo>
                  <a:cubicBezTo>
                    <a:pt x="6756998" y="10766143"/>
                    <a:pt x="6799395" y="10766237"/>
                    <a:pt x="6875457" y="10765837"/>
                  </a:cubicBezTo>
                  <a:cubicBezTo>
                    <a:pt x="6962983" y="10765366"/>
                    <a:pt x="6942479" y="10738513"/>
                    <a:pt x="6944997" y="10900785"/>
                  </a:cubicBezTo>
                  <a:cubicBezTo>
                    <a:pt x="6946669" y="11008385"/>
                    <a:pt x="6940572" y="10991746"/>
                    <a:pt x="6965949" y="10991534"/>
                  </a:cubicBezTo>
                  <a:cubicBezTo>
                    <a:pt x="6960275" y="10729970"/>
                    <a:pt x="6947422" y="10765531"/>
                    <a:pt x="7016821" y="10765531"/>
                  </a:cubicBezTo>
                  <a:close/>
                  <a:moveTo>
                    <a:pt x="6918749" y="8972121"/>
                  </a:moveTo>
                  <a:cubicBezTo>
                    <a:pt x="6926259" y="9463666"/>
                    <a:pt x="6940407" y="9396521"/>
                    <a:pt x="6875480" y="9396074"/>
                  </a:cubicBezTo>
                  <a:cubicBezTo>
                    <a:pt x="6483026" y="9393414"/>
                    <a:pt x="6550001" y="9422127"/>
                    <a:pt x="6547999" y="9293134"/>
                  </a:cubicBezTo>
                  <a:cubicBezTo>
                    <a:pt x="6541903" y="8902859"/>
                    <a:pt x="6524670" y="8967085"/>
                    <a:pt x="6592540" y="8968379"/>
                  </a:cubicBezTo>
                  <a:cubicBezTo>
                    <a:pt x="6833577" y="8972921"/>
                    <a:pt x="6918631" y="8965484"/>
                    <a:pt x="6918749" y="8972121"/>
                  </a:cubicBezTo>
                  <a:close/>
                  <a:moveTo>
                    <a:pt x="6918325" y="8947433"/>
                  </a:moveTo>
                  <a:cubicBezTo>
                    <a:pt x="6596989" y="8948210"/>
                    <a:pt x="6715401" y="8947928"/>
                    <a:pt x="6543338" y="8945715"/>
                  </a:cubicBezTo>
                  <a:cubicBezTo>
                    <a:pt x="6541597" y="8822299"/>
                    <a:pt x="6542868" y="8666854"/>
                    <a:pt x="6537288" y="8516161"/>
                  </a:cubicBezTo>
                  <a:cubicBezTo>
                    <a:pt x="6863851" y="8516325"/>
                    <a:pt x="6768439" y="8516067"/>
                    <a:pt x="6910086" y="8518115"/>
                  </a:cubicBezTo>
                  <a:cubicBezTo>
                    <a:pt x="6911004" y="8724372"/>
                    <a:pt x="6915947" y="8810908"/>
                    <a:pt x="6918325" y="8947433"/>
                  </a:cubicBezTo>
                  <a:close/>
                  <a:moveTo>
                    <a:pt x="6910015" y="8496204"/>
                  </a:moveTo>
                  <a:cubicBezTo>
                    <a:pt x="6520951" y="8490367"/>
                    <a:pt x="6536676" y="8499946"/>
                    <a:pt x="6536300" y="8489543"/>
                  </a:cubicBezTo>
                  <a:cubicBezTo>
                    <a:pt x="6531968" y="8379519"/>
                    <a:pt x="6530791" y="8282368"/>
                    <a:pt x="6530297" y="8168861"/>
                  </a:cubicBezTo>
                  <a:cubicBezTo>
                    <a:pt x="6529779" y="8047422"/>
                    <a:pt x="6512782" y="8067850"/>
                    <a:pt x="6592681" y="8067638"/>
                  </a:cubicBezTo>
                  <a:cubicBezTo>
                    <a:pt x="6705961" y="8067332"/>
                    <a:pt x="6785600" y="8067144"/>
                    <a:pt x="6875292" y="8068579"/>
                  </a:cubicBezTo>
                  <a:cubicBezTo>
                    <a:pt x="6913688" y="8069215"/>
                    <a:pt x="6908038" y="8008990"/>
                    <a:pt x="6910015" y="8496204"/>
                  </a:cubicBezTo>
                  <a:close/>
                  <a:moveTo>
                    <a:pt x="3014475" y="8971744"/>
                  </a:moveTo>
                  <a:cubicBezTo>
                    <a:pt x="3014357" y="8965155"/>
                    <a:pt x="2971183" y="8963672"/>
                    <a:pt x="3386896" y="8966073"/>
                  </a:cubicBezTo>
                  <a:cubicBezTo>
                    <a:pt x="3389744" y="9130886"/>
                    <a:pt x="3387202" y="9203890"/>
                    <a:pt x="3392098" y="9395956"/>
                  </a:cubicBezTo>
                  <a:cubicBezTo>
                    <a:pt x="3182488" y="9396144"/>
                    <a:pt x="3134393" y="9398968"/>
                    <a:pt x="3017723" y="9397910"/>
                  </a:cubicBezTo>
                  <a:cubicBezTo>
                    <a:pt x="3012474" y="9103633"/>
                    <a:pt x="3017276" y="9151455"/>
                    <a:pt x="3014475" y="8971744"/>
                  </a:cubicBezTo>
                  <a:close/>
                  <a:moveTo>
                    <a:pt x="652122" y="8519197"/>
                  </a:moveTo>
                  <a:cubicBezTo>
                    <a:pt x="1033747" y="8519197"/>
                    <a:pt x="861120" y="8518115"/>
                    <a:pt x="1024095" y="8516937"/>
                  </a:cubicBezTo>
                  <a:cubicBezTo>
                    <a:pt x="1024425" y="8608864"/>
                    <a:pt x="1025837" y="8651438"/>
                    <a:pt x="1027673" y="8811520"/>
                  </a:cubicBezTo>
                  <a:cubicBezTo>
                    <a:pt x="1029722" y="8989960"/>
                    <a:pt x="1105194" y="8942114"/>
                    <a:pt x="662856" y="8944515"/>
                  </a:cubicBezTo>
                  <a:cubicBezTo>
                    <a:pt x="646331" y="8944609"/>
                    <a:pt x="664481" y="8929923"/>
                    <a:pt x="652122" y="8519197"/>
                  </a:cubicBezTo>
                  <a:close/>
                  <a:moveTo>
                    <a:pt x="631782" y="7168333"/>
                  </a:moveTo>
                  <a:cubicBezTo>
                    <a:pt x="793157" y="7170733"/>
                    <a:pt x="747981" y="7170286"/>
                    <a:pt x="1001967" y="7169486"/>
                  </a:cubicBezTo>
                  <a:cubicBezTo>
                    <a:pt x="1011171" y="7613396"/>
                    <a:pt x="999212" y="7093634"/>
                    <a:pt x="1011171" y="7595180"/>
                  </a:cubicBezTo>
                  <a:cubicBezTo>
                    <a:pt x="877222" y="7596945"/>
                    <a:pt x="959286" y="7599322"/>
                    <a:pt x="636208" y="7597769"/>
                  </a:cubicBezTo>
                  <a:cubicBezTo>
                    <a:pt x="635360" y="7435144"/>
                    <a:pt x="638868" y="7557313"/>
                    <a:pt x="631782" y="7168333"/>
                  </a:cubicBezTo>
                  <a:close/>
                  <a:moveTo>
                    <a:pt x="605345" y="5437996"/>
                  </a:moveTo>
                  <a:cubicBezTo>
                    <a:pt x="603933" y="5346870"/>
                    <a:pt x="543715" y="5372734"/>
                    <a:pt x="945185" y="5370028"/>
                  </a:cubicBezTo>
                  <a:cubicBezTo>
                    <a:pt x="989678" y="5369745"/>
                    <a:pt x="972611" y="5311379"/>
                    <a:pt x="979626" y="5759643"/>
                  </a:cubicBezTo>
                  <a:cubicBezTo>
                    <a:pt x="980379" y="5806289"/>
                    <a:pt x="1031793" y="5800594"/>
                    <a:pt x="662951" y="5796640"/>
                  </a:cubicBezTo>
                  <a:cubicBezTo>
                    <a:pt x="584723" y="5795769"/>
                    <a:pt x="611843" y="5853335"/>
                    <a:pt x="605345" y="5437996"/>
                  </a:cubicBezTo>
                  <a:close/>
                  <a:moveTo>
                    <a:pt x="568786" y="3189991"/>
                  </a:moveTo>
                  <a:cubicBezTo>
                    <a:pt x="567444" y="3104136"/>
                    <a:pt x="498681" y="3118822"/>
                    <a:pt x="940501" y="3122352"/>
                  </a:cubicBezTo>
                  <a:cubicBezTo>
                    <a:pt x="948222" y="3581419"/>
                    <a:pt x="947445" y="3550235"/>
                    <a:pt x="945327" y="3550188"/>
                  </a:cubicBezTo>
                  <a:cubicBezTo>
                    <a:pt x="519326" y="3541598"/>
                    <a:pt x="572200" y="3576264"/>
                    <a:pt x="571164" y="3511097"/>
                  </a:cubicBezTo>
                  <a:cubicBezTo>
                    <a:pt x="568692" y="3347884"/>
                    <a:pt x="571329" y="3348802"/>
                    <a:pt x="568786" y="3189991"/>
                  </a:cubicBezTo>
                  <a:close/>
                  <a:moveTo>
                    <a:pt x="927529" y="2221776"/>
                  </a:moveTo>
                  <a:cubicBezTo>
                    <a:pt x="928024" y="2252488"/>
                    <a:pt x="933462" y="2648506"/>
                    <a:pt x="933462" y="2650177"/>
                  </a:cubicBezTo>
                  <a:cubicBezTo>
                    <a:pt x="487663" y="2642104"/>
                    <a:pt x="561841" y="2685855"/>
                    <a:pt x="559699" y="2547754"/>
                  </a:cubicBezTo>
                  <a:cubicBezTo>
                    <a:pt x="557180" y="2386777"/>
                    <a:pt x="554685" y="2387201"/>
                    <a:pt x="552166" y="2226883"/>
                  </a:cubicBezTo>
                  <a:cubicBezTo>
                    <a:pt x="551954" y="2213868"/>
                    <a:pt x="532627" y="2224600"/>
                    <a:pt x="927529" y="2221776"/>
                  </a:cubicBezTo>
                  <a:close/>
                  <a:moveTo>
                    <a:pt x="551719" y="2198806"/>
                  </a:moveTo>
                  <a:cubicBezTo>
                    <a:pt x="548399" y="1990760"/>
                    <a:pt x="545527" y="1883536"/>
                    <a:pt x="545692" y="1773464"/>
                  </a:cubicBezTo>
                  <a:cubicBezTo>
                    <a:pt x="686044" y="1773582"/>
                    <a:pt x="678676" y="1774782"/>
                    <a:pt x="918678" y="1774335"/>
                  </a:cubicBezTo>
                  <a:cubicBezTo>
                    <a:pt x="919031" y="1986006"/>
                    <a:pt x="924399" y="2044819"/>
                    <a:pt x="927176" y="2199888"/>
                  </a:cubicBezTo>
                  <a:cubicBezTo>
                    <a:pt x="725829" y="2201395"/>
                    <a:pt x="678229" y="2199041"/>
                    <a:pt x="551719" y="2198806"/>
                  </a:cubicBezTo>
                  <a:close/>
                  <a:moveTo>
                    <a:pt x="933697" y="2672040"/>
                  </a:moveTo>
                  <a:cubicBezTo>
                    <a:pt x="936004" y="2893266"/>
                    <a:pt x="937417" y="2943912"/>
                    <a:pt x="940124" y="3100512"/>
                  </a:cubicBezTo>
                  <a:cubicBezTo>
                    <a:pt x="847160" y="3099782"/>
                    <a:pt x="754973" y="3099876"/>
                    <a:pt x="662833" y="3100371"/>
                  </a:cubicBezTo>
                  <a:cubicBezTo>
                    <a:pt x="541973" y="3101030"/>
                    <a:pt x="567232" y="3175587"/>
                    <a:pt x="561865" y="2708354"/>
                  </a:cubicBezTo>
                  <a:cubicBezTo>
                    <a:pt x="561300" y="2658696"/>
                    <a:pt x="501670" y="2664509"/>
                    <a:pt x="933697" y="2672040"/>
                  </a:cubicBezTo>
                  <a:close/>
                  <a:moveTo>
                    <a:pt x="4068223" y="2548154"/>
                  </a:moveTo>
                  <a:cubicBezTo>
                    <a:pt x="4070319" y="2682019"/>
                    <a:pt x="4132773" y="2644340"/>
                    <a:pt x="3768497" y="2648718"/>
                  </a:cubicBezTo>
                  <a:cubicBezTo>
                    <a:pt x="3681113" y="2649777"/>
                    <a:pt x="3700016" y="2669428"/>
                    <a:pt x="3698110" y="2547730"/>
                  </a:cubicBezTo>
                  <a:cubicBezTo>
                    <a:pt x="3695590" y="2387036"/>
                    <a:pt x="3692742" y="2386918"/>
                    <a:pt x="3690247" y="2226859"/>
                  </a:cubicBezTo>
                  <a:cubicBezTo>
                    <a:pt x="3690059" y="2214903"/>
                    <a:pt x="3667153" y="2226341"/>
                    <a:pt x="4051038" y="2222199"/>
                  </a:cubicBezTo>
                  <a:cubicBezTo>
                    <a:pt x="4078063" y="2221917"/>
                    <a:pt x="4062550" y="2185697"/>
                    <a:pt x="4068223" y="2548154"/>
                  </a:cubicBezTo>
                  <a:close/>
                  <a:moveTo>
                    <a:pt x="4462137" y="2648906"/>
                  </a:moveTo>
                  <a:cubicBezTo>
                    <a:pt x="4347115" y="2648859"/>
                    <a:pt x="4489586" y="2648741"/>
                    <a:pt x="4089481" y="2648106"/>
                  </a:cubicBezTo>
                  <a:cubicBezTo>
                    <a:pt x="4083831" y="2424244"/>
                    <a:pt x="4088657" y="2406287"/>
                    <a:pt x="4085738" y="2221846"/>
                  </a:cubicBezTo>
                  <a:cubicBezTo>
                    <a:pt x="4308390" y="2219752"/>
                    <a:pt x="4458865" y="2225071"/>
                    <a:pt x="4458889" y="2227142"/>
                  </a:cubicBezTo>
                  <a:cubicBezTo>
                    <a:pt x="4461666" y="2404098"/>
                    <a:pt x="4456040" y="2431375"/>
                    <a:pt x="4462137" y="2648906"/>
                  </a:cubicBezTo>
                  <a:close/>
                  <a:moveTo>
                    <a:pt x="6024610" y="2200265"/>
                  </a:moveTo>
                  <a:cubicBezTo>
                    <a:pt x="5575303" y="2200430"/>
                    <a:pt x="5653177" y="2225471"/>
                    <a:pt x="5651836" y="2066400"/>
                  </a:cubicBezTo>
                  <a:cubicBezTo>
                    <a:pt x="5651129" y="1970308"/>
                    <a:pt x="5649434" y="1862166"/>
                    <a:pt x="5647480" y="1772735"/>
                  </a:cubicBezTo>
                  <a:cubicBezTo>
                    <a:pt x="5749272" y="1772217"/>
                    <a:pt x="5862953" y="1767157"/>
                    <a:pt x="6019854" y="1771817"/>
                  </a:cubicBezTo>
                  <a:cubicBezTo>
                    <a:pt x="6026517" y="1945785"/>
                    <a:pt x="6023080" y="2081556"/>
                    <a:pt x="6024610" y="2200265"/>
                  </a:cubicBezTo>
                  <a:close/>
                  <a:moveTo>
                    <a:pt x="6035721" y="2869260"/>
                  </a:moveTo>
                  <a:cubicBezTo>
                    <a:pt x="6039770" y="3131719"/>
                    <a:pt x="6044101" y="3099547"/>
                    <a:pt x="6027599" y="3099923"/>
                  </a:cubicBezTo>
                  <a:cubicBezTo>
                    <a:pt x="5929174" y="3102042"/>
                    <a:pt x="5844849" y="3102065"/>
                    <a:pt x="5745435" y="3099923"/>
                  </a:cubicBezTo>
                  <a:cubicBezTo>
                    <a:pt x="5637005" y="3097593"/>
                    <a:pt x="5674247" y="3167680"/>
                    <a:pt x="5660805" y="2708143"/>
                  </a:cubicBezTo>
                  <a:cubicBezTo>
                    <a:pt x="5659604" y="2667051"/>
                    <a:pt x="5599504" y="2666415"/>
                    <a:pt x="6027670" y="2671617"/>
                  </a:cubicBezTo>
                  <a:cubicBezTo>
                    <a:pt x="6039488" y="2671758"/>
                    <a:pt x="6032260" y="2648106"/>
                    <a:pt x="6035721" y="2869260"/>
                  </a:cubicBezTo>
                  <a:close/>
                  <a:moveTo>
                    <a:pt x="6451410" y="7596310"/>
                  </a:moveTo>
                  <a:cubicBezTo>
                    <a:pt x="6066748" y="7596310"/>
                    <a:pt x="6128332" y="7613867"/>
                    <a:pt x="6127602" y="7526341"/>
                  </a:cubicBezTo>
                  <a:cubicBezTo>
                    <a:pt x="6124165" y="7113991"/>
                    <a:pt x="6107286" y="7170851"/>
                    <a:pt x="6168988" y="7170851"/>
                  </a:cubicBezTo>
                  <a:cubicBezTo>
                    <a:pt x="6543621" y="7170851"/>
                    <a:pt x="6496774" y="7148281"/>
                    <a:pt x="6497151" y="7205188"/>
                  </a:cubicBezTo>
                  <a:cubicBezTo>
                    <a:pt x="6499482" y="7655265"/>
                    <a:pt x="6527142" y="7596310"/>
                    <a:pt x="6451410" y="7596310"/>
                  </a:cubicBezTo>
                  <a:close/>
                  <a:moveTo>
                    <a:pt x="6502777" y="7618079"/>
                  </a:moveTo>
                  <a:cubicBezTo>
                    <a:pt x="6506308" y="7844765"/>
                    <a:pt x="6508450" y="7933985"/>
                    <a:pt x="6509957" y="8045939"/>
                  </a:cubicBezTo>
                  <a:cubicBezTo>
                    <a:pt x="6274428" y="8046198"/>
                    <a:pt x="6289424" y="8047798"/>
                    <a:pt x="6136665" y="8047446"/>
                  </a:cubicBezTo>
                  <a:cubicBezTo>
                    <a:pt x="6131534" y="7760982"/>
                    <a:pt x="6130898" y="7804215"/>
                    <a:pt x="6128520" y="7617868"/>
                  </a:cubicBezTo>
                  <a:cubicBezTo>
                    <a:pt x="6244507" y="7617609"/>
                    <a:pt x="6394064" y="7618456"/>
                    <a:pt x="6502777" y="7618079"/>
                  </a:cubicBezTo>
                  <a:close/>
                  <a:moveTo>
                    <a:pt x="6451410" y="7145904"/>
                  </a:moveTo>
                  <a:cubicBezTo>
                    <a:pt x="6056673" y="7145904"/>
                    <a:pt x="6124660" y="7183136"/>
                    <a:pt x="6122494" y="7044258"/>
                  </a:cubicBezTo>
                  <a:cubicBezTo>
                    <a:pt x="6116396" y="6654760"/>
                    <a:pt x="6097022" y="6719974"/>
                    <a:pt x="6168988" y="6719974"/>
                  </a:cubicBezTo>
                  <a:cubicBezTo>
                    <a:pt x="6515819" y="6719974"/>
                    <a:pt x="6489312" y="6714420"/>
                    <a:pt x="6489429" y="6723339"/>
                  </a:cubicBezTo>
                  <a:cubicBezTo>
                    <a:pt x="6497010" y="7211895"/>
                    <a:pt x="6514854" y="7145904"/>
                    <a:pt x="6451410" y="7145904"/>
                  </a:cubicBezTo>
                  <a:close/>
                  <a:moveTo>
                    <a:pt x="6114184" y="6562245"/>
                  </a:moveTo>
                  <a:cubicBezTo>
                    <a:pt x="6111829" y="6449537"/>
                    <a:pt x="6110253" y="6344503"/>
                    <a:pt x="6109523" y="6269051"/>
                  </a:cubicBezTo>
                  <a:cubicBezTo>
                    <a:pt x="6188832" y="6269004"/>
                    <a:pt x="6126778" y="6269004"/>
                    <a:pt x="6451410" y="6269121"/>
                  </a:cubicBezTo>
                  <a:cubicBezTo>
                    <a:pt x="6493573" y="6269121"/>
                    <a:pt x="6480766" y="6202919"/>
                    <a:pt x="6489029" y="6696699"/>
                  </a:cubicBezTo>
                  <a:cubicBezTo>
                    <a:pt x="6042524" y="6695333"/>
                    <a:pt x="6117950" y="6741956"/>
                    <a:pt x="6114184" y="6562245"/>
                  </a:cubicBezTo>
                  <a:close/>
                  <a:moveTo>
                    <a:pt x="6451410" y="6247257"/>
                  </a:moveTo>
                  <a:cubicBezTo>
                    <a:pt x="6124306" y="6247140"/>
                    <a:pt x="6188008" y="6247163"/>
                    <a:pt x="6109311" y="6247187"/>
                  </a:cubicBezTo>
                  <a:cubicBezTo>
                    <a:pt x="6107521" y="6032198"/>
                    <a:pt x="6103378" y="5903581"/>
                    <a:pt x="6101801" y="5821022"/>
                  </a:cubicBezTo>
                  <a:cubicBezTo>
                    <a:pt x="6378103" y="5820175"/>
                    <a:pt x="6319227" y="5817233"/>
                    <a:pt x="6474222" y="5817703"/>
                  </a:cubicBezTo>
                  <a:cubicBezTo>
                    <a:pt x="6484015" y="6298398"/>
                    <a:pt x="6496068" y="6247257"/>
                    <a:pt x="6451410" y="6247257"/>
                  </a:cubicBezTo>
                  <a:close/>
                  <a:moveTo>
                    <a:pt x="4947532" y="7169627"/>
                  </a:moveTo>
                  <a:cubicBezTo>
                    <a:pt x="5371979" y="7172733"/>
                    <a:pt x="5317434" y="7147457"/>
                    <a:pt x="5319058" y="7204882"/>
                  </a:cubicBezTo>
                  <a:cubicBezTo>
                    <a:pt x="5323554" y="7364776"/>
                    <a:pt x="5326215" y="7596616"/>
                    <a:pt x="5321577" y="7596616"/>
                  </a:cubicBezTo>
                  <a:cubicBezTo>
                    <a:pt x="5181272" y="7596616"/>
                    <a:pt x="5177623" y="7598616"/>
                    <a:pt x="5039130" y="7598616"/>
                  </a:cubicBezTo>
                  <a:cubicBezTo>
                    <a:pt x="4917329" y="7598640"/>
                    <a:pt x="4958173" y="7675880"/>
                    <a:pt x="4947532" y="7169627"/>
                  </a:cubicBezTo>
                  <a:close/>
                  <a:moveTo>
                    <a:pt x="3377832" y="7167627"/>
                  </a:moveTo>
                  <a:cubicBezTo>
                    <a:pt x="3809624" y="7169439"/>
                    <a:pt x="3748864" y="7159224"/>
                    <a:pt x="3750347" y="7205517"/>
                  </a:cubicBezTo>
                  <a:cubicBezTo>
                    <a:pt x="3752819" y="7284099"/>
                    <a:pt x="3754891" y="7368142"/>
                    <a:pt x="3755879" y="7526483"/>
                  </a:cubicBezTo>
                  <a:cubicBezTo>
                    <a:pt x="3756515" y="7627164"/>
                    <a:pt x="3814332" y="7597675"/>
                    <a:pt x="3383200" y="7595227"/>
                  </a:cubicBezTo>
                  <a:cubicBezTo>
                    <a:pt x="3382494" y="7469858"/>
                    <a:pt x="3385177" y="7486779"/>
                    <a:pt x="3377832" y="7167627"/>
                  </a:cubicBezTo>
                  <a:close/>
                  <a:moveTo>
                    <a:pt x="1017480" y="6722893"/>
                  </a:moveTo>
                  <a:cubicBezTo>
                    <a:pt x="1017433" y="6720327"/>
                    <a:pt x="987912" y="6717668"/>
                    <a:pt x="1368549" y="6717668"/>
                  </a:cubicBezTo>
                  <a:cubicBezTo>
                    <a:pt x="1393903" y="6717668"/>
                    <a:pt x="1387194" y="6667516"/>
                    <a:pt x="1393103" y="7044658"/>
                  </a:cubicBezTo>
                  <a:cubicBezTo>
                    <a:pt x="1395174" y="7178853"/>
                    <a:pt x="1459253" y="7147504"/>
                    <a:pt x="1086338" y="7147504"/>
                  </a:cubicBezTo>
                  <a:cubicBezTo>
                    <a:pt x="990478" y="7147504"/>
                    <a:pt x="1025131" y="7212131"/>
                    <a:pt x="1017480" y="6722893"/>
                  </a:cubicBezTo>
                  <a:close/>
                  <a:moveTo>
                    <a:pt x="1341218" y="3570946"/>
                  </a:moveTo>
                  <a:cubicBezTo>
                    <a:pt x="1342207" y="3687725"/>
                    <a:pt x="1344467" y="3993792"/>
                    <a:pt x="1344537" y="3999111"/>
                  </a:cubicBezTo>
                  <a:cubicBezTo>
                    <a:pt x="1039515" y="3999370"/>
                    <a:pt x="1023436" y="3999300"/>
                    <a:pt x="971857" y="4000006"/>
                  </a:cubicBezTo>
                  <a:cubicBezTo>
                    <a:pt x="965525" y="3675134"/>
                    <a:pt x="968420" y="3726557"/>
                    <a:pt x="966608" y="3572476"/>
                  </a:cubicBezTo>
                  <a:cubicBezTo>
                    <a:pt x="1127747" y="3575464"/>
                    <a:pt x="1237143" y="3571228"/>
                    <a:pt x="1341218" y="3570946"/>
                  </a:cubicBezTo>
                  <a:close/>
                  <a:moveTo>
                    <a:pt x="966349" y="3550612"/>
                  </a:moveTo>
                  <a:cubicBezTo>
                    <a:pt x="959498" y="3034050"/>
                    <a:pt x="923198" y="3122988"/>
                    <a:pt x="1086361" y="3122988"/>
                  </a:cubicBezTo>
                  <a:cubicBezTo>
                    <a:pt x="1219157" y="3122988"/>
                    <a:pt x="1223724" y="3121575"/>
                    <a:pt x="1332084" y="3121293"/>
                  </a:cubicBezTo>
                  <a:cubicBezTo>
                    <a:pt x="1340253" y="3517734"/>
                    <a:pt x="1339641" y="3431291"/>
                    <a:pt x="1340982" y="3549129"/>
                  </a:cubicBezTo>
                  <a:cubicBezTo>
                    <a:pt x="1226573" y="3549388"/>
                    <a:pt x="1126193" y="3553601"/>
                    <a:pt x="966349" y="3550612"/>
                  </a:cubicBezTo>
                  <a:close/>
                  <a:moveTo>
                    <a:pt x="1344843" y="4020952"/>
                  </a:moveTo>
                  <a:cubicBezTo>
                    <a:pt x="1349457" y="4347683"/>
                    <a:pt x="1350022" y="4268983"/>
                    <a:pt x="1353153" y="4446928"/>
                  </a:cubicBezTo>
                  <a:cubicBezTo>
                    <a:pt x="1351482" y="4446928"/>
                    <a:pt x="1005498" y="4448741"/>
                    <a:pt x="980944" y="4449094"/>
                  </a:cubicBezTo>
                  <a:cubicBezTo>
                    <a:pt x="978920" y="4328738"/>
                    <a:pt x="981509" y="4500776"/>
                    <a:pt x="972305" y="4021846"/>
                  </a:cubicBezTo>
                  <a:cubicBezTo>
                    <a:pt x="1032288" y="4021069"/>
                    <a:pt x="1043375" y="4021210"/>
                    <a:pt x="1344843" y="4020952"/>
                  </a:cubicBezTo>
                  <a:close/>
                  <a:moveTo>
                    <a:pt x="2121230" y="3511474"/>
                  </a:moveTo>
                  <a:cubicBezTo>
                    <a:pt x="2121889" y="3554024"/>
                    <a:pt x="2175233" y="3559814"/>
                    <a:pt x="1792266" y="3549341"/>
                  </a:cubicBezTo>
                  <a:cubicBezTo>
                    <a:pt x="1737439" y="3547764"/>
                    <a:pt x="1750787" y="3609590"/>
                    <a:pt x="1744219" y="3190038"/>
                  </a:cubicBezTo>
                  <a:cubicBezTo>
                    <a:pt x="1742806" y="3099123"/>
                    <a:pt x="1684377" y="3123670"/>
                    <a:pt x="2074359" y="3122117"/>
                  </a:cubicBezTo>
                  <a:cubicBezTo>
                    <a:pt x="2139992" y="3121929"/>
                    <a:pt x="2114262" y="3065610"/>
                    <a:pt x="2121230" y="3511474"/>
                  </a:cubicBezTo>
                  <a:close/>
                  <a:moveTo>
                    <a:pt x="2915649" y="3999959"/>
                  </a:moveTo>
                  <a:cubicBezTo>
                    <a:pt x="2544217" y="3992969"/>
                    <a:pt x="2543346" y="4011561"/>
                    <a:pt x="2542663" y="3992804"/>
                  </a:cubicBezTo>
                  <a:cubicBezTo>
                    <a:pt x="2538638" y="3884427"/>
                    <a:pt x="2537296" y="3780757"/>
                    <a:pt x="2536708" y="3671745"/>
                  </a:cubicBezTo>
                  <a:cubicBezTo>
                    <a:pt x="2536048" y="3541998"/>
                    <a:pt x="2462082" y="3569793"/>
                    <a:pt x="2909905" y="3569416"/>
                  </a:cubicBezTo>
                  <a:cubicBezTo>
                    <a:pt x="2910965" y="3688595"/>
                    <a:pt x="2906939" y="3791442"/>
                    <a:pt x="2915649" y="3999959"/>
                  </a:cubicBezTo>
                  <a:close/>
                  <a:moveTo>
                    <a:pt x="3306455" y="4001371"/>
                  </a:moveTo>
                  <a:cubicBezTo>
                    <a:pt x="3050587" y="4001465"/>
                    <a:pt x="3015205" y="4001818"/>
                    <a:pt x="2934976" y="4000335"/>
                  </a:cubicBezTo>
                  <a:cubicBezTo>
                    <a:pt x="2926219" y="3791253"/>
                    <a:pt x="2930198" y="3682429"/>
                    <a:pt x="2929185" y="3569416"/>
                  </a:cubicBezTo>
                  <a:cubicBezTo>
                    <a:pt x="3380139" y="3569040"/>
                    <a:pt x="3303442" y="3547788"/>
                    <a:pt x="3302783" y="3671721"/>
                  </a:cubicBezTo>
                  <a:cubicBezTo>
                    <a:pt x="3302359" y="3753151"/>
                    <a:pt x="3302595" y="3778545"/>
                    <a:pt x="3306455" y="4001371"/>
                  </a:cubicBezTo>
                  <a:close/>
                  <a:moveTo>
                    <a:pt x="6027717" y="5799558"/>
                  </a:moveTo>
                  <a:cubicBezTo>
                    <a:pt x="5657768" y="5802053"/>
                    <a:pt x="5708193" y="5810266"/>
                    <a:pt x="5707393" y="5759220"/>
                  </a:cubicBezTo>
                  <a:cubicBezTo>
                    <a:pt x="5700354" y="5309991"/>
                    <a:pt x="5687665" y="5371345"/>
                    <a:pt x="5745482" y="5369745"/>
                  </a:cubicBezTo>
                  <a:cubicBezTo>
                    <a:pt x="5832467" y="5367486"/>
                    <a:pt x="5915473" y="5366945"/>
                    <a:pt x="6027552" y="5369510"/>
                  </a:cubicBezTo>
                  <a:cubicBezTo>
                    <a:pt x="6087841" y="5370898"/>
                    <a:pt x="6075882" y="5356707"/>
                    <a:pt x="6077154" y="5438349"/>
                  </a:cubicBezTo>
                  <a:cubicBezTo>
                    <a:pt x="6083769" y="5861784"/>
                    <a:pt x="6099635" y="5799087"/>
                    <a:pt x="6027717" y="5799558"/>
                  </a:cubicBezTo>
                  <a:close/>
                  <a:moveTo>
                    <a:pt x="6082521" y="5821116"/>
                  </a:moveTo>
                  <a:cubicBezTo>
                    <a:pt x="6084946" y="5952062"/>
                    <a:pt x="6087394" y="5981928"/>
                    <a:pt x="6090030" y="6247234"/>
                  </a:cubicBezTo>
                  <a:cubicBezTo>
                    <a:pt x="5674176" y="6247446"/>
                    <a:pt x="5716551" y="6251423"/>
                    <a:pt x="5716433" y="6241162"/>
                  </a:cubicBezTo>
                  <a:cubicBezTo>
                    <a:pt x="5711394" y="5758561"/>
                    <a:pt x="5689807" y="5820951"/>
                    <a:pt x="5745176" y="5821398"/>
                  </a:cubicBezTo>
                  <a:cubicBezTo>
                    <a:pt x="5898900" y="5822599"/>
                    <a:pt x="6025833" y="5821351"/>
                    <a:pt x="6082521" y="5821116"/>
                  </a:cubicBezTo>
                  <a:close/>
                  <a:moveTo>
                    <a:pt x="4925756" y="5820033"/>
                  </a:moveTo>
                  <a:cubicBezTo>
                    <a:pt x="5369530" y="5819657"/>
                    <a:pt x="5297447" y="5793792"/>
                    <a:pt x="5300743" y="5920314"/>
                  </a:cubicBezTo>
                  <a:cubicBezTo>
                    <a:pt x="5303615" y="6034222"/>
                    <a:pt x="5305522" y="6134550"/>
                    <a:pt x="5304721" y="6241515"/>
                  </a:cubicBezTo>
                  <a:cubicBezTo>
                    <a:pt x="5304627" y="6252529"/>
                    <a:pt x="5345118" y="6249187"/>
                    <a:pt x="4929923" y="6249423"/>
                  </a:cubicBezTo>
                  <a:cubicBezTo>
                    <a:pt x="4923026" y="5799676"/>
                    <a:pt x="4927781" y="6014218"/>
                    <a:pt x="4925756" y="5820033"/>
                  </a:cubicBezTo>
                  <a:close/>
                  <a:moveTo>
                    <a:pt x="3748676" y="5819892"/>
                  </a:moveTo>
                  <a:cubicBezTo>
                    <a:pt x="3947151" y="5822693"/>
                    <a:pt x="4027403" y="5820363"/>
                    <a:pt x="4122085" y="5819845"/>
                  </a:cubicBezTo>
                  <a:cubicBezTo>
                    <a:pt x="4127947" y="6223228"/>
                    <a:pt x="4128135" y="6246951"/>
                    <a:pt x="4128159" y="6249823"/>
                  </a:cubicBezTo>
                  <a:cubicBezTo>
                    <a:pt x="3710633" y="6249752"/>
                    <a:pt x="3753549" y="6254130"/>
                    <a:pt x="3753219" y="6240997"/>
                  </a:cubicBezTo>
                  <a:cubicBezTo>
                    <a:pt x="3746745" y="5971479"/>
                    <a:pt x="3749876" y="5944084"/>
                    <a:pt x="3748676" y="5819892"/>
                  </a:cubicBezTo>
                  <a:close/>
                  <a:moveTo>
                    <a:pt x="1794644" y="6270722"/>
                  </a:moveTo>
                  <a:cubicBezTo>
                    <a:pt x="2033045" y="6273287"/>
                    <a:pt x="2045074" y="6269333"/>
                    <a:pt x="2164687" y="6268486"/>
                  </a:cubicBezTo>
                  <a:cubicBezTo>
                    <a:pt x="2172173" y="6671116"/>
                    <a:pt x="2172008" y="6546195"/>
                    <a:pt x="2174739" y="6699005"/>
                  </a:cubicBezTo>
                  <a:cubicBezTo>
                    <a:pt x="2001782" y="6698558"/>
                    <a:pt x="2156377" y="6697475"/>
                    <a:pt x="1798198" y="6697734"/>
                  </a:cubicBezTo>
                  <a:cubicBezTo>
                    <a:pt x="1795986" y="6525131"/>
                    <a:pt x="1801424" y="6552879"/>
                    <a:pt x="1794644" y="6270722"/>
                  </a:cubicBezTo>
                  <a:close/>
                  <a:moveTo>
                    <a:pt x="2141381" y="4796112"/>
                  </a:moveTo>
                  <a:cubicBezTo>
                    <a:pt x="2143335" y="4920728"/>
                    <a:pt x="2161815" y="4899594"/>
                    <a:pt x="2074218" y="4900276"/>
                  </a:cubicBezTo>
                  <a:cubicBezTo>
                    <a:pt x="1948956" y="4901288"/>
                    <a:pt x="1868139" y="4900959"/>
                    <a:pt x="1792101" y="4900135"/>
                  </a:cubicBezTo>
                  <a:cubicBezTo>
                    <a:pt x="1763569" y="4899829"/>
                    <a:pt x="1774210" y="4951135"/>
                    <a:pt x="1766512" y="4474440"/>
                  </a:cubicBezTo>
                  <a:cubicBezTo>
                    <a:pt x="1766489" y="4472770"/>
                    <a:pt x="1736003" y="4462979"/>
                    <a:pt x="2074101" y="4471169"/>
                  </a:cubicBezTo>
                  <a:cubicBezTo>
                    <a:pt x="2167394" y="4473405"/>
                    <a:pt x="2135308" y="4406896"/>
                    <a:pt x="2141381" y="4796112"/>
                  </a:cubicBezTo>
                  <a:close/>
                  <a:moveTo>
                    <a:pt x="1791937" y="4921975"/>
                  </a:moveTo>
                  <a:cubicBezTo>
                    <a:pt x="2198515" y="4926352"/>
                    <a:pt x="2143594" y="4904630"/>
                    <a:pt x="2145289" y="4956406"/>
                  </a:cubicBezTo>
                  <a:cubicBezTo>
                    <a:pt x="2148632" y="5056429"/>
                    <a:pt x="2148467" y="5069914"/>
                    <a:pt x="2152940" y="5350000"/>
                  </a:cubicBezTo>
                  <a:cubicBezTo>
                    <a:pt x="1831180" y="5349482"/>
                    <a:pt x="1853803" y="5349223"/>
                    <a:pt x="1779248" y="5348093"/>
                  </a:cubicBezTo>
                  <a:cubicBezTo>
                    <a:pt x="1773786" y="4868505"/>
                    <a:pt x="1764370" y="4921693"/>
                    <a:pt x="1791937" y="4921975"/>
                  </a:cubicBezTo>
                  <a:close/>
                  <a:moveTo>
                    <a:pt x="1791889" y="5370216"/>
                  </a:moveTo>
                  <a:cubicBezTo>
                    <a:pt x="2216807" y="5377064"/>
                    <a:pt x="2152799" y="5342657"/>
                    <a:pt x="2154329" y="5438372"/>
                  </a:cubicBezTo>
                  <a:cubicBezTo>
                    <a:pt x="2161085" y="5869997"/>
                    <a:pt x="2179353" y="5796757"/>
                    <a:pt x="2074312" y="5796617"/>
                  </a:cubicBezTo>
                  <a:cubicBezTo>
                    <a:pt x="1726421" y="5795651"/>
                    <a:pt x="1784568" y="5816456"/>
                    <a:pt x="1783650" y="5759243"/>
                  </a:cubicBezTo>
                  <a:cubicBezTo>
                    <a:pt x="1776799" y="5321711"/>
                    <a:pt x="1776258" y="5369957"/>
                    <a:pt x="1791889" y="5370216"/>
                  </a:cubicBezTo>
                  <a:close/>
                  <a:moveTo>
                    <a:pt x="1792243" y="5820127"/>
                  </a:moveTo>
                  <a:cubicBezTo>
                    <a:pt x="1877556" y="5817939"/>
                    <a:pt x="1903663" y="5818245"/>
                    <a:pt x="2074312" y="5818456"/>
                  </a:cubicBezTo>
                  <a:cubicBezTo>
                    <a:pt x="2185568" y="5818762"/>
                    <a:pt x="2154705" y="5737450"/>
                    <a:pt x="2164169" y="6241491"/>
                  </a:cubicBezTo>
                  <a:cubicBezTo>
                    <a:pt x="2164193" y="6243233"/>
                    <a:pt x="2207108" y="6253306"/>
                    <a:pt x="1794102" y="6248834"/>
                  </a:cubicBezTo>
                  <a:cubicBezTo>
                    <a:pt x="1794079" y="6247187"/>
                    <a:pt x="1782661" y="5820363"/>
                    <a:pt x="1792243" y="5820127"/>
                  </a:cubicBezTo>
                  <a:close/>
                  <a:moveTo>
                    <a:pt x="2497794" y="4898229"/>
                  </a:moveTo>
                  <a:cubicBezTo>
                    <a:pt x="2094911" y="4898229"/>
                    <a:pt x="2162874" y="4931389"/>
                    <a:pt x="2160661" y="4795712"/>
                  </a:cubicBezTo>
                  <a:cubicBezTo>
                    <a:pt x="2158213" y="4639230"/>
                    <a:pt x="2161532" y="4634217"/>
                    <a:pt x="2159037" y="4474417"/>
                  </a:cubicBezTo>
                  <a:cubicBezTo>
                    <a:pt x="2159013" y="4472746"/>
                    <a:pt x="2532635" y="4468016"/>
                    <a:pt x="2532729" y="4474746"/>
                  </a:cubicBezTo>
                  <a:cubicBezTo>
                    <a:pt x="2540427" y="4966008"/>
                    <a:pt x="2549820" y="4898229"/>
                    <a:pt x="2497794" y="4898229"/>
                  </a:cubicBezTo>
                  <a:close/>
                  <a:moveTo>
                    <a:pt x="2537743" y="4920140"/>
                  </a:moveTo>
                  <a:cubicBezTo>
                    <a:pt x="2545535" y="5414108"/>
                    <a:pt x="2560201" y="5347411"/>
                    <a:pt x="2497794" y="5347411"/>
                  </a:cubicBezTo>
                  <a:cubicBezTo>
                    <a:pt x="2356335" y="5347411"/>
                    <a:pt x="2356712" y="5350070"/>
                    <a:pt x="2215512" y="5350070"/>
                  </a:cubicBezTo>
                  <a:cubicBezTo>
                    <a:pt x="2149785" y="5350070"/>
                    <a:pt x="2178670" y="5415120"/>
                    <a:pt x="2163510" y="4921646"/>
                  </a:cubicBezTo>
                  <a:cubicBezTo>
                    <a:pt x="2468085" y="4920751"/>
                    <a:pt x="2376722" y="4919763"/>
                    <a:pt x="2537743" y="4920140"/>
                  </a:cubicBezTo>
                  <a:close/>
                  <a:moveTo>
                    <a:pt x="2215512" y="5371910"/>
                  </a:moveTo>
                  <a:cubicBezTo>
                    <a:pt x="2356947" y="5371910"/>
                    <a:pt x="2356594" y="5369251"/>
                    <a:pt x="2497794" y="5369251"/>
                  </a:cubicBezTo>
                  <a:cubicBezTo>
                    <a:pt x="2558295" y="5369251"/>
                    <a:pt x="2542310" y="5301118"/>
                    <a:pt x="2550785" y="5800076"/>
                  </a:cubicBezTo>
                  <a:cubicBezTo>
                    <a:pt x="2391176" y="5801653"/>
                    <a:pt x="2388422" y="5796875"/>
                    <a:pt x="2178270" y="5796757"/>
                  </a:cubicBezTo>
                  <a:cubicBezTo>
                    <a:pt x="2171655" y="5304060"/>
                    <a:pt x="2159414" y="5371910"/>
                    <a:pt x="2215512" y="5371910"/>
                  </a:cubicBezTo>
                  <a:close/>
                  <a:moveTo>
                    <a:pt x="2215512" y="5818621"/>
                  </a:moveTo>
                  <a:cubicBezTo>
                    <a:pt x="2355723" y="5818621"/>
                    <a:pt x="2354405" y="5822175"/>
                    <a:pt x="2497794" y="5822175"/>
                  </a:cubicBezTo>
                  <a:cubicBezTo>
                    <a:pt x="2567523" y="5822175"/>
                    <a:pt x="2552927" y="5754348"/>
                    <a:pt x="2558507" y="6241374"/>
                  </a:cubicBezTo>
                  <a:cubicBezTo>
                    <a:pt x="2558601" y="6249446"/>
                    <a:pt x="2183614" y="6249164"/>
                    <a:pt x="2183473" y="6241045"/>
                  </a:cubicBezTo>
                  <a:cubicBezTo>
                    <a:pt x="2174221" y="5751100"/>
                    <a:pt x="2168124" y="5818621"/>
                    <a:pt x="2215512" y="5818621"/>
                  </a:cubicBezTo>
                  <a:close/>
                  <a:moveTo>
                    <a:pt x="2551915" y="4469569"/>
                  </a:moveTo>
                  <a:cubicBezTo>
                    <a:pt x="2626635" y="4470204"/>
                    <a:pt x="2758065" y="4475805"/>
                    <a:pt x="2921911" y="4470910"/>
                  </a:cubicBezTo>
                  <a:cubicBezTo>
                    <a:pt x="2924571" y="4636688"/>
                    <a:pt x="2929091" y="4745207"/>
                    <a:pt x="2929821" y="4899359"/>
                  </a:cubicBezTo>
                  <a:cubicBezTo>
                    <a:pt x="2618937" y="4900041"/>
                    <a:pt x="2697799" y="4898770"/>
                    <a:pt x="2556670" y="4898323"/>
                  </a:cubicBezTo>
                  <a:cubicBezTo>
                    <a:pt x="2552527" y="4635064"/>
                    <a:pt x="2554363" y="4620567"/>
                    <a:pt x="2551915" y="4469569"/>
                  </a:cubicBezTo>
                  <a:close/>
                  <a:moveTo>
                    <a:pt x="2557024" y="4920187"/>
                  </a:moveTo>
                  <a:cubicBezTo>
                    <a:pt x="2693774" y="4920681"/>
                    <a:pt x="2632850" y="4921857"/>
                    <a:pt x="2929915" y="4921222"/>
                  </a:cubicBezTo>
                  <a:cubicBezTo>
                    <a:pt x="2930503" y="5216582"/>
                    <a:pt x="2934506" y="5229879"/>
                    <a:pt x="2937778" y="5348799"/>
                  </a:cubicBezTo>
                  <a:cubicBezTo>
                    <a:pt x="2620773" y="5349529"/>
                    <a:pt x="2693162" y="5348188"/>
                    <a:pt x="2562885" y="5347552"/>
                  </a:cubicBezTo>
                  <a:cubicBezTo>
                    <a:pt x="2560696" y="5168971"/>
                    <a:pt x="2563756" y="5346540"/>
                    <a:pt x="2557024" y="4920187"/>
                  </a:cubicBezTo>
                  <a:close/>
                  <a:moveTo>
                    <a:pt x="2939661" y="5438372"/>
                  </a:moveTo>
                  <a:cubicBezTo>
                    <a:pt x="2945994" y="5852841"/>
                    <a:pt x="2955081" y="5797793"/>
                    <a:pt x="2921487" y="5797299"/>
                  </a:cubicBezTo>
                  <a:cubicBezTo>
                    <a:pt x="2518628" y="5790803"/>
                    <a:pt x="2570395" y="5822834"/>
                    <a:pt x="2569406" y="5759197"/>
                  </a:cubicBezTo>
                  <a:cubicBezTo>
                    <a:pt x="2564651" y="5467249"/>
                    <a:pt x="2563945" y="5427993"/>
                    <a:pt x="2563168" y="5369416"/>
                  </a:cubicBezTo>
                  <a:cubicBezTo>
                    <a:pt x="3004587" y="5371628"/>
                    <a:pt x="2938202" y="5346211"/>
                    <a:pt x="2939661" y="5438372"/>
                  </a:cubicBezTo>
                  <a:close/>
                  <a:moveTo>
                    <a:pt x="2941191" y="4470369"/>
                  </a:moveTo>
                  <a:cubicBezTo>
                    <a:pt x="3093008" y="4466321"/>
                    <a:pt x="3313989" y="4471828"/>
                    <a:pt x="3314036" y="4474864"/>
                  </a:cubicBezTo>
                  <a:cubicBezTo>
                    <a:pt x="3315330" y="4558247"/>
                    <a:pt x="3317332" y="4665918"/>
                    <a:pt x="3321122" y="4900276"/>
                  </a:cubicBezTo>
                  <a:cubicBezTo>
                    <a:pt x="3174578" y="4900135"/>
                    <a:pt x="3201721" y="4898841"/>
                    <a:pt x="2949148" y="4899311"/>
                  </a:cubicBezTo>
                  <a:cubicBezTo>
                    <a:pt x="2948207" y="4718565"/>
                    <a:pt x="2943192" y="4618661"/>
                    <a:pt x="2941191" y="4470369"/>
                  </a:cubicBezTo>
                  <a:close/>
                  <a:moveTo>
                    <a:pt x="2639276" y="5820127"/>
                  </a:moveTo>
                  <a:cubicBezTo>
                    <a:pt x="2735301" y="5817233"/>
                    <a:pt x="2825251" y="5817703"/>
                    <a:pt x="2921228" y="5819139"/>
                  </a:cubicBezTo>
                  <a:cubicBezTo>
                    <a:pt x="2953291" y="5819657"/>
                    <a:pt x="2946747" y="5801370"/>
                    <a:pt x="2945617" y="5919891"/>
                  </a:cubicBezTo>
                  <a:cubicBezTo>
                    <a:pt x="2941615" y="6296962"/>
                    <a:pt x="2969770" y="6247446"/>
                    <a:pt x="2921440" y="6246975"/>
                  </a:cubicBezTo>
                  <a:cubicBezTo>
                    <a:pt x="2548407" y="6243492"/>
                    <a:pt x="2577881" y="6250552"/>
                    <a:pt x="2577763" y="6241091"/>
                  </a:cubicBezTo>
                  <a:cubicBezTo>
                    <a:pt x="2572113" y="5747664"/>
                    <a:pt x="2545394" y="5822834"/>
                    <a:pt x="2639276" y="5820127"/>
                  </a:cubicBezTo>
                  <a:close/>
                  <a:moveTo>
                    <a:pt x="2949242" y="4956430"/>
                  </a:moveTo>
                  <a:cubicBezTo>
                    <a:pt x="2949242" y="4905713"/>
                    <a:pt x="2892344" y="4921763"/>
                    <a:pt x="3321475" y="4922116"/>
                  </a:cubicBezTo>
                  <a:cubicBezTo>
                    <a:pt x="3325759" y="5187846"/>
                    <a:pt x="3325759" y="5191517"/>
                    <a:pt x="3327643" y="5277866"/>
                  </a:cubicBezTo>
                  <a:cubicBezTo>
                    <a:pt x="3329573" y="5365650"/>
                    <a:pt x="3399561" y="5347787"/>
                    <a:pt x="2957058" y="5348752"/>
                  </a:cubicBezTo>
                  <a:cubicBezTo>
                    <a:pt x="2954845" y="5268005"/>
                    <a:pt x="2949242" y="5175843"/>
                    <a:pt x="2949242" y="4956430"/>
                  </a:cubicBezTo>
                  <a:close/>
                  <a:moveTo>
                    <a:pt x="3062522" y="5370498"/>
                  </a:moveTo>
                  <a:cubicBezTo>
                    <a:pt x="3205205" y="5370498"/>
                    <a:pt x="3200238" y="5368380"/>
                    <a:pt x="3329502" y="5368192"/>
                  </a:cubicBezTo>
                  <a:cubicBezTo>
                    <a:pt x="3330467" y="5420133"/>
                    <a:pt x="3330656" y="5436631"/>
                    <a:pt x="3335670" y="5759573"/>
                  </a:cubicBezTo>
                  <a:cubicBezTo>
                    <a:pt x="3336518" y="5813584"/>
                    <a:pt x="3377832" y="5798123"/>
                    <a:pt x="3062522" y="5798381"/>
                  </a:cubicBezTo>
                  <a:cubicBezTo>
                    <a:pt x="2945146" y="5798381"/>
                    <a:pt x="2965156" y="5807324"/>
                    <a:pt x="2964403" y="5759149"/>
                  </a:cubicBezTo>
                  <a:cubicBezTo>
                    <a:pt x="2957152" y="5291304"/>
                    <a:pt x="2928715" y="5370498"/>
                    <a:pt x="3062522" y="5370498"/>
                  </a:cubicBezTo>
                  <a:close/>
                  <a:moveTo>
                    <a:pt x="3333245" y="4471993"/>
                  </a:moveTo>
                  <a:cubicBezTo>
                    <a:pt x="3736905" y="4472652"/>
                    <a:pt x="3706255" y="4469075"/>
                    <a:pt x="3706349" y="4474864"/>
                  </a:cubicBezTo>
                  <a:cubicBezTo>
                    <a:pt x="3714047" y="4966785"/>
                    <a:pt x="3750583" y="4897617"/>
                    <a:pt x="3627345" y="4897617"/>
                  </a:cubicBezTo>
                  <a:cubicBezTo>
                    <a:pt x="3486145" y="4897617"/>
                    <a:pt x="3485933" y="4900276"/>
                    <a:pt x="3344898" y="4900276"/>
                  </a:cubicBezTo>
                  <a:cubicBezTo>
                    <a:pt x="3338801" y="4900276"/>
                    <a:pt x="3340684" y="4948004"/>
                    <a:pt x="3333245" y="4471993"/>
                  </a:cubicBezTo>
                  <a:close/>
                  <a:moveTo>
                    <a:pt x="2964874" y="5920173"/>
                  </a:moveTo>
                  <a:cubicBezTo>
                    <a:pt x="2966263" y="5788944"/>
                    <a:pt x="2886058" y="5820386"/>
                    <a:pt x="3336730" y="5820010"/>
                  </a:cubicBezTo>
                  <a:cubicBezTo>
                    <a:pt x="3338848" y="5931164"/>
                    <a:pt x="3344121" y="6064770"/>
                    <a:pt x="3343391" y="6241185"/>
                  </a:cubicBezTo>
                  <a:cubicBezTo>
                    <a:pt x="3343391" y="6242857"/>
                    <a:pt x="3387555" y="6250176"/>
                    <a:pt x="2969088" y="6247375"/>
                  </a:cubicBezTo>
                  <a:cubicBezTo>
                    <a:pt x="2965886" y="6137869"/>
                    <a:pt x="2963814" y="6030197"/>
                    <a:pt x="2964874" y="5920173"/>
                  </a:cubicBezTo>
                  <a:close/>
                  <a:moveTo>
                    <a:pt x="3340755" y="4922116"/>
                  </a:moveTo>
                  <a:cubicBezTo>
                    <a:pt x="3437627" y="4922116"/>
                    <a:pt x="3474963" y="4919716"/>
                    <a:pt x="3715530" y="4919410"/>
                  </a:cubicBezTo>
                  <a:cubicBezTo>
                    <a:pt x="3714824" y="5199331"/>
                    <a:pt x="3719249" y="5227149"/>
                    <a:pt x="3722404" y="5348941"/>
                  </a:cubicBezTo>
                  <a:cubicBezTo>
                    <a:pt x="3277477" y="5347670"/>
                    <a:pt x="3348900" y="5365744"/>
                    <a:pt x="3346946" y="5277325"/>
                  </a:cubicBezTo>
                  <a:cubicBezTo>
                    <a:pt x="3344663" y="5172619"/>
                    <a:pt x="3344898" y="5179303"/>
                    <a:pt x="3340755" y="4922116"/>
                  </a:cubicBezTo>
                  <a:close/>
                  <a:moveTo>
                    <a:pt x="3722945" y="5370804"/>
                  </a:moveTo>
                  <a:cubicBezTo>
                    <a:pt x="3724405" y="5434654"/>
                    <a:pt x="3729137" y="5795933"/>
                    <a:pt x="3729160" y="5797746"/>
                  </a:cubicBezTo>
                  <a:cubicBezTo>
                    <a:pt x="3300923" y="5792898"/>
                    <a:pt x="3355939" y="5820222"/>
                    <a:pt x="3354974" y="5759197"/>
                  </a:cubicBezTo>
                  <a:cubicBezTo>
                    <a:pt x="3350454" y="5467861"/>
                    <a:pt x="3349818" y="5424110"/>
                    <a:pt x="3348806" y="5368168"/>
                  </a:cubicBezTo>
                  <a:cubicBezTo>
                    <a:pt x="3481460" y="5368215"/>
                    <a:pt x="3402856" y="5369933"/>
                    <a:pt x="3722945" y="5370804"/>
                  </a:cubicBezTo>
                  <a:close/>
                  <a:moveTo>
                    <a:pt x="3729372" y="5819633"/>
                  </a:moveTo>
                  <a:cubicBezTo>
                    <a:pt x="3730526" y="5941025"/>
                    <a:pt x="3727395" y="5978398"/>
                    <a:pt x="3734127" y="6249964"/>
                  </a:cubicBezTo>
                  <a:cubicBezTo>
                    <a:pt x="3565573" y="6250223"/>
                    <a:pt x="3362625" y="6247328"/>
                    <a:pt x="3362648" y="6241303"/>
                  </a:cubicBezTo>
                  <a:cubicBezTo>
                    <a:pt x="3363378" y="6066041"/>
                    <a:pt x="3358270" y="5936859"/>
                    <a:pt x="3356010" y="5819963"/>
                  </a:cubicBezTo>
                  <a:cubicBezTo>
                    <a:pt x="3492760" y="5819939"/>
                    <a:pt x="3611290" y="5818198"/>
                    <a:pt x="3729372" y="5819633"/>
                  </a:cubicBezTo>
                  <a:close/>
                  <a:moveTo>
                    <a:pt x="3362578" y="6267262"/>
                  </a:moveTo>
                  <a:cubicBezTo>
                    <a:pt x="3509145" y="6267756"/>
                    <a:pt x="3440852" y="6272345"/>
                    <a:pt x="3734669" y="6271851"/>
                  </a:cubicBezTo>
                  <a:cubicBezTo>
                    <a:pt x="3734904" y="6282418"/>
                    <a:pt x="3742743" y="6696016"/>
                    <a:pt x="3742790" y="6698817"/>
                  </a:cubicBezTo>
                  <a:cubicBezTo>
                    <a:pt x="3479695" y="6700064"/>
                    <a:pt x="3518773" y="6696675"/>
                    <a:pt x="3370652" y="6696299"/>
                  </a:cubicBezTo>
                  <a:cubicBezTo>
                    <a:pt x="3368251" y="6559633"/>
                    <a:pt x="3362130" y="6444478"/>
                    <a:pt x="3362578" y="6267262"/>
                  </a:cubicBezTo>
                  <a:close/>
                  <a:moveTo>
                    <a:pt x="3742225" y="5370875"/>
                  </a:moveTo>
                  <a:cubicBezTo>
                    <a:pt x="4043599" y="5371910"/>
                    <a:pt x="3995104" y="5370522"/>
                    <a:pt x="4112975" y="5369627"/>
                  </a:cubicBezTo>
                  <a:cubicBezTo>
                    <a:pt x="4114976" y="5565224"/>
                    <a:pt x="4118672" y="5590382"/>
                    <a:pt x="4121756" y="5797981"/>
                  </a:cubicBezTo>
                  <a:cubicBezTo>
                    <a:pt x="4010995" y="5798546"/>
                    <a:pt x="3956356" y="5800853"/>
                    <a:pt x="3748417" y="5798005"/>
                  </a:cubicBezTo>
                  <a:cubicBezTo>
                    <a:pt x="3748393" y="5796145"/>
                    <a:pt x="3743826" y="5442138"/>
                    <a:pt x="3742225" y="5370875"/>
                  </a:cubicBezTo>
                  <a:close/>
                  <a:moveTo>
                    <a:pt x="4126487" y="4956053"/>
                  </a:moveTo>
                  <a:cubicBezTo>
                    <a:pt x="4124722" y="4903053"/>
                    <a:pt x="4071872" y="4920657"/>
                    <a:pt x="4474590" y="4920657"/>
                  </a:cubicBezTo>
                  <a:cubicBezTo>
                    <a:pt x="4514963" y="4920657"/>
                    <a:pt x="4491611" y="4868763"/>
                    <a:pt x="4503993" y="5277960"/>
                  </a:cubicBezTo>
                  <a:cubicBezTo>
                    <a:pt x="4506489" y="5360590"/>
                    <a:pt x="4570120" y="5347505"/>
                    <a:pt x="4192167" y="5347505"/>
                  </a:cubicBezTo>
                  <a:cubicBezTo>
                    <a:pt x="4104783" y="5347505"/>
                    <a:pt x="4141766" y="5413755"/>
                    <a:pt x="4126487" y="4956053"/>
                  </a:cubicBezTo>
                  <a:close/>
                  <a:moveTo>
                    <a:pt x="4192191" y="5369345"/>
                  </a:moveTo>
                  <a:cubicBezTo>
                    <a:pt x="4562587" y="5369345"/>
                    <a:pt x="4506277" y="5347011"/>
                    <a:pt x="4507713" y="5438372"/>
                  </a:cubicBezTo>
                  <a:cubicBezTo>
                    <a:pt x="4514210" y="5852558"/>
                    <a:pt x="4522991" y="5796239"/>
                    <a:pt x="4474614" y="5796239"/>
                  </a:cubicBezTo>
                  <a:cubicBezTo>
                    <a:pt x="4088916" y="5796239"/>
                    <a:pt x="4141318" y="5812502"/>
                    <a:pt x="4140471" y="5759197"/>
                  </a:cubicBezTo>
                  <a:cubicBezTo>
                    <a:pt x="4133291" y="5304742"/>
                    <a:pt x="4108808" y="5369345"/>
                    <a:pt x="4192191" y="5369345"/>
                  </a:cubicBezTo>
                  <a:close/>
                  <a:moveTo>
                    <a:pt x="4192191" y="5819657"/>
                  </a:moveTo>
                  <a:cubicBezTo>
                    <a:pt x="4332378" y="5819657"/>
                    <a:pt x="4339841" y="5818080"/>
                    <a:pt x="4474614" y="5818080"/>
                  </a:cubicBezTo>
                  <a:cubicBezTo>
                    <a:pt x="4527134" y="5818080"/>
                    <a:pt x="4511338" y="5757549"/>
                    <a:pt x="4518542" y="6246199"/>
                  </a:cubicBezTo>
                  <a:cubicBezTo>
                    <a:pt x="4363665" y="6245233"/>
                    <a:pt x="4338028" y="6249846"/>
                    <a:pt x="4147486" y="6249823"/>
                  </a:cubicBezTo>
                  <a:cubicBezTo>
                    <a:pt x="4140753" y="5759667"/>
                    <a:pt x="4120908" y="5819657"/>
                    <a:pt x="4192191" y="5819657"/>
                  </a:cubicBezTo>
                  <a:close/>
                  <a:moveTo>
                    <a:pt x="4510797" y="4474417"/>
                  </a:moveTo>
                  <a:cubicBezTo>
                    <a:pt x="4510726" y="4469310"/>
                    <a:pt x="4885713" y="4468581"/>
                    <a:pt x="4885807" y="4474793"/>
                  </a:cubicBezTo>
                  <a:cubicBezTo>
                    <a:pt x="4888608" y="4653869"/>
                    <a:pt x="4885501" y="4590184"/>
                    <a:pt x="4890586" y="4897852"/>
                  </a:cubicBezTo>
                  <a:cubicBezTo>
                    <a:pt x="4717653" y="4895099"/>
                    <a:pt x="4619651" y="4898299"/>
                    <a:pt x="4519130" y="4898700"/>
                  </a:cubicBezTo>
                  <a:cubicBezTo>
                    <a:pt x="4518966" y="4739487"/>
                    <a:pt x="4513174" y="4626333"/>
                    <a:pt x="4510797" y="4474417"/>
                  </a:cubicBezTo>
                  <a:close/>
                  <a:moveTo>
                    <a:pt x="4518871" y="4956524"/>
                  </a:moveTo>
                  <a:cubicBezTo>
                    <a:pt x="4519177" y="4915903"/>
                    <a:pt x="4462961" y="4912844"/>
                    <a:pt x="4890915" y="4919787"/>
                  </a:cubicBezTo>
                  <a:cubicBezTo>
                    <a:pt x="4897648" y="5315969"/>
                    <a:pt x="4894894" y="5185045"/>
                    <a:pt x="4896824" y="5348635"/>
                  </a:cubicBezTo>
                  <a:cubicBezTo>
                    <a:pt x="4465127" y="5341033"/>
                    <a:pt x="4526240" y="5376005"/>
                    <a:pt x="4523250" y="5277254"/>
                  </a:cubicBezTo>
                  <a:cubicBezTo>
                    <a:pt x="4519083" y="5139082"/>
                    <a:pt x="4518330" y="5043390"/>
                    <a:pt x="4518871" y="4956524"/>
                  </a:cubicBezTo>
                  <a:close/>
                  <a:moveTo>
                    <a:pt x="4897107" y="5370475"/>
                  </a:moveTo>
                  <a:cubicBezTo>
                    <a:pt x="4899979" y="5589935"/>
                    <a:pt x="4904004" y="5618365"/>
                    <a:pt x="4906217" y="5798217"/>
                  </a:cubicBezTo>
                  <a:cubicBezTo>
                    <a:pt x="4757837" y="5798335"/>
                    <a:pt x="4710755" y="5798711"/>
                    <a:pt x="4615814" y="5797299"/>
                  </a:cubicBezTo>
                  <a:cubicBezTo>
                    <a:pt x="4506418" y="5795675"/>
                    <a:pt x="4533584" y="5862537"/>
                    <a:pt x="4526946" y="5437996"/>
                  </a:cubicBezTo>
                  <a:cubicBezTo>
                    <a:pt x="4525580" y="5349835"/>
                    <a:pt x="4455075" y="5363320"/>
                    <a:pt x="4897107" y="5370475"/>
                  </a:cubicBezTo>
                  <a:close/>
                  <a:moveTo>
                    <a:pt x="4906476" y="5820057"/>
                  </a:moveTo>
                  <a:cubicBezTo>
                    <a:pt x="4908972" y="6066488"/>
                    <a:pt x="4903322" y="5773011"/>
                    <a:pt x="4910666" y="6249423"/>
                  </a:cubicBezTo>
                  <a:cubicBezTo>
                    <a:pt x="4507218" y="6249635"/>
                    <a:pt x="4726292" y="6248246"/>
                    <a:pt x="4537845" y="6246363"/>
                  </a:cubicBezTo>
                  <a:cubicBezTo>
                    <a:pt x="4536692" y="6153872"/>
                    <a:pt x="4537281" y="6198470"/>
                    <a:pt x="4531442" y="5818221"/>
                  </a:cubicBezTo>
                  <a:cubicBezTo>
                    <a:pt x="4689756" y="5819068"/>
                    <a:pt x="4543472" y="5820363"/>
                    <a:pt x="4906476" y="5820057"/>
                  </a:cubicBezTo>
                  <a:close/>
                  <a:moveTo>
                    <a:pt x="4910243" y="4920092"/>
                  </a:moveTo>
                  <a:cubicBezTo>
                    <a:pt x="5335207" y="4926823"/>
                    <a:pt x="5282522" y="4896934"/>
                    <a:pt x="5283652" y="4956665"/>
                  </a:cubicBezTo>
                  <a:cubicBezTo>
                    <a:pt x="5285865" y="5073821"/>
                    <a:pt x="5287419" y="5164476"/>
                    <a:pt x="5288478" y="5277772"/>
                  </a:cubicBezTo>
                  <a:cubicBezTo>
                    <a:pt x="5289208" y="5356848"/>
                    <a:pt x="5365222" y="5355954"/>
                    <a:pt x="4916152" y="5348941"/>
                  </a:cubicBezTo>
                  <a:cubicBezTo>
                    <a:pt x="4914645" y="5219900"/>
                    <a:pt x="4916269" y="5266358"/>
                    <a:pt x="4910243" y="4920092"/>
                  </a:cubicBezTo>
                  <a:close/>
                  <a:moveTo>
                    <a:pt x="4911020" y="6271263"/>
                  </a:moveTo>
                  <a:cubicBezTo>
                    <a:pt x="4913327" y="6420849"/>
                    <a:pt x="4913986" y="6471213"/>
                    <a:pt x="4916081" y="6562810"/>
                  </a:cubicBezTo>
                  <a:cubicBezTo>
                    <a:pt x="4920059" y="6743650"/>
                    <a:pt x="4985033" y="6690015"/>
                    <a:pt x="4615531" y="6697946"/>
                  </a:cubicBezTo>
                  <a:cubicBezTo>
                    <a:pt x="4527464" y="6699734"/>
                    <a:pt x="4544767" y="6780764"/>
                    <a:pt x="4538128" y="6268203"/>
                  </a:cubicBezTo>
                  <a:cubicBezTo>
                    <a:pt x="4683424" y="6269686"/>
                    <a:pt x="4544461" y="6271451"/>
                    <a:pt x="4911020" y="6271263"/>
                  </a:cubicBezTo>
                  <a:close/>
                  <a:moveTo>
                    <a:pt x="4917376" y="5438043"/>
                  </a:moveTo>
                  <a:cubicBezTo>
                    <a:pt x="4916034" y="5352094"/>
                    <a:pt x="4844022" y="5370498"/>
                    <a:pt x="5289514" y="5368663"/>
                  </a:cubicBezTo>
                  <a:cubicBezTo>
                    <a:pt x="5292504" y="5589441"/>
                    <a:pt x="5293563" y="5539430"/>
                    <a:pt x="5298130" y="5799888"/>
                  </a:cubicBezTo>
                  <a:cubicBezTo>
                    <a:pt x="4865985" y="5799158"/>
                    <a:pt x="4925804" y="5812526"/>
                    <a:pt x="4924979" y="5759197"/>
                  </a:cubicBezTo>
                  <a:cubicBezTo>
                    <a:pt x="4922461" y="5598572"/>
                    <a:pt x="4919847" y="5594642"/>
                    <a:pt x="4917376" y="5438043"/>
                  </a:cubicBezTo>
                  <a:close/>
                  <a:moveTo>
                    <a:pt x="5321577" y="4897664"/>
                  </a:moveTo>
                  <a:cubicBezTo>
                    <a:pt x="5295423" y="4897664"/>
                    <a:pt x="5302014" y="4913197"/>
                    <a:pt x="5300178" y="4795688"/>
                  </a:cubicBezTo>
                  <a:cubicBezTo>
                    <a:pt x="5294246" y="4422429"/>
                    <a:pt x="5284406" y="4471546"/>
                    <a:pt x="5321577" y="4471546"/>
                  </a:cubicBezTo>
                  <a:cubicBezTo>
                    <a:pt x="5463059" y="4471546"/>
                    <a:pt x="5462235" y="4470793"/>
                    <a:pt x="5604024" y="4470793"/>
                  </a:cubicBezTo>
                  <a:cubicBezTo>
                    <a:pt x="5698094" y="4470793"/>
                    <a:pt x="5669444" y="4406731"/>
                    <a:pt x="5675541" y="4796041"/>
                  </a:cubicBezTo>
                  <a:cubicBezTo>
                    <a:pt x="5677684" y="4932966"/>
                    <a:pt x="5748190" y="4897664"/>
                    <a:pt x="5321577" y="4897664"/>
                  </a:cubicBezTo>
                  <a:close/>
                  <a:moveTo>
                    <a:pt x="5676789" y="4921340"/>
                  </a:moveTo>
                  <a:cubicBezTo>
                    <a:pt x="5677307" y="5148731"/>
                    <a:pt x="5679802" y="5201355"/>
                    <a:pt x="5682722" y="5349294"/>
                  </a:cubicBezTo>
                  <a:cubicBezTo>
                    <a:pt x="5531282" y="5351576"/>
                    <a:pt x="5464942" y="5346634"/>
                    <a:pt x="5308535" y="5346752"/>
                  </a:cubicBezTo>
                  <a:cubicBezTo>
                    <a:pt x="5307311" y="5245341"/>
                    <a:pt x="5307805" y="5213522"/>
                    <a:pt x="5302297" y="4919528"/>
                  </a:cubicBezTo>
                  <a:cubicBezTo>
                    <a:pt x="5467673" y="4919363"/>
                    <a:pt x="5420638" y="4921457"/>
                    <a:pt x="5676789" y="4921340"/>
                  </a:cubicBezTo>
                  <a:close/>
                  <a:moveTo>
                    <a:pt x="5304557" y="6271075"/>
                  </a:moveTo>
                  <a:cubicBezTo>
                    <a:pt x="5303662" y="6458575"/>
                    <a:pt x="5310630" y="6554385"/>
                    <a:pt x="5313220" y="6695075"/>
                  </a:cubicBezTo>
                  <a:cubicBezTo>
                    <a:pt x="5146337" y="6695216"/>
                    <a:pt x="5162086" y="6699640"/>
                    <a:pt x="4937998" y="6697663"/>
                  </a:cubicBezTo>
                  <a:cubicBezTo>
                    <a:pt x="4935338" y="6535392"/>
                    <a:pt x="4935550" y="6613292"/>
                    <a:pt x="4930276" y="6271263"/>
                  </a:cubicBezTo>
                  <a:lnTo>
                    <a:pt x="5304557" y="6271075"/>
                  </a:lnTo>
                  <a:close/>
                  <a:moveTo>
                    <a:pt x="5309806" y="5438043"/>
                  </a:moveTo>
                  <a:cubicBezTo>
                    <a:pt x="5308276" y="5340468"/>
                    <a:pt x="5250012" y="5371675"/>
                    <a:pt x="5604024" y="5371675"/>
                  </a:cubicBezTo>
                  <a:cubicBezTo>
                    <a:pt x="5707369" y="5371675"/>
                    <a:pt x="5680909" y="5299353"/>
                    <a:pt x="5688113" y="5759620"/>
                  </a:cubicBezTo>
                  <a:cubicBezTo>
                    <a:pt x="5688936" y="5812149"/>
                    <a:pt x="5747342" y="5799911"/>
                    <a:pt x="5321577" y="5799911"/>
                  </a:cubicBezTo>
                  <a:cubicBezTo>
                    <a:pt x="5318046" y="5799911"/>
                    <a:pt x="5316116" y="5841780"/>
                    <a:pt x="5309806" y="5438043"/>
                  </a:cubicBezTo>
                  <a:close/>
                  <a:moveTo>
                    <a:pt x="5321577" y="5821751"/>
                  </a:moveTo>
                  <a:cubicBezTo>
                    <a:pt x="5761302" y="5821751"/>
                    <a:pt x="5687924" y="5790168"/>
                    <a:pt x="5691597" y="5920362"/>
                  </a:cubicBezTo>
                  <a:cubicBezTo>
                    <a:pt x="5694751" y="6036435"/>
                    <a:pt x="5695905" y="6124572"/>
                    <a:pt x="5697129" y="6241374"/>
                  </a:cubicBezTo>
                  <a:cubicBezTo>
                    <a:pt x="5697247" y="6251917"/>
                    <a:pt x="5732887" y="6249211"/>
                    <a:pt x="5324002" y="6249211"/>
                  </a:cubicBezTo>
                  <a:cubicBezTo>
                    <a:pt x="5326473" y="5930435"/>
                    <a:pt x="5311407" y="5821751"/>
                    <a:pt x="5321577" y="5821751"/>
                  </a:cubicBezTo>
                  <a:close/>
                  <a:moveTo>
                    <a:pt x="5323861" y="6271075"/>
                  </a:moveTo>
                  <a:cubicBezTo>
                    <a:pt x="5336926" y="6271075"/>
                    <a:pt x="5646233" y="6270769"/>
                    <a:pt x="5697435" y="6270392"/>
                  </a:cubicBezTo>
                  <a:cubicBezTo>
                    <a:pt x="5699907" y="6497642"/>
                    <a:pt x="5702638" y="6550383"/>
                    <a:pt x="5705085" y="6697240"/>
                  </a:cubicBezTo>
                  <a:cubicBezTo>
                    <a:pt x="5486859" y="6698934"/>
                    <a:pt x="5489331" y="6695239"/>
                    <a:pt x="5332500" y="6695098"/>
                  </a:cubicBezTo>
                  <a:cubicBezTo>
                    <a:pt x="5329769" y="6545771"/>
                    <a:pt x="5322966" y="6455469"/>
                    <a:pt x="5323861" y="6271075"/>
                  </a:cubicBezTo>
                  <a:close/>
                  <a:moveTo>
                    <a:pt x="6027976" y="5347646"/>
                  </a:moveTo>
                  <a:cubicBezTo>
                    <a:pt x="5648304" y="5338985"/>
                    <a:pt x="5702850" y="5380265"/>
                    <a:pt x="5700495" y="5277301"/>
                  </a:cubicBezTo>
                  <a:cubicBezTo>
                    <a:pt x="5698023" y="5169936"/>
                    <a:pt x="5696140" y="5062948"/>
                    <a:pt x="5696140" y="4956430"/>
                  </a:cubicBezTo>
                  <a:cubicBezTo>
                    <a:pt x="5696140" y="4903759"/>
                    <a:pt x="5640960" y="4924987"/>
                    <a:pt x="6068796" y="4919339"/>
                  </a:cubicBezTo>
                  <a:cubicBezTo>
                    <a:pt x="6074988" y="5416014"/>
                    <a:pt x="6095068" y="5349176"/>
                    <a:pt x="6027976" y="5347646"/>
                  </a:cubicBezTo>
                  <a:close/>
                  <a:moveTo>
                    <a:pt x="6027647" y="4898135"/>
                  </a:moveTo>
                  <a:cubicBezTo>
                    <a:pt x="5942310" y="4899641"/>
                    <a:pt x="5932917" y="4899359"/>
                    <a:pt x="5695999" y="4899476"/>
                  </a:cubicBezTo>
                  <a:cubicBezTo>
                    <a:pt x="5695811" y="4865257"/>
                    <a:pt x="5691267" y="4516662"/>
                    <a:pt x="5690584" y="4470699"/>
                  </a:cubicBezTo>
                  <a:cubicBezTo>
                    <a:pt x="5692985" y="4470699"/>
                    <a:pt x="5959966" y="4470157"/>
                    <a:pt x="6061781" y="4469687"/>
                  </a:cubicBezTo>
                  <a:cubicBezTo>
                    <a:pt x="6069526" y="4963984"/>
                    <a:pt x="6084522" y="4897146"/>
                    <a:pt x="6027647" y="4898135"/>
                  </a:cubicBezTo>
                  <a:close/>
                  <a:moveTo>
                    <a:pt x="6027717" y="4448011"/>
                  </a:moveTo>
                  <a:cubicBezTo>
                    <a:pt x="5897981" y="4448717"/>
                    <a:pt x="5871875" y="4448129"/>
                    <a:pt x="5745223" y="4448623"/>
                  </a:cubicBezTo>
                  <a:cubicBezTo>
                    <a:pt x="5669892" y="4448929"/>
                    <a:pt x="5691055" y="4517226"/>
                    <a:pt x="5682345" y="4020952"/>
                  </a:cubicBezTo>
                  <a:cubicBezTo>
                    <a:pt x="5796708" y="4021399"/>
                    <a:pt x="5775874" y="4022152"/>
                    <a:pt x="6053259" y="4021563"/>
                  </a:cubicBezTo>
                  <a:cubicBezTo>
                    <a:pt x="6055801" y="4506518"/>
                    <a:pt x="6082261" y="4447705"/>
                    <a:pt x="6027717" y="4448011"/>
                  </a:cubicBezTo>
                  <a:close/>
                  <a:moveTo>
                    <a:pt x="6027764" y="3999747"/>
                  </a:moveTo>
                  <a:cubicBezTo>
                    <a:pt x="5641242" y="4000806"/>
                    <a:pt x="5681968" y="4000524"/>
                    <a:pt x="5681827" y="3992663"/>
                  </a:cubicBezTo>
                  <a:cubicBezTo>
                    <a:pt x="5672952" y="3493116"/>
                    <a:pt x="5651365" y="3568404"/>
                    <a:pt x="5745082" y="3570052"/>
                  </a:cubicBezTo>
                  <a:cubicBezTo>
                    <a:pt x="6099847" y="3576241"/>
                    <a:pt x="6049398" y="3536515"/>
                    <a:pt x="6049940" y="3672474"/>
                  </a:cubicBezTo>
                  <a:cubicBezTo>
                    <a:pt x="6051140" y="4049711"/>
                    <a:pt x="6067525" y="3999629"/>
                    <a:pt x="6027764" y="3999747"/>
                  </a:cubicBezTo>
                  <a:close/>
                  <a:moveTo>
                    <a:pt x="6027835" y="3550141"/>
                  </a:moveTo>
                  <a:cubicBezTo>
                    <a:pt x="5619208" y="3545740"/>
                    <a:pt x="5674035" y="3562426"/>
                    <a:pt x="5673235" y="3511050"/>
                  </a:cubicBezTo>
                  <a:cubicBezTo>
                    <a:pt x="5666054" y="3049677"/>
                    <a:pt x="5643243" y="3119622"/>
                    <a:pt x="5745082" y="3121834"/>
                  </a:cubicBezTo>
                  <a:cubicBezTo>
                    <a:pt x="6099141" y="3129436"/>
                    <a:pt x="6039111" y="3090110"/>
                    <a:pt x="6040641" y="3190414"/>
                  </a:cubicBezTo>
                  <a:cubicBezTo>
                    <a:pt x="6046950" y="3592574"/>
                    <a:pt x="6061687" y="3550471"/>
                    <a:pt x="6027835" y="3550141"/>
                  </a:cubicBezTo>
                  <a:close/>
                  <a:moveTo>
                    <a:pt x="5604047" y="4448929"/>
                  </a:moveTo>
                  <a:cubicBezTo>
                    <a:pt x="5462565" y="4448929"/>
                    <a:pt x="5463389" y="4449682"/>
                    <a:pt x="5321601" y="4449682"/>
                  </a:cubicBezTo>
                  <a:cubicBezTo>
                    <a:pt x="5283888" y="4449682"/>
                    <a:pt x="5295399" y="4494492"/>
                    <a:pt x="5289961" y="4153357"/>
                  </a:cubicBezTo>
                  <a:cubicBezTo>
                    <a:pt x="5287513" y="3997064"/>
                    <a:pt x="5277484" y="4020975"/>
                    <a:pt x="5321601" y="4020975"/>
                  </a:cubicBezTo>
                  <a:cubicBezTo>
                    <a:pt x="5609532" y="4020834"/>
                    <a:pt x="5616948" y="4020787"/>
                    <a:pt x="5663041" y="4020904"/>
                  </a:cubicBezTo>
                  <a:cubicBezTo>
                    <a:pt x="5671987" y="4522969"/>
                    <a:pt x="5693503" y="4448929"/>
                    <a:pt x="5604047" y="4448929"/>
                  </a:cubicBezTo>
                  <a:close/>
                  <a:moveTo>
                    <a:pt x="5604047" y="3998994"/>
                  </a:moveTo>
                  <a:cubicBezTo>
                    <a:pt x="5286571" y="3999159"/>
                    <a:pt x="5320824" y="3999159"/>
                    <a:pt x="5288007" y="3999111"/>
                  </a:cubicBezTo>
                  <a:cubicBezTo>
                    <a:pt x="5287207" y="3923659"/>
                    <a:pt x="5282357" y="3571158"/>
                    <a:pt x="5282334" y="3569463"/>
                  </a:cubicBezTo>
                  <a:cubicBezTo>
                    <a:pt x="5284053" y="3569463"/>
                    <a:pt x="5600116" y="3568663"/>
                    <a:pt x="5654920" y="3568945"/>
                  </a:cubicBezTo>
                  <a:cubicBezTo>
                    <a:pt x="5663559" y="4067903"/>
                    <a:pt x="5687830" y="3998994"/>
                    <a:pt x="5604047" y="3998994"/>
                  </a:cubicBezTo>
                  <a:close/>
                  <a:moveTo>
                    <a:pt x="5282593" y="4897711"/>
                  </a:moveTo>
                  <a:cubicBezTo>
                    <a:pt x="5180989" y="4897946"/>
                    <a:pt x="5062813" y="4900653"/>
                    <a:pt x="4909889" y="4898182"/>
                  </a:cubicBezTo>
                  <a:cubicBezTo>
                    <a:pt x="4904875" y="4603693"/>
                    <a:pt x="4908030" y="4662906"/>
                    <a:pt x="4905087" y="4474417"/>
                  </a:cubicBezTo>
                  <a:cubicBezTo>
                    <a:pt x="4904969" y="4467686"/>
                    <a:pt x="4877003" y="4470440"/>
                    <a:pt x="5275766" y="4471475"/>
                  </a:cubicBezTo>
                  <a:cubicBezTo>
                    <a:pt x="5281863" y="4856902"/>
                    <a:pt x="5281698" y="4848124"/>
                    <a:pt x="5282593" y="4897711"/>
                  </a:cubicBezTo>
                  <a:close/>
                  <a:moveTo>
                    <a:pt x="4904663" y="4448694"/>
                  </a:moveTo>
                  <a:cubicBezTo>
                    <a:pt x="4897531" y="3996264"/>
                    <a:pt x="4896236" y="4019516"/>
                    <a:pt x="4897907" y="4019516"/>
                  </a:cubicBezTo>
                  <a:cubicBezTo>
                    <a:pt x="5044851" y="4020128"/>
                    <a:pt x="5051160" y="4019375"/>
                    <a:pt x="5180283" y="4020410"/>
                  </a:cubicBezTo>
                  <a:cubicBezTo>
                    <a:pt x="5297589" y="4021352"/>
                    <a:pt x="5267338" y="3942840"/>
                    <a:pt x="5275389" y="4449612"/>
                  </a:cubicBezTo>
                  <a:cubicBezTo>
                    <a:pt x="5188193" y="4449353"/>
                    <a:pt x="5093157" y="4447446"/>
                    <a:pt x="4904663" y="4448694"/>
                  </a:cubicBezTo>
                  <a:close/>
                  <a:moveTo>
                    <a:pt x="4896612" y="3992616"/>
                  </a:moveTo>
                  <a:cubicBezTo>
                    <a:pt x="4886042" y="3533432"/>
                    <a:pt x="4893081" y="3571134"/>
                    <a:pt x="4897907" y="3571134"/>
                  </a:cubicBezTo>
                  <a:cubicBezTo>
                    <a:pt x="5337185" y="3572946"/>
                    <a:pt x="5262677" y="3534985"/>
                    <a:pt x="5264396" y="3671933"/>
                  </a:cubicBezTo>
                  <a:cubicBezTo>
                    <a:pt x="5266091" y="3819895"/>
                    <a:pt x="5267291" y="3850561"/>
                    <a:pt x="5268633" y="3993086"/>
                  </a:cubicBezTo>
                  <a:cubicBezTo>
                    <a:pt x="5268704" y="4001889"/>
                    <a:pt x="4896777" y="4000524"/>
                    <a:pt x="4896612" y="3992616"/>
                  </a:cubicBezTo>
                  <a:close/>
                  <a:moveTo>
                    <a:pt x="5180236" y="3548541"/>
                  </a:moveTo>
                  <a:cubicBezTo>
                    <a:pt x="4838207" y="3553601"/>
                    <a:pt x="4891480" y="3562214"/>
                    <a:pt x="4890657" y="3511026"/>
                  </a:cubicBezTo>
                  <a:cubicBezTo>
                    <a:pt x="4883971" y="3073635"/>
                    <a:pt x="4877709" y="3121293"/>
                    <a:pt x="4897907" y="3121411"/>
                  </a:cubicBezTo>
                  <a:cubicBezTo>
                    <a:pt x="5323460" y="3124258"/>
                    <a:pt x="5257286" y="3100065"/>
                    <a:pt x="5258699" y="3190391"/>
                  </a:cubicBezTo>
                  <a:cubicBezTo>
                    <a:pt x="5261100" y="3343813"/>
                    <a:pt x="5259664" y="3351109"/>
                    <a:pt x="5262183" y="3511450"/>
                  </a:cubicBezTo>
                  <a:cubicBezTo>
                    <a:pt x="5262889" y="3557531"/>
                    <a:pt x="5279203" y="3547058"/>
                    <a:pt x="5180236" y="3548541"/>
                  </a:cubicBezTo>
                  <a:close/>
                  <a:moveTo>
                    <a:pt x="4885383" y="4448811"/>
                  </a:moveTo>
                  <a:cubicBezTo>
                    <a:pt x="4810546" y="4449211"/>
                    <a:pt x="4816573" y="4449141"/>
                    <a:pt x="4510420" y="4449282"/>
                  </a:cubicBezTo>
                  <a:cubicBezTo>
                    <a:pt x="4507901" y="4273243"/>
                    <a:pt x="4510938" y="4331421"/>
                    <a:pt x="4505359" y="4022693"/>
                  </a:cubicBezTo>
                  <a:cubicBezTo>
                    <a:pt x="4657293" y="4022058"/>
                    <a:pt x="4589259" y="4018222"/>
                    <a:pt x="4877944" y="4019445"/>
                  </a:cubicBezTo>
                  <a:cubicBezTo>
                    <a:pt x="4879333" y="4080565"/>
                    <a:pt x="4885172" y="4435279"/>
                    <a:pt x="4885383" y="4448811"/>
                  </a:cubicBezTo>
                  <a:close/>
                  <a:moveTo>
                    <a:pt x="4504959" y="4000806"/>
                  </a:moveTo>
                  <a:cubicBezTo>
                    <a:pt x="4497425" y="3567369"/>
                    <a:pt x="4499026" y="3681958"/>
                    <a:pt x="4497072" y="3572123"/>
                  </a:cubicBezTo>
                  <a:cubicBezTo>
                    <a:pt x="4649477" y="3571958"/>
                    <a:pt x="4640179" y="3570075"/>
                    <a:pt x="4872200" y="3571040"/>
                  </a:cubicBezTo>
                  <a:cubicBezTo>
                    <a:pt x="4873354" y="3675228"/>
                    <a:pt x="4871730" y="3759270"/>
                    <a:pt x="4877356" y="3993204"/>
                  </a:cubicBezTo>
                  <a:cubicBezTo>
                    <a:pt x="4877426" y="3997605"/>
                    <a:pt x="4910196" y="3999064"/>
                    <a:pt x="4504959" y="4000806"/>
                  </a:cubicBezTo>
                  <a:close/>
                  <a:moveTo>
                    <a:pt x="4496672" y="3550282"/>
                  </a:moveTo>
                  <a:cubicBezTo>
                    <a:pt x="4493635" y="3369513"/>
                    <a:pt x="4495260" y="3372431"/>
                    <a:pt x="4491352" y="3121270"/>
                  </a:cubicBezTo>
                  <a:cubicBezTo>
                    <a:pt x="4931736" y="3121199"/>
                    <a:pt x="4864384" y="3097805"/>
                    <a:pt x="4865821" y="3190391"/>
                  </a:cubicBezTo>
                  <a:cubicBezTo>
                    <a:pt x="4868033" y="3332893"/>
                    <a:pt x="4868716" y="3345649"/>
                    <a:pt x="4871353" y="3511403"/>
                  </a:cubicBezTo>
                  <a:cubicBezTo>
                    <a:pt x="4872177" y="3562332"/>
                    <a:pt x="4931995" y="3549812"/>
                    <a:pt x="4496672" y="3550282"/>
                  </a:cubicBezTo>
                  <a:close/>
                  <a:moveTo>
                    <a:pt x="4491470" y="4471122"/>
                  </a:moveTo>
                  <a:cubicBezTo>
                    <a:pt x="4493847" y="4628945"/>
                    <a:pt x="4499709" y="4737228"/>
                    <a:pt x="4499827" y="4898770"/>
                  </a:cubicBezTo>
                  <a:cubicBezTo>
                    <a:pt x="4376071" y="4899005"/>
                    <a:pt x="4327082" y="4897311"/>
                    <a:pt x="4124675" y="4897311"/>
                  </a:cubicBezTo>
                  <a:cubicBezTo>
                    <a:pt x="4119873" y="4721578"/>
                    <a:pt x="4122321" y="4628992"/>
                    <a:pt x="4119731" y="4471028"/>
                  </a:cubicBezTo>
                  <a:cubicBezTo>
                    <a:pt x="4167967" y="4471334"/>
                    <a:pt x="4178160" y="4471263"/>
                    <a:pt x="4491470" y="4471122"/>
                  </a:cubicBezTo>
                  <a:close/>
                  <a:moveTo>
                    <a:pt x="4192191" y="4449400"/>
                  </a:moveTo>
                  <a:cubicBezTo>
                    <a:pt x="4099415" y="4449400"/>
                    <a:pt x="4121050" y="4475947"/>
                    <a:pt x="4116153" y="4313699"/>
                  </a:cubicBezTo>
                  <a:cubicBezTo>
                    <a:pt x="4113257" y="4218007"/>
                    <a:pt x="4111162" y="4110501"/>
                    <a:pt x="4111657" y="4022058"/>
                  </a:cubicBezTo>
                  <a:cubicBezTo>
                    <a:pt x="4124581" y="4022128"/>
                    <a:pt x="4438620" y="4022811"/>
                    <a:pt x="4486055" y="4022740"/>
                  </a:cubicBezTo>
                  <a:cubicBezTo>
                    <a:pt x="4491587" y="4329867"/>
                    <a:pt x="4488715" y="4280421"/>
                    <a:pt x="4491140" y="4449282"/>
                  </a:cubicBezTo>
                  <a:lnTo>
                    <a:pt x="4192191" y="4449400"/>
                  </a:lnTo>
                  <a:close/>
                  <a:moveTo>
                    <a:pt x="4112504" y="5277631"/>
                  </a:moveTo>
                  <a:cubicBezTo>
                    <a:pt x="4112598" y="5364050"/>
                    <a:pt x="4179879" y="5350776"/>
                    <a:pt x="3768639" y="5349129"/>
                  </a:cubicBezTo>
                  <a:cubicBezTo>
                    <a:pt x="3741166" y="5349011"/>
                    <a:pt x="3731750" y="5411495"/>
                    <a:pt x="3734669" y="4956853"/>
                  </a:cubicBezTo>
                  <a:cubicBezTo>
                    <a:pt x="3734975" y="4906748"/>
                    <a:pt x="3675534" y="4919175"/>
                    <a:pt x="4106030" y="4919175"/>
                  </a:cubicBezTo>
                  <a:cubicBezTo>
                    <a:pt x="4109279" y="5026987"/>
                    <a:pt x="4112316" y="5107216"/>
                    <a:pt x="4112504" y="5277631"/>
                  </a:cubicBezTo>
                  <a:close/>
                  <a:moveTo>
                    <a:pt x="3734834" y="4897523"/>
                  </a:moveTo>
                  <a:cubicBezTo>
                    <a:pt x="3734528" y="4697008"/>
                    <a:pt x="3727583" y="4629157"/>
                    <a:pt x="3725582" y="4471334"/>
                  </a:cubicBezTo>
                  <a:cubicBezTo>
                    <a:pt x="3901834" y="4469122"/>
                    <a:pt x="3828245" y="4468581"/>
                    <a:pt x="4100427" y="4470887"/>
                  </a:cubicBezTo>
                  <a:cubicBezTo>
                    <a:pt x="4103182" y="4639724"/>
                    <a:pt x="4100404" y="4714706"/>
                    <a:pt x="4105348" y="4897311"/>
                  </a:cubicBezTo>
                  <a:cubicBezTo>
                    <a:pt x="3771087" y="4897334"/>
                    <a:pt x="3871207" y="4897311"/>
                    <a:pt x="3734834" y="4897523"/>
                  </a:cubicBezTo>
                  <a:close/>
                  <a:moveTo>
                    <a:pt x="4051085" y="4448482"/>
                  </a:moveTo>
                  <a:cubicBezTo>
                    <a:pt x="3960593" y="4447258"/>
                    <a:pt x="3861179" y="4447140"/>
                    <a:pt x="3768474" y="4448764"/>
                  </a:cubicBezTo>
                  <a:cubicBezTo>
                    <a:pt x="3697238" y="4450012"/>
                    <a:pt x="3736552" y="4503882"/>
                    <a:pt x="3720615" y="4020975"/>
                  </a:cubicBezTo>
                  <a:cubicBezTo>
                    <a:pt x="4037549" y="4020246"/>
                    <a:pt x="3945692" y="4020646"/>
                    <a:pt x="4092377" y="4021893"/>
                  </a:cubicBezTo>
                  <a:cubicBezTo>
                    <a:pt x="4089740" y="4503482"/>
                    <a:pt x="4132561" y="4449470"/>
                    <a:pt x="4051085" y="4448482"/>
                  </a:cubicBezTo>
                  <a:close/>
                  <a:moveTo>
                    <a:pt x="4092565" y="3992804"/>
                  </a:moveTo>
                  <a:cubicBezTo>
                    <a:pt x="4092471" y="4004736"/>
                    <a:pt x="4130513" y="3997535"/>
                    <a:pt x="3768545" y="3998970"/>
                  </a:cubicBezTo>
                  <a:cubicBezTo>
                    <a:pt x="3701900" y="3999159"/>
                    <a:pt x="3718402" y="4065149"/>
                    <a:pt x="3713152" y="3668873"/>
                  </a:cubicBezTo>
                  <a:cubicBezTo>
                    <a:pt x="3711669" y="3551789"/>
                    <a:pt x="3697121" y="3570828"/>
                    <a:pt x="3768450" y="3571887"/>
                  </a:cubicBezTo>
                  <a:cubicBezTo>
                    <a:pt x="3856659" y="3573299"/>
                    <a:pt x="3889522" y="3572970"/>
                    <a:pt x="4087857" y="3573017"/>
                  </a:cubicBezTo>
                  <a:cubicBezTo>
                    <a:pt x="4092777" y="3884215"/>
                    <a:pt x="4093389" y="3894006"/>
                    <a:pt x="4092565" y="3992804"/>
                  </a:cubicBezTo>
                  <a:close/>
                  <a:moveTo>
                    <a:pt x="3711481" y="3549294"/>
                  </a:moveTo>
                  <a:cubicBezTo>
                    <a:pt x="3708703" y="3368642"/>
                    <a:pt x="3707973" y="3344872"/>
                    <a:pt x="3704536" y="3120564"/>
                  </a:cubicBezTo>
                  <a:cubicBezTo>
                    <a:pt x="3808871" y="3119881"/>
                    <a:pt x="3842111" y="3117786"/>
                    <a:pt x="4079358" y="3120258"/>
                  </a:cubicBezTo>
                  <a:cubicBezTo>
                    <a:pt x="4084396" y="3449413"/>
                    <a:pt x="4082772" y="3252616"/>
                    <a:pt x="4087503" y="3551177"/>
                  </a:cubicBezTo>
                  <a:cubicBezTo>
                    <a:pt x="3703759" y="3551106"/>
                    <a:pt x="3868547" y="3550753"/>
                    <a:pt x="3711481" y="3549294"/>
                  </a:cubicBezTo>
                  <a:close/>
                  <a:moveTo>
                    <a:pt x="3705360" y="4314052"/>
                  </a:moveTo>
                  <a:cubicBezTo>
                    <a:pt x="3704795" y="4488208"/>
                    <a:pt x="3784600" y="4450835"/>
                    <a:pt x="3332916" y="4450129"/>
                  </a:cubicBezTo>
                  <a:cubicBezTo>
                    <a:pt x="3328325" y="4157570"/>
                    <a:pt x="3327243" y="4086519"/>
                    <a:pt x="3326159" y="4023211"/>
                  </a:cubicBezTo>
                  <a:cubicBezTo>
                    <a:pt x="3499964" y="4023164"/>
                    <a:pt x="3420112" y="4021493"/>
                    <a:pt x="3701264" y="4021022"/>
                  </a:cubicBezTo>
                  <a:cubicBezTo>
                    <a:pt x="3703854" y="4098474"/>
                    <a:pt x="3705713" y="4200686"/>
                    <a:pt x="3705360" y="4314052"/>
                  </a:cubicBezTo>
                  <a:close/>
                  <a:moveTo>
                    <a:pt x="3627345" y="3999229"/>
                  </a:moveTo>
                  <a:cubicBezTo>
                    <a:pt x="3292401" y="3999229"/>
                    <a:pt x="3325901" y="4008243"/>
                    <a:pt x="3325618" y="3992733"/>
                  </a:cubicBezTo>
                  <a:cubicBezTo>
                    <a:pt x="3317167" y="3515734"/>
                    <a:pt x="3316955" y="3572452"/>
                    <a:pt x="3344898" y="3572452"/>
                  </a:cubicBezTo>
                  <a:cubicBezTo>
                    <a:pt x="3763248" y="3572452"/>
                    <a:pt x="3692177" y="3540021"/>
                    <a:pt x="3693849" y="3669250"/>
                  </a:cubicBezTo>
                  <a:cubicBezTo>
                    <a:pt x="3695896" y="3823849"/>
                    <a:pt x="3696932" y="3898195"/>
                    <a:pt x="3700299" y="3993392"/>
                  </a:cubicBezTo>
                  <a:cubicBezTo>
                    <a:pt x="3700581" y="4001088"/>
                    <a:pt x="3711552" y="3999229"/>
                    <a:pt x="3627345" y="3999229"/>
                  </a:cubicBezTo>
                  <a:close/>
                  <a:moveTo>
                    <a:pt x="3627345" y="3548964"/>
                  </a:moveTo>
                  <a:cubicBezTo>
                    <a:pt x="3272604" y="3548964"/>
                    <a:pt x="3322110" y="3565956"/>
                    <a:pt x="3321216" y="3511003"/>
                  </a:cubicBezTo>
                  <a:cubicBezTo>
                    <a:pt x="3314201" y="3062880"/>
                    <a:pt x="3296098" y="3120634"/>
                    <a:pt x="3344875" y="3120634"/>
                  </a:cubicBezTo>
                  <a:cubicBezTo>
                    <a:pt x="3596365" y="3120752"/>
                    <a:pt x="3638197" y="3120869"/>
                    <a:pt x="3685256" y="3120658"/>
                  </a:cubicBezTo>
                  <a:cubicBezTo>
                    <a:pt x="3692883" y="3619992"/>
                    <a:pt x="3719202" y="3548964"/>
                    <a:pt x="3627345" y="3548964"/>
                  </a:cubicBezTo>
                  <a:close/>
                  <a:moveTo>
                    <a:pt x="3313636" y="4450082"/>
                  </a:moveTo>
                  <a:cubicBezTo>
                    <a:pt x="3206806" y="4449659"/>
                    <a:pt x="3093526" y="4444575"/>
                    <a:pt x="2940862" y="4448482"/>
                  </a:cubicBezTo>
                  <a:cubicBezTo>
                    <a:pt x="2939026" y="4309604"/>
                    <a:pt x="2942627" y="4196732"/>
                    <a:pt x="2935847" y="4022246"/>
                  </a:cubicBezTo>
                  <a:cubicBezTo>
                    <a:pt x="3017394" y="4023729"/>
                    <a:pt x="3061981" y="4023305"/>
                    <a:pt x="3306832" y="4023211"/>
                  </a:cubicBezTo>
                  <a:cubicBezTo>
                    <a:pt x="3308315" y="4107535"/>
                    <a:pt x="3309022" y="4155123"/>
                    <a:pt x="3313636" y="4450082"/>
                  </a:cubicBezTo>
                  <a:close/>
                  <a:moveTo>
                    <a:pt x="2928974" y="3547552"/>
                  </a:moveTo>
                  <a:cubicBezTo>
                    <a:pt x="2927090" y="3387964"/>
                    <a:pt x="2923418" y="3336894"/>
                    <a:pt x="2920616" y="3121246"/>
                  </a:cubicBezTo>
                  <a:cubicBezTo>
                    <a:pt x="2946724" y="3121246"/>
                    <a:pt x="3187149" y="3120964"/>
                    <a:pt x="3293296" y="3120681"/>
                  </a:cubicBezTo>
                  <a:cubicBezTo>
                    <a:pt x="3296898" y="3373160"/>
                    <a:pt x="3300359" y="3365441"/>
                    <a:pt x="3302501" y="3550424"/>
                  </a:cubicBezTo>
                  <a:cubicBezTo>
                    <a:pt x="3127166" y="3549459"/>
                    <a:pt x="3295980" y="3547246"/>
                    <a:pt x="2928974" y="3547552"/>
                  </a:cubicBezTo>
                  <a:close/>
                  <a:moveTo>
                    <a:pt x="2921087" y="4449023"/>
                  </a:moveTo>
                  <a:cubicBezTo>
                    <a:pt x="2745282" y="4454083"/>
                    <a:pt x="2651259" y="4448529"/>
                    <a:pt x="2551562" y="4447705"/>
                  </a:cubicBezTo>
                  <a:cubicBezTo>
                    <a:pt x="2543582" y="3942063"/>
                    <a:pt x="2513378" y="4023776"/>
                    <a:pt x="2639135" y="4021752"/>
                  </a:cubicBezTo>
                  <a:cubicBezTo>
                    <a:pt x="2732028" y="4020246"/>
                    <a:pt x="2820637" y="4020104"/>
                    <a:pt x="2916520" y="4021916"/>
                  </a:cubicBezTo>
                  <a:cubicBezTo>
                    <a:pt x="2920899" y="4134153"/>
                    <a:pt x="2922759" y="4448953"/>
                    <a:pt x="2921087" y="4449023"/>
                  </a:cubicBezTo>
                  <a:close/>
                  <a:moveTo>
                    <a:pt x="2780193" y="3547670"/>
                  </a:moveTo>
                  <a:cubicBezTo>
                    <a:pt x="2648975" y="3547670"/>
                    <a:pt x="2644973" y="3549200"/>
                    <a:pt x="2535554" y="3549506"/>
                  </a:cubicBezTo>
                  <a:cubicBezTo>
                    <a:pt x="2531411" y="3250263"/>
                    <a:pt x="2530634" y="3197569"/>
                    <a:pt x="2529316" y="3123246"/>
                  </a:cubicBezTo>
                  <a:cubicBezTo>
                    <a:pt x="2961978" y="3121929"/>
                    <a:pt x="2900795" y="3093687"/>
                    <a:pt x="2902325" y="3190414"/>
                  </a:cubicBezTo>
                  <a:cubicBezTo>
                    <a:pt x="2909105" y="3623193"/>
                    <a:pt x="2945240" y="3547529"/>
                    <a:pt x="2780193" y="3547670"/>
                  </a:cubicBezTo>
                  <a:close/>
                  <a:moveTo>
                    <a:pt x="2532305" y="4447587"/>
                  </a:moveTo>
                  <a:cubicBezTo>
                    <a:pt x="2352616" y="4446693"/>
                    <a:pt x="2341481" y="4452412"/>
                    <a:pt x="2158637" y="4450788"/>
                  </a:cubicBezTo>
                  <a:cubicBezTo>
                    <a:pt x="2149762" y="3953901"/>
                    <a:pt x="2120288" y="4019940"/>
                    <a:pt x="2215512" y="4019940"/>
                  </a:cubicBezTo>
                  <a:cubicBezTo>
                    <a:pt x="2354452" y="4019940"/>
                    <a:pt x="2357324" y="4022881"/>
                    <a:pt x="2497794" y="4022881"/>
                  </a:cubicBezTo>
                  <a:cubicBezTo>
                    <a:pt x="2535366" y="4022881"/>
                    <a:pt x="2524678" y="3964633"/>
                    <a:pt x="2532305" y="4447587"/>
                  </a:cubicBezTo>
                  <a:close/>
                  <a:moveTo>
                    <a:pt x="2497794" y="4001041"/>
                  </a:moveTo>
                  <a:cubicBezTo>
                    <a:pt x="2495699" y="4001041"/>
                    <a:pt x="2149291" y="3999935"/>
                    <a:pt x="2149268" y="3992969"/>
                  </a:cubicBezTo>
                  <a:cubicBezTo>
                    <a:pt x="2148255" y="3507214"/>
                    <a:pt x="2107247" y="3572687"/>
                    <a:pt x="2215512" y="3572687"/>
                  </a:cubicBezTo>
                  <a:cubicBezTo>
                    <a:pt x="2576869" y="3572687"/>
                    <a:pt x="2516721" y="3538774"/>
                    <a:pt x="2517404" y="3671862"/>
                  </a:cubicBezTo>
                  <a:cubicBezTo>
                    <a:pt x="2519381" y="4051123"/>
                    <a:pt x="2538332" y="4001041"/>
                    <a:pt x="2497794" y="4001041"/>
                  </a:cubicBezTo>
                  <a:close/>
                  <a:moveTo>
                    <a:pt x="2497794" y="3549576"/>
                  </a:moveTo>
                  <a:cubicBezTo>
                    <a:pt x="2086295" y="3549576"/>
                    <a:pt x="2141405" y="3567745"/>
                    <a:pt x="2140510" y="3511097"/>
                  </a:cubicBezTo>
                  <a:cubicBezTo>
                    <a:pt x="2137991" y="3350779"/>
                    <a:pt x="2141193" y="3350685"/>
                    <a:pt x="2138674" y="3189991"/>
                  </a:cubicBezTo>
                  <a:cubicBezTo>
                    <a:pt x="2137332" y="3104395"/>
                    <a:pt x="2121819" y="3121881"/>
                    <a:pt x="2215512" y="3121881"/>
                  </a:cubicBezTo>
                  <a:cubicBezTo>
                    <a:pt x="2569547" y="3121881"/>
                    <a:pt x="2509776" y="3101547"/>
                    <a:pt x="2511165" y="3190367"/>
                  </a:cubicBezTo>
                  <a:cubicBezTo>
                    <a:pt x="2517733" y="3605000"/>
                    <a:pt x="2522183" y="3549576"/>
                    <a:pt x="2497794" y="3549576"/>
                  </a:cubicBezTo>
                  <a:close/>
                  <a:moveTo>
                    <a:pt x="2139333" y="4450577"/>
                  </a:moveTo>
                  <a:cubicBezTo>
                    <a:pt x="1999546" y="4448788"/>
                    <a:pt x="2095923" y="4446764"/>
                    <a:pt x="1766088" y="4448035"/>
                  </a:cubicBezTo>
                  <a:cubicBezTo>
                    <a:pt x="1757755" y="3957267"/>
                    <a:pt x="1740899" y="4019940"/>
                    <a:pt x="1792125" y="4019516"/>
                  </a:cubicBezTo>
                  <a:cubicBezTo>
                    <a:pt x="1877414" y="4018833"/>
                    <a:pt x="1947167" y="4018575"/>
                    <a:pt x="2074242" y="4019422"/>
                  </a:cubicBezTo>
                  <a:cubicBezTo>
                    <a:pt x="2143759" y="4019963"/>
                    <a:pt x="2130223" y="3947618"/>
                    <a:pt x="2139333" y="4450577"/>
                  </a:cubicBezTo>
                  <a:close/>
                  <a:moveTo>
                    <a:pt x="1753847" y="4921599"/>
                  </a:moveTo>
                  <a:cubicBezTo>
                    <a:pt x="1760062" y="5252284"/>
                    <a:pt x="1758508" y="5221571"/>
                    <a:pt x="1759921" y="5347811"/>
                  </a:cubicBezTo>
                  <a:cubicBezTo>
                    <a:pt x="1699702" y="5346987"/>
                    <a:pt x="1682682" y="5347176"/>
                    <a:pt x="1386417" y="5347105"/>
                  </a:cubicBezTo>
                  <a:cubicBezTo>
                    <a:pt x="1383804" y="5229267"/>
                    <a:pt x="1381308" y="5197330"/>
                    <a:pt x="1379331" y="4919787"/>
                  </a:cubicBezTo>
                  <a:cubicBezTo>
                    <a:pt x="1381944" y="4919810"/>
                    <a:pt x="1751893" y="4921599"/>
                    <a:pt x="1753847" y="4921599"/>
                  </a:cubicBezTo>
                  <a:close/>
                  <a:moveTo>
                    <a:pt x="1379166" y="4897946"/>
                  </a:moveTo>
                  <a:cubicBezTo>
                    <a:pt x="1378625" y="4838874"/>
                    <a:pt x="1378036" y="4808091"/>
                    <a:pt x="1372904" y="4474417"/>
                  </a:cubicBezTo>
                  <a:cubicBezTo>
                    <a:pt x="1372740" y="4463426"/>
                    <a:pt x="1353318" y="4471263"/>
                    <a:pt x="1747161" y="4469969"/>
                  </a:cubicBezTo>
                  <a:cubicBezTo>
                    <a:pt x="1749586" y="4616354"/>
                    <a:pt x="1749704" y="4692324"/>
                    <a:pt x="1753447" y="4899759"/>
                  </a:cubicBezTo>
                  <a:cubicBezTo>
                    <a:pt x="1751516" y="4899735"/>
                    <a:pt x="1380955" y="4897946"/>
                    <a:pt x="1379166" y="4897946"/>
                  </a:cubicBezTo>
                  <a:close/>
                  <a:moveTo>
                    <a:pt x="1650878" y="5369016"/>
                  </a:moveTo>
                  <a:cubicBezTo>
                    <a:pt x="1794055" y="5369016"/>
                    <a:pt x="1757049" y="5291233"/>
                    <a:pt x="1764370" y="5759620"/>
                  </a:cubicBezTo>
                  <a:cubicBezTo>
                    <a:pt x="1765311" y="5819492"/>
                    <a:pt x="1814771" y="5797534"/>
                    <a:pt x="1392655" y="5796005"/>
                  </a:cubicBezTo>
                  <a:cubicBezTo>
                    <a:pt x="1389877" y="5651384"/>
                    <a:pt x="1390348" y="5540654"/>
                    <a:pt x="1386888" y="5368969"/>
                  </a:cubicBezTo>
                  <a:lnTo>
                    <a:pt x="1650878" y="5369016"/>
                  </a:lnTo>
                  <a:close/>
                  <a:moveTo>
                    <a:pt x="2074359" y="3997558"/>
                  </a:moveTo>
                  <a:cubicBezTo>
                    <a:pt x="1987940" y="3996876"/>
                    <a:pt x="1890527" y="3996805"/>
                    <a:pt x="1791937" y="3997605"/>
                  </a:cubicBezTo>
                  <a:cubicBezTo>
                    <a:pt x="1742312" y="3998005"/>
                    <a:pt x="1758155" y="4062984"/>
                    <a:pt x="1750951" y="3570146"/>
                  </a:cubicBezTo>
                  <a:cubicBezTo>
                    <a:pt x="1897566" y="3573299"/>
                    <a:pt x="1810581" y="3573652"/>
                    <a:pt x="2122336" y="3572781"/>
                  </a:cubicBezTo>
                  <a:cubicBezTo>
                    <a:pt x="2132271" y="4064820"/>
                    <a:pt x="2151292" y="3998076"/>
                    <a:pt x="2074359" y="3997558"/>
                  </a:cubicBezTo>
                  <a:close/>
                  <a:moveTo>
                    <a:pt x="1746808" y="4448105"/>
                  </a:moveTo>
                  <a:cubicBezTo>
                    <a:pt x="1520248" y="4448929"/>
                    <a:pt x="1537645" y="4446952"/>
                    <a:pt x="1372457" y="4446928"/>
                  </a:cubicBezTo>
                  <a:cubicBezTo>
                    <a:pt x="1364641" y="3989980"/>
                    <a:pt x="1360192" y="4020952"/>
                    <a:pt x="1368549" y="4020928"/>
                  </a:cubicBezTo>
                  <a:cubicBezTo>
                    <a:pt x="1371327" y="4020928"/>
                    <a:pt x="1736285" y="4019893"/>
                    <a:pt x="1738333" y="4019869"/>
                  </a:cubicBezTo>
                  <a:cubicBezTo>
                    <a:pt x="1742006" y="4246602"/>
                    <a:pt x="1745796" y="4389716"/>
                    <a:pt x="1746808" y="4448105"/>
                  </a:cubicBezTo>
                  <a:close/>
                  <a:moveTo>
                    <a:pt x="1363747" y="3992851"/>
                  </a:moveTo>
                  <a:cubicBezTo>
                    <a:pt x="1362452" y="3898077"/>
                    <a:pt x="1354895" y="3570899"/>
                    <a:pt x="1368573" y="3570899"/>
                  </a:cubicBezTo>
                  <a:cubicBezTo>
                    <a:pt x="1804578" y="3570899"/>
                    <a:pt x="1731365" y="3536373"/>
                    <a:pt x="1733060" y="3671933"/>
                  </a:cubicBezTo>
                  <a:cubicBezTo>
                    <a:pt x="1734520" y="3788829"/>
                    <a:pt x="1735414" y="3837781"/>
                    <a:pt x="1738004" y="3998005"/>
                  </a:cubicBezTo>
                  <a:cubicBezTo>
                    <a:pt x="1317324" y="4000406"/>
                    <a:pt x="1363864" y="4001583"/>
                    <a:pt x="1363747" y="3992851"/>
                  </a:cubicBezTo>
                  <a:close/>
                  <a:moveTo>
                    <a:pt x="1650878" y="3547340"/>
                  </a:moveTo>
                  <a:cubicBezTo>
                    <a:pt x="1305930" y="3547340"/>
                    <a:pt x="1360616" y="3566380"/>
                    <a:pt x="1359745" y="3511003"/>
                  </a:cubicBezTo>
                  <a:cubicBezTo>
                    <a:pt x="1352918" y="3074177"/>
                    <a:pt x="1340747" y="3121199"/>
                    <a:pt x="1368549" y="3121199"/>
                  </a:cubicBezTo>
                  <a:cubicBezTo>
                    <a:pt x="1789677" y="3121199"/>
                    <a:pt x="1723526" y="3100065"/>
                    <a:pt x="1724938" y="3190414"/>
                  </a:cubicBezTo>
                  <a:cubicBezTo>
                    <a:pt x="1731601" y="3614861"/>
                    <a:pt x="1753659" y="3547340"/>
                    <a:pt x="1650878" y="3547340"/>
                  </a:cubicBezTo>
                  <a:close/>
                  <a:moveTo>
                    <a:pt x="1353530" y="4468792"/>
                  </a:moveTo>
                  <a:cubicBezTo>
                    <a:pt x="1353553" y="4470863"/>
                    <a:pt x="1359250" y="4830143"/>
                    <a:pt x="1359862" y="4897946"/>
                  </a:cubicBezTo>
                  <a:cubicBezTo>
                    <a:pt x="1242981" y="4897899"/>
                    <a:pt x="1382368" y="4897687"/>
                    <a:pt x="987842" y="4896652"/>
                  </a:cubicBezTo>
                  <a:cubicBezTo>
                    <a:pt x="986994" y="4830943"/>
                    <a:pt x="986029" y="4772907"/>
                    <a:pt x="981344" y="4474440"/>
                  </a:cubicBezTo>
                  <a:cubicBezTo>
                    <a:pt x="981297" y="4470087"/>
                    <a:pt x="948999" y="4469145"/>
                    <a:pt x="1353530" y="4468792"/>
                  </a:cubicBezTo>
                  <a:close/>
                  <a:moveTo>
                    <a:pt x="1360051" y="4919787"/>
                  </a:moveTo>
                  <a:cubicBezTo>
                    <a:pt x="1362169" y="5209404"/>
                    <a:pt x="1364547" y="5230891"/>
                    <a:pt x="1367113" y="5347105"/>
                  </a:cubicBezTo>
                  <a:cubicBezTo>
                    <a:pt x="1365089" y="5347105"/>
                    <a:pt x="997023" y="5347811"/>
                    <a:pt x="994245" y="5347835"/>
                  </a:cubicBezTo>
                  <a:cubicBezTo>
                    <a:pt x="988077" y="4947440"/>
                    <a:pt x="990196" y="5086906"/>
                    <a:pt x="988101" y="4918492"/>
                  </a:cubicBezTo>
                  <a:cubicBezTo>
                    <a:pt x="1343031" y="4919316"/>
                    <a:pt x="1228715" y="4919739"/>
                    <a:pt x="1360051" y="4919787"/>
                  </a:cubicBezTo>
                  <a:close/>
                  <a:moveTo>
                    <a:pt x="1367584" y="5368969"/>
                  </a:moveTo>
                  <a:cubicBezTo>
                    <a:pt x="1371256" y="5550868"/>
                    <a:pt x="1370197" y="5629285"/>
                    <a:pt x="1373375" y="5795957"/>
                  </a:cubicBezTo>
                  <a:cubicBezTo>
                    <a:pt x="1371021" y="5795957"/>
                    <a:pt x="1330389" y="5795793"/>
                    <a:pt x="999518" y="5796757"/>
                  </a:cubicBezTo>
                  <a:cubicBezTo>
                    <a:pt x="996293" y="5598502"/>
                    <a:pt x="998553" y="5627614"/>
                    <a:pt x="994598" y="5369698"/>
                  </a:cubicBezTo>
                  <a:cubicBezTo>
                    <a:pt x="999236" y="5369698"/>
                    <a:pt x="1344890" y="5368969"/>
                    <a:pt x="1367584" y="5368969"/>
                  </a:cubicBezTo>
                  <a:close/>
                  <a:moveTo>
                    <a:pt x="1368549" y="5817798"/>
                  </a:moveTo>
                  <a:cubicBezTo>
                    <a:pt x="1376482" y="5817798"/>
                    <a:pt x="1372834" y="5806454"/>
                    <a:pt x="1376765" y="5920408"/>
                  </a:cubicBezTo>
                  <a:cubicBezTo>
                    <a:pt x="1389359" y="6286207"/>
                    <a:pt x="1386558" y="6249305"/>
                    <a:pt x="1368549" y="6249305"/>
                  </a:cubicBezTo>
                  <a:cubicBezTo>
                    <a:pt x="1366219" y="6249305"/>
                    <a:pt x="1007946" y="6249376"/>
                    <a:pt x="1007711" y="6240903"/>
                  </a:cubicBezTo>
                  <a:cubicBezTo>
                    <a:pt x="1004768" y="6136833"/>
                    <a:pt x="1005003" y="6132526"/>
                    <a:pt x="999895" y="5818645"/>
                  </a:cubicBezTo>
                  <a:cubicBezTo>
                    <a:pt x="1002508" y="5818645"/>
                    <a:pt x="1366454" y="5817798"/>
                    <a:pt x="1368549" y="5817798"/>
                  </a:cubicBezTo>
                  <a:close/>
                  <a:moveTo>
                    <a:pt x="1086361" y="6268509"/>
                  </a:moveTo>
                  <a:cubicBezTo>
                    <a:pt x="1226878" y="6268509"/>
                    <a:pt x="1227373" y="6271169"/>
                    <a:pt x="1368573" y="6271169"/>
                  </a:cubicBezTo>
                  <a:cubicBezTo>
                    <a:pt x="1391313" y="6271169"/>
                    <a:pt x="1380037" y="6224029"/>
                    <a:pt x="1386676" y="6695851"/>
                  </a:cubicBezTo>
                  <a:cubicBezTo>
                    <a:pt x="1377495" y="6695828"/>
                    <a:pt x="1018822" y="6697852"/>
                    <a:pt x="1017080" y="6697875"/>
                  </a:cubicBezTo>
                  <a:cubicBezTo>
                    <a:pt x="1008676" y="6192116"/>
                    <a:pt x="981862" y="6268509"/>
                    <a:pt x="1086361" y="6268509"/>
                  </a:cubicBezTo>
                  <a:close/>
                  <a:moveTo>
                    <a:pt x="1393103" y="5817844"/>
                  </a:moveTo>
                  <a:cubicBezTo>
                    <a:pt x="1518530" y="5818339"/>
                    <a:pt x="1510996" y="5821893"/>
                    <a:pt x="1650878" y="5821893"/>
                  </a:cubicBezTo>
                  <a:cubicBezTo>
                    <a:pt x="1801306" y="5821893"/>
                    <a:pt x="1761874" y="5732720"/>
                    <a:pt x="1774587" y="6241562"/>
                  </a:cubicBezTo>
                  <a:cubicBezTo>
                    <a:pt x="1774822" y="6251047"/>
                    <a:pt x="1821834" y="6248552"/>
                    <a:pt x="1401766" y="6249281"/>
                  </a:cubicBezTo>
                  <a:cubicBezTo>
                    <a:pt x="1400777" y="6004592"/>
                    <a:pt x="1395174" y="5914196"/>
                    <a:pt x="1393103" y="5817844"/>
                  </a:cubicBezTo>
                  <a:close/>
                  <a:moveTo>
                    <a:pt x="1775316" y="6270510"/>
                  </a:moveTo>
                  <a:cubicBezTo>
                    <a:pt x="1781555" y="6526025"/>
                    <a:pt x="1776917" y="6543276"/>
                    <a:pt x="1778918" y="6697734"/>
                  </a:cubicBezTo>
                  <a:cubicBezTo>
                    <a:pt x="1432746" y="6697969"/>
                    <a:pt x="1566836" y="6696345"/>
                    <a:pt x="1405932" y="6695875"/>
                  </a:cubicBezTo>
                  <a:cubicBezTo>
                    <a:pt x="1405909" y="6694015"/>
                    <a:pt x="1401907" y="6272957"/>
                    <a:pt x="1401883" y="6271122"/>
                  </a:cubicBezTo>
                  <a:cubicBezTo>
                    <a:pt x="1507748" y="6270957"/>
                    <a:pt x="1619003" y="6268909"/>
                    <a:pt x="1775316" y="6270510"/>
                  </a:cubicBezTo>
                  <a:close/>
                  <a:moveTo>
                    <a:pt x="1779248" y="6719574"/>
                  </a:moveTo>
                  <a:cubicBezTo>
                    <a:pt x="1779271" y="6721316"/>
                    <a:pt x="1784898" y="7080902"/>
                    <a:pt x="1786569" y="7147716"/>
                  </a:cubicBezTo>
                  <a:cubicBezTo>
                    <a:pt x="1584421" y="7146398"/>
                    <a:pt x="1501933" y="7148469"/>
                    <a:pt x="1414219" y="7148728"/>
                  </a:cubicBezTo>
                  <a:cubicBezTo>
                    <a:pt x="1414195" y="7147057"/>
                    <a:pt x="1406403" y="6725317"/>
                    <a:pt x="1406286" y="6717739"/>
                  </a:cubicBezTo>
                  <a:cubicBezTo>
                    <a:pt x="1583339" y="6718303"/>
                    <a:pt x="1421281" y="6719833"/>
                    <a:pt x="1779248" y="6719574"/>
                  </a:cubicBezTo>
                  <a:close/>
                  <a:moveTo>
                    <a:pt x="1787111" y="7169603"/>
                  </a:moveTo>
                  <a:cubicBezTo>
                    <a:pt x="1794526" y="7442205"/>
                    <a:pt x="1792572" y="7470918"/>
                    <a:pt x="1793796" y="7597157"/>
                  </a:cubicBezTo>
                  <a:cubicBezTo>
                    <a:pt x="1649960" y="7595533"/>
                    <a:pt x="1473496" y="7597275"/>
                    <a:pt x="1420434" y="7597416"/>
                  </a:cubicBezTo>
                  <a:cubicBezTo>
                    <a:pt x="1419233" y="7477225"/>
                    <a:pt x="1420928" y="7482426"/>
                    <a:pt x="1414619" y="7170569"/>
                  </a:cubicBezTo>
                  <a:cubicBezTo>
                    <a:pt x="1530559" y="7170286"/>
                    <a:pt x="1573616" y="7168215"/>
                    <a:pt x="1787111" y="7169603"/>
                  </a:cubicBezTo>
                  <a:close/>
                  <a:moveTo>
                    <a:pt x="1791937" y="7619068"/>
                  </a:moveTo>
                  <a:cubicBezTo>
                    <a:pt x="1796715" y="7619091"/>
                    <a:pt x="1791630" y="7594239"/>
                    <a:pt x="1800505" y="8045539"/>
                  </a:cubicBezTo>
                  <a:cubicBezTo>
                    <a:pt x="1586469" y="8044339"/>
                    <a:pt x="1526440" y="8045633"/>
                    <a:pt x="1429733" y="8045892"/>
                  </a:cubicBezTo>
                  <a:cubicBezTo>
                    <a:pt x="1426390" y="7823278"/>
                    <a:pt x="1423118" y="7834057"/>
                    <a:pt x="1420646" y="7619303"/>
                  </a:cubicBezTo>
                  <a:cubicBezTo>
                    <a:pt x="1538069" y="7619045"/>
                    <a:pt x="1616414" y="7617397"/>
                    <a:pt x="1791937" y="7619068"/>
                  </a:cubicBezTo>
                  <a:close/>
                  <a:moveTo>
                    <a:pt x="1798552" y="6722987"/>
                  </a:moveTo>
                  <a:cubicBezTo>
                    <a:pt x="1798457" y="6716844"/>
                    <a:pt x="1768772" y="6719951"/>
                    <a:pt x="2175092" y="6720845"/>
                  </a:cubicBezTo>
                  <a:cubicBezTo>
                    <a:pt x="2175657" y="6755747"/>
                    <a:pt x="2180177" y="7137149"/>
                    <a:pt x="2180248" y="7147693"/>
                  </a:cubicBezTo>
                  <a:cubicBezTo>
                    <a:pt x="2068262" y="7147763"/>
                    <a:pt x="1947379" y="7148752"/>
                    <a:pt x="1805802" y="7147834"/>
                  </a:cubicBezTo>
                  <a:cubicBezTo>
                    <a:pt x="1804343" y="7087726"/>
                    <a:pt x="1804013" y="7057343"/>
                    <a:pt x="1798552" y="6722987"/>
                  </a:cubicBezTo>
                  <a:close/>
                  <a:moveTo>
                    <a:pt x="2180389" y="7169557"/>
                  </a:moveTo>
                  <a:cubicBezTo>
                    <a:pt x="2181260" y="7411139"/>
                    <a:pt x="2183849" y="7463528"/>
                    <a:pt x="2186509" y="7598075"/>
                  </a:cubicBezTo>
                  <a:cubicBezTo>
                    <a:pt x="1894694" y="7597840"/>
                    <a:pt x="1877367" y="7597934"/>
                    <a:pt x="1813100" y="7597346"/>
                  </a:cubicBezTo>
                  <a:cubicBezTo>
                    <a:pt x="1811994" y="7478778"/>
                    <a:pt x="1813665" y="7438652"/>
                    <a:pt x="1806414" y="7169721"/>
                  </a:cubicBezTo>
                  <a:cubicBezTo>
                    <a:pt x="1943118" y="7170569"/>
                    <a:pt x="2093922" y="7169627"/>
                    <a:pt x="2180389" y="7169557"/>
                  </a:cubicBezTo>
                  <a:close/>
                  <a:moveTo>
                    <a:pt x="1933160" y="7619727"/>
                  </a:moveTo>
                  <a:cubicBezTo>
                    <a:pt x="2235687" y="7619986"/>
                    <a:pt x="2186651" y="7597557"/>
                    <a:pt x="2188040" y="7687271"/>
                  </a:cubicBezTo>
                  <a:cubicBezTo>
                    <a:pt x="2190253" y="7828761"/>
                    <a:pt x="2190041" y="7849896"/>
                    <a:pt x="2192513" y="8008613"/>
                  </a:cubicBezTo>
                  <a:cubicBezTo>
                    <a:pt x="2193289" y="8058601"/>
                    <a:pt x="2253413" y="8047869"/>
                    <a:pt x="1819762" y="8045633"/>
                  </a:cubicBezTo>
                  <a:cubicBezTo>
                    <a:pt x="1819197" y="8017133"/>
                    <a:pt x="1819574" y="8040479"/>
                    <a:pt x="1814183" y="7686895"/>
                  </a:cubicBezTo>
                  <a:cubicBezTo>
                    <a:pt x="1812888" y="7601134"/>
                    <a:pt x="1789323" y="7619727"/>
                    <a:pt x="1933160" y="7619727"/>
                  </a:cubicBezTo>
                  <a:close/>
                  <a:moveTo>
                    <a:pt x="2183967" y="6268368"/>
                  </a:moveTo>
                  <a:cubicBezTo>
                    <a:pt x="2185639" y="6268368"/>
                    <a:pt x="2481268" y="6267709"/>
                    <a:pt x="2558813" y="6267827"/>
                  </a:cubicBezTo>
                  <a:cubicBezTo>
                    <a:pt x="2564792" y="6774504"/>
                    <a:pt x="2584990" y="6696863"/>
                    <a:pt x="2497794" y="6696863"/>
                  </a:cubicBezTo>
                  <a:cubicBezTo>
                    <a:pt x="2357253" y="6696863"/>
                    <a:pt x="2354169" y="6699052"/>
                    <a:pt x="2215512" y="6699052"/>
                  </a:cubicBezTo>
                  <a:cubicBezTo>
                    <a:pt x="2187428" y="6699052"/>
                    <a:pt x="2192983" y="6756194"/>
                    <a:pt x="2183967" y="6268368"/>
                  </a:cubicBezTo>
                  <a:close/>
                  <a:moveTo>
                    <a:pt x="2215512" y="6720892"/>
                  </a:moveTo>
                  <a:cubicBezTo>
                    <a:pt x="2592476" y="6720892"/>
                    <a:pt x="2564086" y="6713690"/>
                    <a:pt x="2564251" y="6723363"/>
                  </a:cubicBezTo>
                  <a:cubicBezTo>
                    <a:pt x="2572066" y="7220721"/>
                    <a:pt x="2601398" y="7149081"/>
                    <a:pt x="2497794" y="7149152"/>
                  </a:cubicBezTo>
                  <a:cubicBezTo>
                    <a:pt x="2360008" y="7149152"/>
                    <a:pt x="2360102" y="7147693"/>
                    <a:pt x="2215512" y="7147693"/>
                  </a:cubicBezTo>
                  <a:cubicBezTo>
                    <a:pt x="2193878" y="7147693"/>
                    <a:pt x="2200234" y="7163367"/>
                    <a:pt x="2198374" y="7044282"/>
                  </a:cubicBezTo>
                  <a:cubicBezTo>
                    <a:pt x="2192536" y="6671164"/>
                    <a:pt x="2186251" y="6720892"/>
                    <a:pt x="2215512" y="6720892"/>
                  </a:cubicBezTo>
                  <a:close/>
                  <a:moveTo>
                    <a:pt x="2215512" y="7169557"/>
                  </a:moveTo>
                  <a:cubicBezTo>
                    <a:pt x="2629883" y="7169557"/>
                    <a:pt x="2572914" y="7159930"/>
                    <a:pt x="2574044" y="7205423"/>
                  </a:cubicBezTo>
                  <a:cubicBezTo>
                    <a:pt x="2585249" y="7672374"/>
                    <a:pt x="2596949" y="7595651"/>
                    <a:pt x="2497794" y="7595651"/>
                  </a:cubicBezTo>
                  <a:cubicBezTo>
                    <a:pt x="2146490" y="7595651"/>
                    <a:pt x="2206567" y="7627893"/>
                    <a:pt x="2204236" y="7526153"/>
                  </a:cubicBezTo>
                  <a:cubicBezTo>
                    <a:pt x="2195032" y="7125688"/>
                    <a:pt x="2197315" y="7169557"/>
                    <a:pt x="2215512" y="7169557"/>
                  </a:cubicBezTo>
                  <a:close/>
                  <a:moveTo>
                    <a:pt x="2578069" y="6267874"/>
                  </a:moveTo>
                  <a:cubicBezTo>
                    <a:pt x="2957388" y="6268627"/>
                    <a:pt x="2786055" y="6267921"/>
                    <a:pt x="2950396" y="6269145"/>
                  </a:cubicBezTo>
                  <a:cubicBezTo>
                    <a:pt x="2963932" y="6766785"/>
                    <a:pt x="2962849" y="6698111"/>
                    <a:pt x="2921534" y="6697122"/>
                  </a:cubicBezTo>
                  <a:cubicBezTo>
                    <a:pt x="2511824" y="6687191"/>
                    <a:pt x="2582872" y="6744120"/>
                    <a:pt x="2581718" y="6562457"/>
                  </a:cubicBezTo>
                  <a:cubicBezTo>
                    <a:pt x="2580965" y="6439018"/>
                    <a:pt x="2579717" y="6405599"/>
                    <a:pt x="2578069" y="6267874"/>
                  </a:cubicBezTo>
                  <a:close/>
                  <a:moveTo>
                    <a:pt x="2639088" y="6717997"/>
                  </a:moveTo>
                  <a:cubicBezTo>
                    <a:pt x="2990039" y="6714679"/>
                    <a:pt x="2956069" y="6721645"/>
                    <a:pt x="2956117" y="6723363"/>
                  </a:cubicBezTo>
                  <a:cubicBezTo>
                    <a:pt x="2963744" y="7210836"/>
                    <a:pt x="2988956" y="7147669"/>
                    <a:pt x="2921252" y="7148305"/>
                  </a:cubicBezTo>
                  <a:cubicBezTo>
                    <a:pt x="2827370" y="7149058"/>
                    <a:pt x="2840365" y="7148870"/>
                    <a:pt x="2592006" y="7149081"/>
                  </a:cubicBezTo>
                  <a:cubicBezTo>
                    <a:pt x="2581177" y="6649606"/>
                    <a:pt x="2562885" y="6718821"/>
                    <a:pt x="2639088" y="6717997"/>
                  </a:cubicBezTo>
                  <a:close/>
                  <a:moveTo>
                    <a:pt x="2966898" y="7169815"/>
                  </a:moveTo>
                  <a:cubicBezTo>
                    <a:pt x="2973066" y="7497747"/>
                    <a:pt x="2971442" y="7468517"/>
                    <a:pt x="2972972" y="7598287"/>
                  </a:cubicBezTo>
                  <a:cubicBezTo>
                    <a:pt x="2573361" y="7595816"/>
                    <a:pt x="2895686" y="7598499"/>
                    <a:pt x="2598668" y="7596004"/>
                  </a:cubicBezTo>
                  <a:cubicBezTo>
                    <a:pt x="2597585" y="7481085"/>
                    <a:pt x="2598950" y="7448465"/>
                    <a:pt x="2592500" y="7170945"/>
                  </a:cubicBezTo>
                  <a:cubicBezTo>
                    <a:pt x="2951926" y="7170639"/>
                    <a:pt x="2808466" y="7170851"/>
                    <a:pt x="2966898" y="7169815"/>
                  </a:cubicBezTo>
                  <a:close/>
                  <a:moveTo>
                    <a:pt x="2969723" y="6269263"/>
                  </a:moveTo>
                  <a:cubicBezTo>
                    <a:pt x="3191175" y="6270581"/>
                    <a:pt x="3179804" y="6267262"/>
                    <a:pt x="3343321" y="6267215"/>
                  </a:cubicBezTo>
                  <a:cubicBezTo>
                    <a:pt x="3342473" y="6599948"/>
                    <a:pt x="3360577" y="6696251"/>
                    <a:pt x="3344922" y="6696251"/>
                  </a:cubicBezTo>
                  <a:cubicBezTo>
                    <a:pt x="3206665" y="6696251"/>
                    <a:pt x="3123235" y="6700511"/>
                    <a:pt x="2975044" y="6698228"/>
                  </a:cubicBezTo>
                  <a:cubicBezTo>
                    <a:pt x="2973137" y="6564552"/>
                    <a:pt x="2974832" y="6455986"/>
                    <a:pt x="2969723" y="6269263"/>
                  </a:cubicBezTo>
                  <a:close/>
                  <a:moveTo>
                    <a:pt x="3062522" y="6720657"/>
                  </a:moveTo>
                  <a:cubicBezTo>
                    <a:pt x="3374442" y="6720657"/>
                    <a:pt x="3351631" y="6712232"/>
                    <a:pt x="3351796" y="6723317"/>
                  </a:cubicBezTo>
                  <a:cubicBezTo>
                    <a:pt x="3359188" y="7196598"/>
                    <a:pt x="3362601" y="7145692"/>
                    <a:pt x="3344875" y="7145692"/>
                  </a:cubicBezTo>
                  <a:cubicBezTo>
                    <a:pt x="2912871" y="7145692"/>
                    <a:pt x="2986178" y="7181559"/>
                    <a:pt x="2984036" y="7044234"/>
                  </a:cubicBezTo>
                  <a:cubicBezTo>
                    <a:pt x="2977963" y="6654031"/>
                    <a:pt x="2940697" y="6720657"/>
                    <a:pt x="3062522" y="6720657"/>
                  </a:cubicBezTo>
                  <a:close/>
                  <a:moveTo>
                    <a:pt x="3062522" y="7169557"/>
                  </a:moveTo>
                  <a:cubicBezTo>
                    <a:pt x="3408907" y="7169557"/>
                    <a:pt x="3358105" y="7150823"/>
                    <a:pt x="3359423" y="7206317"/>
                  </a:cubicBezTo>
                  <a:cubicBezTo>
                    <a:pt x="3370581" y="7648416"/>
                    <a:pt x="3365944" y="7595110"/>
                    <a:pt x="3344875" y="7595110"/>
                  </a:cubicBezTo>
                  <a:cubicBezTo>
                    <a:pt x="2933705" y="7595110"/>
                    <a:pt x="2992440" y="7629988"/>
                    <a:pt x="2991569" y="7526271"/>
                  </a:cubicBezTo>
                  <a:cubicBezTo>
                    <a:pt x="2988109" y="7105707"/>
                    <a:pt x="2962731" y="7169557"/>
                    <a:pt x="3062522" y="7169557"/>
                  </a:cubicBezTo>
                  <a:close/>
                  <a:moveTo>
                    <a:pt x="3062522" y="7620386"/>
                  </a:moveTo>
                  <a:cubicBezTo>
                    <a:pt x="3415569" y="7620386"/>
                    <a:pt x="3363425" y="7589249"/>
                    <a:pt x="3364955" y="7687271"/>
                  </a:cubicBezTo>
                  <a:cubicBezTo>
                    <a:pt x="3371382" y="8097668"/>
                    <a:pt x="3388496" y="8046810"/>
                    <a:pt x="3344898" y="8046810"/>
                  </a:cubicBezTo>
                  <a:cubicBezTo>
                    <a:pt x="2943028" y="8046810"/>
                    <a:pt x="2997572" y="8058977"/>
                    <a:pt x="2996748" y="8008237"/>
                  </a:cubicBezTo>
                  <a:cubicBezTo>
                    <a:pt x="2989498" y="7544793"/>
                    <a:pt x="2975914" y="7620386"/>
                    <a:pt x="3062522" y="7620386"/>
                  </a:cubicBezTo>
                  <a:close/>
                  <a:moveTo>
                    <a:pt x="3371076" y="6722939"/>
                  </a:moveTo>
                  <a:cubicBezTo>
                    <a:pt x="3370911" y="6711666"/>
                    <a:pt x="3363307" y="6722375"/>
                    <a:pt x="3743144" y="6720681"/>
                  </a:cubicBezTo>
                  <a:cubicBezTo>
                    <a:pt x="3745498" y="6877821"/>
                    <a:pt x="3744650" y="6996553"/>
                    <a:pt x="3748652" y="7148305"/>
                  </a:cubicBezTo>
                  <a:cubicBezTo>
                    <a:pt x="3538265" y="7150658"/>
                    <a:pt x="3498928" y="7146281"/>
                    <a:pt x="3377338" y="7145763"/>
                  </a:cubicBezTo>
                  <a:cubicBezTo>
                    <a:pt x="3374466" y="7011521"/>
                    <a:pt x="3373524" y="6879610"/>
                    <a:pt x="3371076" y="6722939"/>
                  </a:cubicBezTo>
                  <a:close/>
                  <a:moveTo>
                    <a:pt x="3768592" y="6271781"/>
                  </a:moveTo>
                  <a:cubicBezTo>
                    <a:pt x="3895149" y="6271616"/>
                    <a:pt x="3803951" y="6271616"/>
                    <a:pt x="4128465" y="6271663"/>
                  </a:cubicBezTo>
                  <a:cubicBezTo>
                    <a:pt x="4132608" y="6572459"/>
                    <a:pt x="4133974" y="6537416"/>
                    <a:pt x="4136704" y="6698181"/>
                  </a:cubicBezTo>
                  <a:cubicBezTo>
                    <a:pt x="3838038" y="6698369"/>
                    <a:pt x="3827350" y="6698322"/>
                    <a:pt x="3762094" y="6698699"/>
                  </a:cubicBezTo>
                  <a:cubicBezTo>
                    <a:pt x="3754373" y="6222640"/>
                    <a:pt x="3745945" y="6271828"/>
                    <a:pt x="3768592" y="6271781"/>
                  </a:cubicBezTo>
                  <a:close/>
                  <a:moveTo>
                    <a:pt x="3768615" y="6720563"/>
                  </a:moveTo>
                  <a:cubicBezTo>
                    <a:pt x="3849926" y="6720139"/>
                    <a:pt x="3848655" y="6720233"/>
                    <a:pt x="4137034" y="6720021"/>
                  </a:cubicBezTo>
                  <a:cubicBezTo>
                    <a:pt x="4137057" y="6721975"/>
                    <a:pt x="4142660" y="7090386"/>
                    <a:pt x="4143037" y="7145175"/>
                  </a:cubicBezTo>
                  <a:cubicBezTo>
                    <a:pt x="4141248" y="7145175"/>
                    <a:pt x="3769627" y="7148046"/>
                    <a:pt x="3767933" y="7148069"/>
                  </a:cubicBezTo>
                  <a:cubicBezTo>
                    <a:pt x="3767909" y="7146398"/>
                    <a:pt x="3757857" y="6720633"/>
                    <a:pt x="3768615" y="6720563"/>
                  </a:cubicBezTo>
                  <a:close/>
                  <a:moveTo>
                    <a:pt x="3768709" y="7169933"/>
                  </a:moveTo>
                  <a:cubicBezTo>
                    <a:pt x="4203091" y="7164661"/>
                    <a:pt x="4143178" y="7155436"/>
                    <a:pt x="4143296" y="7205141"/>
                  </a:cubicBezTo>
                  <a:cubicBezTo>
                    <a:pt x="4144261" y="7667950"/>
                    <a:pt x="4180420" y="7598687"/>
                    <a:pt x="4051085" y="7597134"/>
                  </a:cubicBezTo>
                  <a:cubicBezTo>
                    <a:pt x="3961629" y="7595933"/>
                    <a:pt x="3864145" y="7595816"/>
                    <a:pt x="3775748" y="7597346"/>
                  </a:cubicBezTo>
                  <a:cubicBezTo>
                    <a:pt x="3775136" y="7538156"/>
                    <a:pt x="3772099" y="7169886"/>
                    <a:pt x="3768709" y="7169933"/>
                  </a:cubicBezTo>
                  <a:close/>
                  <a:moveTo>
                    <a:pt x="4148075" y="7619797"/>
                  </a:moveTo>
                  <a:cubicBezTo>
                    <a:pt x="4150499" y="7793248"/>
                    <a:pt x="4151582" y="7812311"/>
                    <a:pt x="4155396" y="8045210"/>
                  </a:cubicBezTo>
                  <a:cubicBezTo>
                    <a:pt x="3890488" y="8045257"/>
                    <a:pt x="3857200" y="8044833"/>
                    <a:pt x="3781257" y="8046692"/>
                  </a:cubicBezTo>
                  <a:cubicBezTo>
                    <a:pt x="3780315" y="7996281"/>
                    <a:pt x="3776007" y="7620998"/>
                    <a:pt x="3775984" y="7619233"/>
                  </a:cubicBezTo>
                  <a:cubicBezTo>
                    <a:pt x="3939382" y="7616361"/>
                    <a:pt x="4046306" y="7619468"/>
                    <a:pt x="4148075" y="7619797"/>
                  </a:cubicBezTo>
                  <a:close/>
                  <a:moveTo>
                    <a:pt x="4147769" y="6271687"/>
                  </a:moveTo>
                  <a:cubicBezTo>
                    <a:pt x="4365454" y="6271710"/>
                    <a:pt x="4343984" y="6266956"/>
                    <a:pt x="4518824" y="6268086"/>
                  </a:cubicBezTo>
                  <a:cubicBezTo>
                    <a:pt x="4520048" y="6362154"/>
                    <a:pt x="4521649" y="6468836"/>
                    <a:pt x="4524003" y="6562834"/>
                  </a:cubicBezTo>
                  <a:cubicBezTo>
                    <a:pt x="4528264" y="6739508"/>
                    <a:pt x="4598087" y="6698158"/>
                    <a:pt x="4192191" y="6698158"/>
                  </a:cubicBezTo>
                  <a:cubicBezTo>
                    <a:pt x="4143367" y="6698181"/>
                    <a:pt x="4154572" y="6768008"/>
                    <a:pt x="4147769" y="6271687"/>
                  </a:cubicBezTo>
                  <a:close/>
                  <a:moveTo>
                    <a:pt x="4192191" y="6719998"/>
                  </a:moveTo>
                  <a:cubicBezTo>
                    <a:pt x="4194286" y="6719998"/>
                    <a:pt x="4527181" y="6720351"/>
                    <a:pt x="4527229" y="6723317"/>
                  </a:cubicBezTo>
                  <a:cubicBezTo>
                    <a:pt x="4534926" y="7213943"/>
                    <a:pt x="4554207" y="7147034"/>
                    <a:pt x="4474614" y="7147034"/>
                  </a:cubicBezTo>
                  <a:cubicBezTo>
                    <a:pt x="4340453" y="7147034"/>
                    <a:pt x="4331413" y="7145080"/>
                    <a:pt x="4192191" y="7145080"/>
                  </a:cubicBezTo>
                  <a:cubicBezTo>
                    <a:pt x="4154172" y="7145080"/>
                    <a:pt x="4163047" y="7165367"/>
                    <a:pt x="4161140" y="7044234"/>
                  </a:cubicBezTo>
                  <a:cubicBezTo>
                    <a:pt x="4155090" y="6657161"/>
                    <a:pt x="4141365" y="6720045"/>
                    <a:pt x="4192191" y="6719998"/>
                  </a:cubicBezTo>
                  <a:close/>
                  <a:moveTo>
                    <a:pt x="4192191" y="7166944"/>
                  </a:moveTo>
                  <a:cubicBezTo>
                    <a:pt x="4588459" y="7166944"/>
                    <a:pt x="4533490" y="7161696"/>
                    <a:pt x="4533843" y="7205282"/>
                  </a:cubicBezTo>
                  <a:cubicBezTo>
                    <a:pt x="4534714" y="7308623"/>
                    <a:pt x="4535115" y="7325144"/>
                    <a:pt x="4539540" y="7598475"/>
                  </a:cubicBezTo>
                  <a:cubicBezTo>
                    <a:pt x="4460819" y="7599440"/>
                    <a:pt x="4403897" y="7598381"/>
                    <a:pt x="4167072" y="7598004"/>
                  </a:cubicBezTo>
                  <a:cubicBezTo>
                    <a:pt x="4160763" y="7112673"/>
                    <a:pt x="4149934" y="7166944"/>
                    <a:pt x="4192191" y="7166944"/>
                  </a:cubicBezTo>
                  <a:close/>
                  <a:moveTo>
                    <a:pt x="4192191" y="7619868"/>
                  </a:moveTo>
                  <a:cubicBezTo>
                    <a:pt x="4304859" y="7619868"/>
                    <a:pt x="4453144" y="7621375"/>
                    <a:pt x="4539894" y="7620315"/>
                  </a:cubicBezTo>
                  <a:cubicBezTo>
                    <a:pt x="4548109" y="8126192"/>
                    <a:pt x="4566518" y="8047610"/>
                    <a:pt x="4474590" y="8047610"/>
                  </a:cubicBezTo>
                  <a:cubicBezTo>
                    <a:pt x="4123898" y="8047610"/>
                    <a:pt x="4174794" y="8054600"/>
                    <a:pt x="4174088" y="8008237"/>
                  </a:cubicBezTo>
                  <a:cubicBezTo>
                    <a:pt x="4167072" y="7559902"/>
                    <a:pt x="4156503" y="7619868"/>
                    <a:pt x="4192191" y="7619868"/>
                  </a:cubicBezTo>
                  <a:close/>
                  <a:moveTo>
                    <a:pt x="4546485" y="6722939"/>
                  </a:moveTo>
                  <a:cubicBezTo>
                    <a:pt x="4546415" y="6719057"/>
                    <a:pt x="4742606" y="6717456"/>
                    <a:pt x="4897860" y="6719151"/>
                  </a:cubicBezTo>
                  <a:cubicBezTo>
                    <a:pt x="4926392" y="6719457"/>
                    <a:pt x="4920154" y="6670504"/>
                    <a:pt x="4926015" y="7044682"/>
                  </a:cubicBezTo>
                  <a:cubicBezTo>
                    <a:pt x="4928087" y="7176358"/>
                    <a:pt x="4992966" y="7145245"/>
                    <a:pt x="4615649" y="7146751"/>
                  </a:cubicBezTo>
                  <a:cubicBezTo>
                    <a:pt x="4529888" y="7147081"/>
                    <a:pt x="4554230" y="7217191"/>
                    <a:pt x="4546485" y="6722939"/>
                  </a:cubicBezTo>
                  <a:close/>
                  <a:moveTo>
                    <a:pt x="4615743" y="7168639"/>
                  </a:moveTo>
                  <a:cubicBezTo>
                    <a:pt x="4976794" y="7167179"/>
                    <a:pt x="4928016" y="7158990"/>
                    <a:pt x="4929028" y="7205305"/>
                  </a:cubicBezTo>
                  <a:cubicBezTo>
                    <a:pt x="4938986" y="7659830"/>
                    <a:pt x="4941552" y="7597840"/>
                    <a:pt x="4898143" y="7596710"/>
                  </a:cubicBezTo>
                  <a:cubicBezTo>
                    <a:pt x="4805720" y="7594168"/>
                    <a:pt x="4711626" y="7594051"/>
                    <a:pt x="4615437" y="7596804"/>
                  </a:cubicBezTo>
                  <a:cubicBezTo>
                    <a:pt x="4539894" y="7598875"/>
                    <a:pt x="4559433" y="7637660"/>
                    <a:pt x="4555031" y="7365624"/>
                  </a:cubicBezTo>
                  <a:cubicBezTo>
                    <a:pt x="4551335" y="7128959"/>
                    <a:pt x="4538387" y="7168968"/>
                    <a:pt x="4615743" y="7168639"/>
                  </a:cubicBezTo>
                  <a:close/>
                  <a:moveTo>
                    <a:pt x="4615955" y="7618668"/>
                  </a:moveTo>
                  <a:cubicBezTo>
                    <a:pt x="4717041" y="7615891"/>
                    <a:pt x="4801695" y="7616055"/>
                    <a:pt x="4897695" y="7618574"/>
                  </a:cubicBezTo>
                  <a:cubicBezTo>
                    <a:pt x="4942588" y="7619797"/>
                    <a:pt x="4932701" y="7605771"/>
                    <a:pt x="4933972" y="7687248"/>
                  </a:cubicBezTo>
                  <a:cubicBezTo>
                    <a:pt x="4940517" y="8104611"/>
                    <a:pt x="4953606" y="8048669"/>
                    <a:pt x="4897978" y="8048458"/>
                  </a:cubicBezTo>
                  <a:cubicBezTo>
                    <a:pt x="4513104" y="8046904"/>
                    <a:pt x="4566283" y="8060907"/>
                    <a:pt x="4565459" y="8008213"/>
                  </a:cubicBezTo>
                  <a:cubicBezTo>
                    <a:pt x="4558209" y="7560702"/>
                    <a:pt x="4536504" y="7620951"/>
                    <a:pt x="4615955" y="7618668"/>
                  </a:cubicBezTo>
                  <a:close/>
                  <a:moveTo>
                    <a:pt x="4938421" y="6722939"/>
                  </a:moveTo>
                  <a:cubicBezTo>
                    <a:pt x="4938374" y="6719527"/>
                    <a:pt x="5311855" y="6716915"/>
                    <a:pt x="5313596" y="6716915"/>
                  </a:cubicBezTo>
                  <a:cubicBezTo>
                    <a:pt x="5316751" y="6909781"/>
                    <a:pt x="5311737" y="6904156"/>
                    <a:pt x="5317504" y="7146092"/>
                  </a:cubicBezTo>
                  <a:cubicBezTo>
                    <a:pt x="4872342" y="7146187"/>
                    <a:pt x="4947438" y="7182053"/>
                    <a:pt x="4945272" y="7044282"/>
                  </a:cubicBezTo>
                  <a:cubicBezTo>
                    <a:pt x="4942776" y="6883540"/>
                    <a:pt x="4940917" y="6882740"/>
                    <a:pt x="4938421" y="6722939"/>
                  </a:cubicBezTo>
                  <a:close/>
                  <a:moveTo>
                    <a:pt x="5039130" y="7620480"/>
                  </a:moveTo>
                  <a:cubicBezTo>
                    <a:pt x="5382078" y="7620480"/>
                    <a:pt x="5323790" y="7592097"/>
                    <a:pt x="5325273" y="7687319"/>
                  </a:cubicBezTo>
                  <a:cubicBezTo>
                    <a:pt x="5331511" y="8088114"/>
                    <a:pt x="5343871" y="8047657"/>
                    <a:pt x="5321577" y="8047657"/>
                  </a:cubicBezTo>
                  <a:cubicBezTo>
                    <a:pt x="4902427" y="8047657"/>
                    <a:pt x="4958879" y="8065379"/>
                    <a:pt x="4957961" y="8008237"/>
                  </a:cubicBezTo>
                  <a:cubicBezTo>
                    <a:pt x="4950757" y="7546723"/>
                    <a:pt x="4928558" y="7620480"/>
                    <a:pt x="5039130" y="7620480"/>
                  </a:cubicBezTo>
                  <a:close/>
                  <a:moveTo>
                    <a:pt x="5332877" y="6716915"/>
                  </a:moveTo>
                  <a:cubicBezTo>
                    <a:pt x="5334548" y="6716915"/>
                    <a:pt x="5705439" y="6718492"/>
                    <a:pt x="5705509" y="6723317"/>
                  </a:cubicBezTo>
                  <a:cubicBezTo>
                    <a:pt x="5709276" y="6974078"/>
                    <a:pt x="5710430" y="7055908"/>
                    <a:pt x="5712030" y="7149081"/>
                  </a:cubicBezTo>
                  <a:cubicBezTo>
                    <a:pt x="5444815" y="7151035"/>
                    <a:pt x="5507481" y="7146398"/>
                    <a:pt x="5336832" y="7146092"/>
                  </a:cubicBezTo>
                  <a:cubicBezTo>
                    <a:pt x="5330876" y="6899779"/>
                    <a:pt x="5336055" y="6914630"/>
                    <a:pt x="5332877" y="6716915"/>
                  </a:cubicBezTo>
                  <a:close/>
                  <a:moveTo>
                    <a:pt x="5712407" y="7170992"/>
                  </a:moveTo>
                  <a:cubicBezTo>
                    <a:pt x="5717492" y="7459221"/>
                    <a:pt x="5711112" y="7101447"/>
                    <a:pt x="5719704" y="7597346"/>
                  </a:cubicBezTo>
                  <a:cubicBezTo>
                    <a:pt x="5644326" y="7597628"/>
                    <a:pt x="5551621" y="7597651"/>
                    <a:pt x="5462871" y="7597063"/>
                  </a:cubicBezTo>
                  <a:cubicBezTo>
                    <a:pt x="5301426" y="7596004"/>
                    <a:pt x="5351663" y="7676563"/>
                    <a:pt x="5338409" y="7204176"/>
                  </a:cubicBezTo>
                  <a:cubicBezTo>
                    <a:pt x="5336737" y="7146187"/>
                    <a:pt x="5285206" y="7173887"/>
                    <a:pt x="5712407" y="7170992"/>
                  </a:cubicBezTo>
                  <a:close/>
                  <a:moveTo>
                    <a:pt x="5718504" y="6401692"/>
                  </a:moveTo>
                  <a:cubicBezTo>
                    <a:pt x="5716079" y="6246599"/>
                    <a:pt x="5707605" y="6270321"/>
                    <a:pt x="5745365" y="6269921"/>
                  </a:cubicBezTo>
                  <a:cubicBezTo>
                    <a:pt x="5828912" y="6269027"/>
                    <a:pt x="5834915" y="6269192"/>
                    <a:pt x="6090266" y="6269051"/>
                  </a:cubicBezTo>
                  <a:cubicBezTo>
                    <a:pt x="6095233" y="6769821"/>
                    <a:pt x="6124377" y="6698440"/>
                    <a:pt x="6027905" y="6697146"/>
                  </a:cubicBezTo>
                  <a:cubicBezTo>
                    <a:pt x="5952362" y="6696133"/>
                    <a:pt x="5865283" y="6695733"/>
                    <a:pt x="5745200" y="6696863"/>
                  </a:cubicBezTo>
                  <a:cubicBezTo>
                    <a:pt x="5717303" y="6697146"/>
                    <a:pt x="5723754" y="6737272"/>
                    <a:pt x="5718504" y="6401692"/>
                  </a:cubicBezTo>
                  <a:close/>
                  <a:moveTo>
                    <a:pt x="5745341" y="6718774"/>
                  </a:moveTo>
                  <a:cubicBezTo>
                    <a:pt x="6128449" y="6715150"/>
                    <a:pt x="6097775" y="6721363"/>
                    <a:pt x="6097799" y="6723339"/>
                  </a:cubicBezTo>
                  <a:cubicBezTo>
                    <a:pt x="6105568" y="7219991"/>
                    <a:pt x="6132192" y="7149175"/>
                    <a:pt x="6027787" y="7148611"/>
                  </a:cubicBezTo>
                  <a:cubicBezTo>
                    <a:pt x="5948784" y="7148187"/>
                    <a:pt x="5842731" y="7148069"/>
                    <a:pt x="5745176" y="7148846"/>
                  </a:cubicBezTo>
                  <a:cubicBezTo>
                    <a:pt x="5726743" y="7148987"/>
                    <a:pt x="5731475" y="7164850"/>
                    <a:pt x="5729592" y="7044305"/>
                  </a:cubicBezTo>
                  <a:cubicBezTo>
                    <a:pt x="5724059" y="6674717"/>
                    <a:pt x="5716645" y="6719033"/>
                    <a:pt x="5745341" y="6718774"/>
                  </a:cubicBezTo>
                  <a:close/>
                  <a:moveTo>
                    <a:pt x="6451410" y="5795816"/>
                  </a:moveTo>
                  <a:cubicBezTo>
                    <a:pt x="6049492" y="5795816"/>
                    <a:pt x="6101683" y="5819257"/>
                    <a:pt x="6100741" y="5759197"/>
                  </a:cubicBezTo>
                  <a:cubicBezTo>
                    <a:pt x="6093491" y="5296294"/>
                    <a:pt x="6076000" y="5371157"/>
                    <a:pt x="6168988" y="5371157"/>
                  </a:cubicBezTo>
                  <a:cubicBezTo>
                    <a:pt x="6518738" y="5371157"/>
                    <a:pt x="6469231" y="5346046"/>
                    <a:pt x="6470667" y="5438372"/>
                  </a:cubicBezTo>
                  <a:cubicBezTo>
                    <a:pt x="6477117" y="5851217"/>
                    <a:pt x="6478318" y="5795816"/>
                    <a:pt x="6451410" y="5795816"/>
                  </a:cubicBezTo>
                  <a:close/>
                  <a:moveTo>
                    <a:pt x="6451410" y="5348446"/>
                  </a:moveTo>
                  <a:cubicBezTo>
                    <a:pt x="6031836" y="5348446"/>
                    <a:pt x="6095492" y="5372146"/>
                    <a:pt x="6093632" y="5277395"/>
                  </a:cubicBezTo>
                  <a:cubicBezTo>
                    <a:pt x="6085157" y="4850854"/>
                    <a:pt x="6069173" y="4918751"/>
                    <a:pt x="6168988" y="4918751"/>
                  </a:cubicBezTo>
                  <a:cubicBezTo>
                    <a:pt x="6506756" y="4918751"/>
                    <a:pt x="6462262" y="4901806"/>
                    <a:pt x="6462498" y="4956477"/>
                  </a:cubicBezTo>
                  <a:cubicBezTo>
                    <a:pt x="6464358" y="5395210"/>
                    <a:pt x="6481214" y="5348446"/>
                    <a:pt x="6451410" y="5348446"/>
                  </a:cubicBezTo>
                  <a:close/>
                  <a:moveTo>
                    <a:pt x="6451410" y="4896417"/>
                  </a:moveTo>
                  <a:cubicBezTo>
                    <a:pt x="6012839" y="4896417"/>
                    <a:pt x="6088359" y="4927835"/>
                    <a:pt x="6086288" y="4795665"/>
                  </a:cubicBezTo>
                  <a:cubicBezTo>
                    <a:pt x="6079131" y="4349025"/>
                    <a:pt x="6081555" y="4502823"/>
                    <a:pt x="6081061" y="4469616"/>
                  </a:cubicBezTo>
                  <a:cubicBezTo>
                    <a:pt x="6138195" y="4469404"/>
                    <a:pt x="6182735" y="4469475"/>
                    <a:pt x="6451410" y="4469522"/>
                  </a:cubicBezTo>
                  <a:cubicBezTo>
                    <a:pt x="6453058" y="4469522"/>
                    <a:pt x="6471067" y="4896417"/>
                    <a:pt x="6451410" y="4896417"/>
                  </a:cubicBezTo>
                  <a:close/>
                  <a:moveTo>
                    <a:pt x="6451410" y="4447682"/>
                  </a:moveTo>
                  <a:cubicBezTo>
                    <a:pt x="6189680" y="4447635"/>
                    <a:pt x="6138549" y="4447564"/>
                    <a:pt x="6080708" y="4447776"/>
                  </a:cubicBezTo>
                  <a:cubicBezTo>
                    <a:pt x="6078284" y="4306756"/>
                    <a:pt x="6073599" y="4221372"/>
                    <a:pt x="6072515" y="4021540"/>
                  </a:cubicBezTo>
                  <a:cubicBezTo>
                    <a:pt x="6074988" y="4021540"/>
                    <a:pt x="6443524" y="4020928"/>
                    <a:pt x="6446443" y="4020928"/>
                  </a:cubicBezTo>
                  <a:cubicBezTo>
                    <a:pt x="6448656" y="4126622"/>
                    <a:pt x="6453412" y="4447682"/>
                    <a:pt x="6451410" y="4447682"/>
                  </a:cubicBezTo>
                  <a:close/>
                  <a:moveTo>
                    <a:pt x="6072398" y="3999653"/>
                  </a:moveTo>
                  <a:cubicBezTo>
                    <a:pt x="6072398" y="3997535"/>
                    <a:pt x="6068538" y="3574170"/>
                    <a:pt x="6068514" y="3572381"/>
                  </a:cubicBezTo>
                  <a:cubicBezTo>
                    <a:pt x="6300794" y="3574146"/>
                    <a:pt x="6285563" y="3569675"/>
                    <a:pt x="6437874" y="3569393"/>
                  </a:cubicBezTo>
                  <a:cubicBezTo>
                    <a:pt x="6437898" y="3571063"/>
                    <a:pt x="6445831" y="3990756"/>
                    <a:pt x="6445878" y="3993228"/>
                  </a:cubicBezTo>
                  <a:cubicBezTo>
                    <a:pt x="6446043" y="4002030"/>
                    <a:pt x="6485145" y="3999135"/>
                    <a:pt x="6072398" y="3999653"/>
                  </a:cubicBezTo>
                  <a:close/>
                  <a:moveTo>
                    <a:pt x="6068231" y="3550518"/>
                  </a:moveTo>
                  <a:cubicBezTo>
                    <a:pt x="6065642" y="3365065"/>
                    <a:pt x="6062652" y="3366289"/>
                    <a:pt x="6058886" y="3121152"/>
                  </a:cubicBezTo>
                  <a:cubicBezTo>
                    <a:pt x="6122846" y="3119952"/>
                    <a:pt x="6208843" y="3119740"/>
                    <a:pt x="6310022" y="3121505"/>
                  </a:cubicBezTo>
                  <a:cubicBezTo>
                    <a:pt x="6469372" y="3124282"/>
                    <a:pt x="6429352" y="3041487"/>
                    <a:pt x="6436932" y="3511497"/>
                  </a:cubicBezTo>
                  <a:cubicBezTo>
                    <a:pt x="6437521" y="3550941"/>
                    <a:pt x="6499670" y="3553883"/>
                    <a:pt x="6068231" y="3550518"/>
                  </a:cubicBezTo>
                  <a:close/>
                  <a:moveTo>
                    <a:pt x="6058532" y="3099264"/>
                  </a:moveTo>
                  <a:cubicBezTo>
                    <a:pt x="6054201" y="2818049"/>
                    <a:pt x="6053683" y="2806094"/>
                    <a:pt x="6053895" y="2708519"/>
                  </a:cubicBezTo>
                  <a:cubicBezTo>
                    <a:pt x="6053989" y="2661826"/>
                    <a:pt x="5992076" y="2671664"/>
                    <a:pt x="6425421" y="2671005"/>
                  </a:cubicBezTo>
                  <a:cubicBezTo>
                    <a:pt x="6427634" y="2929039"/>
                    <a:pt x="6429870" y="2983686"/>
                    <a:pt x="6432154" y="3100841"/>
                  </a:cubicBezTo>
                  <a:cubicBezTo>
                    <a:pt x="6306420" y="3100630"/>
                    <a:pt x="6214092" y="3096323"/>
                    <a:pt x="6058532" y="3099264"/>
                  </a:cubicBezTo>
                  <a:close/>
                  <a:moveTo>
                    <a:pt x="6053895" y="2650012"/>
                  </a:moveTo>
                  <a:cubicBezTo>
                    <a:pt x="6053071" y="2437447"/>
                    <a:pt x="6046950" y="2399627"/>
                    <a:pt x="6044196" y="2222199"/>
                  </a:cubicBezTo>
                  <a:cubicBezTo>
                    <a:pt x="6462451" y="2221964"/>
                    <a:pt x="6420642" y="2219775"/>
                    <a:pt x="6420783" y="2227142"/>
                  </a:cubicBezTo>
                  <a:cubicBezTo>
                    <a:pt x="6421160" y="2252394"/>
                    <a:pt x="6420053" y="2139687"/>
                    <a:pt x="6425232" y="2649165"/>
                  </a:cubicBezTo>
                  <a:cubicBezTo>
                    <a:pt x="6304066" y="2649329"/>
                    <a:pt x="6207548" y="2651683"/>
                    <a:pt x="6053895" y="2650012"/>
                  </a:cubicBezTo>
                  <a:close/>
                  <a:moveTo>
                    <a:pt x="6043890" y="2200242"/>
                  </a:moveTo>
                  <a:cubicBezTo>
                    <a:pt x="6042383" y="2084686"/>
                    <a:pt x="6045773" y="1946350"/>
                    <a:pt x="6039205" y="1772358"/>
                  </a:cubicBezTo>
                  <a:cubicBezTo>
                    <a:pt x="6213833" y="1777277"/>
                    <a:pt x="6313624" y="1770899"/>
                    <a:pt x="6411555" y="1770264"/>
                  </a:cubicBezTo>
                  <a:cubicBezTo>
                    <a:pt x="6416052" y="2052491"/>
                    <a:pt x="6418759" y="2108292"/>
                    <a:pt x="6420359" y="2200124"/>
                  </a:cubicBezTo>
                  <a:lnTo>
                    <a:pt x="6043890" y="2200242"/>
                  </a:lnTo>
                  <a:close/>
                  <a:moveTo>
                    <a:pt x="6027835" y="2649706"/>
                  </a:moveTo>
                  <a:cubicBezTo>
                    <a:pt x="5586556" y="2644363"/>
                    <a:pt x="5659369" y="2689715"/>
                    <a:pt x="5657156" y="2547777"/>
                  </a:cubicBezTo>
                  <a:cubicBezTo>
                    <a:pt x="5654684" y="2390896"/>
                    <a:pt x="5656214" y="2386141"/>
                    <a:pt x="5653719" y="2226812"/>
                  </a:cubicBezTo>
                  <a:cubicBezTo>
                    <a:pt x="5653554" y="2215821"/>
                    <a:pt x="5616783" y="2222058"/>
                    <a:pt x="6024916" y="2222199"/>
                  </a:cubicBezTo>
                  <a:cubicBezTo>
                    <a:pt x="6027246" y="2384518"/>
                    <a:pt x="6042006" y="2649894"/>
                    <a:pt x="6027835" y="2649706"/>
                  </a:cubicBezTo>
                  <a:close/>
                  <a:moveTo>
                    <a:pt x="5647551" y="3120375"/>
                  </a:moveTo>
                  <a:cubicBezTo>
                    <a:pt x="5648705" y="3218091"/>
                    <a:pt x="5650258" y="3288812"/>
                    <a:pt x="5654543" y="3547081"/>
                  </a:cubicBezTo>
                  <a:cubicBezTo>
                    <a:pt x="5600445" y="3546776"/>
                    <a:pt x="5283747" y="3547576"/>
                    <a:pt x="5282004" y="3547576"/>
                  </a:cubicBezTo>
                  <a:cubicBezTo>
                    <a:pt x="5278473" y="3311123"/>
                    <a:pt x="5280827" y="3348002"/>
                    <a:pt x="5276849" y="3122635"/>
                  </a:cubicBezTo>
                  <a:cubicBezTo>
                    <a:pt x="5477513" y="3122893"/>
                    <a:pt x="5488484" y="3119504"/>
                    <a:pt x="5647551" y="3120375"/>
                  </a:cubicBezTo>
                  <a:close/>
                  <a:moveTo>
                    <a:pt x="5604047" y="3098417"/>
                  </a:moveTo>
                  <a:cubicBezTo>
                    <a:pt x="5217878" y="3098417"/>
                    <a:pt x="5277037" y="3124706"/>
                    <a:pt x="5275036" y="3029343"/>
                  </a:cubicBezTo>
                  <a:cubicBezTo>
                    <a:pt x="5266350" y="2613204"/>
                    <a:pt x="5253661" y="2673264"/>
                    <a:pt x="5321577" y="2673264"/>
                  </a:cubicBezTo>
                  <a:cubicBezTo>
                    <a:pt x="5690043" y="2673264"/>
                    <a:pt x="5640065" y="2660061"/>
                    <a:pt x="5641478" y="2708849"/>
                  </a:cubicBezTo>
                  <a:cubicBezTo>
                    <a:pt x="5654755" y="3161514"/>
                    <a:pt x="5652636" y="3098417"/>
                    <a:pt x="5604047" y="3098417"/>
                  </a:cubicBezTo>
                  <a:close/>
                  <a:moveTo>
                    <a:pt x="5604047" y="2651142"/>
                  </a:moveTo>
                  <a:cubicBezTo>
                    <a:pt x="5200576" y="2651142"/>
                    <a:pt x="5269928" y="2680819"/>
                    <a:pt x="5267832" y="2547730"/>
                  </a:cubicBezTo>
                  <a:cubicBezTo>
                    <a:pt x="5261735" y="2157903"/>
                    <a:pt x="5234687" y="2223117"/>
                    <a:pt x="5321577" y="2223117"/>
                  </a:cubicBezTo>
                  <a:cubicBezTo>
                    <a:pt x="5661181" y="2223117"/>
                    <a:pt x="5634227" y="2213609"/>
                    <a:pt x="5634439" y="2227212"/>
                  </a:cubicBezTo>
                  <a:cubicBezTo>
                    <a:pt x="5642160" y="2718851"/>
                    <a:pt x="5651294" y="2651142"/>
                    <a:pt x="5604047" y="2651142"/>
                  </a:cubicBezTo>
                  <a:close/>
                  <a:moveTo>
                    <a:pt x="5604047" y="2198500"/>
                  </a:moveTo>
                  <a:cubicBezTo>
                    <a:pt x="5461929" y="2198500"/>
                    <a:pt x="5461835" y="2201253"/>
                    <a:pt x="5321601" y="2201253"/>
                  </a:cubicBezTo>
                  <a:cubicBezTo>
                    <a:pt x="5235793" y="2201253"/>
                    <a:pt x="5261335" y="2266703"/>
                    <a:pt x="5253331" y="1770475"/>
                  </a:cubicBezTo>
                  <a:cubicBezTo>
                    <a:pt x="5390411" y="1768499"/>
                    <a:pt x="5480174" y="1773229"/>
                    <a:pt x="5628200" y="1772805"/>
                  </a:cubicBezTo>
                  <a:cubicBezTo>
                    <a:pt x="5639123" y="2267809"/>
                    <a:pt x="5641713" y="2198500"/>
                    <a:pt x="5604047" y="2198500"/>
                  </a:cubicBezTo>
                  <a:close/>
                  <a:moveTo>
                    <a:pt x="5255733" y="3029861"/>
                  </a:moveTo>
                  <a:cubicBezTo>
                    <a:pt x="5257592" y="3119410"/>
                    <a:pt x="5325885" y="3102418"/>
                    <a:pt x="4898001" y="3099547"/>
                  </a:cubicBezTo>
                  <a:cubicBezTo>
                    <a:pt x="4877144" y="3099406"/>
                    <a:pt x="4884913" y="3147793"/>
                    <a:pt x="4876226" y="2708237"/>
                  </a:cubicBezTo>
                  <a:cubicBezTo>
                    <a:pt x="4875261" y="2660108"/>
                    <a:pt x="4822364" y="2672182"/>
                    <a:pt x="5180377" y="2673123"/>
                  </a:cubicBezTo>
                  <a:cubicBezTo>
                    <a:pt x="5271246" y="2673382"/>
                    <a:pt x="5246928" y="2608403"/>
                    <a:pt x="5255733" y="3029861"/>
                  </a:cubicBezTo>
                  <a:close/>
                  <a:moveTo>
                    <a:pt x="5180354" y="2651236"/>
                  </a:moveTo>
                  <a:cubicBezTo>
                    <a:pt x="4811723" y="2650247"/>
                    <a:pt x="4875378" y="2678183"/>
                    <a:pt x="4873354" y="2547777"/>
                  </a:cubicBezTo>
                  <a:cubicBezTo>
                    <a:pt x="4867492" y="2174377"/>
                    <a:pt x="4853509" y="2224058"/>
                    <a:pt x="4898025" y="2223588"/>
                  </a:cubicBezTo>
                  <a:cubicBezTo>
                    <a:pt x="5272611" y="2219540"/>
                    <a:pt x="5241349" y="2223847"/>
                    <a:pt x="5241396" y="2227189"/>
                  </a:cubicBezTo>
                  <a:cubicBezTo>
                    <a:pt x="5249094" y="2720781"/>
                    <a:pt x="5277531" y="2651495"/>
                    <a:pt x="5180354" y="2651236"/>
                  </a:cubicBezTo>
                  <a:close/>
                  <a:moveTo>
                    <a:pt x="5180354" y="2201112"/>
                  </a:moveTo>
                  <a:cubicBezTo>
                    <a:pt x="5091180" y="2200877"/>
                    <a:pt x="4987010" y="2200759"/>
                    <a:pt x="4897860" y="2201724"/>
                  </a:cubicBezTo>
                  <a:cubicBezTo>
                    <a:pt x="4855863" y="2202171"/>
                    <a:pt x="4866127" y="2268751"/>
                    <a:pt x="4860218" y="1773135"/>
                  </a:cubicBezTo>
                  <a:cubicBezTo>
                    <a:pt x="5163098" y="1775983"/>
                    <a:pt x="5113709" y="1773205"/>
                    <a:pt x="5234028" y="1770805"/>
                  </a:cubicBezTo>
                  <a:cubicBezTo>
                    <a:pt x="5242032" y="2266350"/>
                    <a:pt x="5265220" y="2201206"/>
                    <a:pt x="5180354" y="2201112"/>
                  </a:cubicBezTo>
                  <a:close/>
                  <a:moveTo>
                    <a:pt x="4862784" y="3029861"/>
                  </a:moveTo>
                  <a:cubicBezTo>
                    <a:pt x="4864785" y="3121458"/>
                    <a:pt x="4931571" y="3099264"/>
                    <a:pt x="4491022" y="3099406"/>
                  </a:cubicBezTo>
                  <a:cubicBezTo>
                    <a:pt x="4486550" y="2811107"/>
                    <a:pt x="4486761" y="2803740"/>
                    <a:pt x="4483371" y="2708048"/>
                  </a:cubicBezTo>
                  <a:cubicBezTo>
                    <a:pt x="4481512" y="2655684"/>
                    <a:pt x="4440385" y="2670746"/>
                    <a:pt x="4756778" y="2670958"/>
                  </a:cubicBezTo>
                  <a:cubicBezTo>
                    <a:pt x="4883688" y="2670958"/>
                    <a:pt x="4853344" y="2599012"/>
                    <a:pt x="4862784" y="3029861"/>
                  </a:cubicBezTo>
                  <a:close/>
                  <a:moveTo>
                    <a:pt x="4481441" y="2648906"/>
                  </a:moveTo>
                  <a:cubicBezTo>
                    <a:pt x="4475391" y="2438294"/>
                    <a:pt x="4480876" y="2400686"/>
                    <a:pt x="4478145" y="2226765"/>
                  </a:cubicBezTo>
                  <a:cubicBezTo>
                    <a:pt x="4478051" y="2219963"/>
                    <a:pt x="4476898" y="2226765"/>
                    <a:pt x="4848165" y="2224058"/>
                  </a:cubicBezTo>
                  <a:cubicBezTo>
                    <a:pt x="4848212" y="2226436"/>
                    <a:pt x="4848259" y="2242039"/>
                    <a:pt x="4855792" y="2649565"/>
                  </a:cubicBezTo>
                  <a:cubicBezTo>
                    <a:pt x="4801859" y="2648976"/>
                    <a:pt x="4780013" y="2649118"/>
                    <a:pt x="4481441" y="2648906"/>
                  </a:cubicBezTo>
                  <a:close/>
                  <a:moveTo>
                    <a:pt x="4474590" y="4000877"/>
                  </a:moveTo>
                  <a:cubicBezTo>
                    <a:pt x="4068882" y="4000877"/>
                    <a:pt x="4111774" y="4002642"/>
                    <a:pt x="4111869" y="3993039"/>
                  </a:cubicBezTo>
                  <a:cubicBezTo>
                    <a:pt x="4112716" y="3893888"/>
                    <a:pt x="4111939" y="3876802"/>
                    <a:pt x="4107160" y="3573017"/>
                  </a:cubicBezTo>
                  <a:cubicBezTo>
                    <a:pt x="4329224" y="3573064"/>
                    <a:pt x="4360745" y="3572123"/>
                    <a:pt x="4477792" y="3572123"/>
                  </a:cubicBezTo>
                  <a:cubicBezTo>
                    <a:pt x="4486291" y="4052323"/>
                    <a:pt x="4492223" y="4000877"/>
                    <a:pt x="4474590" y="4000877"/>
                  </a:cubicBezTo>
                  <a:close/>
                  <a:moveTo>
                    <a:pt x="4474590" y="3550282"/>
                  </a:moveTo>
                  <a:cubicBezTo>
                    <a:pt x="4042681" y="3550282"/>
                    <a:pt x="4107066" y="3568145"/>
                    <a:pt x="4106172" y="3511003"/>
                  </a:cubicBezTo>
                  <a:cubicBezTo>
                    <a:pt x="4098921" y="3048430"/>
                    <a:pt x="4069801" y="3120775"/>
                    <a:pt x="4192191" y="3120775"/>
                  </a:cubicBezTo>
                  <a:cubicBezTo>
                    <a:pt x="4324421" y="3120775"/>
                    <a:pt x="4336733" y="3121246"/>
                    <a:pt x="4472095" y="3121246"/>
                  </a:cubicBezTo>
                  <a:cubicBezTo>
                    <a:pt x="4479322" y="3586267"/>
                    <a:pt x="4477463" y="3550282"/>
                    <a:pt x="4474590" y="3550282"/>
                  </a:cubicBezTo>
                  <a:close/>
                  <a:moveTo>
                    <a:pt x="4098332" y="3098582"/>
                  </a:moveTo>
                  <a:cubicBezTo>
                    <a:pt x="4094307" y="2834782"/>
                    <a:pt x="4094189" y="2807247"/>
                    <a:pt x="4091176" y="2708143"/>
                  </a:cubicBezTo>
                  <a:cubicBezTo>
                    <a:pt x="4089551" y="2654225"/>
                    <a:pt x="4031876" y="2670628"/>
                    <a:pt x="4462796" y="2670770"/>
                  </a:cubicBezTo>
                  <a:cubicBezTo>
                    <a:pt x="4467858" y="2830640"/>
                    <a:pt x="4465974" y="2726123"/>
                    <a:pt x="4471766" y="3099429"/>
                  </a:cubicBezTo>
                  <a:cubicBezTo>
                    <a:pt x="4442527" y="3099406"/>
                    <a:pt x="4128277" y="3098841"/>
                    <a:pt x="4098332" y="3098582"/>
                  </a:cubicBezTo>
                  <a:close/>
                  <a:moveTo>
                    <a:pt x="4085385" y="2199959"/>
                  </a:moveTo>
                  <a:cubicBezTo>
                    <a:pt x="4080512" y="1891420"/>
                    <a:pt x="4080017" y="1850281"/>
                    <a:pt x="4078181" y="1772311"/>
                  </a:cubicBezTo>
                  <a:cubicBezTo>
                    <a:pt x="4220158" y="1774923"/>
                    <a:pt x="4342195" y="1771511"/>
                    <a:pt x="4450696" y="1771299"/>
                  </a:cubicBezTo>
                  <a:cubicBezTo>
                    <a:pt x="4452391" y="1842962"/>
                    <a:pt x="4458441" y="2200053"/>
                    <a:pt x="4458488" y="2202195"/>
                  </a:cubicBezTo>
                  <a:cubicBezTo>
                    <a:pt x="4302199" y="2201936"/>
                    <a:pt x="4300786" y="2198053"/>
                    <a:pt x="4085385" y="2199959"/>
                  </a:cubicBezTo>
                  <a:close/>
                  <a:moveTo>
                    <a:pt x="4079052" y="3098394"/>
                  </a:moveTo>
                  <a:cubicBezTo>
                    <a:pt x="3843335" y="3095875"/>
                    <a:pt x="3805810" y="3098041"/>
                    <a:pt x="3704230" y="3098700"/>
                  </a:cubicBezTo>
                  <a:cubicBezTo>
                    <a:pt x="3696532" y="2594352"/>
                    <a:pt x="3680925" y="2671664"/>
                    <a:pt x="3768686" y="2670605"/>
                  </a:cubicBezTo>
                  <a:cubicBezTo>
                    <a:pt x="4119166" y="2666392"/>
                    <a:pt x="4070413" y="2660226"/>
                    <a:pt x="4071872" y="2708849"/>
                  </a:cubicBezTo>
                  <a:cubicBezTo>
                    <a:pt x="4075168" y="2818143"/>
                    <a:pt x="4075215" y="2847115"/>
                    <a:pt x="4079052" y="3098394"/>
                  </a:cubicBezTo>
                  <a:close/>
                  <a:moveTo>
                    <a:pt x="4050873" y="2200312"/>
                  </a:moveTo>
                  <a:cubicBezTo>
                    <a:pt x="3950612" y="2201395"/>
                    <a:pt x="3871749" y="2201418"/>
                    <a:pt x="3768662" y="2200312"/>
                  </a:cubicBezTo>
                  <a:cubicBezTo>
                    <a:pt x="3667506" y="2199088"/>
                    <a:pt x="3688575" y="2280447"/>
                    <a:pt x="3682737" y="1770875"/>
                  </a:cubicBezTo>
                  <a:cubicBezTo>
                    <a:pt x="3871419" y="1770617"/>
                    <a:pt x="3927871" y="1769181"/>
                    <a:pt x="4058854" y="1771934"/>
                  </a:cubicBezTo>
                  <a:cubicBezTo>
                    <a:pt x="4070036" y="2247687"/>
                    <a:pt x="4070295" y="2200100"/>
                    <a:pt x="4050873" y="2200312"/>
                  </a:cubicBezTo>
                  <a:close/>
                  <a:moveTo>
                    <a:pt x="3684950" y="3098817"/>
                  </a:moveTo>
                  <a:cubicBezTo>
                    <a:pt x="3245978" y="3100841"/>
                    <a:pt x="3312459" y="3118163"/>
                    <a:pt x="3311352" y="3029484"/>
                  </a:cubicBezTo>
                  <a:cubicBezTo>
                    <a:pt x="3306126" y="2610850"/>
                    <a:pt x="3288658" y="2669334"/>
                    <a:pt x="3344898" y="2669334"/>
                  </a:cubicBezTo>
                  <a:cubicBezTo>
                    <a:pt x="3733327" y="2669334"/>
                    <a:pt x="3680101" y="2663544"/>
                    <a:pt x="3680101" y="2708001"/>
                  </a:cubicBezTo>
                  <a:cubicBezTo>
                    <a:pt x="3680195" y="2806564"/>
                    <a:pt x="3680360" y="2798845"/>
                    <a:pt x="3684950" y="3098817"/>
                  </a:cubicBezTo>
                  <a:close/>
                  <a:moveTo>
                    <a:pt x="3627345" y="2649565"/>
                  </a:moveTo>
                  <a:cubicBezTo>
                    <a:pt x="3486310" y="2649565"/>
                    <a:pt x="3486239" y="2647470"/>
                    <a:pt x="3344898" y="2647470"/>
                  </a:cubicBezTo>
                  <a:cubicBezTo>
                    <a:pt x="3294002" y="2647470"/>
                    <a:pt x="3304172" y="2667780"/>
                    <a:pt x="3302289" y="2547824"/>
                  </a:cubicBezTo>
                  <a:cubicBezTo>
                    <a:pt x="3296145" y="2156114"/>
                    <a:pt x="3282632" y="2219869"/>
                    <a:pt x="3344898" y="2219869"/>
                  </a:cubicBezTo>
                  <a:cubicBezTo>
                    <a:pt x="3708891" y="2219869"/>
                    <a:pt x="3670849" y="2220058"/>
                    <a:pt x="3670967" y="2227236"/>
                  </a:cubicBezTo>
                  <a:cubicBezTo>
                    <a:pt x="3678570" y="2712896"/>
                    <a:pt x="3704466" y="2649565"/>
                    <a:pt x="3627345" y="2649565"/>
                  </a:cubicBezTo>
                  <a:close/>
                  <a:moveTo>
                    <a:pt x="3344898" y="2198029"/>
                  </a:moveTo>
                  <a:cubicBezTo>
                    <a:pt x="3277029" y="2198029"/>
                    <a:pt x="3303537" y="2263832"/>
                    <a:pt x="3291272" y="1771064"/>
                  </a:cubicBezTo>
                  <a:cubicBezTo>
                    <a:pt x="3329361" y="1770899"/>
                    <a:pt x="3353255" y="1770946"/>
                    <a:pt x="3627368" y="1770899"/>
                  </a:cubicBezTo>
                  <a:cubicBezTo>
                    <a:pt x="3675416" y="1770899"/>
                    <a:pt x="3662515" y="1702884"/>
                    <a:pt x="3670543" y="2199559"/>
                  </a:cubicBezTo>
                  <a:cubicBezTo>
                    <a:pt x="3436002" y="2198876"/>
                    <a:pt x="3465217" y="2198029"/>
                    <a:pt x="3344898" y="2198029"/>
                  </a:cubicBezTo>
                  <a:close/>
                  <a:moveTo>
                    <a:pt x="3292072" y="3029767"/>
                  </a:moveTo>
                  <a:cubicBezTo>
                    <a:pt x="3293155" y="3116774"/>
                    <a:pt x="3364343" y="3101783"/>
                    <a:pt x="2921393" y="3099406"/>
                  </a:cubicBezTo>
                  <a:cubicBezTo>
                    <a:pt x="2918192" y="3099382"/>
                    <a:pt x="2921393" y="2953915"/>
                    <a:pt x="2913978" y="2707578"/>
                  </a:cubicBezTo>
                  <a:cubicBezTo>
                    <a:pt x="2912259" y="2649447"/>
                    <a:pt x="2868426" y="2681007"/>
                    <a:pt x="3203981" y="2671381"/>
                  </a:cubicBezTo>
                  <a:cubicBezTo>
                    <a:pt x="3304078" y="2668487"/>
                    <a:pt x="3286705" y="2601201"/>
                    <a:pt x="3292072" y="3029767"/>
                  </a:cubicBezTo>
                  <a:close/>
                  <a:moveTo>
                    <a:pt x="3203463" y="2649471"/>
                  </a:moveTo>
                  <a:cubicBezTo>
                    <a:pt x="3131921" y="2651542"/>
                    <a:pt x="3051741" y="2652601"/>
                    <a:pt x="2921511" y="2650130"/>
                  </a:cubicBezTo>
                  <a:cubicBezTo>
                    <a:pt x="2909670" y="2649918"/>
                    <a:pt x="2912212" y="2664180"/>
                    <a:pt x="2910329" y="2547801"/>
                  </a:cubicBezTo>
                  <a:cubicBezTo>
                    <a:pt x="2904444" y="2172494"/>
                    <a:pt x="2900818" y="2222999"/>
                    <a:pt x="2921558" y="2222505"/>
                  </a:cubicBezTo>
                  <a:cubicBezTo>
                    <a:pt x="3323288" y="2213280"/>
                    <a:pt x="3280372" y="2222905"/>
                    <a:pt x="3280419" y="2227165"/>
                  </a:cubicBezTo>
                  <a:cubicBezTo>
                    <a:pt x="3282914" y="2385765"/>
                    <a:pt x="3280513" y="2387789"/>
                    <a:pt x="3283009" y="2548177"/>
                  </a:cubicBezTo>
                  <a:cubicBezTo>
                    <a:pt x="3284915" y="2668722"/>
                    <a:pt x="3305655" y="2646552"/>
                    <a:pt x="3203463" y="2649471"/>
                  </a:cubicBezTo>
                  <a:close/>
                  <a:moveTo>
                    <a:pt x="3203628" y="2198547"/>
                  </a:moveTo>
                  <a:cubicBezTo>
                    <a:pt x="3035991" y="2199677"/>
                    <a:pt x="3027069" y="2198217"/>
                    <a:pt x="2921134" y="2200642"/>
                  </a:cubicBezTo>
                  <a:cubicBezTo>
                    <a:pt x="2901054" y="2201112"/>
                    <a:pt x="2904773" y="2253383"/>
                    <a:pt x="2900701" y="1773653"/>
                  </a:cubicBezTo>
                  <a:cubicBezTo>
                    <a:pt x="3017770" y="1772617"/>
                    <a:pt x="2812256" y="1774147"/>
                    <a:pt x="3271968" y="1771158"/>
                  </a:cubicBezTo>
                  <a:cubicBezTo>
                    <a:pt x="3284445" y="2278329"/>
                    <a:pt x="3301112" y="2197770"/>
                    <a:pt x="3203628" y="2198547"/>
                  </a:cubicBezTo>
                  <a:close/>
                  <a:moveTo>
                    <a:pt x="2901030" y="3099288"/>
                  </a:moveTo>
                  <a:cubicBezTo>
                    <a:pt x="2467803" y="3096746"/>
                    <a:pt x="2529598" y="3131224"/>
                    <a:pt x="2527479" y="3029390"/>
                  </a:cubicBezTo>
                  <a:cubicBezTo>
                    <a:pt x="2524654" y="2894254"/>
                    <a:pt x="2523336" y="2794256"/>
                    <a:pt x="2522606" y="2708378"/>
                  </a:cubicBezTo>
                  <a:cubicBezTo>
                    <a:pt x="2522253" y="2665803"/>
                    <a:pt x="2462788" y="2664156"/>
                    <a:pt x="2893591" y="2671546"/>
                  </a:cubicBezTo>
                  <a:cubicBezTo>
                    <a:pt x="2900159" y="2907057"/>
                    <a:pt x="2899147" y="2943065"/>
                    <a:pt x="2901030" y="3099288"/>
                  </a:cubicBezTo>
                  <a:close/>
                  <a:moveTo>
                    <a:pt x="2522088" y="2650694"/>
                  </a:moveTo>
                  <a:cubicBezTo>
                    <a:pt x="2519734" y="2433470"/>
                    <a:pt x="2516909" y="2403604"/>
                    <a:pt x="2514037" y="2221893"/>
                  </a:cubicBezTo>
                  <a:cubicBezTo>
                    <a:pt x="2516180" y="2221893"/>
                    <a:pt x="2887047" y="2223917"/>
                    <a:pt x="2887117" y="2227236"/>
                  </a:cubicBezTo>
                  <a:cubicBezTo>
                    <a:pt x="2889259" y="2363219"/>
                    <a:pt x="2889730" y="2516806"/>
                    <a:pt x="2893050" y="2649635"/>
                  </a:cubicBezTo>
                  <a:cubicBezTo>
                    <a:pt x="2747400" y="2647258"/>
                    <a:pt x="2626917" y="2650506"/>
                    <a:pt x="2522088" y="2650694"/>
                  </a:cubicBezTo>
                  <a:close/>
                  <a:moveTo>
                    <a:pt x="2513708" y="2200030"/>
                  </a:moveTo>
                  <a:cubicBezTo>
                    <a:pt x="2508905" y="1896127"/>
                    <a:pt x="2508034" y="1855741"/>
                    <a:pt x="2507587" y="1772264"/>
                  </a:cubicBezTo>
                  <a:cubicBezTo>
                    <a:pt x="2657474" y="1772358"/>
                    <a:pt x="2680968" y="1775253"/>
                    <a:pt x="2881397" y="1773794"/>
                  </a:cubicBezTo>
                  <a:cubicBezTo>
                    <a:pt x="2881420" y="1775582"/>
                    <a:pt x="2886670" y="2199488"/>
                    <a:pt x="2886694" y="2201371"/>
                  </a:cubicBezTo>
                  <a:cubicBezTo>
                    <a:pt x="2747047" y="2204007"/>
                    <a:pt x="2628612" y="2200171"/>
                    <a:pt x="2513708" y="2200030"/>
                  </a:cubicBezTo>
                  <a:close/>
                  <a:moveTo>
                    <a:pt x="2508223" y="3029908"/>
                  </a:moveTo>
                  <a:cubicBezTo>
                    <a:pt x="2510294" y="3128636"/>
                    <a:pt x="2568771" y="3100018"/>
                    <a:pt x="2215512" y="3100018"/>
                  </a:cubicBezTo>
                  <a:cubicBezTo>
                    <a:pt x="2119512" y="3100018"/>
                    <a:pt x="2134531" y="3176176"/>
                    <a:pt x="2130623" y="2707319"/>
                  </a:cubicBezTo>
                  <a:cubicBezTo>
                    <a:pt x="2130223" y="2659379"/>
                    <a:pt x="2071864" y="2672535"/>
                    <a:pt x="2503044" y="2672535"/>
                  </a:cubicBezTo>
                  <a:cubicBezTo>
                    <a:pt x="2503962" y="2768344"/>
                    <a:pt x="2504456" y="2849068"/>
                    <a:pt x="2508223" y="3029908"/>
                  </a:cubicBezTo>
                  <a:close/>
                  <a:moveTo>
                    <a:pt x="2497794" y="2650718"/>
                  </a:moveTo>
                  <a:cubicBezTo>
                    <a:pt x="2253319" y="2650789"/>
                    <a:pt x="2195549" y="2650883"/>
                    <a:pt x="2130105" y="2650694"/>
                  </a:cubicBezTo>
                  <a:cubicBezTo>
                    <a:pt x="2130081" y="2649447"/>
                    <a:pt x="2125044" y="2262349"/>
                    <a:pt x="2124384" y="2220693"/>
                  </a:cubicBezTo>
                  <a:cubicBezTo>
                    <a:pt x="2126056" y="2220669"/>
                    <a:pt x="2494734" y="2217916"/>
                    <a:pt x="2494875" y="2227212"/>
                  </a:cubicBezTo>
                  <a:cubicBezTo>
                    <a:pt x="2501890" y="2680936"/>
                    <a:pt x="2507305" y="2650718"/>
                    <a:pt x="2497794" y="2650718"/>
                  </a:cubicBezTo>
                  <a:close/>
                  <a:moveTo>
                    <a:pt x="2124008" y="2198806"/>
                  </a:moveTo>
                  <a:cubicBezTo>
                    <a:pt x="2122784" y="2123401"/>
                    <a:pt x="2127304" y="2394190"/>
                    <a:pt x="2116616" y="1773252"/>
                  </a:cubicBezTo>
                  <a:cubicBezTo>
                    <a:pt x="2251059" y="1775088"/>
                    <a:pt x="2372484" y="1772335"/>
                    <a:pt x="2488283" y="1772264"/>
                  </a:cubicBezTo>
                  <a:cubicBezTo>
                    <a:pt x="2488754" y="1855812"/>
                    <a:pt x="2489931" y="1915190"/>
                    <a:pt x="2494428" y="2200006"/>
                  </a:cubicBezTo>
                  <a:cubicBezTo>
                    <a:pt x="2353299" y="2199983"/>
                    <a:pt x="2275118" y="2197276"/>
                    <a:pt x="2124008" y="2198806"/>
                  </a:cubicBezTo>
                  <a:close/>
                  <a:moveTo>
                    <a:pt x="2117816" y="3100135"/>
                  </a:moveTo>
                  <a:cubicBezTo>
                    <a:pt x="1799729" y="3100888"/>
                    <a:pt x="1891986" y="3100347"/>
                    <a:pt x="1743065" y="3099241"/>
                  </a:cubicBezTo>
                  <a:cubicBezTo>
                    <a:pt x="1742029" y="2985875"/>
                    <a:pt x="1743630" y="2964929"/>
                    <a:pt x="1737133" y="2672558"/>
                  </a:cubicBezTo>
                  <a:cubicBezTo>
                    <a:pt x="1848223" y="2672229"/>
                    <a:pt x="1857499" y="2671523"/>
                    <a:pt x="2111013" y="2672488"/>
                  </a:cubicBezTo>
                  <a:cubicBezTo>
                    <a:pt x="2113438" y="2935087"/>
                    <a:pt x="2115627" y="2987122"/>
                    <a:pt x="2117816" y="3100135"/>
                  </a:cubicBezTo>
                  <a:close/>
                  <a:moveTo>
                    <a:pt x="2074359" y="2650483"/>
                  </a:moveTo>
                  <a:cubicBezTo>
                    <a:pt x="1668157" y="2648270"/>
                    <a:pt x="1736897" y="2681736"/>
                    <a:pt x="1734802" y="2547777"/>
                  </a:cubicBezTo>
                  <a:cubicBezTo>
                    <a:pt x="1732283" y="2387577"/>
                    <a:pt x="1734143" y="2387342"/>
                    <a:pt x="1731624" y="2226812"/>
                  </a:cubicBezTo>
                  <a:cubicBezTo>
                    <a:pt x="1731483" y="2217751"/>
                    <a:pt x="1709613" y="2226035"/>
                    <a:pt x="2105104" y="2220905"/>
                  </a:cubicBezTo>
                  <a:cubicBezTo>
                    <a:pt x="2112685" y="2710684"/>
                    <a:pt x="2124055" y="2650671"/>
                    <a:pt x="2074359" y="2650483"/>
                  </a:cubicBezTo>
                  <a:close/>
                  <a:moveTo>
                    <a:pt x="1731200" y="2200736"/>
                  </a:moveTo>
                  <a:cubicBezTo>
                    <a:pt x="1723173" y="1703778"/>
                    <a:pt x="1697395" y="1771746"/>
                    <a:pt x="1792078" y="1771464"/>
                  </a:cubicBezTo>
                  <a:cubicBezTo>
                    <a:pt x="1911667" y="1771134"/>
                    <a:pt x="1981702" y="1770946"/>
                    <a:pt x="2074148" y="1772546"/>
                  </a:cubicBezTo>
                  <a:cubicBezTo>
                    <a:pt x="2106517" y="1773158"/>
                    <a:pt x="2097006" y="1721100"/>
                    <a:pt x="2104751" y="2199041"/>
                  </a:cubicBezTo>
                  <a:cubicBezTo>
                    <a:pt x="1966918" y="2200877"/>
                    <a:pt x="2039683" y="2200524"/>
                    <a:pt x="1731200" y="2200736"/>
                  </a:cubicBezTo>
                  <a:close/>
                  <a:moveTo>
                    <a:pt x="1723785" y="3099100"/>
                  </a:moveTo>
                  <a:cubicBezTo>
                    <a:pt x="1627549" y="3098605"/>
                    <a:pt x="1506547" y="3099288"/>
                    <a:pt x="1350917" y="3099359"/>
                  </a:cubicBezTo>
                  <a:cubicBezTo>
                    <a:pt x="1347998" y="2966694"/>
                    <a:pt x="1345926" y="2965564"/>
                    <a:pt x="1343737" y="2671334"/>
                  </a:cubicBezTo>
                  <a:cubicBezTo>
                    <a:pt x="1495318" y="2670958"/>
                    <a:pt x="1509914" y="2673005"/>
                    <a:pt x="1717805" y="2672582"/>
                  </a:cubicBezTo>
                  <a:cubicBezTo>
                    <a:pt x="1724679" y="2989475"/>
                    <a:pt x="1722655" y="2974484"/>
                    <a:pt x="1723785" y="3099100"/>
                  </a:cubicBezTo>
                  <a:close/>
                  <a:moveTo>
                    <a:pt x="1650878" y="2650812"/>
                  </a:moveTo>
                  <a:cubicBezTo>
                    <a:pt x="1509561" y="2650812"/>
                    <a:pt x="1510031" y="2649494"/>
                    <a:pt x="1368549" y="2649494"/>
                  </a:cubicBezTo>
                  <a:cubicBezTo>
                    <a:pt x="1335921" y="2649494"/>
                    <a:pt x="1344137" y="2669452"/>
                    <a:pt x="1342230" y="2547801"/>
                  </a:cubicBezTo>
                  <a:cubicBezTo>
                    <a:pt x="1336368" y="2173765"/>
                    <a:pt x="1325516" y="2223564"/>
                    <a:pt x="1368549" y="2223564"/>
                  </a:cubicBezTo>
                  <a:cubicBezTo>
                    <a:pt x="1742783" y="2223564"/>
                    <a:pt x="1712203" y="2218881"/>
                    <a:pt x="1712344" y="2227212"/>
                  </a:cubicBezTo>
                  <a:cubicBezTo>
                    <a:pt x="1720089" y="2720451"/>
                    <a:pt x="1738168" y="2650812"/>
                    <a:pt x="1650878" y="2650812"/>
                  </a:cubicBezTo>
                  <a:close/>
                  <a:moveTo>
                    <a:pt x="1650878" y="2200783"/>
                  </a:moveTo>
                  <a:cubicBezTo>
                    <a:pt x="1505323" y="2200783"/>
                    <a:pt x="1505723" y="2201677"/>
                    <a:pt x="1368549" y="2201677"/>
                  </a:cubicBezTo>
                  <a:cubicBezTo>
                    <a:pt x="1314616" y="2201677"/>
                    <a:pt x="1347598" y="2253689"/>
                    <a:pt x="1331025" y="1770287"/>
                  </a:cubicBezTo>
                  <a:cubicBezTo>
                    <a:pt x="1429050" y="1769722"/>
                    <a:pt x="1509137" y="1771746"/>
                    <a:pt x="1704434" y="1771629"/>
                  </a:cubicBezTo>
                  <a:cubicBezTo>
                    <a:pt x="1712909" y="2270092"/>
                    <a:pt x="1732731" y="2200736"/>
                    <a:pt x="1650878" y="2200783"/>
                  </a:cubicBezTo>
                  <a:close/>
                  <a:moveTo>
                    <a:pt x="1331613" y="3099406"/>
                  </a:moveTo>
                  <a:cubicBezTo>
                    <a:pt x="896596" y="3100512"/>
                    <a:pt x="959969" y="3125623"/>
                    <a:pt x="958156" y="3029390"/>
                  </a:cubicBezTo>
                  <a:cubicBezTo>
                    <a:pt x="956038" y="2916047"/>
                    <a:pt x="954390" y="2814472"/>
                    <a:pt x="953378" y="2708378"/>
                  </a:cubicBezTo>
                  <a:cubicBezTo>
                    <a:pt x="952930" y="2659120"/>
                    <a:pt x="893254" y="2673217"/>
                    <a:pt x="1324457" y="2671405"/>
                  </a:cubicBezTo>
                  <a:cubicBezTo>
                    <a:pt x="1326599" y="2962717"/>
                    <a:pt x="1328953" y="2981591"/>
                    <a:pt x="1331613" y="3099406"/>
                  </a:cubicBezTo>
                  <a:close/>
                  <a:moveTo>
                    <a:pt x="1227326" y="2650577"/>
                  </a:moveTo>
                  <a:cubicBezTo>
                    <a:pt x="1116918" y="2652224"/>
                    <a:pt x="1033182" y="2651918"/>
                    <a:pt x="952766" y="2650506"/>
                  </a:cubicBezTo>
                  <a:cubicBezTo>
                    <a:pt x="952742" y="2648670"/>
                    <a:pt x="947139" y="2241733"/>
                    <a:pt x="946786" y="2221611"/>
                  </a:cubicBezTo>
                  <a:cubicBezTo>
                    <a:pt x="1358544" y="2218293"/>
                    <a:pt x="1318665" y="2225518"/>
                    <a:pt x="1318689" y="2227189"/>
                  </a:cubicBezTo>
                  <a:cubicBezTo>
                    <a:pt x="1326552" y="2727747"/>
                    <a:pt x="1353106" y="2648529"/>
                    <a:pt x="1227326" y="2650577"/>
                  </a:cubicBezTo>
                  <a:close/>
                  <a:moveTo>
                    <a:pt x="946433" y="2199724"/>
                  </a:moveTo>
                  <a:cubicBezTo>
                    <a:pt x="938476" y="1750118"/>
                    <a:pt x="931908" y="1774312"/>
                    <a:pt x="945162" y="1774264"/>
                  </a:cubicBezTo>
                  <a:cubicBezTo>
                    <a:pt x="1122238" y="1773794"/>
                    <a:pt x="1137493" y="1774712"/>
                    <a:pt x="1227703" y="1772123"/>
                  </a:cubicBezTo>
                  <a:cubicBezTo>
                    <a:pt x="1335450" y="1769157"/>
                    <a:pt x="1310897" y="1695494"/>
                    <a:pt x="1318312" y="2201559"/>
                  </a:cubicBezTo>
                  <a:cubicBezTo>
                    <a:pt x="1212260" y="2200995"/>
                    <a:pt x="1169038" y="2197911"/>
                    <a:pt x="946433" y="2199724"/>
                  </a:cubicBezTo>
                  <a:close/>
                  <a:moveTo>
                    <a:pt x="663045" y="3571958"/>
                  </a:moveTo>
                  <a:cubicBezTo>
                    <a:pt x="757586" y="3570169"/>
                    <a:pt x="847419" y="3570075"/>
                    <a:pt x="944997" y="3572052"/>
                  </a:cubicBezTo>
                  <a:cubicBezTo>
                    <a:pt x="947280" y="3572099"/>
                    <a:pt x="955261" y="4000241"/>
                    <a:pt x="945044" y="4000429"/>
                  </a:cubicBezTo>
                  <a:cubicBezTo>
                    <a:pt x="930590" y="4000641"/>
                    <a:pt x="581804" y="4006478"/>
                    <a:pt x="581640" y="3991651"/>
                  </a:cubicBezTo>
                  <a:cubicBezTo>
                    <a:pt x="576955" y="3493752"/>
                    <a:pt x="536393" y="3574335"/>
                    <a:pt x="663045" y="3571958"/>
                  </a:cubicBezTo>
                  <a:close/>
                  <a:moveTo>
                    <a:pt x="662786" y="4022505"/>
                  </a:moveTo>
                  <a:cubicBezTo>
                    <a:pt x="756432" y="4023634"/>
                    <a:pt x="852009" y="4023776"/>
                    <a:pt x="945279" y="4022269"/>
                  </a:cubicBezTo>
                  <a:cubicBezTo>
                    <a:pt x="954696" y="4022128"/>
                    <a:pt x="953542" y="3972611"/>
                    <a:pt x="961664" y="4449423"/>
                  </a:cubicBezTo>
                  <a:cubicBezTo>
                    <a:pt x="783434" y="4452506"/>
                    <a:pt x="700287" y="4450412"/>
                    <a:pt x="588820" y="4450035"/>
                  </a:cubicBezTo>
                  <a:cubicBezTo>
                    <a:pt x="580792" y="3946865"/>
                    <a:pt x="554873" y="4021187"/>
                    <a:pt x="662786" y="4022505"/>
                  </a:cubicBezTo>
                  <a:close/>
                  <a:moveTo>
                    <a:pt x="962088" y="4474817"/>
                  </a:moveTo>
                  <a:cubicBezTo>
                    <a:pt x="967314" y="4808868"/>
                    <a:pt x="967761" y="4834615"/>
                    <a:pt x="968538" y="4896605"/>
                  </a:cubicBezTo>
                  <a:cubicBezTo>
                    <a:pt x="676863" y="4895805"/>
                    <a:pt x="710716" y="4896864"/>
                    <a:pt x="595835" y="4897381"/>
                  </a:cubicBezTo>
                  <a:cubicBezTo>
                    <a:pt x="587054" y="4335939"/>
                    <a:pt x="589691" y="4504424"/>
                    <a:pt x="589173" y="4471899"/>
                  </a:cubicBezTo>
                  <a:cubicBezTo>
                    <a:pt x="994998" y="4473358"/>
                    <a:pt x="961994" y="4469263"/>
                    <a:pt x="962088" y="4474817"/>
                  </a:cubicBezTo>
                  <a:close/>
                  <a:moveTo>
                    <a:pt x="662951" y="4918751"/>
                  </a:moveTo>
                  <a:cubicBezTo>
                    <a:pt x="1024966" y="4915809"/>
                    <a:pt x="968703" y="4909596"/>
                    <a:pt x="969244" y="4956524"/>
                  </a:cubicBezTo>
                  <a:cubicBezTo>
                    <a:pt x="970374" y="5055723"/>
                    <a:pt x="970633" y="5066384"/>
                    <a:pt x="974965" y="5347952"/>
                  </a:cubicBezTo>
                  <a:cubicBezTo>
                    <a:pt x="724369" y="5349317"/>
                    <a:pt x="714176" y="5348188"/>
                    <a:pt x="603792" y="5347764"/>
                  </a:cubicBezTo>
                  <a:cubicBezTo>
                    <a:pt x="594446" y="4853419"/>
                    <a:pt x="569257" y="4919645"/>
                    <a:pt x="662951" y="4918751"/>
                  </a:cubicBezTo>
                  <a:close/>
                  <a:moveTo>
                    <a:pt x="662786" y="5818480"/>
                  </a:moveTo>
                  <a:cubicBezTo>
                    <a:pt x="752760" y="5819445"/>
                    <a:pt x="855211" y="5819398"/>
                    <a:pt x="945209" y="5818904"/>
                  </a:cubicBezTo>
                  <a:cubicBezTo>
                    <a:pt x="1001590" y="5818598"/>
                    <a:pt x="974729" y="5764539"/>
                    <a:pt x="988548" y="6246857"/>
                  </a:cubicBezTo>
                  <a:cubicBezTo>
                    <a:pt x="704760" y="6248269"/>
                    <a:pt x="764860" y="6247517"/>
                    <a:pt x="615256" y="6246528"/>
                  </a:cubicBezTo>
                  <a:cubicBezTo>
                    <a:pt x="602473" y="5747429"/>
                    <a:pt x="591998" y="5817727"/>
                    <a:pt x="662786" y="5818480"/>
                  </a:cubicBezTo>
                  <a:close/>
                  <a:moveTo>
                    <a:pt x="662786" y="6268839"/>
                  </a:moveTo>
                  <a:cubicBezTo>
                    <a:pt x="757209" y="6269733"/>
                    <a:pt x="849373" y="6269686"/>
                    <a:pt x="945209" y="6269027"/>
                  </a:cubicBezTo>
                  <a:cubicBezTo>
                    <a:pt x="1002720" y="6268627"/>
                    <a:pt x="989231" y="6198917"/>
                    <a:pt x="997776" y="6697993"/>
                  </a:cubicBezTo>
                  <a:cubicBezTo>
                    <a:pt x="870772" y="6699028"/>
                    <a:pt x="914535" y="6700276"/>
                    <a:pt x="625096" y="6698723"/>
                  </a:cubicBezTo>
                  <a:cubicBezTo>
                    <a:pt x="616669" y="6202730"/>
                    <a:pt x="595482" y="6268203"/>
                    <a:pt x="662786" y="6268839"/>
                  </a:cubicBezTo>
                  <a:close/>
                  <a:moveTo>
                    <a:pt x="662833" y="6720845"/>
                  </a:moveTo>
                  <a:cubicBezTo>
                    <a:pt x="1019669" y="6723222"/>
                    <a:pt x="998082" y="6715738"/>
                    <a:pt x="998200" y="6723269"/>
                  </a:cubicBezTo>
                  <a:cubicBezTo>
                    <a:pt x="1000695" y="6882928"/>
                    <a:pt x="997211" y="6881704"/>
                    <a:pt x="999754" y="7044705"/>
                  </a:cubicBezTo>
                  <a:cubicBezTo>
                    <a:pt x="1001684" y="7168285"/>
                    <a:pt x="1016091" y="7147457"/>
                    <a:pt x="945115" y="7147834"/>
                  </a:cubicBezTo>
                  <a:cubicBezTo>
                    <a:pt x="850315" y="7148352"/>
                    <a:pt x="757256" y="7148634"/>
                    <a:pt x="663045" y="7146987"/>
                  </a:cubicBezTo>
                  <a:cubicBezTo>
                    <a:pt x="622013" y="7146281"/>
                    <a:pt x="631594" y="7165673"/>
                    <a:pt x="629687" y="7044234"/>
                  </a:cubicBezTo>
                  <a:cubicBezTo>
                    <a:pt x="623849" y="6670716"/>
                    <a:pt x="610195" y="6720492"/>
                    <a:pt x="662833" y="6720845"/>
                  </a:cubicBezTo>
                  <a:close/>
                  <a:moveTo>
                    <a:pt x="662833" y="7619821"/>
                  </a:moveTo>
                  <a:cubicBezTo>
                    <a:pt x="1071884" y="7622010"/>
                    <a:pt x="1011454" y="7591321"/>
                    <a:pt x="1012937" y="7687225"/>
                  </a:cubicBezTo>
                  <a:cubicBezTo>
                    <a:pt x="1015408" y="7845612"/>
                    <a:pt x="1013360" y="7848436"/>
                    <a:pt x="1015879" y="8008613"/>
                  </a:cubicBezTo>
                  <a:cubicBezTo>
                    <a:pt x="1016680" y="8059118"/>
                    <a:pt x="1030922" y="8048975"/>
                    <a:pt x="945209" y="8048504"/>
                  </a:cubicBezTo>
                  <a:cubicBezTo>
                    <a:pt x="598895" y="8046645"/>
                    <a:pt x="646589" y="8059401"/>
                    <a:pt x="645789" y="8008119"/>
                  </a:cubicBezTo>
                  <a:cubicBezTo>
                    <a:pt x="639009" y="7573811"/>
                    <a:pt x="619188" y="7619586"/>
                    <a:pt x="662833" y="7619821"/>
                  </a:cubicBezTo>
                  <a:close/>
                  <a:moveTo>
                    <a:pt x="646519" y="8068062"/>
                  </a:moveTo>
                  <a:cubicBezTo>
                    <a:pt x="735622" y="8070015"/>
                    <a:pt x="713423" y="8069945"/>
                    <a:pt x="1016939" y="8070674"/>
                  </a:cubicBezTo>
                  <a:cubicBezTo>
                    <a:pt x="1019081" y="8181381"/>
                    <a:pt x="1023671" y="8298678"/>
                    <a:pt x="1024001" y="8495098"/>
                  </a:cubicBezTo>
                  <a:cubicBezTo>
                    <a:pt x="617916" y="8497945"/>
                    <a:pt x="651557" y="8501970"/>
                    <a:pt x="651156" y="8489661"/>
                  </a:cubicBezTo>
                  <a:cubicBezTo>
                    <a:pt x="644000" y="8267494"/>
                    <a:pt x="647508" y="8179004"/>
                    <a:pt x="646519" y="8068062"/>
                  </a:cubicBezTo>
                  <a:close/>
                  <a:moveTo>
                    <a:pt x="1028615" y="7526059"/>
                  </a:moveTo>
                  <a:cubicBezTo>
                    <a:pt x="1016374" y="7107849"/>
                    <a:pt x="1002390" y="7169368"/>
                    <a:pt x="1086338" y="7169368"/>
                  </a:cubicBezTo>
                  <a:cubicBezTo>
                    <a:pt x="1444587" y="7169368"/>
                    <a:pt x="1395056" y="7160072"/>
                    <a:pt x="1396022" y="7207000"/>
                  </a:cubicBezTo>
                  <a:cubicBezTo>
                    <a:pt x="1405603" y="7659524"/>
                    <a:pt x="1410405" y="7597510"/>
                    <a:pt x="1368549" y="7597510"/>
                  </a:cubicBezTo>
                  <a:cubicBezTo>
                    <a:pt x="1228691" y="7597510"/>
                    <a:pt x="1227891" y="7594757"/>
                    <a:pt x="1086338" y="7594757"/>
                  </a:cubicBezTo>
                  <a:cubicBezTo>
                    <a:pt x="1015809" y="7594733"/>
                    <a:pt x="1031040" y="7609160"/>
                    <a:pt x="1028615" y="7526059"/>
                  </a:cubicBezTo>
                  <a:close/>
                  <a:moveTo>
                    <a:pt x="1086361" y="7616597"/>
                  </a:moveTo>
                  <a:cubicBezTo>
                    <a:pt x="1225207" y="7616597"/>
                    <a:pt x="1227820" y="7619351"/>
                    <a:pt x="1368573" y="7619351"/>
                  </a:cubicBezTo>
                  <a:cubicBezTo>
                    <a:pt x="1410076" y="7619351"/>
                    <a:pt x="1401059" y="7605700"/>
                    <a:pt x="1402331" y="7687271"/>
                  </a:cubicBezTo>
                  <a:cubicBezTo>
                    <a:pt x="1408828" y="8102846"/>
                    <a:pt x="1428461" y="8045963"/>
                    <a:pt x="1368573" y="8045963"/>
                  </a:cubicBezTo>
                  <a:cubicBezTo>
                    <a:pt x="985935" y="8045963"/>
                    <a:pt x="1036125" y="8068485"/>
                    <a:pt x="1035183" y="8008237"/>
                  </a:cubicBezTo>
                  <a:cubicBezTo>
                    <a:pt x="1028027" y="7553053"/>
                    <a:pt x="1019057" y="7616597"/>
                    <a:pt x="1086361" y="7616597"/>
                  </a:cubicBezTo>
                  <a:close/>
                  <a:moveTo>
                    <a:pt x="1086361" y="8070745"/>
                  </a:moveTo>
                  <a:cubicBezTo>
                    <a:pt x="1476697" y="8070745"/>
                    <a:pt x="1410546" y="8035067"/>
                    <a:pt x="1412100" y="8169073"/>
                  </a:cubicBezTo>
                  <a:cubicBezTo>
                    <a:pt x="1416620" y="8562501"/>
                    <a:pt x="1435524" y="8497734"/>
                    <a:pt x="1368573" y="8497686"/>
                  </a:cubicBezTo>
                  <a:cubicBezTo>
                    <a:pt x="1349293" y="8497686"/>
                    <a:pt x="1043352" y="8496698"/>
                    <a:pt x="1043352" y="8490038"/>
                  </a:cubicBezTo>
                  <a:cubicBezTo>
                    <a:pt x="1042316" y="8007578"/>
                    <a:pt x="1010488" y="8070745"/>
                    <a:pt x="1086361" y="8070745"/>
                  </a:cubicBezTo>
                  <a:close/>
                  <a:moveTo>
                    <a:pt x="1086361" y="8516725"/>
                  </a:moveTo>
                  <a:cubicBezTo>
                    <a:pt x="1225961" y="8516725"/>
                    <a:pt x="1225278" y="8519527"/>
                    <a:pt x="1368573" y="8519527"/>
                  </a:cubicBezTo>
                  <a:cubicBezTo>
                    <a:pt x="1429168" y="8519573"/>
                    <a:pt x="1415090" y="8447840"/>
                    <a:pt x="1423494" y="8945856"/>
                  </a:cubicBezTo>
                  <a:cubicBezTo>
                    <a:pt x="1283260" y="8945338"/>
                    <a:pt x="1167437" y="8947339"/>
                    <a:pt x="1048790" y="8946822"/>
                  </a:cubicBezTo>
                  <a:cubicBezTo>
                    <a:pt x="1041186" y="8447063"/>
                    <a:pt x="1028333" y="8516725"/>
                    <a:pt x="1086361" y="8516725"/>
                  </a:cubicBezTo>
                  <a:close/>
                  <a:moveTo>
                    <a:pt x="1086361" y="8968755"/>
                  </a:moveTo>
                  <a:cubicBezTo>
                    <a:pt x="1451743" y="8968755"/>
                    <a:pt x="1423800" y="8964025"/>
                    <a:pt x="1423918" y="8972168"/>
                  </a:cubicBezTo>
                  <a:cubicBezTo>
                    <a:pt x="1431710" y="9469714"/>
                    <a:pt x="1454827" y="9397698"/>
                    <a:pt x="1368573" y="9397698"/>
                  </a:cubicBezTo>
                  <a:cubicBezTo>
                    <a:pt x="1229256" y="9397698"/>
                    <a:pt x="1231398" y="9395838"/>
                    <a:pt x="1086361" y="9395838"/>
                  </a:cubicBezTo>
                  <a:cubicBezTo>
                    <a:pt x="1050320" y="9395838"/>
                    <a:pt x="1060043" y="9415890"/>
                    <a:pt x="1058136" y="9293086"/>
                  </a:cubicBezTo>
                  <a:cubicBezTo>
                    <a:pt x="1052274" y="8919121"/>
                    <a:pt x="1025602" y="8968755"/>
                    <a:pt x="1086361" y="8968755"/>
                  </a:cubicBezTo>
                  <a:close/>
                  <a:moveTo>
                    <a:pt x="1431404" y="8168743"/>
                  </a:moveTo>
                  <a:cubicBezTo>
                    <a:pt x="1429968" y="8043139"/>
                    <a:pt x="1354189" y="8064979"/>
                    <a:pt x="1791984" y="8067332"/>
                  </a:cubicBezTo>
                  <a:cubicBezTo>
                    <a:pt x="1802530" y="8067403"/>
                    <a:pt x="1803613" y="8015132"/>
                    <a:pt x="1811099" y="8497451"/>
                  </a:cubicBezTo>
                  <a:cubicBezTo>
                    <a:pt x="1393315" y="8499475"/>
                    <a:pt x="1435076" y="8500464"/>
                    <a:pt x="1435053" y="8490038"/>
                  </a:cubicBezTo>
                  <a:cubicBezTo>
                    <a:pt x="1434794" y="8365916"/>
                    <a:pt x="1433523" y="8354973"/>
                    <a:pt x="1431404" y="8168743"/>
                  </a:cubicBezTo>
                  <a:close/>
                  <a:moveTo>
                    <a:pt x="1811428" y="8519338"/>
                  </a:moveTo>
                  <a:cubicBezTo>
                    <a:pt x="1818938" y="9003328"/>
                    <a:pt x="1828002" y="8946916"/>
                    <a:pt x="1791984" y="8947033"/>
                  </a:cubicBezTo>
                  <a:cubicBezTo>
                    <a:pt x="1693464" y="8947433"/>
                    <a:pt x="1608033" y="8947574"/>
                    <a:pt x="1509772" y="8946516"/>
                  </a:cubicBezTo>
                  <a:cubicBezTo>
                    <a:pt x="1429968" y="8945644"/>
                    <a:pt x="1437195" y="9018978"/>
                    <a:pt x="1435123" y="8519573"/>
                  </a:cubicBezTo>
                  <a:cubicBezTo>
                    <a:pt x="1675808" y="8519785"/>
                    <a:pt x="1695630" y="8519950"/>
                    <a:pt x="1811428" y="8519338"/>
                  </a:cubicBezTo>
                  <a:close/>
                  <a:moveTo>
                    <a:pt x="1509608" y="8968426"/>
                  </a:moveTo>
                  <a:cubicBezTo>
                    <a:pt x="1841137" y="8972003"/>
                    <a:pt x="1817879" y="8964801"/>
                    <a:pt x="1817996" y="8972121"/>
                  </a:cubicBezTo>
                  <a:cubicBezTo>
                    <a:pt x="1825694" y="9464254"/>
                    <a:pt x="1835464" y="9397486"/>
                    <a:pt x="1792148" y="9396827"/>
                  </a:cubicBezTo>
                  <a:cubicBezTo>
                    <a:pt x="1381214" y="9390755"/>
                    <a:pt x="1451932" y="9433588"/>
                    <a:pt x="1449743" y="9293086"/>
                  </a:cubicBezTo>
                  <a:cubicBezTo>
                    <a:pt x="1443645" y="8902717"/>
                    <a:pt x="1417067" y="8967437"/>
                    <a:pt x="1509608" y="8968426"/>
                  </a:cubicBezTo>
                  <a:close/>
                  <a:moveTo>
                    <a:pt x="1820256" y="8067497"/>
                  </a:moveTo>
                  <a:cubicBezTo>
                    <a:pt x="1874095" y="8067779"/>
                    <a:pt x="2190417" y="8068039"/>
                    <a:pt x="2193478" y="8068039"/>
                  </a:cubicBezTo>
                  <a:cubicBezTo>
                    <a:pt x="2193501" y="8069874"/>
                    <a:pt x="2199787" y="8440591"/>
                    <a:pt x="2200799" y="8495333"/>
                  </a:cubicBezTo>
                  <a:cubicBezTo>
                    <a:pt x="2075254" y="8495474"/>
                    <a:pt x="2199457" y="8496016"/>
                    <a:pt x="1830379" y="8497380"/>
                  </a:cubicBezTo>
                  <a:cubicBezTo>
                    <a:pt x="1823976" y="8085101"/>
                    <a:pt x="1824164" y="8236899"/>
                    <a:pt x="1820256" y="8067497"/>
                  </a:cubicBezTo>
                  <a:close/>
                  <a:moveTo>
                    <a:pt x="2201223" y="8517173"/>
                  </a:moveTo>
                  <a:cubicBezTo>
                    <a:pt x="2209344" y="8946516"/>
                    <a:pt x="2207979" y="8818981"/>
                    <a:pt x="2210168" y="8946044"/>
                  </a:cubicBezTo>
                  <a:cubicBezTo>
                    <a:pt x="2194349" y="8946044"/>
                    <a:pt x="2277331" y="8945810"/>
                    <a:pt x="1836900" y="8946892"/>
                  </a:cubicBezTo>
                  <a:cubicBezTo>
                    <a:pt x="1835017" y="8823947"/>
                    <a:pt x="1836147" y="8868827"/>
                    <a:pt x="1830732" y="8519244"/>
                  </a:cubicBezTo>
                  <a:cubicBezTo>
                    <a:pt x="2229284" y="8517549"/>
                    <a:pt x="2085024" y="8517291"/>
                    <a:pt x="2201223" y="8517173"/>
                  </a:cubicBezTo>
                  <a:close/>
                  <a:moveTo>
                    <a:pt x="2206190" y="7619939"/>
                  </a:moveTo>
                  <a:cubicBezTo>
                    <a:pt x="2374697" y="7620103"/>
                    <a:pt x="2374038" y="7616315"/>
                    <a:pt x="2579623" y="7617727"/>
                  </a:cubicBezTo>
                  <a:cubicBezTo>
                    <a:pt x="2582260" y="7847778"/>
                    <a:pt x="2585179" y="7814735"/>
                    <a:pt x="2588639" y="8044833"/>
                  </a:cubicBezTo>
                  <a:cubicBezTo>
                    <a:pt x="2336867" y="8044292"/>
                    <a:pt x="2388163" y="8046175"/>
                    <a:pt x="2212428" y="8046175"/>
                  </a:cubicBezTo>
                  <a:cubicBezTo>
                    <a:pt x="2209721" y="7881597"/>
                    <a:pt x="2208944" y="7769548"/>
                    <a:pt x="2206190" y="7619939"/>
                  </a:cubicBezTo>
                  <a:close/>
                  <a:moveTo>
                    <a:pt x="2215512" y="8068039"/>
                  </a:moveTo>
                  <a:cubicBezTo>
                    <a:pt x="2660652" y="8068039"/>
                    <a:pt x="2588545" y="8032030"/>
                    <a:pt x="2590381" y="8168978"/>
                  </a:cubicBezTo>
                  <a:cubicBezTo>
                    <a:pt x="2592241" y="8318141"/>
                    <a:pt x="2593583" y="8360598"/>
                    <a:pt x="2594524" y="8490085"/>
                  </a:cubicBezTo>
                  <a:cubicBezTo>
                    <a:pt x="2594595" y="8500369"/>
                    <a:pt x="2624657" y="8495380"/>
                    <a:pt x="2220126" y="8495310"/>
                  </a:cubicBezTo>
                  <a:cubicBezTo>
                    <a:pt x="2220056" y="8491450"/>
                    <a:pt x="2211628" y="8068039"/>
                    <a:pt x="2215512" y="8068039"/>
                  </a:cubicBezTo>
                  <a:close/>
                  <a:moveTo>
                    <a:pt x="2594736" y="8517855"/>
                  </a:moveTo>
                  <a:cubicBezTo>
                    <a:pt x="2594760" y="8519927"/>
                    <a:pt x="2599680" y="8942138"/>
                    <a:pt x="2599704" y="8944538"/>
                  </a:cubicBezTo>
                  <a:cubicBezTo>
                    <a:pt x="2447440" y="8942397"/>
                    <a:pt x="2344165" y="8945904"/>
                    <a:pt x="2229425" y="8946044"/>
                  </a:cubicBezTo>
                  <a:cubicBezTo>
                    <a:pt x="2226977" y="8802930"/>
                    <a:pt x="2228460" y="8944962"/>
                    <a:pt x="2220527" y="8517173"/>
                  </a:cubicBezTo>
                  <a:cubicBezTo>
                    <a:pt x="2352592" y="8517197"/>
                    <a:pt x="2446451" y="8518915"/>
                    <a:pt x="2594736" y="8517855"/>
                  </a:cubicBezTo>
                  <a:close/>
                  <a:moveTo>
                    <a:pt x="2600057" y="8966425"/>
                  </a:moveTo>
                  <a:cubicBezTo>
                    <a:pt x="2602858" y="9149102"/>
                    <a:pt x="2601045" y="9104739"/>
                    <a:pt x="2605777" y="9395109"/>
                  </a:cubicBezTo>
                  <a:cubicBezTo>
                    <a:pt x="2517168" y="9396310"/>
                    <a:pt x="2411610" y="9395509"/>
                    <a:pt x="2234416" y="9395462"/>
                  </a:cubicBezTo>
                  <a:cubicBezTo>
                    <a:pt x="2234392" y="9392779"/>
                    <a:pt x="2229896" y="8973980"/>
                    <a:pt x="2229872" y="8971744"/>
                  </a:cubicBezTo>
                  <a:cubicBezTo>
                    <a:pt x="2229755" y="8963907"/>
                    <a:pt x="2592100" y="8966308"/>
                    <a:pt x="2600057" y="8966425"/>
                  </a:cubicBezTo>
                  <a:close/>
                  <a:moveTo>
                    <a:pt x="2598903" y="7617891"/>
                  </a:moveTo>
                  <a:cubicBezTo>
                    <a:pt x="2815905" y="7619821"/>
                    <a:pt x="2648104" y="7618103"/>
                    <a:pt x="2973254" y="7620151"/>
                  </a:cubicBezTo>
                  <a:cubicBezTo>
                    <a:pt x="2976338" y="7858345"/>
                    <a:pt x="2975703" y="7906779"/>
                    <a:pt x="2978080" y="8045727"/>
                  </a:cubicBezTo>
                  <a:cubicBezTo>
                    <a:pt x="2673952" y="8044974"/>
                    <a:pt x="2849310" y="8045610"/>
                    <a:pt x="2607896" y="8044904"/>
                  </a:cubicBezTo>
                  <a:cubicBezTo>
                    <a:pt x="2604412" y="7816994"/>
                    <a:pt x="2601351" y="7833869"/>
                    <a:pt x="2598903" y="7617891"/>
                  </a:cubicBezTo>
                  <a:close/>
                  <a:moveTo>
                    <a:pt x="2638970" y="8066909"/>
                  </a:moveTo>
                  <a:cubicBezTo>
                    <a:pt x="3048233" y="8068556"/>
                    <a:pt x="2977539" y="8038691"/>
                    <a:pt x="2980670" y="8170131"/>
                  </a:cubicBezTo>
                  <a:cubicBezTo>
                    <a:pt x="2983330" y="8279921"/>
                    <a:pt x="2984554" y="8365446"/>
                    <a:pt x="2986249" y="8490249"/>
                  </a:cubicBezTo>
                  <a:cubicBezTo>
                    <a:pt x="2986343" y="8498534"/>
                    <a:pt x="2613899" y="8498228"/>
                    <a:pt x="2613852" y="8489967"/>
                  </a:cubicBezTo>
                  <a:cubicBezTo>
                    <a:pt x="2610297" y="8005883"/>
                    <a:pt x="2592735" y="8066697"/>
                    <a:pt x="2638970" y="8066909"/>
                  </a:cubicBezTo>
                  <a:close/>
                  <a:moveTo>
                    <a:pt x="2639088" y="8517455"/>
                  </a:moveTo>
                  <a:cubicBezTo>
                    <a:pt x="2737961" y="8516514"/>
                    <a:pt x="2822403" y="8516655"/>
                    <a:pt x="2921299" y="8516937"/>
                  </a:cubicBezTo>
                  <a:cubicBezTo>
                    <a:pt x="3005788" y="8517173"/>
                    <a:pt x="2986202" y="8440779"/>
                    <a:pt x="2994747" y="8944398"/>
                  </a:cubicBezTo>
                  <a:cubicBezTo>
                    <a:pt x="2891567" y="8945150"/>
                    <a:pt x="2833726" y="8948610"/>
                    <a:pt x="2619007" y="8944844"/>
                  </a:cubicBezTo>
                  <a:cubicBezTo>
                    <a:pt x="2611827" y="8453653"/>
                    <a:pt x="2605353" y="8517809"/>
                    <a:pt x="2639088" y="8517455"/>
                  </a:cubicBezTo>
                  <a:close/>
                  <a:moveTo>
                    <a:pt x="2638852" y="8967085"/>
                  </a:moveTo>
                  <a:cubicBezTo>
                    <a:pt x="2986531" y="8973627"/>
                    <a:pt x="2994983" y="8957388"/>
                    <a:pt x="2995218" y="8972121"/>
                  </a:cubicBezTo>
                  <a:cubicBezTo>
                    <a:pt x="2997667" y="9128109"/>
                    <a:pt x="2994253" y="9135945"/>
                    <a:pt x="2996725" y="9293557"/>
                  </a:cubicBezTo>
                  <a:cubicBezTo>
                    <a:pt x="2998655" y="9417585"/>
                    <a:pt x="3018147" y="9398968"/>
                    <a:pt x="2921652" y="9395768"/>
                  </a:cubicBezTo>
                  <a:cubicBezTo>
                    <a:pt x="2564839" y="9384071"/>
                    <a:pt x="2625787" y="9438883"/>
                    <a:pt x="2623410" y="9293157"/>
                  </a:cubicBezTo>
                  <a:cubicBezTo>
                    <a:pt x="2617501" y="8917756"/>
                    <a:pt x="2609732" y="8966543"/>
                    <a:pt x="2638852" y="8967085"/>
                  </a:cubicBezTo>
                  <a:close/>
                  <a:moveTo>
                    <a:pt x="2997784" y="8067615"/>
                  </a:moveTo>
                  <a:cubicBezTo>
                    <a:pt x="3304031" y="8067991"/>
                    <a:pt x="3063652" y="8068015"/>
                    <a:pt x="3373477" y="8068673"/>
                  </a:cubicBezTo>
                  <a:cubicBezTo>
                    <a:pt x="3381175" y="8564384"/>
                    <a:pt x="3391957" y="8498086"/>
                    <a:pt x="3344898" y="8498086"/>
                  </a:cubicBezTo>
                  <a:cubicBezTo>
                    <a:pt x="3343062" y="8498086"/>
                    <a:pt x="3005647" y="8496745"/>
                    <a:pt x="3005553" y="8489826"/>
                  </a:cubicBezTo>
                  <a:cubicBezTo>
                    <a:pt x="3001527" y="8192724"/>
                    <a:pt x="3000232" y="8200185"/>
                    <a:pt x="2997784" y="8067615"/>
                  </a:cubicBezTo>
                  <a:close/>
                  <a:moveTo>
                    <a:pt x="3344898" y="8519973"/>
                  </a:moveTo>
                  <a:cubicBezTo>
                    <a:pt x="3389744" y="8519973"/>
                    <a:pt x="3377809" y="8451488"/>
                    <a:pt x="3386543" y="8944232"/>
                  </a:cubicBezTo>
                  <a:cubicBezTo>
                    <a:pt x="3359282" y="8944068"/>
                    <a:pt x="3338001" y="8944115"/>
                    <a:pt x="3062546" y="8944162"/>
                  </a:cubicBezTo>
                  <a:cubicBezTo>
                    <a:pt x="3001739" y="8944162"/>
                    <a:pt x="3012756" y="9014884"/>
                    <a:pt x="3005929" y="8517055"/>
                  </a:cubicBezTo>
                  <a:cubicBezTo>
                    <a:pt x="3208219" y="8517173"/>
                    <a:pt x="3212950" y="8519973"/>
                    <a:pt x="3344898" y="8519973"/>
                  </a:cubicBezTo>
                  <a:close/>
                  <a:moveTo>
                    <a:pt x="3391816" y="8008189"/>
                  </a:moveTo>
                  <a:cubicBezTo>
                    <a:pt x="3384659" y="7548629"/>
                    <a:pt x="3349724" y="7615302"/>
                    <a:pt x="3485910" y="7618785"/>
                  </a:cubicBezTo>
                  <a:cubicBezTo>
                    <a:pt x="3579086" y="7621163"/>
                    <a:pt x="3674404" y="7620975"/>
                    <a:pt x="3756703" y="7619563"/>
                  </a:cubicBezTo>
                  <a:cubicBezTo>
                    <a:pt x="3761576" y="8022428"/>
                    <a:pt x="3760117" y="7944105"/>
                    <a:pt x="3762000" y="8047163"/>
                  </a:cubicBezTo>
                  <a:cubicBezTo>
                    <a:pt x="3331927" y="8058106"/>
                    <a:pt x="3392451" y="8048246"/>
                    <a:pt x="3391816" y="8008189"/>
                  </a:cubicBezTo>
                  <a:close/>
                  <a:moveTo>
                    <a:pt x="3762400" y="8069051"/>
                  </a:moveTo>
                  <a:cubicBezTo>
                    <a:pt x="3765272" y="8211929"/>
                    <a:pt x="3767886" y="8201362"/>
                    <a:pt x="3770546" y="8496580"/>
                  </a:cubicBezTo>
                  <a:cubicBezTo>
                    <a:pt x="3719273" y="8497051"/>
                    <a:pt x="3399443" y="8498063"/>
                    <a:pt x="3397772" y="8498063"/>
                  </a:cubicBezTo>
                  <a:cubicBezTo>
                    <a:pt x="3398007" y="8380319"/>
                    <a:pt x="3397960" y="8403995"/>
                    <a:pt x="3392734" y="8068745"/>
                  </a:cubicBezTo>
                  <a:cubicBezTo>
                    <a:pt x="3496692" y="8069191"/>
                    <a:pt x="3614209" y="8072792"/>
                    <a:pt x="3762400" y="8069051"/>
                  </a:cubicBezTo>
                  <a:close/>
                  <a:moveTo>
                    <a:pt x="3768662" y="8518443"/>
                  </a:moveTo>
                  <a:cubicBezTo>
                    <a:pt x="3771040" y="8518443"/>
                    <a:pt x="3777796" y="8944115"/>
                    <a:pt x="3777820" y="8945974"/>
                  </a:cubicBezTo>
                  <a:cubicBezTo>
                    <a:pt x="3558534" y="8949716"/>
                    <a:pt x="3506885" y="8945244"/>
                    <a:pt x="3405799" y="8944350"/>
                  </a:cubicBezTo>
                  <a:cubicBezTo>
                    <a:pt x="3403586" y="8817757"/>
                    <a:pt x="3397536" y="8695213"/>
                    <a:pt x="3397724" y="8519903"/>
                  </a:cubicBezTo>
                  <a:cubicBezTo>
                    <a:pt x="3399396" y="8519927"/>
                    <a:pt x="3733892" y="8518773"/>
                    <a:pt x="3768662" y="8518443"/>
                  </a:cubicBezTo>
                  <a:close/>
                  <a:moveTo>
                    <a:pt x="3778267" y="8972168"/>
                  </a:moveTo>
                  <a:cubicBezTo>
                    <a:pt x="3785777" y="9451121"/>
                    <a:pt x="3789708" y="9396592"/>
                    <a:pt x="3768662" y="9396356"/>
                  </a:cubicBezTo>
                  <a:cubicBezTo>
                    <a:pt x="3340002" y="9391767"/>
                    <a:pt x="3411472" y="9430788"/>
                    <a:pt x="3409330" y="9293134"/>
                  </a:cubicBezTo>
                  <a:cubicBezTo>
                    <a:pt x="3406835" y="9133475"/>
                    <a:pt x="3408860" y="9136628"/>
                    <a:pt x="3406270" y="8971744"/>
                  </a:cubicBezTo>
                  <a:cubicBezTo>
                    <a:pt x="3406152" y="8963201"/>
                    <a:pt x="3778243" y="8970332"/>
                    <a:pt x="3778267" y="8972168"/>
                  </a:cubicBezTo>
                  <a:close/>
                  <a:moveTo>
                    <a:pt x="3781681" y="8068556"/>
                  </a:moveTo>
                  <a:cubicBezTo>
                    <a:pt x="3853387" y="8066767"/>
                    <a:pt x="3865981" y="8067073"/>
                    <a:pt x="4155749" y="8067026"/>
                  </a:cubicBezTo>
                  <a:cubicBezTo>
                    <a:pt x="4159092" y="8262764"/>
                    <a:pt x="4156879" y="8087854"/>
                    <a:pt x="4163023" y="8497592"/>
                  </a:cubicBezTo>
                  <a:cubicBezTo>
                    <a:pt x="3746769" y="8496768"/>
                    <a:pt x="3789896" y="8498180"/>
                    <a:pt x="3789826" y="8489920"/>
                  </a:cubicBezTo>
                  <a:cubicBezTo>
                    <a:pt x="3787707" y="8235864"/>
                    <a:pt x="3784105" y="8186559"/>
                    <a:pt x="3781681" y="8068556"/>
                  </a:cubicBezTo>
                  <a:close/>
                  <a:moveTo>
                    <a:pt x="4163353" y="8519456"/>
                  </a:moveTo>
                  <a:cubicBezTo>
                    <a:pt x="4169403" y="8922745"/>
                    <a:pt x="4166508" y="8711357"/>
                    <a:pt x="4170251" y="8946868"/>
                  </a:cubicBezTo>
                  <a:cubicBezTo>
                    <a:pt x="4044258" y="8946656"/>
                    <a:pt x="3954826" y="8943268"/>
                    <a:pt x="3797123" y="8945644"/>
                  </a:cubicBezTo>
                  <a:cubicBezTo>
                    <a:pt x="3795076" y="8820393"/>
                    <a:pt x="3791450" y="8676620"/>
                    <a:pt x="3790085" y="8518232"/>
                  </a:cubicBezTo>
                  <a:cubicBezTo>
                    <a:pt x="3981898" y="8516561"/>
                    <a:pt x="4043717" y="8519244"/>
                    <a:pt x="4163353" y="8519456"/>
                  </a:cubicBezTo>
                  <a:close/>
                  <a:moveTo>
                    <a:pt x="4170604" y="8968732"/>
                  </a:moveTo>
                  <a:cubicBezTo>
                    <a:pt x="4173358" y="9167741"/>
                    <a:pt x="4170180" y="9077815"/>
                    <a:pt x="4175124" y="9394992"/>
                  </a:cubicBezTo>
                  <a:cubicBezTo>
                    <a:pt x="4033830" y="9395180"/>
                    <a:pt x="3997623" y="9398380"/>
                    <a:pt x="3803762" y="9396710"/>
                  </a:cubicBezTo>
                  <a:cubicBezTo>
                    <a:pt x="3800490" y="9270775"/>
                    <a:pt x="3799996" y="9129850"/>
                    <a:pt x="3797524" y="8971791"/>
                  </a:cubicBezTo>
                  <a:cubicBezTo>
                    <a:pt x="3797406" y="8962731"/>
                    <a:pt x="3781563" y="8968143"/>
                    <a:pt x="4170604" y="8968732"/>
                  </a:cubicBezTo>
                  <a:close/>
                  <a:moveTo>
                    <a:pt x="4175029" y="8067050"/>
                  </a:moveTo>
                  <a:cubicBezTo>
                    <a:pt x="4295372" y="8067026"/>
                    <a:pt x="4304953" y="8068933"/>
                    <a:pt x="4547168" y="8069545"/>
                  </a:cubicBezTo>
                  <a:cubicBezTo>
                    <a:pt x="4547191" y="8071427"/>
                    <a:pt x="4554630" y="8480106"/>
                    <a:pt x="4554984" y="8497310"/>
                  </a:cubicBezTo>
                  <a:cubicBezTo>
                    <a:pt x="4371669" y="8497262"/>
                    <a:pt x="4247701" y="8497686"/>
                    <a:pt x="4182280" y="8497616"/>
                  </a:cubicBezTo>
                  <a:cubicBezTo>
                    <a:pt x="4176418" y="8105835"/>
                    <a:pt x="4177878" y="8235040"/>
                    <a:pt x="4175029" y="8067050"/>
                  </a:cubicBezTo>
                  <a:close/>
                  <a:moveTo>
                    <a:pt x="4192191" y="8519479"/>
                  </a:moveTo>
                  <a:cubicBezTo>
                    <a:pt x="4631539" y="8519479"/>
                    <a:pt x="4555195" y="8487049"/>
                    <a:pt x="4557761" y="8650826"/>
                  </a:cubicBezTo>
                  <a:cubicBezTo>
                    <a:pt x="4560280" y="8812132"/>
                    <a:pt x="4560775" y="8801001"/>
                    <a:pt x="4563152" y="8948139"/>
                  </a:cubicBezTo>
                  <a:cubicBezTo>
                    <a:pt x="4383321" y="8949198"/>
                    <a:pt x="4347162" y="8946892"/>
                    <a:pt x="4189531" y="8946892"/>
                  </a:cubicBezTo>
                  <a:cubicBezTo>
                    <a:pt x="4182021" y="8469115"/>
                    <a:pt x="4177854" y="8519479"/>
                    <a:pt x="4192191" y="8519479"/>
                  </a:cubicBezTo>
                  <a:close/>
                  <a:moveTo>
                    <a:pt x="4192191" y="8968755"/>
                  </a:moveTo>
                  <a:cubicBezTo>
                    <a:pt x="4193862" y="8968755"/>
                    <a:pt x="4563505" y="8969650"/>
                    <a:pt x="4563552" y="8972168"/>
                  </a:cubicBezTo>
                  <a:cubicBezTo>
                    <a:pt x="4563600" y="8974992"/>
                    <a:pt x="4568708" y="9394968"/>
                    <a:pt x="4568732" y="9397792"/>
                  </a:cubicBezTo>
                  <a:cubicBezTo>
                    <a:pt x="4309708" y="9399134"/>
                    <a:pt x="4372822" y="9395015"/>
                    <a:pt x="4194404" y="9394992"/>
                  </a:cubicBezTo>
                  <a:cubicBezTo>
                    <a:pt x="4186988" y="8921333"/>
                    <a:pt x="4190519" y="8968755"/>
                    <a:pt x="4192191" y="8968755"/>
                  </a:cubicBezTo>
                  <a:close/>
                  <a:moveTo>
                    <a:pt x="4615649" y="8069803"/>
                  </a:moveTo>
                  <a:cubicBezTo>
                    <a:pt x="4755012" y="8070368"/>
                    <a:pt x="4759579" y="8069827"/>
                    <a:pt x="4897884" y="8070368"/>
                  </a:cubicBezTo>
                  <a:cubicBezTo>
                    <a:pt x="4954759" y="8070603"/>
                    <a:pt x="4940187" y="8003177"/>
                    <a:pt x="4946002" y="8496604"/>
                  </a:cubicBezTo>
                  <a:cubicBezTo>
                    <a:pt x="4535915" y="8498486"/>
                    <a:pt x="4574334" y="8500675"/>
                    <a:pt x="4574122" y="8489802"/>
                  </a:cubicBezTo>
                  <a:cubicBezTo>
                    <a:pt x="4564471" y="8002941"/>
                    <a:pt x="4549404" y="8069521"/>
                    <a:pt x="4615649" y="8069803"/>
                  </a:cubicBezTo>
                  <a:close/>
                  <a:moveTo>
                    <a:pt x="4946284" y="8518443"/>
                  </a:moveTo>
                  <a:cubicBezTo>
                    <a:pt x="4947579" y="8627056"/>
                    <a:pt x="4948944" y="8718183"/>
                    <a:pt x="4951769" y="8811662"/>
                  </a:cubicBezTo>
                  <a:cubicBezTo>
                    <a:pt x="4957019" y="8984476"/>
                    <a:pt x="5023264" y="8944444"/>
                    <a:pt x="4615602" y="8947762"/>
                  </a:cubicBezTo>
                  <a:cubicBezTo>
                    <a:pt x="4567860" y="8948139"/>
                    <a:pt x="4584622" y="9013542"/>
                    <a:pt x="4574734" y="8519173"/>
                  </a:cubicBezTo>
                  <a:cubicBezTo>
                    <a:pt x="4917541" y="8519221"/>
                    <a:pt x="4783874" y="8519221"/>
                    <a:pt x="4946284" y="8518443"/>
                  </a:cubicBezTo>
                  <a:close/>
                  <a:moveTo>
                    <a:pt x="4615790" y="8969650"/>
                  </a:moveTo>
                  <a:cubicBezTo>
                    <a:pt x="4617462" y="8969626"/>
                    <a:pt x="4955371" y="8966308"/>
                    <a:pt x="4955465" y="8972168"/>
                  </a:cubicBezTo>
                  <a:cubicBezTo>
                    <a:pt x="4963163" y="9465478"/>
                    <a:pt x="4989435" y="9395650"/>
                    <a:pt x="4897860" y="9396404"/>
                  </a:cubicBezTo>
                  <a:cubicBezTo>
                    <a:pt x="4757014" y="9397556"/>
                    <a:pt x="4748445" y="9396427"/>
                    <a:pt x="4615649" y="9397486"/>
                  </a:cubicBezTo>
                  <a:cubicBezTo>
                    <a:pt x="4579301" y="9397722"/>
                    <a:pt x="4588553" y="9416973"/>
                    <a:pt x="4586623" y="9293134"/>
                  </a:cubicBezTo>
                  <a:cubicBezTo>
                    <a:pt x="4580949" y="8920486"/>
                    <a:pt x="4569673" y="8970027"/>
                    <a:pt x="4615790" y="8969650"/>
                  </a:cubicBezTo>
                  <a:close/>
                  <a:moveTo>
                    <a:pt x="4958973" y="8070533"/>
                  </a:moveTo>
                  <a:cubicBezTo>
                    <a:pt x="5193207" y="8070957"/>
                    <a:pt x="5159543" y="8069497"/>
                    <a:pt x="5321601" y="8069497"/>
                  </a:cubicBezTo>
                  <a:cubicBezTo>
                    <a:pt x="5340810" y="8069497"/>
                    <a:pt x="5331982" y="8018733"/>
                    <a:pt x="5339633" y="8498722"/>
                  </a:cubicBezTo>
                  <a:cubicBezTo>
                    <a:pt x="5194125" y="8499122"/>
                    <a:pt x="5170843" y="8495780"/>
                    <a:pt x="4965329" y="8496486"/>
                  </a:cubicBezTo>
                  <a:cubicBezTo>
                    <a:pt x="4963728" y="8372318"/>
                    <a:pt x="4965494" y="8484460"/>
                    <a:pt x="4958973" y="8070533"/>
                  </a:cubicBezTo>
                  <a:close/>
                  <a:moveTo>
                    <a:pt x="5039130" y="8518255"/>
                  </a:moveTo>
                  <a:cubicBezTo>
                    <a:pt x="5178800" y="8518255"/>
                    <a:pt x="5180259" y="8520633"/>
                    <a:pt x="5321577" y="8520633"/>
                  </a:cubicBezTo>
                  <a:cubicBezTo>
                    <a:pt x="5349144" y="8520633"/>
                    <a:pt x="5339563" y="8467656"/>
                    <a:pt x="5347378" y="8947645"/>
                  </a:cubicBezTo>
                  <a:cubicBezTo>
                    <a:pt x="5206885" y="8948022"/>
                    <a:pt x="5154200" y="8945527"/>
                    <a:pt x="4974322" y="8946162"/>
                  </a:cubicBezTo>
                  <a:cubicBezTo>
                    <a:pt x="4965753" y="8449629"/>
                    <a:pt x="4935761" y="8518255"/>
                    <a:pt x="5039130" y="8518255"/>
                  </a:cubicBezTo>
                  <a:close/>
                  <a:moveTo>
                    <a:pt x="5344530" y="7686942"/>
                  </a:moveTo>
                  <a:cubicBezTo>
                    <a:pt x="5343070" y="7593133"/>
                    <a:pt x="5279556" y="7620809"/>
                    <a:pt x="5720058" y="7619209"/>
                  </a:cubicBezTo>
                  <a:cubicBezTo>
                    <a:pt x="5724013" y="7854108"/>
                    <a:pt x="5721564" y="7858251"/>
                    <a:pt x="5724907" y="8046951"/>
                  </a:cubicBezTo>
                  <a:cubicBezTo>
                    <a:pt x="5646704" y="8047869"/>
                    <a:pt x="5614499" y="8047610"/>
                    <a:pt x="5353122" y="8047657"/>
                  </a:cubicBezTo>
                  <a:cubicBezTo>
                    <a:pt x="5350368" y="7850508"/>
                    <a:pt x="5347049" y="7847448"/>
                    <a:pt x="5344530" y="7686942"/>
                  </a:cubicBezTo>
                  <a:close/>
                  <a:moveTo>
                    <a:pt x="5725307" y="8068815"/>
                  </a:moveTo>
                  <a:cubicBezTo>
                    <a:pt x="5727544" y="8186488"/>
                    <a:pt x="5731052" y="8251844"/>
                    <a:pt x="5733029" y="8490132"/>
                  </a:cubicBezTo>
                  <a:cubicBezTo>
                    <a:pt x="5733076" y="8496580"/>
                    <a:pt x="5776392" y="8496156"/>
                    <a:pt x="5358890" y="8498651"/>
                  </a:cubicBezTo>
                  <a:cubicBezTo>
                    <a:pt x="5352440" y="8093903"/>
                    <a:pt x="5355594" y="8239088"/>
                    <a:pt x="5353428" y="8069497"/>
                  </a:cubicBezTo>
                  <a:cubicBezTo>
                    <a:pt x="5614829" y="8069451"/>
                    <a:pt x="5656826" y="8069662"/>
                    <a:pt x="5725307" y="8068815"/>
                  </a:cubicBezTo>
                  <a:close/>
                  <a:moveTo>
                    <a:pt x="5733288" y="8518138"/>
                  </a:moveTo>
                  <a:cubicBezTo>
                    <a:pt x="5733311" y="8519997"/>
                    <a:pt x="5738020" y="8944303"/>
                    <a:pt x="5738043" y="8945998"/>
                  </a:cubicBezTo>
                  <a:cubicBezTo>
                    <a:pt x="5541592" y="8943386"/>
                    <a:pt x="5461082" y="8947080"/>
                    <a:pt x="5366658" y="8947551"/>
                  </a:cubicBezTo>
                  <a:cubicBezTo>
                    <a:pt x="5364728" y="8828136"/>
                    <a:pt x="5364563" y="8854730"/>
                    <a:pt x="5359243" y="8520515"/>
                  </a:cubicBezTo>
                  <a:cubicBezTo>
                    <a:pt x="5467509" y="8519879"/>
                    <a:pt x="5548725" y="8514207"/>
                    <a:pt x="5733288" y="8518138"/>
                  </a:cubicBezTo>
                  <a:close/>
                  <a:moveTo>
                    <a:pt x="5737714" y="7526153"/>
                  </a:moveTo>
                  <a:cubicBezTo>
                    <a:pt x="5730251" y="7128159"/>
                    <a:pt x="5726767" y="7170898"/>
                    <a:pt x="5745341" y="7170757"/>
                  </a:cubicBezTo>
                  <a:cubicBezTo>
                    <a:pt x="6162019" y="7167368"/>
                    <a:pt x="6104602" y="7161296"/>
                    <a:pt x="6104790" y="7205188"/>
                  </a:cubicBezTo>
                  <a:cubicBezTo>
                    <a:pt x="6106744" y="7666184"/>
                    <a:pt x="6135700" y="7595722"/>
                    <a:pt x="6027693" y="7596451"/>
                  </a:cubicBezTo>
                  <a:cubicBezTo>
                    <a:pt x="5892591" y="7597369"/>
                    <a:pt x="5896758" y="7596663"/>
                    <a:pt x="5745200" y="7597251"/>
                  </a:cubicBezTo>
                  <a:cubicBezTo>
                    <a:pt x="5736796" y="7597298"/>
                    <a:pt x="5739268" y="7607960"/>
                    <a:pt x="5737714" y="7526153"/>
                  </a:cubicBezTo>
                  <a:close/>
                  <a:moveTo>
                    <a:pt x="5745317" y="7619115"/>
                  </a:moveTo>
                  <a:cubicBezTo>
                    <a:pt x="6176850" y="7617350"/>
                    <a:pt x="6108863" y="7598287"/>
                    <a:pt x="6110275" y="7687271"/>
                  </a:cubicBezTo>
                  <a:cubicBezTo>
                    <a:pt x="6117032" y="8120168"/>
                    <a:pt x="6143516" y="8048034"/>
                    <a:pt x="6027859" y="8046622"/>
                  </a:cubicBezTo>
                  <a:cubicBezTo>
                    <a:pt x="5696446" y="8042597"/>
                    <a:pt x="5744470" y="8066203"/>
                    <a:pt x="5743552" y="8008237"/>
                  </a:cubicBezTo>
                  <a:cubicBezTo>
                    <a:pt x="5736725" y="7572822"/>
                    <a:pt x="5738914" y="7619115"/>
                    <a:pt x="5745317" y="7619115"/>
                  </a:cubicBezTo>
                  <a:close/>
                  <a:moveTo>
                    <a:pt x="5745388" y="8068556"/>
                  </a:moveTo>
                  <a:cubicBezTo>
                    <a:pt x="6196366" y="8063072"/>
                    <a:pt x="6116867" y="8047422"/>
                    <a:pt x="6120187" y="8169261"/>
                  </a:cubicBezTo>
                  <a:cubicBezTo>
                    <a:pt x="6123224" y="8281027"/>
                    <a:pt x="6125012" y="8380413"/>
                    <a:pt x="6124660" y="8489990"/>
                  </a:cubicBezTo>
                  <a:cubicBezTo>
                    <a:pt x="6124612" y="8504723"/>
                    <a:pt x="5754098" y="8496674"/>
                    <a:pt x="5752403" y="8496651"/>
                  </a:cubicBezTo>
                  <a:cubicBezTo>
                    <a:pt x="5749626" y="8176697"/>
                    <a:pt x="5742681" y="8068603"/>
                    <a:pt x="5745388" y="8068556"/>
                  </a:cubicBezTo>
                  <a:close/>
                  <a:moveTo>
                    <a:pt x="6124589" y="8520562"/>
                  </a:moveTo>
                  <a:cubicBezTo>
                    <a:pt x="6124494" y="8675961"/>
                    <a:pt x="6129721" y="8812909"/>
                    <a:pt x="6131934" y="8943856"/>
                  </a:cubicBezTo>
                  <a:cubicBezTo>
                    <a:pt x="6021337" y="8944398"/>
                    <a:pt x="5960460" y="8948916"/>
                    <a:pt x="5757300" y="8946256"/>
                  </a:cubicBezTo>
                  <a:cubicBezTo>
                    <a:pt x="5757276" y="8944162"/>
                    <a:pt x="5752591" y="8520233"/>
                    <a:pt x="5752568" y="8518561"/>
                  </a:cubicBezTo>
                  <a:cubicBezTo>
                    <a:pt x="5830984" y="8520233"/>
                    <a:pt x="6121858" y="8520562"/>
                    <a:pt x="6124589" y="8520562"/>
                  </a:cubicBezTo>
                  <a:close/>
                  <a:moveTo>
                    <a:pt x="6132310" y="8965719"/>
                  </a:moveTo>
                  <a:cubicBezTo>
                    <a:pt x="6134876" y="9123708"/>
                    <a:pt x="6134758" y="9219658"/>
                    <a:pt x="6138384" y="9395250"/>
                  </a:cubicBezTo>
                  <a:lnTo>
                    <a:pt x="5764833" y="9395415"/>
                  </a:lnTo>
                  <a:cubicBezTo>
                    <a:pt x="5763633" y="9338532"/>
                    <a:pt x="5757818" y="8978522"/>
                    <a:pt x="5757700" y="8971862"/>
                  </a:cubicBezTo>
                  <a:cubicBezTo>
                    <a:pt x="5757653" y="8967932"/>
                    <a:pt x="5724931" y="8967791"/>
                    <a:pt x="6132310" y="8965719"/>
                  </a:cubicBezTo>
                  <a:close/>
                  <a:moveTo>
                    <a:pt x="6137089" y="8069285"/>
                  </a:moveTo>
                  <a:cubicBezTo>
                    <a:pt x="6299264" y="8069591"/>
                    <a:pt x="6270332" y="8067873"/>
                    <a:pt x="6510240" y="8067779"/>
                  </a:cubicBezTo>
                  <a:cubicBezTo>
                    <a:pt x="6511581" y="8183170"/>
                    <a:pt x="6510240" y="8321930"/>
                    <a:pt x="6517114" y="8494298"/>
                  </a:cubicBezTo>
                  <a:cubicBezTo>
                    <a:pt x="6274169" y="8494180"/>
                    <a:pt x="6331091" y="8498863"/>
                    <a:pt x="6143940" y="8498722"/>
                  </a:cubicBezTo>
                  <a:cubicBezTo>
                    <a:pt x="6144528" y="8303173"/>
                    <a:pt x="6139302" y="8180063"/>
                    <a:pt x="6137089" y="8069285"/>
                  </a:cubicBezTo>
                  <a:close/>
                  <a:moveTo>
                    <a:pt x="6168988" y="8520585"/>
                  </a:moveTo>
                  <a:cubicBezTo>
                    <a:pt x="6586159" y="8520585"/>
                    <a:pt x="6518573" y="8469256"/>
                    <a:pt x="6521398" y="8650779"/>
                  </a:cubicBezTo>
                  <a:cubicBezTo>
                    <a:pt x="6523799" y="8804625"/>
                    <a:pt x="6522057" y="8803778"/>
                    <a:pt x="6524058" y="8945504"/>
                  </a:cubicBezTo>
                  <a:cubicBezTo>
                    <a:pt x="6522387" y="8945480"/>
                    <a:pt x="6197096" y="8943691"/>
                    <a:pt x="6151214" y="8943809"/>
                  </a:cubicBezTo>
                  <a:cubicBezTo>
                    <a:pt x="6143210" y="8471892"/>
                    <a:pt x="6131251" y="8520585"/>
                    <a:pt x="6168988" y="8520585"/>
                  </a:cubicBezTo>
                  <a:close/>
                  <a:moveTo>
                    <a:pt x="6168988" y="8965625"/>
                  </a:moveTo>
                  <a:cubicBezTo>
                    <a:pt x="6564220" y="8965625"/>
                    <a:pt x="6524388" y="8966473"/>
                    <a:pt x="6524458" y="8972192"/>
                  </a:cubicBezTo>
                  <a:cubicBezTo>
                    <a:pt x="6532227" y="9468631"/>
                    <a:pt x="6556216" y="9393626"/>
                    <a:pt x="6451387" y="9393626"/>
                  </a:cubicBezTo>
                  <a:cubicBezTo>
                    <a:pt x="6310611" y="9393626"/>
                    <a:pt x="6307456" y="9395250"/>
                    <a:pt x="6168964" y="9395250"/>
                  </a:cubicBezTo>
                  <a:cubicBezTo>
                    <a:pt x="6153662" y="9395250"/>
                    <a:pt x="6157664" y="9410995"/>
                    <a:pt x="6155805" y="9293180"/>
                  </a:cubicBezTo>
                  <a:cubicBezTo>
                    <a:pt x="6150084" y="8925358"/>
                    <a:pt x="6142527" y="8965625"/>
                    <a:pt x="6168988" y="8965625"/>
                  </a:cubicBezTo>
                  <a:close/>
                  <a:moveTo>
                    <a:pt x="6898409" y="7687225"/>
                  </a:moveTo>
                  <a:cubicBezTo>
                    <a:pt x="6904930" y="8101528"/>
                    <a:pt x="6915477" y="8047351"/>
                    <a:pt x="6875528" y="8046716"/>
                  </a:cubicBezTo>
                  <a:cubicBezTo>
                    <a:pt x="6794099" y="8045398"/>
                    <a:pt x="6723193" y="8045421"/>
                    <a:pt x="6592610" y="8045774"/>
                  </a:cubicBezTo>
                  <a:cubicBezTo>
                    <a:pt x="6507932" y="8045986"/>
                    <a:pt x="6529661" y="8106776"/>
                    <a:pt x="6523117" y="7686895"/>
                  </a:cubicBezTo>
                  <a:cubicBezTo>
                    <a:pt x="6521775" y="7599840"/>
                    <a:pt x="6503719" y="7618433"/>
                    <a:pt x="6592751" y="7617350"/>
                  </a:cubicBezTo>
                  <a:cubicBezTo>
                    <a:pt x="6951377" y="7613020"/>
                    <a:pt x="6897138" y="7604688"/>
                    <a:pt x="6898409" y="7687225"/>
                  </a:cubicBezTo>
                  <a:close/>
                  <a:moveTo>
                    <a:pt x="6889087" y="7205659"/>
                  </a:moveTo>
                  <a:cubicBezTo>
                    <a:pt x="6892995" y="7299985"/>
                    <a:pt x="6893136" y="7326956"/>
                    <a:pt x="6896032" y="7526577"/>
                  </a:cubicBezTo>
                  <a:cubicBezTo>
                    <a:pt x="6897185" y="7611113"/>
                    <a:pt x="6903306" y="7597793"/>
                    <a:pt x="6875716" y="7596922"/>
                  </a:cubicBezTo>
                  <a:cubicBezTo>
                    <a:pt x="6425232" y="7582189"/>
                    <a:pt x="6520292" y="7718502"/>
                    <a:pt x="6516196" y="7167862"/>
                  </a:cubicBezTo>
                  <a:cubicBezTo>
                    <a:pt x="6944974" y="7169533"/>
                    <a:pt x="6886874" y="7152400"/>
                    <a:pt x="6889087" y="7205659"/>
                  </a:cubicBezTo>
                  <a:close/>
                  <a:moveTo>
                    <a:pt x="6880447" y="6723363"/>
                  </a:moveTo>
                  <a:cubicBezTo>
                    <a:pt x="6887863" y="7198716"/>
                    <a:pt x="6890076" y="7146539"/>
                    <a:pt x="6875386" y="7146657"/>
                  </a:cubicBezTo>
                  <a:cubicBezTo>
                    <a:pt x="6441170" y="7149552"/>
                    <a:pt x="6516690" y="7170898"/>
                    <a:pt x="6514713" y="7044234"/>
                  </a:cubicBezTo>
                  <a:cubicBezTo>
                    <a:pt x="6512147" y="6882058"/>
                    <a:pt x="6511464" y="6893660"/>
                    <a:pt x="6508710" y="6722939"/>
                  </a:cubicBezTo>
                  <a:cubicBezTo>
                    <a:pt x="6508639" y="6717127"/>
                    <a:pt x="6880377" y="6719339"/>
                    <a:pt x="6880447" y="6723363"/>
                  </a:cubicBezTo>
                  <a:close/>
                  <a:moveTo>
                    <a:pt x="6880024" y="6697193"/>
                  </a:moveTo>
                  <a:cubicBezTo>
                    <a:pt x="6688540" y="6700982"/>
                    <a:pt x="6613844" y="6697334"/>
                    <a:pt x="6508286" y="6696769"/>
                  </a:cubicBezTo>
                  <a:cubicBezTo>
                    <a:pt x="6506096" y="6565116"/>
                    <a:pt x="6501482" y="6415742"/>
                    <a:pt x="6501223" y="6269215"/>
                  </a:cubicBezTo>
                  <a:cubicBezTo>
                    <a:pt x="6634349" y="6269757"/>
                    <a:pt x="6583641" y="6271545"/>
                    <a:pt x="6872608" y="6270839"/>
                  </a:cubicBezTo>
                  <a:cubicBezTo>
                    <a:pt x="6877740" y="6587145"/>
                    <a:pt x="6878258" y="6588109"/>
                    <a:pt x="6880024" y="6697193"/>
                  </a:cubicBezTo>
                  <a:close/>
                  <a:moveTo>
                    <a:pt x="6872279" y="6248929"/>
                  </a:moveTo>
                  <a:cubicBezTo>
                    <a:pt x="6452964" y="6250035"/>
                    <a:pt x="6501223" y="6248105"/>
                    <a:pt x="6501223" y="6241751"/>
                  </a:cubicBezTo>
                  <a:cubicBezTo>
                    <a:pt x="6501012" y="6034316"/>
                    <a:pt x="6495762" y="5924127"/>
                    <a:pt x="6493549" y="5817798"/>
                  </a:cubicBezTo>
                  <a:cubicBezTo>
                    <a:pt x="6616363" y="5818645"/>
                    <a:pt x="6627568" y="5823352"/>
                    <a:pt x="6866134" y="5820881"/>
                  </a:cubicBezTo>
                  <a:cubicBezTo>
                    <a:pt x="6868536" y="5991389"/>
                    <a:pt x="6865876" y="5853923"/>
                    <a:pt x="6872279" y="6248929"/>
                  </a:cubicBezTo>
                  <a:close/>
                  <a:moveTo>
                    <a:pt x="6863263" y="5438372"/>
                  </a:moveTo>
                  <a:cubicBezTo>
                    <a:pt x="6865758" y="5597372"/>
                    <a:pt x="6862674" y="5598808"/>
                    <a:pt x="6865193" y="5759620"/>
                  </a:cubicBezTo>
                  <a:cubicBezTo>
                    <a:pt x="6866134" y="5818104"/>
                    <a:pt x="6920444" y="5798735"/>
                    <a:pt x="6493102" y="5795957"/>
                  </a:cubicBezTo>
                  <a:cubicBezTo>
                    <a:pt x="6489641" y="5614270"/>
                    <a:pt x="6493078" y="5594807"/>
                    <a:pt x="6488770" y="5370334"/>
                  </a:cubicBezTo>
                  <a:cubicBezTo>
                    <a:pt x="6931908" y="5370992"/>
                    <a:pt x="6861873" y="5350047"/>
                    <a:pt x="6863263" y="5438372"/>
                  </a:cubicBezTo>
                  <a:close/>
                  <a:moveTo>
                    <a:pt x="6851775" y="4919716"/>
                  </a:moveTo>
                  <a:cubicBezTo>
                    <a:pt x="6859543" y="5374240"/>
                    <a:pt x="6856718" y="5172242"/>
                    <a:pt x="6861450" y="5349341"/>
                  </a:cubicBezTo>
                  <a:cubicBezTo>
                    <a:pt x="6419489" y="5349482"/>
                    <a:pt x="6489006" y="5369886"/>
                    <a:pt x="6486699" y="5277231"/>
                  </a:cubicBezTo>
                  <a:cubicBezTo>
                    <a:pt x="6483944" y="5167088"/>
                    <a:pt x="6482273" y="5068784"/>
                    <a:pt x="6481802" y="4956312"/>
                  </a:cubicBezTo>
                  <a:cubicBezTo>
                    <a:pt x="6481543" y="4904771"/>
                    <a:pt x="6423585" y="4916045"/>
                    <a:pt x="6851775" y="4919716"/>
                  </a:cubicBezTo>
                  <a:close/>
                  <a:moveTo>
                    <a:pt x="6847890" y="4474770"/>
                  </a:moveTo>
                  <a:cubicBezTo>
                    <a:pt x="6850786" y="4658882"/>
                    <a:pt x="6846172" y="4581382"/>
                    <a:pt x="6851397" y="4897876"/>
                  </a:cubicBezTo>
                  <a:cubicBezTo>
                    <a:pt x="6849020" y="4897852"/>
                    <a:pt x="6484274" y="4896464"/>
                    <a:pt x="6481426" y="4896440"/>
                  </a:cubicBezTo>
                  <a:cubicBezTo>
                    <a:pt x="6479401" y="4651562"/>
                    <a:pt x="6474857" y="4652268"/>
                    <a:pt x="6472174" y="4469569"/>
                  </a:cubicBezTo>
                  <a:cubicBezTo>
                    <a:pt x="6473892" y="4469569"/>
                    <a:pt x="6847866" y="4473099"/>
                    <a:pt x="6847890" y="4474770"/>
                  </a:cubicBezTo>
                  <a:close/>
                  <a:moveTo>
                    <a:pt x="6838238" y="4021093"/>
                  </a:moveTo>
                  <a:cubicBezTo>
                    <a:pt x="6850574" y="4598374"/>
                    <a:pt x="6846266" y="4379266"/>
                    <a:pt x="6847490" y="4449612"/>
                  </a:cubicBezTo>
                  <a:cubicBezTo>
                    <a:pt x="6692990" y="4453401"/>
                    <a:pt x="6587384" y="4447988"/>
                    <a:pt x="6471868" y="4447729"/>
                  </a:cubicBezTo>
                  <a:cubicBezTo>
                    <a:pt x="6469843" y="4311910"/>
                    <a:pt x="6469749" y="4215677"/>
                    <a:pt x="6465771" y="4020952"/>
                  </a:cubicBezTo>
                  <a:cubicBezTo>
                    <a:pt x="6579050" y="4020999"/>
                    <a:pt x="6731220" y="4022622"/>
                    <a:pt x="6838238" y="4021093"/>
                  </a:cubicBezTo>
                  <a:close/>
                  <a:moveTo>
                    <a:pt x="6837626" y="3993228"/>
                  </a:moveTo>
                  <a:cubicBezTo>
                    <a:pt x="6837862" y="4003442"/>
                    <a:pt x="6867712" y="3999229"/>
                    <a:pt x="6465323" y="3999088"/>
                  </a:cubicBezTo>
                  <a:cubicBezTo>
                    <a:pt x="6465276" y="3996923"/>
                    <a:pt x="6457178" y="3571134"/>
                    <a:pt x="6457155" y="3569393"/>
                  </a:cubicBezTo>
                  <a:cubicBezTo>
                    <a:pt x="6458849" y="3569393"/>
                    <a:pt x="6829340" y="3571487"/>
                    <a:pt x="6831129" y="3571511"/>
                  </a:cubicBezTo>
                  <a:cubicBezTo>
                    <a:pt x="6832494" y="3666896"/>
                    <a:pt x="6833671" y="3812576"/>
                    <a:pt x="6837626" y="3993228"/>
                  </a:cubicBezTo>
                  <a:close/>
                  <a:moveTo>
                    <a:pt x="6826021" y="3190414"/>
                  </a:moveTo>
                  <a:cubicBezTo>
                    <a:pt x="6828540" y="3350873"/>
                    <a:pt x="6827692" y="3350567"/>
                    <a:pt x="6830211" y="3511426"/>
                  </a:cubicBezTo>
                  <a:cubicBezTo>
                    <a:pt x="6831082" y="3566733"/>
                    <a:pt x="6888287" y="3547693"/>
                    <a:pt x="6456777" y="3547529"/>
                  </a:cubicBezTo>
                  <a:cubicBezTo>
                    <a:pt x="6452917" y="3316889"/>
                    <a:pt x="6456330" y="3370007"/>
                    <a:pt x="6451881" y="3122729"/>
                  </a:cubicBezTo>
                  <a:cubicBezTo>
                    <a:pt x="6889111" y="3122729"/>
                    <a:pt x="6824561" y="3096393"/>
                    <a:pt x="6826021" y="3190414"/>
                  </a:cubicBezTo>
                  <a:close/>
                  <a:moveTo>
                    <a:pt x="6819829" y="2708707"/>
                  </a:moveTo>
                  <a:cubicBezTo>
                    <a:pt x="6829575" y="3175564"/>
                    <a:pt x="6846172" y="3099923"/>
                    <a:pt x="6733975" y="3099923"/>
                  </a:cubicBezTo>
                  <a:cubicBezTo>
                    <a:pt x="6592445" y="3099923"/>
                    <a:pt x="6593057" y="3100865"/>
                    <a:pt x="6451457" y="3100865"/>
                  </a:cubicBezTo>
                  <a:cubicBezTo>
                    <a:pt x="6447715" y="2905410"/>
                    <a:pt x="6447079" y="2938052"/>
                    <a:pt x="6444724" y="2670981"/>
                  </a:cubicBezTo>
                  <a:cubicBezTo>
                    <a:pt x="6870301" y="2671005"/>
                    <a:pt x="6818722" y="2655307"/>
                    <a:pt x="6819829" y="2708707"/>
                  </a:cubicBezTo>
                  <a:close/>
                  <a:moveTo>
                    <a:pt x="6810813" y="2227189"/>
                  </a:moveTo>
                  <a:cubicBezTo>
                    <a:pt x="6818676" y="2728570"/>
                    <a:pt x="6846666" y="2648765"/>
                    <a:pt x="6733975" y="2648765"/>
                  </a:cubicBezTo>
                  <a:cubicBezTo>
                    <a:pt x="6594211" y="2648765"/>
                    <a:pt x="6592610" y="2649141"/>
                    <a:pt x="6451387" y="2649141"/>
                  </a:cubicBezTo>
                  <a:cubicBezTo>
                    <a:pt x="6442017" y="2649141"/>
                    <a:pt x="6444913" y="2662085"/>
                    <a:pt x="6443124" y="2547777"/>
                  </a:cubicBezTo>
                  <a:cubicBezTo>
                    <a:pt x="6437286" y="2173082"/>
                    <a:pt x="6435167" y="2221964"/>
                    <a:pt x="6451387" y="2221964"/>
                  </a:cubicBezTo>
                  <a:cubicBezTo>
                    <a:pt x="6836708" y="2221964"/>
                    <a:pt x="6810624" y="2214621"/>
                    <a:pt x="6810813" y="2227189"/>
                  </a:cubicBezTo>
                  <a:close/>
                  <a:moveTo>
                    <a:pt x="6810389" y="2198594"/>
                  </a:moveTo>
                  <a:cubicBezTo>
                    <a:pt x="6677429" y="2197064"/>
                    <a:pt x="6590044" y="2200077"/>
                    <a:pt x="6439616" y="2200100"/>
                  </a:cubicBezTo>
                  <a:cubicBezTo>
                    <a:pt x="6431307" y="1717381"/>
                    <a:pt x="6419253" y="1770122"/>
                    <a:pt x="6451410" y="1770122"/>
                  </a:cubicBezTo>
                  <a:cubicBezTo>
                    <a:pt x="6570199" y="1770122"/>
                    <a:pt x="6601980" y="1770405"/>
                    <a:pt x="6733998" y="1770405"/>
                  </a:cubicBezTo>
                  <a:cubicBezTo>
                    <a:pt x="6828328" y="1770428"/>
                    <a:pt x="6802738" y="1692905"/>
                    <a:pt x="6810389" y="2198594"/>
                  </a:cubicBezTo>
                  <a:close/>
                  <a:moveTo>
                    <a:pt x="6797653" y="1424657"/>
                  </a:moveTo>
                  <a:cubicBezTo>
                    <a:pt x="6800620" y="1522397"/>
                    <a:pt x="6800666" y="1544002"/>
                    <a:pt x="6804009" y="1748988"/>
                  </a:cubicBezTo>
                  <a:cubicBezTo>
                    <a:pt x="6762318" y="1748447"/>
                    <a:pt x="6459532" y="1748235"/>
                    <a:pt x="6430459" y="1748329"/>
                  </a:cubicBezTo>
                  <a:cubicBezTo>
                    <a:pt x="6422667" y="1258150"/>
                    <a:pt x="6410213" y="1323859"/>
                    <a:pt x="6451410" y="1323859"/>
                  </a:cubicBezTo>
                  <a:cubicBezTo>
                    <a:pt x="6865476" y="1323859"/>
                    <a:pt x="6793463" y="1285662"/>
                    <a:pt x="6797653" y="1424657"/>
                  </a:cubicBezTo>
                  <a:close/>
                  <a:moveTo>
                    <a:pt x="6790920" y="942762"/>
                  </a:moveTo>
                  <a:cubicBezTo>
                    <a:pt x="6797324" y="1363303"/>
                    <a:pt x="6811472" y="1298888"/>
                    <a:pt x="6733975" y="1298888"/>
                  </a:cubicBezTo>
                  <a:cubicBezTo>
                    <a:pt x="6376220" y="1298888"/>
                    <a:pt x="6422573" y="1320423"/>
                    <a:pt x="6421701" y="1263633"/>
                  </a:cubicBezTo>
                  <a:cubicBezTo>
                    <a:pt x="6414639" y="813063"/>
                    <a:pt x="6406729" y="872982"/>
                    <a:pt x="6451410" y="872982"/>
                  </a:cubicBezTo>
                  <a:cubicBezTo>
                    <a:pt x="6851869" y="872982"/>
                    <a:pt x="6789485" y="851118"/>
                    <a:pt x="6790920" y="942762"/>
                  </a:cubicBezTo>
                  <a:close/>
                  <a:moveTo>
                    <a:pt x="6451410" y="421705"/>
                  </a:moveTo>
                  <a:cubicBezTo>
                    <a:pt x="6835531" y="421705"/>
                    <a:pt x="6783246" y="412550"/>
                    <a:pt x="6783294" y="460843"/>
                  </a:cubicBezTo>
                  <a:cubicBezTo>
                    <a:pt x="6783294" y="916639"/>
                    <a:pt x="6813285" y="850318"/>
                    <a:pt x="6733975" y="850318"/>
                  </a:cubicBezTo>
                  <a:cubicBezTo>
                    <a:pt x="6358399" y="850318"/>
                    <a:pt x="6417534" y="870652"/>
                    <a:pt x="6415486" y="781738"/>
                  </a:cubicBezTo>
                  <a:cubicBezTo>
                    <a:pt x="6406329" y="363998"/>
                    <a:pt x="6393805" y="421705"/>
                    <a:pt x="6451410" y="421705"/>
                  </a:cubicBezTo>
                  <a:close/>
                  <a:moveTo>
                    <a:pt x="6411179" y="1748423"/>
                  </a:moveTo>
                  <a:cubicBezTo>
                    <a:pt x="6311788" y="1749059"/>
                    <a:pt x="6038687" y="1759650"/>
                    <a:pt x="6038099" y="1744870"/>
                  </a:cubicBezTo>
                  <a:cubicBezTo>
                    <a:pt x="6032025" y="1594578"/>
                    <a:pt x="6032331" y="1450216"/>
                    <a:pt x="6030636" y="1323341"/>
                  </a:cubicBezTo>
                  <a:cubicBezTo>
                    <a:pt x="6433448" y="1323482"/>
                    <a:pt x="6237303" y="1323717"/>
                    <a:pt x="6403410" y="1323859"/>
                  </a:cubicBezTo>
                  <a:cubicBezTo>
                    <a:pt x="6406988" y="1524115"/>
                    <a:pt x="6404045" y="1299406"/>
                    <a:pt x="6411179" y="1748423"/>
                  </a:cubicBezTo>
                  <a:close/>
                  <a:moveTo>
                    <a:pt x="6402421" y="1264010"/>
                  </a:moveTo>
                  <a:cubicBezTo>
                    <a:pt x="6403245" y="1317104"/>
                    <a:pt x="6461745" y="1301642"/>
                    <a:pt x="6030330" y="1301501"/>
                  </a:cubicBezTo>
                  <a:cubicBezTo>
                    <a:pt x="6025716" y="978605"/>
                    <a:pt x="6030283" y="1219059"/>
                    <a:pt x="6025104" y="871593"/>
                  </a:cubicBezTo>
                  <a:cubicBezTo>
                    <a:pt x="6545952" y="873500"/>
                    <a:pt x="6354115" y="872817"/>
                    <a:pt x="6398090" y="872935"/>
                  </a:cubicBezTo>
                  <a:cubicBezTo>
                    <a:pt x="6402327" y="1102539"/>
                    <a:pt x="6399502" y="1077710"/>
                    <a:pt x="6402421" y="1264010"/>
                  </a:cubicBezTo>
                  <a:close/>
                  <a:moveTo>
                    <a:pt x="6027811" y="423847"/>
                  </a:moveTo>
                  <a:cubicBezTo>
                    <a:pt x="6445808" y="423023"/>
                    <a:pt x="6388367" y="405725"/>
                    <a:pt x="6389826" y="461173"/>
                  </a:cubicBezTo>
                  <a:cubicBezTo>
                    <a:pt x="6401974" y="926100"/>
                    <a:pt x="6418759" y="851424"/>
                    <a:pt x="6310281" y="850530"/>
                  </a:cubicBezTo>
                  <a:cubicBezTo>
                    <a:pt x="5967122" y="847753"/>
                    <a:pt x="6025175" y="873547"/>
                    <a:pt x="6023880" y="786869"/>
                  </a:cubicBezTo>
                  <a:cubicBezTo>
                    <a:pt x="6018159" y="380567"/>
                    <a:pt x="6013122" y="423894"/>
                    <a:pt x="6027811" y="423847"/>
                  </a:cubicBezTo>
                  <a:close/>
                  <a:moveTo>
                    <a:pt x="6018842" y="1745858"/>
                  </a:moveTo>
                  <a:cubicBezTo>
                    <a:pt x="6019031" y="1750542"/>
                    <a:pt x="6063264" y="1748588"/>
                    <a:pt x="5647010" y="1750871"/>
                  </a:cubicBezTo>
                  <a:cubicBezTo>
                    <a:pt x="5641266" y="1503075"/>
                    <a:pt x="5642702" y="1442685"/>
                    <a:pt x="5641148" y="1321034"/>
                  </a:cubicBezTo>
                  <a:cubicBezTo>
                    <a:pt x="5825923" y="1321693"/>
                    <a:pt x="5643620" y="1323223"/>
                    <a:pt x="6011379" y="1323341"/>
                  </a:cubicBezTo>
                  <a:cubicBezTo>
                    <a:pt x="6013074" y="1451769"/>
                    <a:pt x="6012792" y="1595684"/>
                    <a:pt x="6018842" y="1745858"/>
                  </a:cubicBezTo>
                  <a:close/>
                  <a:moveTo>
                    <a:pt x="6006907" y="942762"/>
                  </a:moveTo>
                  <a:cubicBezTo>
                    <a:pt x="6009379" y="1100421"/>
                    <a:pt x="6008013" y="1103974"/>
                    <a:pt x="6010509" y="1264010"/>
                  </a:cubicBezTo>
                  <a:cubicBezTo>
                    <a:pt x="6011379" y="1319293"/>
                    <a:pt x="6067596" y="1300630"/>
                    <a:pt x="5640842" y="1299171"/>
                  </a:cubicBezTo>
                  <a:cubicBezTo>
                    <a:pt x="5638794" y="1151514"/>
                    <a:pt x="5637782" y="1149326"/>
                    <a:pt x="5633309" y="871923"/>
                  </a:cubicBezTo>
                  <a:cubicBezTo>
                    <a:pt x="6071739" y="871641"/>
                    <a:pt x="6005470" y="847376"/>
                    <a:pt x="6006907" y="942762"/>
                  </a:cubicBezTo>
                  <a:close/>
                  <a:moveTo>
                    <a:pt x="5886494" y="424035"/>
                  </a:moveTo>
                  <a:cubicBezTo>
                    <a:pt x="6018771" y="424035"/>
                    <a:pt x="5998126" y="413657"/>
                    <a:pt x="5999115" y="461055"/>
                  </a:cubicBezTo>
                  <a:cubicBezTo>
                    <a:pt x="6001445" y="572609"/>
                    <a:pt x="6002904" y="669525"/>
                    <a:pt x="6004552" y="787222"/>
                  </a:cubicBezTo>
                  <a:cubicBezTo>
                    <a:pt x="6005777" y="869122"/>
                    <a:pt x="6073763" y="849706"/>
                    <a:pt x="5632979" y="850059"/>
                  </a:cubicBezTo>
                  <a:cubicBezTo>
                    <a:pt x="5628342" y="561125"/>
                    <a:pt x="5628365" y="553758"/>
                    <a:pt x="5626035" y="460490"/>
                  </a:cubicBezTo>
                  <a:cubicBezTo>
                    <a:pt x="5624810" y="411609"/>
                    <a:pt x="5578976" y="423800"/>
                    <a:pt x="5886494" y="424035"/>
                  </a:cubicBezTo>
                  <a:close/>
                  <a:moveTo>
                    <a:pt x="5604047" y="1750989"/>
                  </a:moveTo>
                  <a:cubicBezTo>
                    <a:pt x="5464283" y="1750989"/>
                    <a:pt x="5465060" y="1748188"/>
                    <a:pt x="5321601" y="1748188"/>
                  </a:cubicBezTo>
                  <a:cubicBezTo>
                    <a:pt x="5227813" y="1748188"/>
                    <a:pt x="5254249" y="1828818"/>
                    <a:pt x="5245680" y="1322870"/>
                  </a:cubicBezTo>
                  <a:cubicBezTo>
                    <a:pt x="5405266" y="1324565"/>
                    <a:pt x="5462400" y="1320705"/>
                    <a:pt x="5621868" y="1320964"/>
                  </a:cubicBezTo>
                  <a:cubicBezTo>
                    <a:pt x="5628012" y="1814603"/>
                    <a:pt x="5638135" y="1750989"/>
                    <a:pt x="5604047" y="1750989"/>
                  </a:cubicBezTo>
                  <a:close/>
                  <a:moveTo>
                    <a:pt x="5615182" y="942715"/>
                  </a:moveTo>
                  <a:cubicBezTo>
                    <a:pt x="5621679" y="1353771"/>
                    <a:pt x="5628789" y="1299124"/>
                    <a:pt x="5604047" y="1299124"/>
                  </a:cubicBezTo>
                  <a:cubicBezTo>
                    <a:pt x="5192007" y="1299124"/>
                    <a:pt x="5245586" y="1318799"/>
                    <a:pt x="5244715" y="1263633"/>
                  </a:cubicBezTo>
                  <a:cubicBezTo>
                    <a:pt x="5242149" y="1099197"/>
                    <a:pt x="5244079" y="1102280"/>
                    <a:pt x="5241561" y="942386"/>
                  </a:cubicBezTo>
                  <a:cubicBezTo>
                    <a:pt x="5240195" y="857661"/>
                    <a:pt x="5219385" y="872323"/>
                    <a:pt x="5321577" y="872323"/>
                  </a:cubicBezTo>
                  <a:cubicBezTo>
                    <a:pt x="5673258" y="872323"/>
                    <a:pt x="5613605" y="845235"/>
                    <a:pt x="5615182" y="942715"/>
                  </a:cubicBezTo>
                  <a:close/>
                  <a:moveTo>
                    <a:pt x="5606754" y="461126"/>
                  </a:moveTo>
                  <a:cubicBezTo>
                    <a:pt x="5609179" y="557524"/>
                    <a:pt x="5609250" y="572939"/>
                    <a:pt x="5613699" y="850083"/>
                  </a:cubicBezTo>
                  <a:cubicBezTo>
                    <a:pt x="5572455" y="850083"/>
                    <a:pt x="5281675" y="850412"/>
                    <a:pt x="5240077" y="850859"/>
                  </a:cubicBezTo>
                  <a:lnTo>
                    <a:pt x="5233133" y="422341"/>
                  </a:lnTo>
                  <a:cubicBezTo>
                    <a:pt x="5677095" y="415280"/>
                    <a:pt x="5605601" y="415398"/>
                    <a:pt x="5606754" y="461126"/>
                  </a:cubicBezTo>
                  <a:close/>
                  <a:moveTo>
                    <a:pt x="5228236" y="1424469"/>
                  </a:moveTo>
                  <a:cubicBezTo>
                    <a:pt x="5230143" y="1525809"/>
                    <a:pt x="5229484" y="1487824"/>
                    <a:pt x="5233675" y="1748941"/>
                  </a:cubicBezTo>
                  <a:cubicBezTo>
                    <a:pt x="5112178" y="1751318"/>
                    <a:pt x="5161262" y="1754142"/>
                    <a:pt x="4859959" y="1751271"/>
                  </a:cubicBezTo>
                  <a:cubicBezTo>
                    <a:pt x="4854497" y="1312021"/>
                    <a:pt x="4857676" y="1456947"/>
                    <a:pt x="4856286" y="1320470"/>
                  </a:cubicBezTo>
                  <a:cubicBezTo>
                    <a:pt x="5302980" y="1320258"/>
                    <a:pt x="5225812" y="1302089"/>
                    <a:pt x="5228236" y="1424469"/>
                  </a:cubicBezTo>
                  <a:close/>
                  <a:moveTo>
                    <a:pt x="5222280" y="942762"/>
                  </a:moveTo>
                  <a:cubicBezTo>
                    <a:pt x="5228613" y="1358596"/>
                    <a:pt x="5239513" y="1301171"/>
                    <a:pt x="5180518" y="1299971"/>
                  </a:cubicBezTo>
                  <a:cubicBezTo>
                    <a:pt x="5092239" y="1298182"/>
                    <a:pt x="5075949" y="1298535"/>
                    <a:pt x="4856027" y="1298629"/>
                  </a:cubicBezTo>
                  <a:cubicBezTo>
                    <a:pt x="4853391" y="1091689"/>
                    <a:pt x="4849177" y="1092843"/>
                    <a:pt x="4846870" y="873264"/>
                  </a:cubicBezTo>
                  <a:cubicBezTo>
                    <a:pt x="5287678" y="877571"/>
                    <a:pt x="5220727" y="845823"/>
                    <a:pt x="5222280" y="942762"/>
                  </a:cubicBezTo>
                  <a:close/>
                  <a:moveTo>
                    <a:pt x="4897813" y="424271"/>
                  </a:moveTo>
                  <a:cubicBezTo>
                    <a:pt x="4993578" y="425541"/>
                    <a:pt x="5085930" y="425753"/>
                    <a:pt x="5180565" y="423470"/>
                  </a:cubicBezTo>
                  <a:cubicBezTo>
                    <a:pt x="5227318" y="422294"/>
                    <a:pt x="5212840" y="358633"/>
                    <a:pt x="5220797" y="851118"/>
                  </a:cubicBezTo>
                  <a:cubicBezTo>
                    <a:pt x="5053020" y="853519"/>
                    <a:pt x="5118864" y="854107"/>
                    <a:pt x="4846658" y="851448"/>
                  </a:cubicBezTo>
                  <a:cubicBezTo>
                    <a:pt x="4842609" y="352043"/>
                    <a:pt x="4819915" y="423259"/>
                    <a:pt x="4897813" y="424271"/>
                  </a:cubicBezTo>
                  <a:close/>
                  <a:moveTo>
                    <a:pt x="4847812" y="2202195"/>
                  </a:moveTo>
                  <a:cubicBezTo>
                    <a:pt x="4755554" y="2202854"/>
                    <a:pt x="4635894" y="2202195"/>
                    <a:pt x="4477769" y="2202195"/>
                  </a:cubicBezTo>
                  <a:cubicBezTo>
                    <a:pt x="4477510" y="2186568"/>
                    <a:pt x="4471177" y="1820557"/>
                    <a:pt x="4470000" y="1771276"/>
                  </a:cubicBezTo>
                  <a:cubicBezTo>
                    <a:pt x="4471718" y="1771276"/>
                    <a:pt x="4838325" y="1772946"/>
                    <a:pt x="4840914" y="1772970"/>
                  </a:cubicBezTo>
                  <a:cubicBezTo>
                    <a:pt x="4842844" y="1929687"/>
                    <a:pt x="4846164" y="2098948"/>
                    <a:pt x="4847812" y="2202195"/>
                  </a:cubicBezTo>
                  <a:close/>
                  <a:moveTo>
                    <a:pt x="4837312" y="1424234"/>
                  </a:moveTo>
                  <a:cubicBezTo>
                    <a:pt x="4836488" y="1816886"/>
                    <a:pt x="4879168" y="1750848"/>
                    <a:pt x="4756802" y="1750848"/>
                  </a:cubicBezTo>
                  <a:cubicBezTo>
                    <a:pt x="4436878" y="1750848"/>
                    <a:pt x="4469505" y="1750824"/>
                    <a:pt x="4469364" y="1745105"/>
                  </a:cubicBezTo>
                  <a:cubicBezTo>
                    <a:pt x="4467481" y="1667041"/>
                    <a:pt x="4455404" y="1321482"/>
                    <a:pt x="4474590" y="1321482"/>
                  </a:cubicBezTo>
                  <a:cubicBezTo>
                    <a:pt x="4910878" y="1321482"/>
                    <a:pt x="4837595" y="1289357"/>
                    <a:pt x="4837312" y="1424234"/>
                  </a:cubicBezTo>
                  <a:close/>
                  <a:moveTo>
                    <a:pt x="4828531" y="942762"/>
                  </a:moveTo>
                  <a:cubicBezTo>
                    <a:pt x="4835100" y="1361679"/>
                    <a:pt x="4863137" y="1298629"/>
                    <a:pt x="4756802" y="1298676"/>
                  </a:cubicBezTo>
                  <a:cubicBezTo>
                    <a:pt x="4420210" y="1298676"/>
                    <a:pt x="4462891" y="1315551"/>
                    <a:pt x="4462067" y="1263586"/>
                  </a:cubicBezTo>
                  <a:cubicBezTo>
                    <a:pt x="4461878" y="1251019"/>
                    <a:pt x="4456322" y="890421"/>
                    <a:pt x="4456016" y="870440"/>
                  </a:cubicBezTo>
                  <a:cubicBezTo>
                    <a:pt x="4903133" y="869499"/>
                    <a:pt x="4827142" y="855119"/>
                    <a:pt x="4828531" y="942762"/>
                  </a:cubicBezTo>
                  <a:close/>
                  <a:moveTo>
                    <a:pt x="4474590" y="424529"/>
                  </a:moveTo>
                  <a:cubicBezTo>
                    <a:pt x="4875072" y="424529"/>
                    <a:pt x="4821328" y="407867"/>
                    <a:pt x="4822481" y="459996"/>
                  </a:cubicBezTo>
                  <a:cubicBezTo>
                    <a:pt x="4833122" y="927935"/>
                    <a:pt x="4841973" y="851048"/>
                    <a:pt x="4756802" y="851048"/>
                  </a:cubicBezTo>
                  <a:cubicBezTo>
                    <a:pt x="4616073" y="851048"/>
                    <a:pt x="4615931" y="848577"/>
                    <a:pt x="4474590" y="848577"/>
                  </a:cubicBezTo>
                  <a:cubicBezTo>
                    <a:pt x="4449425" y="848577"/>
                    <a:pt x="4455852" y="860862"/>
                    <a:pt x="4454769" y="781785"/>
                  </a:cubicBezTo>
                  <a:cubicBezTo>
                    <a:pt x="4449190" y="369529"/>
                    <a:pt x="4438455" y="424529"/>
                    <a:pt x="4474590" y="424529"/>
                  </a:cubicBezTo>
                  <a:close/>
                  <a:moveTo>
                    <a:pt x="4443634" y="1321529"/>
                  </a:moveTo>
                  <a:cubicBezTo>
                    <a:pt x="4445258" y="1439578"/>
                    <a:pt x="4445282" y="1549414"/>
                    <a:pt x="4450178" y="1749459"/>
                  </a:cubicBezTo>
                  <a:cubicBezTo>
                    <a:pt x="4056829" y="1750165"/>
                    <a:pt x="4077781" y="1754801"/>
                    <a:pt x="4077545" y="1746023"/>
                  </a:cubicBezTo>
                  <a:cubicBezTo>
                    <a:pt x="4076651" y="1708062"/>
                    <a:pt x="4069495" y="1324588"/>
                    <a:pt x="4069471" y="1322870"/>
                  </a:cubicBezTo>
                  <a:cubicBezTo>
                    <a:pt x="4266699" y="1324541"/>
                    <a:pt x="4324045" y="1321788"/>
                    <a:pt x="4443634" y="1321529"/>
                  </a:cubicBezTo>
                  <a:close/>
                  <a:moveTo>
                    <a:pt x="4443328" y="1299665"/>
                  </a:moveTo>
                  <a:cubicBezTo>
                    <a:pt x="4012054" y="1300583"/>
                    <a:pt x="4069353" y="1316963"/>
                    <a:pt x="4068506" y="1263586"/>
                  </a:cubicBezTo>
                  <a:cubicBezTo>
                    <a:pt x="4065987" y="1102821"/>
                    <a:pt x="4066669" y="1102727"/>
                    <a:pt x="4064151" y="942386"/>
                  </a:cubicBezTo>
                  <a:cubicBezTo>
                    <a:pt x="4062738" y="852907"/>
                    <a:pt x="3989596" y="873029"/>
                    <a:pt x="4436713" y="870534"/>
                  </a:cubicBezTo>
                  <a:cubicBezTo>
                    <a:pt x="4436736" y="872323"/>
                    <a:pt x="4442739" y="1258809"/>
                    <a:pt x="4443328" y="1299665"/>
                  </a:cubicBezTo>
                  <a:close/>
                  <a:moveTo>
                    <a:pt x="4429438" y="424412"/>
                  </a:moveTo>
                  <a:cubicBezTo>
                    <a:pt x="4434194" y="664277"/>
                    <a:pt x="4433817" y="671949"/>
                    <a:pt x="4436407" y="848671"/>
                  </a:cubicBezTo>
                  <a:cubicBezTo>
                    <a:pt x="4003815" y="850954"/>
                    <a:pt x="4063303" y="879407"/>
                    <a:pt x="4061067" y="781691"/>
                  </a:cubicBezTo>
                  <a:cubicBezTo>
                    <a:pt x="4057559" y="628692"/>
                    <a:pt x="4056665" y="540955"/>
                    <a:pt x="4056335" y="460773"/>
                  </a:cubicBezTo>
                  <a:cubicBezTo>
                    <a:pt x="4056100" y="406149"/>
                    <a:pt x="4001155" y="422294"/>
                    <a:pt x="4429438" y="424412"/>
                  </a:cubicBezTo>
                  <a:close/>
                  <a:moveTo>
                    <a:pt x="4051132" y="1749906"/>
                  </a:moveTo>
                  <a:cubicBezTo>
                    <a:pt x="3820994" y="1744940"/>
                    <a:pt x="3682549" y="1753554"/>
                    <a:pt x="3682454" y="1745293"/>
                  </a:cubicBezTo>
                  <a:cubicBezTo>
                    <a:pt x="3677228" y="1244547"/>
                    <a:pt x="3646036" y="1319458"/>
                    <a:pt x="3768474" y="1321105"/>
                  </a:cubicBezTo>
                  <a:cubicBezTo>
                    <a:pt x="3884626" y="1322658"/>
                    <a:pt x="3915324" y="1321411"/>
                    <a:pt x="4050214" y="1322658"/>
                  </a:cubicBezTo>
                  <a:cubicBezTo>
                    <a:pt x="4058383" y="1805354"/>
                    <a:pt x="4062667" y="1750118"/>
                    <a:pt x="4051132" y="1749906"/>
                  </a:cubicBezTo>
                  <a:close/>
                  <a:moveTo>
                    <a:pt x="4044870" y="942762"/>
                  </a:moveTo>
                  <a:cubicBezTo>
                    <a:pt x="4047389" y="1103174"/>
                    <a:pt x="4046707" y="1103010"/>
                    <a:pt x="4049225" y="1263963"/>
                  </a:cubicBezTo>
                  <a:cubicBezTo>
                    <a:pt x="4050073" y="1317222"/>
                    <a:pt x="4108172" y="1299947"/>
                    <a:pt x="3676287" y="1298394"/>
                  </a:cubicBezTo>
                  <a:cubicBezTo>
                    <a:pt x="3672826" y="1070673"/>
                    <a:pt x="3676099" y="1073026"/>
                    <a:pt x="3671955" y="873994"/>
                  </a:cubicBezTo>
                  <a:cubicBezTo>
                    <a:pt x="4101675" y="871429"/>
                    <a:pt x="4043340" y="843940"/>
                    <a:pt x="4044870" y="942762"/>
                  </a:cubicBezTo>
                  <a:close/>
                  <a:moveTo>
                    <a:pt x="4036819" y="423729"/>
                  </a:moveTo>
                  <a:cubicBezTo>
                    <a:pt x="4038303" y="665995"/>
                    <a:pt x="4040186" y="700332"/>
                    <a:pt x="4043246" y="850389"/>
                  </a:cubicBezTo>
                  <a:cubicBezTo>
                    <a:pt x="3955814" y="848530"/>
                    <a:pt x="3862238" y="848506"/>
                    <a:pt x="3768380" y="850648"/>
                  </a:cubicBezTo>
                  <a:cubicBezTo>
                    <a:pt x="3641752" y="853542"/>
                    <a:pt x="3674804" y="922970"/>
                    <a:pt x="3662727" y="460538"/>
                  </a:cubicBezTo>
                  <a:cubicBezTo>
                    <a:pt x="3661032" y="396217"/>
                    <a:pt x="3614232" y="432484"/>
                    <a:pt x="4036819" y="423729"/>
                  </a:cubicBezTo>
                  <a:close/>
                  <a:moveTo>
                    <a:pt x="3627345" y="1749035"/>
                  </a:moveTo>
                  <a:cubicBezTo>
                    <a:pt x="3350854" y="1749082"/>
                    <a:pt x="3325853" y="1749035"/>
                    <a:pt x="3290707" y="1749200"/>
                  </a:cubicBezTo>
                  <a:cubicBezTo>
                    <a:pt x="3284162" y="1517808"/>
                    <a:pt x="3287128" y="1429835"/>
                    <a:pt x="3286069" y="1322329"/>
                  </a:cubicBezTo>
                  <a:cubicBezTo>
                    <a:pt x="3489582" y="1321717"/>
                    <a:pt x="3541396" y="1319928"/>
                    <a:pt x="3657313" y="1320187"/>
                  </a:cubicBezTo>
                  <a:cubicBezTo>
                    <a:pt x="3664705" y="1825758"/>
                    <a:pt x="3678994" y="1749035"/>
                    <a:pt x="3627345" y="1749035"/>
                  </a:cubicBezTo>
                  <a:close/>
                  <a:moveTo>
                    <a:pt x="3653923" y="942715"/>
                  </a:moveTo>
                  <a:cubicBezTo>
                    <a:pt x="3660349" y="1354148"/>
                    <a:pt x="3664045" y="1298300"/>
                    <a:pt x="3627368" y="1298300"/>
                  </a:cubicBezTo>
                  <a:cubicBezTo>
                    <a:pt x="3233478" y="1298300"/>
                    <a:pt x="3286163" y="1317363"/>
                    <a:pt x="3285339" y="1263586"/>
                  </a:cubicBezTo>
                  <a:cubicBezTo>
                    <a:pt x="3278112" y="802119"/>
                    <a:pt x="3255913" y="872229"/>
                    <a:pt x="3344922" y="872229"/>
                  </a:cubicBezTo>
                  <a:cubicBezTo>
                    <a:pt x="3485980" y="872229"/>
                    <a:pt x="3486027" y="874135"/>
                    <a:pt x="3627368" y="874135"/>
                  </a:cubicBezTo>
                  <a:cubicBezTo>
                    <a:pt x="3659078" y="874112"/>
                    <a:pt x="3652581" y="860320"/>
                    <a:pt x="3653923" y="942715"/>
                  </a:cubicBezTo>
                  <a:close/>
                  <a:moveTo>
                    <a:pt x="3344898" y="422364"/>
                  </a:moveTo>
                  <a:cubicBezTo>
                    <a:pt x="3356151" y="422364"/>
                    <a:pt x="3625085" y="422529"/>
                    <a:pt x="3642458" y="422553"/>
                  </a:cubicBezTo>
                  <a:cubicBezTo>
                    <a:pt x="3643918" y="483201"/>
                    <a:pt x="3638150" y="245078"/>
                    <a:pt x="3652157" y="852248"/>
                  </a:cubicBezTo>
                  <a:cubicBezTo>
                    <a:pt x="3495067" y="852695"/>
                    <a:pt x="3429999" y="849259"/>
                    <a:pt x="3277665" y="850648"/>
                  </a:cubicBezTo>
                  <a:cubicBezTo>
                    <a:pt x="3271780" y="344747"/>
                    <a:pt x="3244425" y="422364"/>
                    <a:pt x="3344898" y="422364"/>
                  </a:cubicBezTo>
                  <a:close/>
                  <a:moveTo>
                    <a:pt x="3266789" y="1322399"/>
                  </a:moveTo>
                  <a:cubicBezTo>
                    <a:pt x="3268201" y="1472009"/>
                    <a:pt x="3264152" y="1439084"/>
                    <a:pt x="3271403" y="1749294"/>
                  </a:cubicBezTo>
                  <a:cubicBezTo>
                    <a:pt x="2836622" y="1752024"/>
                    <a:pt x="2945782" y="1751318"/>
                    <a:pt x="2900512" y="1751742"/>
                  </a:cubicBezTo>
                  <a:cubicBezTo>
                    <a:pt x="2899123" y="1574714"/>
                    <a:pt x="2896134" y="1455041"/>
                    <a:pt x="2893897" y="1321246"/>
                  </a:cubicBezTo>
                  <a:cubicBezTo>
                    <a:pt x="3076365" y="1324706"/>
                    <a:pt x="3122576" y="1323035"/>
                    <a:pt x="3266789" y="1322399"/>
                  </a:cubicBezTo>
                  <a:close/>
                  <a:moveTo>
                    <a:pt x="3259679" y="942762"/>
                  </a:moveTo>
                  <a:cubicBezTo>
                    <a:pt x="3266247" y="1362291"/>
                    <a:pt x="3287552" y="1300230"/>
                    <a:pt x="3203628" y="1300912"/>
                  </a:cubicBezTo>
                  <a:cubicBezTo>
                    <a:pt x="2843919" y="1303831"/>
                    <a:pt x="2893685" y="1307761"/>
                    <a:pt x="2892979" y="1263586"/>
                  </a:cubicBezTo>
                  <a:cubicBezTo>
                    <a:pt x="2886858" y="882513"/>
                    <a:pt x="2887282" y="906542"/>
                    <a:pt x="2886599" y="873406"/>
                  </a:cubicBezTo>
                  <a:cubicBezTo>
                    <a:pt x="3324559" y="879736"/>
                    <a:pt x="3258102" y="841634"/>
                    <a:pt x="3259679" y="942762"/>
                  </a:cubicBezTo>
                  <a:close/>
                  <a:moveTo>
                    <a:pt x="2921440" y="424506"/>
                  </a:moveTo>
                  <a:cubicBezTo>
                    <a:pt x="3303631" y="421164"/>
                    <a:pt x="3250734" y="412127"/>
                    <a:pt x="3252146" y="461197"/>
                  </a:cubicBezTo>
                  <a:cubicBezTo>
                    <a:pt x="3265376" y="913179"/>
                    <a:pt x="3267213" y="850483"/>
                    <a:pt x="3203557" y="851848"/>
                  </a:cubicBezTo>
                  <a:cubicBezTo>
                    <a:pt x="3107486" y="853919"/>
                    <a:pt x="3016664" y="853801"/>
                    <a:pt x="2921487" y="852130"/>
                  </a:cubicBezTo>
                  <a:cubicBezTo>
                    <a:pt x="2876830" y="851354"/>
                    <a:pt x="2886694" y="865616"/>
                    <a:pt x="2884410" y="781644"/>
                  </a:cubicBezTo>
                  <a:cubicBezTo>
                    <a:pt x="2873205" y="369341"/>
                    <a:pt x="2867978" y="425000"/>
                    <a:pt x="2921440" y="424506"/>
                  </a:cubicBezTo>
                  <a:close/>
                  <a:moveTo>
                    <a:pt x="2881161" y="1744493"/>
                  </a:moveTo>
                  <a:cubicBezTo>
                    <a:pt x="2881279" y="1757743"/>
                    <a:pt x="2910588" y="1750683"/>
                    <a:pt x="2507493" y="1750447"/>
                  </a:cubicBezTo>
                  <a:cubicBezTo>
                    <a:pt x="2507116" y="1672666"/>
                    <a:pt x="2502502" y="1323341"/>
                    <a:pt x="2502455" y="1320658"/>
                  </a:cubicBezTo>
                  <a:cubicBezTo>
                    <a:pt x="2699871" y="1320658"/>
                    <a:pt x="2791705" y="1319693"/>
                    <a:pt x="2874617" y="1320964"/>
                  </a:cubicBezTo>
                  <a:cubicBezTo>
                    <a:pt x="2876971" y="1462313"/>
                    <a:pt x="2879984" y="1582763"/>
                    <a:pt x="2881161" y="1744493"/>
                  </a:cubicBezTo>
                  <a:close/>
                  <a:moveTo>
                    <a:pt x="2874264" y="1299077"/>
                  </a:moveTo>
                  <a:cubicBezTo>
                    <a:pt x="2449276" y="1292628"/>
                    <a:pt x="2502502" y="1320070"/>
                    <a:pt x="2501608" y="1263539"/>
                  </a:cubicBezTo>
                  <a:cubicBezTo>
                    <a:pt x="2496240" y="923346"/>
                    <a:pt x="2496146" y="913532"/>
                    <a:pt x="2495205" y="870370"/>
                  </a:cubicBezTo>
                  <a:cubicBezTo>
                    <a:pt x="2497841" y="870370"/>
                    <a:pt x="2865483" y="873147"/>
                    <a:pt x="2867319" y="873170"/>
                  </a:cubicBezTo>
                  <a:cubicBezTo>
                    <a:pt x="2868284" y="920263"/>
                    <a:pt x="2868402" y="934101"/>
                    <a:pt x="2874264" y="1299077"/>
                  </a:cubicBezTo>
                  <a:close/>
                  <a:moveTo>
                    <a:pt x="2497794" y="425471"/>
                  </a:moveTo>
                  <a:cubicBezTo>
                    <a:pt x="2916073" y="425471"/>
                    <a:pt x="2859339" y="411115"/>
                    <a:pt x="2859763" y="460938"/>
                  </a:cubicBezTo>
                  <a:cubicBezTo>
                    <a:pt x="2863105" y="920993"/>
                    <a:pt x="2896699" y="850907"/>
                    <a:pt x="2780193" y="850907"/>
                  </a:cubicBezTo>
                  <a:cubicBezTo>
                    <a:pt x="2641701" y="850907"/>
                    <a:pt x="2638146" y="848530"/>
                    <a:pt x="2497770" y="848530"/>
                  </a:cubicBezTo>
                  <a:cubicBezTo>
                    <a:pt x="2493509" y="848506"/>
                    <a:pt x="2475430" y="425471"/>
                    <a:pt x="2497794" y="425471"/>
                  </a:cubicBezTo>
                  <a:close/>
                  <a:moveTo>
                    <a:pt x="2488142" y="1745434"/>
                  </a:moveTo>
                  <a:cubicBezTo>
                    <a:pt x="2488189" y="1752919"/>
                    <a:pt x="2188181" y="1752377"/>
                    <a:pt x="2116239" y="1751389"/>
                  </a:cubicBezTo>
                  <a:cubicBezTo>
                    <a:pt x="2108918" y="1331178"/>
                    <a:pt x="2110119" y="1444709"/>
                    <a:pt x="2107812" y="1322564"/>
                  </a:cubicBezTo>
                  <a:cubicBezTo>
                    <a:pt x="2281781" y="1325271"/>
                    <a:pt x="2344023" y="1320846"/>
                    <a:pt x="2483199" y="1320658"/>
                  </a:cubicBezTo>
                  <a:cubicBezTo>
                    <a:pt x="2483199" y="1322352"/>
                    <a:pt x="2487907" y="1685986"/>
                    <a:pt x="2488142" y="1745434"/>
                  </a:cubicBezTo>
                  <a:close/>
                  <a:moveTo>
                    <a:pt x="2482869" y="1298794"/>
                  </a:moveTo>
                  <a:cubicBezTo>
                    <a:pt x="2053337" y="1299430"/>
                    <a:pt x="2107647" y="1318493"/>
                    <a:pt x="2106799" y="1263586"/>
                  </a:cubicBezTo>
                  <a:cubicBezTo>
                    <a:pt x="2104704" y="1128827"/>
                    <a:pt x="2104633" y="1100421"/>
                    <a:pt x="2102138" y="942386"/>
                  </a:cubicBezTo>
                  <a:cubicBezTo>
                    <a:pt x="2100726" y="849377"/>
                    <a:pt x="2035540" y="870534"/>
                    <a:pt x="2475924" y="870370"/>
                  </a:cubicBezTo>
                  <a:cubicBezTo>
                    <a:pt x="2477101" y="923770"/>
                    <a:pt x="2482845" y="1297029"/>
                    <a:pt x="2482869" y="1298794"/>
                  </a:cubicBezTo>
                  <a:close/>
                  <a:moveTo>
                    <a:pt x="2468156" y="425400"/>
                  </a:moveTo>
                  <a:cubicBezTo>
                    <a:pt x="2469521" y="713676"/>
                    <a:pt x="2472605" y="737258"/>
                    <a:pt x="2475383" y="848530"/>
                  </a:cubicBezTo>
                  <a:cubicBezTo>
                    <a:pt x="2204966" y="848647"/>
                    <a:pt x="2151480" y="848906"/>
                    <a:pt x="2100702" y="850153"/>
                  </a:cubicBezTo>
                  <a:cubicBezTo>
                    <a:pt x="2095546" y="512808"/>
                    <a:pt x="2096771" y="581788"/>
                    <a:pt x="2093122" y="422600"/>
                  </a:cubicBezTo>
                  <a:cubicBezTo>
                    <a:pt x="2276460" y="417657"/>
                    <a:pt x="2348237" y="424788"/>
                    <a:pt x="2468156" y="425400"/>
                  </a:cubicBezTo>
                  <a:close/>
                  <a:moveTo>
                    <a:pt x="2090862" y="1424563"/>
                  </a:moveTo>
                  <a:cubicBezTo>
                    <a:pt x="2100726" y="1802294"/>
                    <a:pt x="2104445" y="1751224"/>
                    <a:pt x="2074477" y="1750706"/>
                  </a:cubicBezTo>
                  <a:cubicBezTo>
                    <a:pt x="1724444" y="1744140"/>
                    <a:pt x="1723455" y="1756449"/>
                    <a:pt x="1723267" y="1745246"/>
                  </a:cubicBezTo>
                  <a:cubicBezTo>
                    <a:pt x="1714933" y="1246335"/>
                    <a:pt x="1686260" y="1321340"/>
                    <a:pt x="1792054" y="1320917"/>
                  </a:cubicBezTo>
                  <a:cubicBezTo>
                    <a:pt x="1921695" y="1320399"/>
                    <a:pt x="1982408" y="1320234"/>
                    <a:pt x="2074124" y="1321952"/>
                  </a:cubicBezTo>
                  <a:cubicBezTo>
                    <a:pt x="2093569" y="1322329"/>
                    <a:pt x="2087778" y="1306231"/>
                    <a:pt x="2090862" y="1424563"/>
                  </a:cubicBezTo>
                  <a:close/>
                  <a:moveTo>
                    <a:pt x="2082858" y="942762"/>
                  </a:moveTo>
                  <a:cubicBezTo>
                    <a:pt x="2089120" y="1343133"/>
                    <a:pt x="2093051" y="1300418"/>
                    <a:pt x="2074477" y="1300065"/>
                  </a:cubicBezTo>
                  <a:cubicBezTo>
                    <a:pt x="1662507" y="1292322"/>
                    <a:pt x="1713709" y="1319693"/>
                    <a:pt x="1712838" y="1263633"/>
                  </a:cubicBezTo>
                  <a:cubicBezTo>
                    <a:pt x="1710343" y="1104351"/>
                    <a:pt x="1714157" y="1104822"/>
                    <a:pt x="1711614" y="942339"/>
                  </a:cubicBezTo>
                  <a:cubicBezTo>
                    <a:pt x="1710013" y="841022"/>
                    <a:pt x="1653538" y="884255"/>
                    <a:pt x="2074548" y="872747"/>
                  </a:cubicBezTo>
                  <a:cubicBezTo>
                    <a:pt x="2084741" y="872464"/>
                    <a:pt x="2081634" y="862015"/>
                    <a:pt x="2082858" y="942762"/>
                  </a:cubicBezTo>
                  <a:close/>
                  <a:moveTo>
                    <a:pt x="2073842" y="423141"/>
                  </a:moveTo>
                  <a:cubicBezTo>
                    <a:pt x="2084600" y="898258"/>
                    <a:pt x="2083658" y="850601"/>
                    <a:pt x="2074054" y="850836"/>
                  </a:cubicBezTo>
                  <a:cubicBezTo>
                    <a:pt x="1981160" y="853519"/>
                    <a:pt x="1964870" y="852554"/>
                    <a:pt x="1791984" y="853025"/>
                  </a:cubicBezTo>
                  <a:cubicBezTo>
                    <a:pt x="1683577" y="853307"/>
                    <a:pt x="1714157" y="924452"/>
                    <a:pt x="1702080" y="460490"/>
                  </a:cubicBezTo>
                  <a:cubicBezTo>
                    <a:pt x="1700456" y="396170"/>
                    <a:pt x="1656222" y="435120"/>
                    <a:pt x="2073842" y="423141"/>
                  </a:cubicBezTo>
                  <a:close/>
                  <a:moveTo>
                    <a:pt x="1704010" y="1745670"/>
                  </a:moveTo>
                  <a:cubicBezTo>
                    <a:pt x="1704152" y="1754472"/>
                    <a:pt x="1330248" y="1748165"/>
                    <a:pt x="1330130" y="1744964"/>
                  </a:cubicBezTo>
                  <a:cubicBezTo>
                    <a:pt x="1312262" y="1250360"/>
                    <a:pt x="1318265" y="1320117"/>
                    <a:pt x="1368549" y="1320117"/>
                  </a:cubicBezTo>
                  <a:cubicBezTo>
                    <a:pt x="1503275" y="1320117"/>
                    <a:pt x="1506924" y="1321199"/>
                    <a:pt x="1650878" y="1321199"/>
                  </a:cubicBezTo>
                  <a:cubicBezTo>
                    <a:pt x="1707871" y="1321199"/>
                    <a:pt x="1695253" y="1252455"/>
                    <a:pt x="1704010" y="1745670"/>
                  </a:cubicBezTo>
                  <a:close/>
                  <a:moveTo>
                    <a:pt x="1692357" y="942715"/>
                  </a:moveTo>
                  <a:cubicBezTo>
                    <a:pt x="1698878" y="1357819"/>
                    <a:pt x="1704010" y="1299359"/>
                    <a:pt x="1650878" y="1299359"/>
                  </a:cubicBezTo>
                  <a:cubicBezTo>
                    <a:pt x="1271513" y="1299359"/>
                    <a:pt x="1323327" y="1307902"/>
                    <a:pt x="1322644" y="1263586"/>
                  </a:cubicBezTo>
                  <a:cubicBezTo>
                    <a:pt x="1315511" y="808285"/>
                    <a:pt x="1296419" y="873500"/>
                    <a:pt x="1368549" y="873500"/>
                  </a:cubicBezTo>
                  <a:cubicBezTo>
                    <a:pt x="1753541" y="873500"/>
                    <a:pt x="1691063" y="859591"/>
                    <a:pt x="1692357" y="942715"/>
                  </a:cubicBezTo>
                  <a:close/>
                  <a:moveTo>
                    <a:pt x="1368549" y="423423"/>
                  </a:moveTo>
                  <a:cubicBezTo>
                    <a:pt x="1657281" y="423494"/>
                    <a:pt x="1658058" y="423494"/>
                    <a:pt x="1681858" y="423541"/>
                  </a:cubicBezTo>
                  <a:cubicBezTo>
                    <a:pt x="1684118" y="517421"/>
                    <a:pt x="1690733" y="851401"/>
                    <a:pt x="1690780" y="853260"/>
                  </a:cubicBezTo>
                  <a:cubicBezTo>
                    <a:pt x="1569214" y="853378"/>
                    <a:pt x="1679669" y="853378"/>
                    <a:pt x="1314546" y="851542"/>
                  </a:cubicBezTo>
                  <a:cubicBezTo>
                    <a:pt x="1306565" y="345783"/>
                    <a:pt x="1290652" y="423423"/>
                    <a:pt x="1368549" y="423423"/>
                  </a:cubicBezTo>
                  <a:close/>
                  <a:moveTo>
                    <a:pt x="1304988" y="1424375"/>
                  </a:moveTo>
                  <a:cubicBezTo>
                    <a:pt x="1305553" y="1533552"/>
                    <a:pt x="1306918" y="1638023"/>
                    <a:pt x="1310803" y="1745811"/>
                  </a:cubicBezTo>
                  <a:cubicBezTo>
                    <a:pt x="1310897" y="1748329"/>
                    <a:pt x="937935" y="1763038"/>
                    <a:pt x="937935" y="1745905"/>
                  </a:cubicBezTo>
                  <a:cubicBezTo>
                    <a:pt x="937935" y="1285285"/>
                    <a:pt x="916112" y="1322046"/>
                    <a:pt x="945091" y="1322235"/>
                  </a:cubicBezTo>
                  <a:cubicBezTo>
                    <a:pt x="1376388" y="1325176"/>
                    <a:pt x="1304258" y="1283920"/>
                    <a:pt x="1304988" y="1424375"/>
                  </a:cubicBezTo>
                  <a:close/>
                  <a:moveTo>
                    <a:pt x="1296702" y="942809"/>
                  </a:moveTo>
                  <a:cubicBezTo>
                    <a:pt x="1303270" y="1363985"/>
                    <a:pt x="1327799" y="1297641"/>
                    <a:pt x="1227279" y="1299547"/>
                  </a:cubicBezTo>
                  <a:cubicBezTo>
                    <a:pt x="876092" y="1305690"/>
                    <a:pt x="929931" y="1308020"/>
                    <a:pt x="929248" y="1263633"/>
                  </a:cubicBezTo>
                  <a:cubicBezTo>
                    <a:pt x="922374" y="824477"/>
                    <a:pt x="918443" y="873029"/>
                    <a:pt x="945303" y="872605"/>
                  </a:cubicBezTo>
                  <a:cubicBezTo>
                    <a:pt x="1367537" y="865780"/>
                    <a:pt x="1295430" y="862297"/>
                    <a:pt x="1296702" y="942809"/>
                  </a:cubicBezTo>
                  <a:close/>
                  <a:moveTo>
                    <a:pt x="945209" y="422435"/>
                  </a:moveTo>
                  <a:cubicBezTo>
                    <a:pt x="1342348" y="420034"/>
                    <a:pt x="1287991" y="411279"/>
                    <a:pt x="1288956" y="464444"/>
                  </a:cubicBezTo>
                  <a:cubicBezTo>
                    <a:pt x="1290957" y="573645"/>
                    <a:pt x="1292135" y="653286"/>
                    <a:pt x="1295266" y="851401"/>
                  </a:cubicBezTo>
                  <a:cubicBezTo>
                    <a:pt x="1205197" y="850718"/>
                    <a:pt x="1133161" y="847894"/>
                    <a:pt x="924399" y="851071"/>
                  </a:cubicBezTo>
                  <a:cubicBezTo>
                    <a:pt x="918560" y="363740"/>
                    <a:pt x="902623" y="422670"/>
                    <a:pt x="945209" y="422435"/>
                  </a:cubicBezTo>
                  <a:close/>
                  <a:moveTo>
                    <a:pt x="918654" y="1745905"/>
                  </a:moveTo>
                  <a:cubicBezTo>
                    <a:pt x="918654" y="1756566"/>
                    <a:pt x="951188" y="1752001"/>
                    <a:pt x="545739" y="1751624"/>
                  </a:cubicBezTo>
                  <a:cubicBezTo>
                    <a:pt x="546304" y="1558028"/>
                    <a:pt x="541078" y="1432236"/>
                    <a:pt x="538959" y="1322446"/>
                  </a:cubicBezTo>
                  <a:cubicBezTo>
                    <a:pt x="656453" y="1322399"/>
                    <a:pt x="768321" y="1321246"/>
                    <a:pt x="911027" y="1322046"/>
                  </a:cubicBezTo>
                  <a:cubicBezTo>
                    <a:pt x="913287" y="1435483"/>
                    <a:pt x="918654" y="1540730"/>
                    <a:pt x="918654" y="1745905"/>
                  </a:cubicBezTo>
                  <a:close/>
                  <a:moveTo>
                    <a:pt x="909968" y="1264010"/>
                  </a:moveTo>
                  <a:cubicBezTo>
                    <a:pt x="910721" y="1311503"/>
                    <a:pt x="971646" y="1300371"/>
                    <a:pt x="538512" y="1300583"/>
                  </a:cubicBezTo>
                  <a:cubicBezTo>
                    <a:pt x="533828" y="1036030"/>
                    <a:pt x="532062" y="1004823"/>
                    <a:pt x="530696" y="873570"/>
                  </a:cubicBezTo>
                  <a:cubicBezTo>
                    <a:pt x="796876" y="873759"/>
                    <a:pt x="840733" y="874017"/>
                    <a:pt x="905377" y="873194"/>
                  </a:cubicBezTo>
                  <a:cubicBezTo>
                    <a:pt x="908673" y="1118472"/>
                    <a:pt x="908273" y="1155374"/>
                    <a:pt x="909968" y="1264010"/>
                  </a:cubicBezTo>
                  <a:close/>
                  <a:moveTo>
                    <a:pt x="896879" y="422670"/>
                  </a:moveTo>
                  <a:cubicBezTo>
                    <a:pt x="903753" y="638530"/>
                    <a:pt x="901634" y="573057"/>
                    <a:pt x="905095" y="851354"/>
                  </a:cubicBezTo>
                  <a:cubicBezTo>
                    <a:pt x="847725" y="852060"/>
                    <a:pt x="826091" y="851918"/>
                    <a:pt x="530508" y="851730"/>
                  </a:cubicBezTo>
                  <a:cubicBezTo>
                    <a:pt x="529425" y="717465"/>
                    <a:pt x="531756" y="753191"/>
                    <a:pt x="525023" y="425000"/>
                  </a:cubicBezTo>
                  <a:cubicBezTo>
                    <a:pt x="645365" y="424930"/>
                    <a:pt x="548964" y="424082"/>
                    <a:pt x="896879" y="422670"/>
                  </a:cubicBezTo>
                  <a:close/>
                  <a:moveTo>
                    <a:pt x="239610" y="422882"/>
                  </a:moveTo>
                  <a:cubicBezTo>
                    <a:pt x="378032" y="422882"/>
                    <a:pt x="377232" y="424812"/>
                    <a:pt x="505719" y="424953"/>
                  </a:cubicBezTo>
                  <a:cubicBezTo>
                    <a:pt x="512640" y="764017"/>
                    <a:pt x="510122" y="721113"/>
                    <a:pt x="511228" y="851683"/>
                  </a:cubicBezTo>
                  <a:cubicBezTo>
                    <a:pt x="246037" y="851495"/>
                    <a:pt x="204252" y="851330"/>
                    <a:pt x="139254" y="851824"/>
                  </a:cubicBezTo>
                  <a:cubicBezTo>
                    <a:pt x="134099" y="334298"/>
                    <a:pt x="97634" y="422882"/>
                    <a:pt x="239610" y="422882"/>
                  </a:cubicBezTo>
                  <a:close/>
                  <a:moveTo>
                    <a:pt x="239610" y="873359"/>
                  </a:moveTo>
                  <a:cubicBezTo>
                    <a:pt x="563372" y="873570"/>
                    <a:pt x="510898" y="850436"/>
                    <a:pt x="512334" y="942809"/>
                  </a:cubicBezTo>
                  <a:cubicBezTo>
                    <a:pt x="514877" y="1106210"/>
                    <a:pt x="516101" y="1103457"/>
                    <a:pt x="518620" y="1263963"/>
                  </a:cubicBezTo>
                  <a:cubicBezTo>
                    <a:pt x="519444" y="1316610"/>
                    <a:pt x="577802" y="1300136"/>
                    <a:pt x="145187" y="1299924"/>
                  </a:cubicBezTo>
                  <a:cubicBezTo>
                    <a:pt x="136571" y="794800"/>
                    <a:pt x="111994" y="873359"/>
                    <a:pt x="239610" y="873359"/>
                  </a:cubicBezTo>
                  <a:close/>
                  <a:moveTo>
                    <a:pt x="152343" y="1744776"/>
                  </a:moveTo>
                  <a:cubicBezTo>
                    <a:pt x="150766" y="1242805"/>
                    <a:pt x="108486" y="1321764"/>
                    <a:pt x="239610" y="1321835"/>
                  </a:cubicBezTo>
                  <a:cubicBezTo>
                    <a:pt x="362283" y="1321835"/>
                    <a:pt x="382034" y="1322446"/>
                    <a:pt x="519632" y="1322446"/>
                  </a:cubicBezTo>
                  <a:cubicBezTo>
                    <a:pt x="522104" y="1452240"/>
                    <a:pt x="526977" y="1552239"/>
                    <a:pt x="526388" y="1751624"/>
                  </a:cubicBezTo>
                  <a:cubicBezTo>
                    <a:pt x="524034" y="1751624"/>
                    <a:pt x="152367" y="1751624"/>
                    <a:pt x="152343" y="1744776"/>
                  </a:cubicBezTo>
                  <a:close/>
                  <a:moveTo>
                    <a:pt x="156628" y="2066306"/>
                  </a:moveTo>
                  <a:cubicBezTo>
                    <a:pt x="154980" y="1978733"/>
                    <a:pt x="152838" y="1859930"/>
                    <a:pt x="152461" y="1772146"/>
                  </a:cubicBezTo>
                  <a:cubicBezTo>
                    <a:pt x="367180" y="1771276"/>
                    <a:pt x="348771" y="1773464"/>
                    <a:pt x="526365" y="1773464"/>
                  </a:cubicBezTo>
                  <a:cubicBezTo>
                    <a:pt x="525800" y="2223541"/>
                    <a:pt x="543715" y="2198782"/>
                    <a:pt x="521774" y="2198782"/>
                  </a:cubicBezTo>
                  <a:cubicBezTo>
                    <a:pt x="82544" y="2198782"/>
                    <a:pt x="159735" y="2233284"/>
                    <a:pt x="156628" y="2066306"/>
                  </a:cubicBezTo>
                  <a:close/>
                  <a:moveTo>
                    <a:pt x="159382" y="2226859"/>
                  </a:moveTo>
                  <a:cubicBezTo>
                    <a:pt x="159241" y="2218363"/>
                    <a:pt x="532721" y="2217916"/>
                    <a:pt x="532862" y="2227236"/>
                  </a:cubicBezTo>
                  <a:cubicBezTo>
                    <a:pt x="540254" y="2698658"/>
                    <a:pt x="554614" y="2647611"/>
                    <a:pt x="521751" y="2647611"/>
                  </a:cubicBezTo>
                  <a:cubicBezTo>
                    <a:pt x="263552" y="2647564"/>
                    <a:pt x="217694" y="2647400"/>
                    <a:pt x="167104" y="2647870"/>
                  </a:cubicBezTo>
                  <a:cubicBezTo>
                    <a:pt x="165809" y="2596306"/>
                    <a:pt x="159594" y="2240180"/>
                    <a:pt x="159382" y="2226859"/>
                  </a:cubicBezTo>
                  <a:close/>
                  <a:moveTo>
                    <a:pt x="174919" y="3029437"/>
                  </a:moveTo>
                  <a:cubicBezTo>
                    <a:pt x="169599" y="2604072"/>
                    <a:pt x="146152" y="2669428"/>
                    <a:pt x="239610" y="2669428"/>
                  </a:cubicBezTo>
                  <a:cubicBezTo>
                    <a:pt x="259173" y="2669428"/>
                    <a:pt x="525470" y="2669475"/>
                    <a:pt x="542090" y="2669499"/>
                  </a:cubicBezTo>
                  <a:cubicBezTo>
                    <a:pt x="543432" y="2782418"/>
                    <a:pt x="542538" y="2726758"/>
                    <a:pt x="548117" y="3100771"/>
                  </a:cubicBezTo>
                  <a:cubicBezTo>
                    <a:pt x="107097" y="3101100"/>
                    <a:pt x="176002" y="3114868"/>
                    <a:pt x="174919" y="3029437"/>
                  </a:cubicBezTo>
                  <a:close/>
                  <a:moveTo>
                    <a:pt x="182264" y="3511003"/>
                  </a:moveTo>
                  <a:cubicBezTo>
                    <a:pt x="177815" y="3231553"/>
                    <a:pt x="176920" y="3177964"/>
                    <a:pt x="176120" y="3120046"/>
                  </a:cubicBezTo>
                  <a:cubicBezTo>
                    <a:pt x="323440" y="3118492"/>
                    <a:pt x="380104" y="3122752"/>
                    <a:pt x="548470" y="3122635"/>
                  </a:cubicBezTo>
                  <a:cubicBezTo>
                    <a:pt x="552637" y="3395754"/>
                    <a:pt x="548894" y="3364523"/>
                    <a:pt x="552613" y="3551389"/>
                  </a:cubicBezTo>
                  <a:cubicBezTo>
                    <a:pt x="118656" y="3552801"/>
                    <a:pt x="182947" y="3555130"/>
                    <a:pt x="182264" y="3511003"/>
                  </a:cubicBezTo>
                  <a:close/>
                  <a:moveTo>
                    <a:pt x="188973" y="3992663"/>
                  </a:moveTo>
                  <a:cubicBezTo>
                    <a:pt x="178239" y="3501072"/>
                    <a:pt x="167057" y="3570334"/>
                    <a:pt x="239634" y="3570334"/>
                  </a:cubicBezTo>
                  <a:cubicBezTo>
                    <a:pt x="378480" y="3570334"/>
                    <a:pt x="381069" y="3573276"/>
                    <a:pt x="521798" y="3573276"/>
                  </a:cubicBezTo>
                  <a:cubicBezTo>
                    <a:pt x="558451" y="3573276"/>
                    <a:pt x="557722" y="3505049"/>
                    <a:pt x="562359" y="3991863"/>
                  </a:cubicBezTo>
                  <a:cubicBezTo>
                    <a:pt x="562454" y="4002571"/>
                    <a:pt x="569751" y="3999794"/>
                    <a:pt x="521798" y="3999794"/>
                  </a:cubicBezTo>
                  <a:cubicBezTo>
                    <a:pt x="149824" y="3999794"/>
                    <a:pt x="189162" y="4001018"/>
                    <a:pt x="188973" y="3992663"/>
                  </a:cubicBezTo>
                  <a:close/>
                  <a:moveTo>
                    <a:pt x="189609" y="4020999"/>
                  </a:moveTo>
                  <a:cubicBezTo>
                    <a:pt x="247379" y="4020952"/>
                    <a:pt x="560853" y="4021705"/>
                    <a:pt x="562618" y="4021705"/>
                  </a:cubicBezTo>
                  <a:cubicBezTo>
                    <a:pt x="567609" y="4517391"/>
                    <a:pt x="591338" y="4449918"/>
                    <a:pt x="521774" y="4449918"/>
                  </a:cubicBezTo>
                  <a:cubicBezTo>
                    <a:pt x="241140" y="4449870"/>
                    <a:pt x="225556" y="4449894"/>
                    <a:pt x="194011" y="4449823"/>
                  </a:cubicBezTo>
                  <a:cubicBezTo>
                    <a:pt x="191798" y="4289741"/>
                    <a:pt x="195353" y="4283480"/>
                    <a:pt x="189609" y="4020999"/>
                  </a:cubicBezTo>
                  <a:close/>
                  <a:moveTo>
                    <a:pt x="203804" y="4900229"/>
                  </a:moveTo>
                  <a:cubicBezTo>
                    <a:pt x="195282" y="4481948"/>
                    <a:pt x="196059" y="4594867"/>
                    <a:pt x="194317" y="4471663"/>
                  </a:cubicBezTo>
                  <a:cubicBezTo>
                    <a:pt x="598777" y="4472699"/>
                    <a:pt x="569869" y="4469357"/>
                    <a:pt x="569940" y="4474793"/>
                  </a:cubicBezTo>
                  <a:cubicBezTo>
                    <a:pt x="577543" y="4961301"/>
                    <a:pt x="598377" y="4897499"/>
                    <a:pt x="521751" y="4897499"/>
                  </a:cubicBezTo>
                  <a:cubicBezTo>
                    <a:pt x="368475" y="4897523"/>
                    <a:pt x="366874" y="4900982"/>
                    <a:pt x="203804" y="4900229"/>
                  </a:cubicBezTo>
                  <a:close/>
                  <a:moveTo>
                    <a:pt x="204275" y="4922093"/>
                  </a:moveTo>
                  <a:cubicBezTo>
                    <a:pt x="332833" y="4922658"/>
                    <a:pt x="351760" y="4919975"/>
                    <a:pt x="576908" y="4919292"/>
                  </a:cubicBezTo>
                  <a:cubicBezTo>
                    <a:pt x="584912" y="5429852"/>
                    <a:pt x="603580" y="5347599"/>
                    <a:pt x="521774" y="5347599"/>
                  </a:cubicBezTo>
                  <a:cubicBezTo>
                    <a:pt x="380645" y="5347599"/>
                    <a:pt x="380504" y="5350259"/>
                    <a:pt x="239610" y="5350259"/>
                  </a:cubicBezTo>
                  <a:cubicBezTo>
                    <a:pt x="197071" y="5350259"/>
                    <a:pt x="214539" y="5405235"/>
                    <a:pt x="204275" y="4922093"/>
                  </a:cubicBezTo>
                  <a:close/>
                  <a:moveTo>
                    <a:pt x="214021" y="5759243"/>
                  </a:moveTo>
                  <a:cubicBezTo>
                    <a:pt x="207006" y="5309708"/>
                    <a:pt x="206935" y="5372099"/>
                    <a:pt x="239610" y="5372099"/>
                  </a:cubicBezTo>
                  <a:cubicBezTo>
                    <a:pt x="643011" y="5372099"/>
                    <a:pt x="584559" y="5343363"/>
                    <a:pt x="586089" y="5438372"/>
                  </a:cubicBezTo>
                  <a:cubicBezTo>
                    <a:pt x="588537" y="5595089"/>
                    <a:pt x="585547" y="5599278"/>
                    <a:pt x="588066" y="5759573"/>
                  </a:cubicBezTo>
                  <a:cubicBezTo>
                    <a:pt x="588796" y="5805630"/>
                    <a:pt x="601979" y="5795863"/>
                    <a:pt x="521798" y="5795863"/>
                  </a:cubicBezTo>
                  <a:cubicBezTo>
                    <a:pt x="165197" y="5795863"/>
                    <a:pt x="214798" y="5809702"/>
                    <a:pt x="214021" y="5759243"/>
                  </a:cubicBezTo>
                  <a:close/>
                  <a:moveTo>
                    <a:pt x="222567" y="6240997"/>
                  </a:moveTo>
                  <a:cubicBezTo>
                    <a:pt x="210796" y="5750512"/>
                    <a:pt x="207265" y="5818292"/>
                    <a:pt x="239610" y="5818292"/>
                  </a:cubicBezTo>
                  <a:cubicBezTo>
                    <a:pt x="661303" y="5818292"/>
                    <a:pt x="588631" y="5790474"/>
                    <a:pt x="590279" y="5920173"/>
                  </a:cubicBezTo>
                  <a:cubicBezTo>
                    <a:pt x="591574" y="6023043"/>
                    <a:pt x="593175" y="6139233"/>
                    <a:pt x="595858" y="6241609"/>
                  </a:cubicBezTo>
                  <a:cubicBezTo>
                    <a:pt x="596023" y="6248199"/>
                    <a:pt x="607111" y="6246269"/>
                    <a:pt x="521798" y="6246269"/>
                  </a:cubicBezTo>
                  <a:cubicBezTo>
                    <a:pt x="197966" y="6246269"/>
                    <a:pt x="222990" y="6259331"/>
                    <a:pt x="222567" y="6240997"/>
                  </a:cubicBezTo>
                  <a:close/>
                  <a:moveTo>
                    <a:pt x="231677" y="6698299"/>
                  </a:moveTo>
                  <a:cubicBezTo>
                    <a:pt x="223838" y="6222428"/>
                    <a:pt x="214280" y="6272016"/>
                    <a:pt x="239610" y="6272016"/>
                  </a:cubicBezTo>
                  <a:cubicBezTo>
                    <a:pt x="667518" y="6272016"/>
                    <a:pt x="596329" y="6222122"/>
                    <a:pt x="599154" y="6402021"/>
                  </a:cubicBezTo>
                  <a:cubicBezTo>
                    <a:pt x="601649" y="6561680"/>
                    <a:pt x="603415" y="6559068"/>
                    <a:pt x="605816" y="6698628"/>
                  </a:cubicBezTo>
                  <a:cubicBezTo>
                    <a:pt x="560099" y="6698440"/>
                    <a:pt x="253688" y="6698299"/>
                    <a:pt x="231677" y="6698299"/>
                  </a:cubicBezTo>
                  <a:close/>
                  <a:moveTo>
                    <a:pt x="239610" y="6720139"/>
                  </a:moveTo>
                  <a:cubicBezTo>
                    <a:pt x="571258" y="6720351"/>
                    <a:pt x="566691" y="6720327"/>
                    <a:pt x="606193" y="6720515"/>
                  </a:cubicBezTo>
                  <a:cubicBezTo>
                    <a:pt x="609442" y="6947436"/>
                    <a:pt x="608406" y="6937175"/>
                    <a:pt x="612102" y="7146233"/>
                  </a:cubicBezTo>
                  <a:cubicBezTo>
                    <a:pt x="517796" y="7145127"/>
                    <a:pt x="380951" y="7146351"/>
                    <a:pt x="239328" y="7146351"/>
                  </a:cubicBezTo>
                  <a:cubicBezTo>
                    <a:pt x="237162" y="6687026"/>
                    <a:pt x="222402" y="6720139"/>
                    <a:pt x="239610" y="6720139"/>
                  </a:cubicBezTo>
                  <a:close/>
                  <a:moveTo>
                    <a:pt x="239610" y="7168168"/>
                  </a:moveTo>
                  <a:cubicBezTo>
                    <a:pt x="670625" y="7168168"/>
                    <a:pt x="612219" y="7153553"/>
                    <a:pt x="613185" y="7205305"/>
                  </a:cubicBezTo>
                  <a:cubicBezTo>
                    <a:pt x="622013" y="7673927"/>
                    <a:pt x="638868" y="7597534"/>
                    <a:pt x="521774" y="7597534"/>
                  </a:cubicBezTo>
                  <a:cubicBezTo>
                    <a:pt x="385942" y="7597534"/>
                    <a:pt x="381658" y="7594733"/>
                    <a:pt x="246061" y="7594639"/>
                  </a:cubicBezTo>
                  <a:cubicBezTo>
                    <a:pt x="235302" y="7135784"/>
                    <a:pt x="241282" y="7168168"/>
                    <a:pt x="239610" y="7168168"/>
                  </a:cubicBezTo>
                  <a:close/>
                  <a:moveTo>
                    <a:pt x="250133" y="8008237"/>
                  </a:moveTo>
                  <a:cubicBezTo>
                    <a:pt x="247685" y="7851943"/>
                    <a:pt x="250345" y="7847095"/>
                    <a:pt x="247826" y="7686848"/>
                  </a:cubicBezTo>
                  <a:cubicBezTo>
                    <a:pt x="246343" y="7590427"/>
                    <a:pt x="183794" y="7617679"/>
                    <a:pt x="617069" y="7619586"/>
                  </a:cubicBezTo>
                  <a:cubicBezTo>
                    <a:pt x="619023" y="7840411"/>
                    <a:pt x="624649" y="7841376"/>
                    <a:pt x="627027" y="8045774"/>
                  </a:cubicBezTo>
                  <a:cubicBezTo>
                    <a:pt x="202227" y="8038149"/>
                    <a:pt x="251145" y="8072957"/>
                    <a:pt x="250133" y="8008237"/>
                  </a:cubicBezTo>
                  <a:close/>
                  <a:moveTo>
                    <a:pt x="257384" y="8489802"/>
                  </a:moveTo>
                  <a:cubicBezTo>
                    <a:pt x="254983" y="8374977"/>
                    <a:pt x="253523" y="8289382"/>
                    <a:pt x="252275" y="8168837"/>
                  </a:cubicBezTo>
                  <a:cubicBezTo>
                    <a:pt x="250957" y="8042056"/>
                    <a:pt x="224826" y="8071027"/>
                    <a:pt x="380857" y="8068085"/>
                  </a:cubicBezTo>
                  <a:cubicBezTo>
                    <a:pt x="482319" y="8066297"/>
                    <a:pt x="567680" y="8066555"/>
                    <a:pt x="627262" y="8067661"/>
                  </a:cubicBezTo>
                  <a:cubicBezTo>
                    <a:pt x="628322" y="8189854"/>
                    <a:pt x="624367" y="8249608"/>
                    <a:pt x="632112" y="8497357"/>
                  </a:cubicBezTo>
                  <a:cubicBezTo>
                    <a:pt x="223955" y="8497357"/>
                    <a:pt x="257478" y="8493921"/>
                    <a:pt x="257384" y="8489802"/>
                  </a:cubicBezTo>
                  <a:close/>
                  <a:moveTo>
                    <a:pt x="257949" y="8516231"/>
                  </a:moveTo>
                  <a:cubicBezTo>
                    <a:pt x="383517" y="8516491"/>
                    <a:pt x="344816" y="8519197"/>
                    <a:pt x="632794" y="8519197"/>
                  </a:cubicBezTo>
                  <a:cubicBezTo>
                    <a:pt x="639103" y="8724772"/>
                    <a:pt x="635502" y="8804648"/>
                    <a:pt x="637338" y="8944632"/>
                  </a:cubicBezTo>
                  <a:cubicBezTo>
                    <a:pt x="261315" y="8946162"/>
                    <a:pt x="387943" y="8946939"/>
                    <a:pt x="266353" y="8947245"/>
                  </a:cubicBezTo>
                  <a:cubicBezTo>
                    <a:pt x="266330" y="8944844"/>
                    <a:pt x="257996" y="8518043"/>
                    <a:pt x="257949" y="8516231"/>
                  </a:cubicBezTo>
                  <a:close/>
                  <a:moveTo>
                    <a:pt x="266753" y="8971791"/>
                  </a:moveTo>
                  <a:cubicBezTo>
                    <a:pt x="266706" y="8968755"/>
                    <a:pt x="234643" y="8968285"/>
                    <a:pt x="637644" y="8966496"/>
                  </a:cubicBezTo>
                  <a:cubicBezTo>
                    <a:pt x="640186" y="9131357"/>
                    <a:pt x="644282" y="9138463"/>
                    <a:pt x="647390" y="9397156"/>
                  </a:cubicBezTo>
                  <a:cubicBezTo>
                    <a:pt x="482202" y="9396568"/>
                    <a:pt x="392110" y="9397344"/>
                    <a:pt x="273204" y="9397439"/>
                  </a:cubicBezTo>
                  <a:cubicBezTo>
                    <a:pt x="270237" y="9258020"/>
                    <a:pt x="268990" y="9111470"/>
                    <a:pt x="266753" y="8971791"/>
                  </a:cubicBezTo>
                  <a:close/>
                  <a:moveTo>
                    <a:pt x="279371" y="9775334"/>
                  </a:moveTo>
                  <a:cubicBezTo>
                    <a:pt x="277606" y="9346627"/>
                    <a:pt x="240576" y="9419632"/>
                    <a:pt x="380716" y="9419067"/>
                  </a:cubicBezTo>
                  <a:cubicBezTo>
                    <a:pt x="476481" y="9418808"/>
                    <a:pt x="540136" y="9418714"/>
                    <a:pt x="647649" y="9419020"/>
                  </a:cubicBezTo>
                  <a:cubicBezTo>
                    <a:pt x="652781" y="9882088"/>
                    <a:pt x="647719" y="9318104"/>
                    <a:pt x="651604" y="9847162"/>
                  </a:cubicBezTo>
                  <a:cubicBezTo>
                    <a:pt x="205546" y="9849492"/>
                    <a:pt x="279724" y="9858223"/>
                    <a:pt x="279371" y="9775334"/>
                  </a:cubicBezTo>
                  <a:close/>
                  <a:moveTo>
                    <a:pt x="286363" y="10257182"/>
                  </a:moveTo>
                  <a:cubicBezTo>
                    <a:pt x="278995" y="9787079"/>
                    <a:pt x="250557" y="9864083"/>
                    <a:pt x="380457" y="9867473"/>
                  </a:cubicBezTo>
                  <a:cubicBezTo>
                    <a:pt x="460567" y="9869661"/>
                    <a:pt x="528178" y="9869661"/>
                    <a:pt x="651792" y="9869049"/>
                  </a:cubicBezTo>
                  <a:cubicBezTo>
                    <a:pt x="654076" y="10100465"/>
                    <a:pt x="659584" y="10086862"/>
                    <a:pt x="662033" y="10293968"/>
                  </a:cubicBezTo>
                  <a:cubicBezTo>
                    <a:pt x="231418" y="10288743"/>
                    <a:pt x="287352" y="10317667"/>
                    <a:pt x="286363" y="10257182"/>
                  </a:cubicBezTo>
                  <a:close/>
                  <a:moveTo>
                    <a:pt x="293143" y="10747103"/>
                  </a:moveTo>
                  <a:cubicBezTo>
                    <a:pt x="292743" y="10629242"/>
                    <a:pt x="292907" y="10655389"/>
                    <a:pt x="287375" y="10317973"/>
                  </a:cubicBezTo>
                  <a:cubicBezTo>
                    <a:pt x="401503" y="10317267"/>
                    <a:pt x="432742" y="10313077"/>
                    <a:pt x="662268" y="10315878"/>
                  </a:cubicBezTo>
                  <a:cubicBezTo>
                    <a:pt x="663304" y="10433504"/>
                    <a:pt x="664952" y="10698528"/>
                    <a:pt x="665587" y="10747127"/>
                  </a:cubicBezTo>
                  <a:lnTo>
                    <a:pt x="293143" y="10747103"/>
                  </a:lnTo>
                  <a:close/>
                  <a:moveTo>
                    <a:pt x="662927" y="8966379"/>
                  </a:moveTo>
                  <a:cubicBezTo>
                    <a:pt x="1060466" y="8964755"/>
                    <a:pt x="1029839" y="8969579"/>
                    <a:pt x="1029886" y="8972215"/>
                  </a:cubicBezTo>
                  <a:cubicBezTo>
                    <a:pt x="1037561" y="9462700"/>
                    <a:pt x="1080617" y="9394992"/>
                    <a:pt x="945091" y="9396638"/>
                  </a:cubicBezTo>
                  <a:cubicBezTo>
                    <a:pt x="853422" y="9397627"/>
                    <a:pt x="798171" y="9397604"/>
                    <a:pt x="666717" y="9397227"/>
                  </a:cubicBezTo>
                  <a:cubicBezTo>
                    <a:pt x="660997" y="8932559"/>
                    <a:pt x="649203" y="8966449"/>
                    <a:pt x="662927" y="8966379"/>
                  </a:cubicBezTo>
                  <a:close/>
                  <a:moveTo>
                    <a:pt x="670719" y="9775382"/>
                  </a:moveTo>
                  <a:cubicBezTo>
                    <a:pt x="670719" y="9345098"/>
                    <a:pt x="625567" y="9419303"/>
                    <a:pt x="803986" y="9419303"/>
                  </a:cubicBezTo>
                  <a:cubicBezTo>
                    <a:pt x="936993" y="9419303"/>
                    <a:pt x="931720" y="9418126"/>
                    <a:pt x="1039821" y="9417749"/>
                  </a:cubicBezTo>
                  <a:cubicBezTo>
                    <a:pt x="1039350" y="9685762"/>
                    <a:pt x="1043422" y="9725300"/>
                    <a:pt x="1046506" y="9846103"/>
                  </a:cubicBezTo>
                  <a:cubicBezTo>
                    <a:pt x="604239" y="9846574"/>
                    <a:pt x="670719" y="9871074"/>
                    <a:pt x="670719" y="9775382"/>
                  </a:cubicBezTo>
                  <a:close/>
                  <a:moveTo>
                    <a:pt x="680818" y="10257136"/>
                  </a:moveTo>
                  <a:cubicBezTo>
                    <a:pt x="673544" y="9791150"/>
                    <a:pt x="627639" y="9868626"/>
                    <a:pt x="803986" y="9868626"/>
                  </a:cubicBezTo>
                  <a:cubicBezTo>
                    <a:pt x="944620" y="9868626"/>
                    <a:pt x="925246" y="9868132"/>
                    <a:pt x="1047024" y="9867991"/>
                  </a:cubicBezTo>
                  <a:cubicBezTo>
                    <a:pt x="1051356" y="10060127"/>
                    <a:pt x="1047495" y="10084250"/>
                    <a:pt x="1050909" y="10294132"/>
                  </a:cubicBezTo>
                  <a:cubicBezTo>
                    <a:pt x="622319" y="10294579"/>
                    <a:pt x="681595" y="10307735"/>
                    <a:pt x="680818" y="10257136"/>
                  </a:cubicBezTo>
                  <a:close/>
                  <a:moveTo>
                    <a:pt x="684891" y="10747150"/>
                  </a:moveTo>
                  <a:cubicBezTo>
                    <a:pt x="684185" y="10693609"/>
                    <a:pt x="682537" y="10427809"/>
                    <a:pt x="681548" y="10316113"/>
                  </a:cubicBezTo>
                  <a:cubicBezTo>
                    <a:pt x="810789" y="10317596"/>
                    <a:pt x="953542" y="10316090"/>
                    <a:pt x="1051285" y="10315972"/>
                  </a:cubicBezTo>
                  <a:cubicBezTo>
                    <a:pt x="1057123" y="10674546"/>
                    <a:pt x="1056417" y="10639597"/>
                    <a:pt x="1058865" y="10743832"/>
                  </a:cubicBezTo>
                  <a:cubicBezTo>
                    <a:pt x="926588" y="10744279"/>
                    <a:pt x="984664" y="10747174"/>
                    <a:pt x="684891" y="10747150"/>
                  </a:cubicBezTo>
                  <a:close/>
                  <a:moveTo>
                    <a:pt x="1063738" y="9774982"/>
                  </a:moveTo>
                  <a:cubicBezTo>
                    <a:pt x="1050344" y="9361690"/>
                    <a:pt x="1056629" y="9417679"/>
                    <a:pt x="1086361" y="9417679"/>
                  </a:cubicBezTo>
                  <a:cubicBezTo>
                    <a:pt x="1486325" y="9417679"/>
                    <a:pt x="1431851" y="9408547"/>
                    <a:pt x="1432040" y="9454016"/>
                  </a:cubicBezTo>
                  <a:cubicBezTo>
                    <a:pt x="1433994" y="9915836"/>
                    <a:pt x="1461136" y="9844385"/>
                    <a:pt x="1368573" y="9844385"/>
                  </a:cubicBezTo>
                  <a:cubicBezTo>
                    <a:pt x="1014985" y="9844385"/>
                    <a:pt x="1066846" y="9871474"/>
                    <a:pt x="1063738" y="9774982"/>
                  </a:cubicBezTo>
                  <a:close/>
                  <a:moveTo>
                    <a:pt x="1069600" y="10257230"/>
                  </a:moveTo>
                  <a:cubicBezTo>
                    <a:pt x="1062703" y="9816120"/>
                    <a:pt x="1062891" y="9867967"/>
                    <a:pt x="1086361" y="9867967"/>
                  </a:cubicBezTo>
                  <a:cubicBezTo>
                    <a:pt x="1500285" y="9867967"/>
                    <a:pt x="1436724" y="9843208"/>
                    <a:pt x="1438184" y="9936311"/>
                  </a:cubicBezTo>
                  <a:cubicBezTo>
                    <a:pt x="1444752" y="10357864"/>
                    <a:pt x="1473966" y="10296132"/>
                    <a:pt x="1368549" y="10296132"/>
                  </a:cubicBezTo>
                  <a:cubicBezTo>
                    <a:pt x="1020870" y="10296132"/>
                    <a:pt x="1070354" y="10304581"/>
                    <a:pt x="1069600" y="10257230"/>
                  </a:cubicBezTo>
                  <a:close/>
                  <a:moveTo>
                    <a:pt x="1451461" y="10739737"/>
                  </a:moveTo>
                  <a:cubicBezTo>
                    <a:pt x="1451437" y="10752422"/>
                    <a:pt x="1483571" y="10743762"/>
                    <a:pt x="1086338" y="10743762"/>
                  </a:cubicBezTo>
                  <a:cubicBezTo>
                    <a:pt x="1073908" y="10743762"/>
                    <a:pt x="1078287" y="10791819"/>
                    <a:pt x="1070542" y="10315925"/>
                  </a:cubicBezTo>
                  <a:cubicBezTo>
                    <a:pt x="1238249" y="10315831"/>
                    <a:pt x="1199689" y="10318279"/>
                    <a:pt x="1447176" y="10317902"/>
                  </a:cubicBezTo>
                  <a:cubicBezTo>
                    <a:pt x="1447224" y="10320656"/>
                    <a:pt x="1451555" y="10661319"/>
                    <a:pt x="1451461" y="10739737"/>
                  </a:cubicBezTo>
                  <a:close/>
                  <a:moveTo>
                    <a:pt x="1455204" y="9775240"/>
                  </a:moveTo>
                  <a:cubicBezTo>
                    <a:pt x="1449978" y="9359736"/>
                    <a:pt x="1431216" y="9419656"/>
                    <a:pt x="1509843" y="9418597"/>
                  </a:cubicBezTo>
                  <a:cubicBezTo>
                    <a:pt x="1873648" y="9413678"/>
                    <a:pt x="1824423" y="9411748"/>
                    <a:pt x="1825483" y="9454275"/>
                  </a:cubicBezTo>
                  <a:cubicBezTo>
                    <a:pt x="1836429" y="9909529"/>
                    <a:pt x="1836170" y="9846268"/>
                    <a:pt x="1792125" y="9845774"/>
                  </a:cubicBezTo>
                  <a:cubicBezTo>
                    <a:pt x="1395645" y="9841490"/>
                    <a:pt x="1456334" y="9867002"/>
                    <a:pt x="1455204" y="9775240"/>
                  </a:cubicBezTo>
                  <a:close/>
                  <a:moveTo>
                    <a:pt x="1465586" y="10257136"/>
                  </a:moveTo>
                  <a:cubicBezTo>
                    <a:pt x="1458547" y="9807412"/>
                    <a:pt x="1432016" y="9866273"/>
                    <a:pt x="1509655" y="9866578"/>
                  </a:cubicBezTo>
                  <a:cubicBezTo>
                    <a:pt x="1890668" y="9868108"/>
                    <a:pt x="1830309" y="9849728"/>
                    <a:pt x="1831650" y="9936311"/>
                  </a:cubicBezTo>
                  <a:cubicBezTo>
                    <a:pt x="1834146" y="10095170"/>
                    <a:pt x="1835511" y="10105643"/>
                    <a:pt x="1837889" y="10257512"/>
                  </a:cubicBezTo>
                  <a:cubicBezTo>
                    <a:pt x="1838666" y="10308253"/>
                    <a:pt x="1873200" y="10295544"/>
                    <a:pt x="1650878" y="10295709"/>
                  </a:cubicBezTo>
                  <a:cubicBezTo>
                    <a:pt x="1431216" y="10295709"/>
                    <a:pt x="1466410" y="10308865"/>
                    <a:pt x="1465586" y="10257136"/>
                  </a:cubicBezTo>
                  <a:close/>
                  <a:moveTo>
                    <a:pt x="1791937" y="10745644"/>
                  </a:moveTo>
                  <a:cubicBezTo>
                    <a:pt x="1703681" y="10746350"/>
                    <a:pt x="1689438" y="10746232"/>
                    <a:pt x="1470718" y="10746162"/>
                  </a:cubicBezTo>
                  <a:cubicBezTo>
                    <a:pt x="1470835" y="10664544"/>
                    <a:pt x="1466527" y="10320750"/>
                    <a:pt x="1466480" y="10317902"/>
                  </a:cubicBezTo>
                  <a:cubicBezTo>
                    <a:pt x="1643086" y="10317549"/>
                    <a:pt x="1435147" y="10317714"/>
                    <a:pt x="1838666" y="10317431"/>
                  </a:cubicBezTo>
                  <a:cubicBezTo>
                    <a:pt x="1843539" y="10825709"/>
                    <a:pt x="1863125" y="10745056"/>
                    <a:pt x="1791937" y="10745644"/>
                  </a:cubicBezTo>
                  <a:close/>
                  <a:moveTo>
                    <a:pt x="1841514" y="9293134"/>
                  </a:moveTo>
                  <a:cubicBezTo>
                    <a:pt x="1839066" y="9136723"/>
                    <a:pt x="1839913" y="9139452"/>
                    <a:pt x="1837277" y="8971744"/>
                  </a:cubicBezTo>
                  <a:cubicBezTo>
                    <a:pt x="1837230" y="8967908"/>
                    <a:pt x="1805920" y="8967979"/>
                    <a:pt x="2210522" y="8967908"/>
                  </a:cubicBezTo>
                  <a:cubicBezTo>
                    <a:pt x="2210545" y="8969650"/>
                    <a:pt x="2211863" y="9036888"/>
                    <a:pt x="2215112" y="9395462"/>
                  </a:cubicBezTo>
                  <a:cubicBezTo>
                    <a:pt x="1769502" y="9395462"/>
                    <a:pt x="1843703" y="9432976"/>
                    <a:pt x="1841514" y="9293134"/>
                  </a:cubicBezTo>
                  <a:close/>
                  <a:moveTo>
                    <a:pt x="1933160" y="9419773"/>
                  </a:moveTo>
                  <a:cubicBezTo>
                    <a:pt x="2074383" y="9419773"/>
                    <a:pt x="2074830" y="9417302"/>
                    <a:pt x="2215277" y="9417302"/>
                  </a:cubicBezTo>
                  <a:cubicBezTo>
                    <a:pt x="2217372" y="9696564"/>
                    <a:pt x="2219655" y="9725277"/>
                    <a:pt x="2222174" y="9845020"/>
                  </a:cubicBezTo>
                  <a:cubicBezTo>
                    <a:pt x="2068168" y="9845020"/>
                    <a:pt x="2015412" y="9847374"/>
                    <a:pt x="1849801" y="9846292"/>
                  </a:cubicBezTo>
                  <a:cubicBezTo>
                    <a:pt x="1845657" y="9345969"/>
                    <a:pt x="1814677" y="9419773"/>
                    <a:pt x="1933160" y="9419773"/>
                  </a:cubicBezTo>
                  <a:close/>
                  <a:moveTo>
                    <a:pt x="1857169" y="10257136"/>
                  </a:moveTo>
                  <a:cubicBezTo>
                    <a:pt x="1849989" y="9796916"/>
                    <a:pt x="1824447" y="9868391"/>
                    <a:pt x="1933160" y="9868391"/>
                  </a:cubicBezTo>
                  <a:cubicBezTo>
                    <a:pt x="2280109" y="9868391"/>
                    <a:pt x="2222292" y="9837843"/>
                    <a:pt x="2223822" y="9936311"/>
                  </a:cubicBezTo>
                  <a:cubicBezTo>
                    <a:pt x="2229449" y="10292178"/>
                    <a:pt x="2229025" y="10266220"/>
                    <a:pt x="2229519" y="10296250"/>
                  </a:cubicBezTo>
                  <a:cubicBezTo>
                    <a:pt x="1797421" y="10296838"/>
                    <a:pt x="1857969" y="10307971"/>
                    <a:pt x="1857169" y="10257136"/>
                  </a:cubicBezTo>
                  <a:close/>
                  <a:moveTo>
                    <a:pt x="2215512" y="10745456"/>
                  </a:moveTo>
                  <a:cubicBezTo>
                    <a:pt x="1820586" y="10745456"/>
                    <a:pt x="1861759" y="10747174"/>
                    <a:pt x="1861665" y="10739714"/>
                  </a:cubicBezTo>
                  <a:cubicBezTo>
                    <a:pt x="1854791" y="10230894"/>
                    <a:pt x="1837277" y="10317455"/>
                    <a:pt x="1933183" y="10317384"/>
                  </a:cubicBezTo>
                  <a:cubicBezTo>
                    <a:pt x="2074783" y="10317384"/>
                    <a:pt x="2074242" y="10318137"/>
                    <a:pt x="2215512" y="10318137"/>
                  </a:cubicBezTo>
                  <a:cubicBezTo>
                    <a:pt x="2234957" y="10318137"/>
                    <a:pt x="2229331" y="10302769"/>
                    <a:pt x="2231968" y="10418419"/>
                  </a:cubicBezTo>
                  <a:cubicBezTo>
                    <a:pt x="2240631" y="10795585"/>
                    <a:pt x="2243220" y="10745456"/>
                    <a:pt x="2215512" y="10745456"/>
                  </a:cubicBezTo>
                  <a:close/>
                  <a:moveTo>
                    <a:pt x="2234863" y="9453922"/>
                  </a:moveTo>
                  <a:cubicBezTo>
                    <a:pt x="2234510" y="9397180"/>
                    <a:pt x="2181260" y="9422644"/>
                    <a:pt x="2606130" y="9416949"/>
                  </a:cubicBezTo>
                  <a:cubicBezTo>
                    <a:pt x="2610415" y="9679431"/>
                    <a:pt x="2610321" y="9685433"/>
                    <a:pt x="2613051" y="9775758"/>
                  </a:cubicBezTo>
                  <a:cubicBezTo>
                    <a:pt x="2616112" y="9876840"/>
                    <a:pt x="2675176" y="9846080"/>
                    <a:pt x="2241478" y="9845044"/>
                  </a:cubicBezTo>
                  <a:cubicBezTo>
                    <a:pt x="2239642" y="9757849"/>
                    <a:pt x="2236111" y="9655025"/>
                    <a:pt x="2234863" y="9453922"/>
                  </a:cubicBezTo>
                  <a:close/>
                  <a:moveTo>
                    <a:pt x="2241902" y="9866884"/>
                  </a:moveTo>
                  <a:cubicBezTo>
                    <a:pt x="2685652" y="9867991"/>
                    <a:pt x="2615429" y="9850834"/>
                    <a:pt x="2616747" y="9936241"/>
                  </a:cubicBezTo>
                  <a:cubicBezTo>
                    <a:pt x="2619243" y="10097241"/>
                    <a:pt x="2620655" y="10090699"/>
                    <a:pt x="2623362" y="10257488"/>
                  </a:cubicBezTo>
                  <a:cubicBezTo>
                    <a:pt x="2624139" y="10307076"/>
                    <a:pt x="2684169" y="10294438"/>
                    <a:pt x="2248799" y="10296180"/>
                  </a:cubicBezTo>
                  <a:cubicBezTo>
                    <a:pt x="2247717" y="10232048"/>
                    <a:pt x="2243055" y="9926357"/>
                    <a:pt x="2241902" y="9866884"/>
                  </a:cubicBezTo>
                  <a:close/>
                  <a:moveTo>
                    <a:pt x="2255862" y="10745385"/>
                  </a:moveTo>
                  <a:cubicBezTo>
                    <a:pt x="2255320" y="10559720"/>
                    <a:pt x="2251083" y="10422608"/>
                    <a:pt x="2249200" y="10318043"/>
                  </a:cubicBezTo>
                  <a:cubicBezTo>
                    <a:pt x="2378605" y="10317502"/>
                    <a:pt x="2421497" y="10313031"/>
                    <a:pt x="2624092" y="10315901"/>
                  </a:cubicBezTo>
                  <a:cubicBezTo>
                    <a:pt x="2625269" y="10466994"/>
                    <a:pt x="2620702" y="10387847"/>
                    <a:pt x="2627294" y="10739972"/>
                  </a:cubicBezTo>
                  <a:cubicBezTo>
                    <a:pt x="2627388" y="10745244"/>
                    <a:pt x="2660040" y="10744491"/>
                    <a:pt x="2255862" y="10745385"/>
                  </a:cubicBezTo>
                  <a:close/>
                  <a:moveTo>
                    <a:pt x="2632355" y="9775052"/>
                  </a:moveTo>
                  <a:cubicBezTo>
                    <a:pt x="2629318" y="9674771"/>
                    <a:pt x="2629507" y="9667970"/>
                    <a:pt x="2625411" y="9416690"/>
                  </a:cubicBezTo>
                  <a:cubicBezTo>
                    <a:pt x="2883963" y="9412643"/>
                    <a:pt x="2886388" y="9418055"/>
                    <a:pt x="2998820" y="9419585"/>
                  </a:cubicBezTo>
                  <a:cubicBezTo>
                    <a:pt x="3000868" y="9534316"/>
                    <a:pt x="3006165" y="9844150"/>
                    <a:pt x="3006188" y="9845892"/>
                  </a:cubicBezTo>
                  <a:cubicBezTo>
                    <a:pt x="2570913" y="9847798"/>
                    <a:pt x="2635345" y="9873827"/>
                    <a:pt x="2632355" y="9775052"/>
                  </a:cubicBezTo>
                  <a:close/>
                  <a:moveTo>
                    <a:pt x="2634827" y="9869403"/>
                  </a:moveTo>
                  <a:cubicBezTo>
                    <a:pt x="2791894" y="9869473"/>
                    <a:pt x="2835633" y="9869732"/>
                    <a:pt x="2921464" y="9868579"/>
                  </a:cubicBezTo>
                  <a:cubicBezTo>
                    <a:pt x="3028953" y="9867120"/>
                    <a:pt x="3006236" y="9794163"/>
                    <a:pt x="3013510" y="10257560"/>
                  </a:cubicBezTo>
                  <a:cubicBezTo>
                    <a:pt x="3014286" y="10306605"/>
                    <a:pt x="3073822" y="10300675"/>
                    <a:pt x="2643160" y="10294344"/>
                  </a:cubicBezTo>
                  <a:cubicBezTo>
                    <a:pt x="2642737" y="10257418"/>
                    <a:pt x="2634874" y="9871262"/>
                    <a:pt x="2634827" y="9869403"/>
                  </a:cubicBezTo>
                  <a:close/>
                  <a:moveTo>
                    <a:pt x="2646668" y="10743596"/>
                  </a:moveTo>
                  <a:cubicBezTo>
                    <a:pt x="2639818" y="10409617"/>
                    <a:pt x="2644549" y="10464806"/>
                    <a:pt x="2643372" y="10316207"/>
                  </a:cubicBezTo>
                  <a:cubicBezTo>
                    <a:pt x="2751638" y="10317808"/>
                    <a:pt x="2765292" y="10316655"/>
                    <a:pt x="2921299" y="10317714"/>
                  </a:cubicBezTo>
                  <a:cubicBezTo>
                    <a:pt x="3052965" y="10318608"/>
                    <a:pt x="3003811" y="10244803"/>
                    <a:pt x="3021302" y="10740608"/>
                  </a:cubicBezTo>
                  <a:cubicBezTo>
                    <a:pt x="3021725" y="10752799"/>
                    <a:pt x="3033449" y="10741032"/>
                    <a:pt x="2646668" y="10743596"/>
                  </a:cubicBezTo>
                  <a:close/>
                  <a:moveTo>
                    <a:pt x="3024197" y="9775240"/>
                  </a:moveTo>
                  <a:cubicBezTo>
                    <a:pt x="3016900" y="9362443"/>
                    <a:pt x="3003105" y="9419985"/>
                    <a:pt x="3062522" y="9419985"/>
                  </a:cubicBezTo>
                  <a:cubicBezTo>
                    <a:pt x="3443206" y="9419985"/>
                    <a:pt x="3392122" y="9401298"/>
                    <a:pt x="3393793" y="9454416"/>
                  </a:cubicBezTo>
                  <a:cubicBezTo>
                    <a:pt x="3407541" y="9908517"/>
                    <a:pt x="3409048" y="9844408"/>
                    <a:pt x="3344898" y="9844408"/>
                  </a:cubicBezTo>
                  <a:cubicBezTo>
                    <a:pt x="2967863" y="9844385"/>
                    <a:pt x="3025939" y="9867614"/>
                    <a:pt x="3024197" y="9775240"/>
                  </a:cubicBezTo>
                  <a:close/>
                  <a:moveTo>
                    <a:pt x="3032790" y="10257182"/>
                  </a:moveTo>
                  <a:cubicBezTo>
                    <a:pt x="3025751" y="9807600"/>
                    <a:pt x="3010614" y="9867614"/>
                    <a:pt x="3062546" y="9867614"/>
                  </a:cubicBezTo>
                  <a:cubicBezTo>
                    <a:pt x="3461827" y="9867614"/>
                    <a:pt x="3400032" y="9844385"/>
                    <a:pt x="3401468" y="9936241"/>
                  </a:cubicBezTo>
                  <a:cubicBezTo>
                    <a:pt x="3408083" y="10359088"/>
                    <a:pt x="3423902" y="10293873"/>
                    <a:pt x="3344898" y="10293873"/>
                  </a:cubicBezTo>
                  <a:cubicBezTo>
                    <a:pt x="2983919" y="10293896"/>
                    <a:pt x="3033661" y="10312959"/>
                    <a:pt x="3032790" y="10257182"/>
                  </a:cubicBezTo>
                  <a:close/>
                  <a:moveTo>
                    <a:pt x="3040794" y="10745974"/>
                  </a:moveTo>
                  <a:cubicBezTo>
                    <a:pt x="3034485" y="10557108"/>
                    <a:pt x="3035521" y="10459016"/>
                    <a:pt x="3033661" y="10318137"/>
                  </a:cubicBezTo>
                  <a:cubicBezTo>
                    <a:pt x="3222673" y="10318326"/>
                    <a:pt x="3148871" y="10316019"/>
                    <a:pt x="3407070" y="10315690"/>
                  </a:cubicBezTo>
                  <a:lnTo>
                    <a:pt x="3413944" y="10746068"/>
                  </a:lnTo>
                  <a:cubicBezTo>
                    <a:pt x="3353891" y="10746397"/>
                    <a:pt x="3042654" y="10745997"/>
                    <a:pt x="3040794" y="10745974"/>
                  </a:cubicBezTo>
                  <a:close/>
                  <a:moveTo>
                    <a:pt x="3418794" y="9776370"/>
                  </a:moveTo>
                  <a:cubicBezTo>
                    <a:pt x="3415310" y="9355430"/>
                    <a:pt x="3387720" y="9417961"/>
                    <a:pt x="3486121" y="9417679"/>
                  </a:cubicBezTo>
                  <a:cubicBezTo>
                    <a:pt x="3835684" y="9416737"/>
                    <a:pt x="3784670" y="9407347"/>
                    <a:pt x="3786083" y="9454393"/>
                  </a:cubicBezTo>
                  <a:cubicBezTo>
                    <a:pt x="3799666" y="9903222"/>
                    <a:pt x="3791262" y="9846974"/>
                    <a:pt x="3768686" y="9846621"/>
                  </a:cubicBezTo>
                  <a:cubicBezTo>
                    <a:pt x="3359070" y="9839466"/>
                    <a:pt x="3419594" y="9870344"/>
                    <a:pt x="3418794" y="9776370"/>
                  </a:cubicBezTo>
                  <a:close/>
                  <a:moveTo>
                    <a:pt x="3425432" y="10257182"/>
                  </a:moveTo>
                  <a:cubicBezTo>
                    <a:pt x="3418182" y="9793951"/>
                    <a:pt x="3401115" y="9866202"/>
                    <a:pt x="3486051" y="9866767"/>
                  </a:cubicBezTo>
                  <a:cubicBezTo>
                    <a:pt x="3843076" y="9869661"/>
                    <a:pt x="3790179" y="9846880"/>
                    <a:pt x="3791591" y="9936311"/>
                  </a:cubicBezTo>
                  <a:cubicBezTo>
                    <a:pt x="3797971" y="10344002"/>
                    <a:pt x="3817463" y="10294344"/>
                    <a:pt x="3768686" y="10293944"/>
                  </a:cubicBezTo>
                  <a:cubicBezTo>
                    <a:pt x="3373430" y="10290743"/>
                    <a:pt x="3426280" y="10310395"/>
                    <a:pt x="3425432" y="10257182"/>
                  </a:cubicBezTo>
                  <a:close/>
                  <a:moveTo>
                    <a:pt x="3806045" y="10739737"/>
                  </a:moveTo>
                  <a:cubicBezTo>
                    <a:pt x="3806022" y="10752705"/>
                    <a:pt x="3841216" y="10742184"/>
                    <a:pt x="3486051" y="10745526"/>
                  </a:cubicBezTo>
                  <a:cubicBezTo>
                    <a:pt x="3411896" y="10746232"/>
                    <a:pt x="3434260" y="10811024"/>
                    <a:pt x="3426374" y="10315666"/>
                  </a:cubicBezTo>
                  <a:cubicBezTo>
                    <a:pt x="3584218" y="10315360"/>
                    <a:pt x="3580616" y="10314583"/>
                    <a:pt x="3800584" y="10316066"/>
                  </a:cubicBezTo>
                  <a:cubicBezTo>
                    <a:pt x="3804845" y="10578901"/>
                    <a:pt x="3806304" y="10612532"/>
                    <a:pt x="3806045" y="10739737"/>
                  </a:cubicBezTo>
                  <a:close/>
                  <a:moveTo>
                    <a:pt x="3909768" y="9418973"/>
                  </a:moveTo>
                  <a:cubicBezTo>
                    <a:pt x="4052592" y="9418973"/>
                    <a:pt x="4047601" y="9417043"/>
                    <a:pt x="4175477" y="9416855"/>
                  </a:cubicBezTo>
                  <a:cubicBezTo>
                    <a:pt x="4179290" y="9660909"/>
                    <a:pt x="4179267" y="9677760"/>
                    <a:pt x="4182421" y="9776276"/>
                  </a:cubicBezTo>
                  <a:cubicBezTo>
                    <a:pt x="4185058" y="9860365"/>
                    <a:pt x="4258883" y="9853022"/>
                    <a:pt x="3809930" y="9847256"/>
                  </a:cubicBezTo>
                  <a:cubicBezTo>
                    <a:pt x="3807717" y="9339120"/>
                    <a:pt x="3771040" y="9418973"/>
                    <a:pt x="3909768" y="9418973"/>
                  </a:cubicBezTo>
                  <a:close/>
                  <a:moveTo>
                    <a:pt x="3818899" y="10257136"/>
                  </a:moveTo>
                  <a:cubicBezTo>
                    <a:pt x="3811743" y="9798445"/>
                    <a:pt x="3776525" y="9869661"/>
                    <a:pt x="3909768" y="9869661"/>
                  </a:cubicBezTo>
                  <a:cubicBezTo>
                    <a:pt x="4048966" y="9869661"/>
                    <a:pt x="4049037" y="9868202"/>
                    <a:pt x="4184964" y="9868155"/>
                  </a:cubicBezTo>
                  <a:cubicBezTo>
                    <a:pt x="4186870" y="9952974"/>
                    <a:pt x="4187812" y="10053796"/>
                    <a:pt x="4191532" y="10294862"/>
                  </a:cubicBezTo>
                  <a:cubicBezTo>
                    <a:pt x="3760281" y="10294838"/>
                    <a:pt x="3819676" y="10307335"/>
                    <a:pt x="3818899" y="10257136"/>
                  </a:cubicBezTo>
                  <a:close/>
                  <a:moveTo>
                    <a:pt x="4192191" y="10743220"/>
                  </a:moveTo>
                  <a:cubicBezTo>
                    <a:pt x="4011748" y="10743220"/>
                    <a:pt x="3825326" y="10754752"/>
                    <a:pt x="3825349" y="10739808"/>
                  </a:cubicBezTo>
                  <a:cubicBezTo>
                    <a:pt x="3826385" y="10241697"/>
                    <a:pt x="3782763" y="10316419"/>
                    <a:pt x="3909768" y="10316419"/>
                  </a:cubicBezTo>
                  <a:cubicBezTo>
                    <a:pt x="4032040" y="10316419"/>
                    <a:pt x="4058713" y="10316702"/>
                    <a:pt x="4191885" y="10316702"/>
                  </a:cubicBezTo>
                  <a:cubicBezTo>
                    <a:pt x="4198806" y="10779298"/>
                    <a:pt x="4199653" y="10743220"/>
                    <a:pt x="4192191" y="10743220"/>
                  </a:cubicBezTo>
                  <a:close/>
                  <a:moveTo>
                    <a:pt x="4194757" y="9416831"/>
                  </a:moveTo>
                  <a:cubicBezTo>
                    <a:pt x="4333438" y="9416879"/>
                    <a:pt x="4333909" y="9419867"/>
                    <a:pt x="4474614" y="9419867"/>
                  </a:cubicBezTo>
                  <a:cubicBezTo>
                    <a:pt x="4604231" y="9419867"/>
                    <a:pt x="4559103" y="9358442"/>
                    <a:pt x="4575464" y="9775829"/>
                  </a:cubicBezTo>
                  <a:cubicBezTo>
                    <a:pt x="4578878" y="9862813"/>
                    <a:pt x="4648960" y="9845844"/>
                    <a:pt x="4203797" y="9846268"/>
                  </a:cubicBezTo>
                  <a:cubicBezTo>
                    <a:pt x="4199606" y="9678843"/>
                    <a:pt x="4201443" y="9844950"/>
                    <a:pt x="4194757" y="9416831"/>
                  </a:cubicBezTo>
                  <a:close/>
                  <a:moveTo>
                    <a:pt x="4210247" y="10257182"/>
                  </a:moveTo>
                  <a:cubicBezTo>
                    <a:pt x="4207775" y="10098771"/>
                    <a:pt x="4208058" y="10096112"/>
                    <a:pt x="4205562" y="9935888"/>
                  </a:cubicBezTo>
                  <a:cubicBezTo>
                    <a:pt x="4204244" y="9852458"/>
                    <a:pt x="4130372" y="9863825"/>
                    <a:pt x="4578454" y="9866202"/>
                  </a:cubicBezTo>
                  <a:cubicBezTo>
                    <a:pt x="4580761" y="9958622"/>
                    <a:pt x="4581043" y="10047512"/>
                    <a:pt x="4584645" y="10295214"/>
                  </a:cubicBezTo>
                  <a:cubicBezTo>
                    <a:pt x="4147957" y="10302911"/>
                    <a:pt x="4210953" y="10301051"/>
                    <a:pt x="4210247" y="10257182"/>
                  </a:cubicBezTo>
                  <a:close/>
                  <a:moveTo>
                    <a:pt x="4216438" y="10743220"/>
                  </a:moveTo>
                  <a:cubicBezTo>
                    <a:pt x="4216438" y="10666120"/>
                    <a:pt x="4212342" y="10394131"/>
                    <a:pt x="4211165" y="10316702"/>
                  </a:cubicBezTo>
                  <a:cubicBezTo>
                    <a:pt x="4325246" y="10316796"/>
                    <a:pt x="4463762" y="10319173"/>
                    <a:pt x="4584928" y="10317078"/>
                  </a:cubicBezTo>
                  <a:cubicBezTo>
                    <a:pt x="4586905" y="10460640"/>
                    <a:pt x="4586458" y="10520771"/>
                    <a:pt x="4591001" y="10740020"/>
                  </a:cubicBezTo>
                  <a:cubicBezTo>
                    <a:pt x="4591213" y="10748915"/>
                    <a:pt x="4621040" y="10743808"/>
                    <a:pt x="4216438" y="10743220"/>
                  </a:cubicBezTo>
                  <a:close/>
                  <a:moveTo>
                    <a:pt x="4594697" y="9774888"/>
                  </a:moveTo>
                  <a:cubicBezTo>
                    <a:pt x="4578548" y="9363832"/>
                    <a:pt x="4586576" y="9419585"/>
                    <a:pt x="4615767" y="9419350"/>
                  </a:cubicBezTo>
                  <a:cubicBezTo>
                    <a:pt x="5018014" y="9416643"/>
                    <a:pt x="4963681" y="9404758"/>
                    <a:pt x="4964034" y="9454063"/>
                  </a:cubicBezTo>
                  <a:cubicBezTo>
                    <a:pt x="4964834" y="9564558"/>
                    <a:pt x="4965517" y="9591765"/>
                    <a:pt x="4969590" y="9847727"/>
                  </a:cubicBezTo>
                  <a:cubicBezTo>
                    <a:pt x="4532643" y="9843350"/>
                    <a:pt x="4598346" y="9867802"/>
                    <a:pt x="4594697" y="9774888"/>
                  </a:cubicBezTo>
                  <a:close/>
                  <a:moveTo>
                    <a:pt x="4603337" y="10257136"/>
                  </a:moveTo>
                  <a:cubicBezTo>
                    <a:pt x="4596463" y="9818097"/>
                    <a:pt x="4591825" y="9866273"/>
                    <a:pt x="4615649" y="9866437"/>
                  </a:cubicBezTo>
                  <a:cubicBezTo>
                    <a:pt x="5037012" y="9869261"/>
                    <a:pt x="4969637" y="9851092"/>
                    <a:pt x="4971002" y="9936265"/>
                  </a:cubicBezTo>
                  <a:cubicBezTo>
                    <a:pt x="4973498" y="10095500"/>
                    <a:pt x="4971638" y="10092464"/>
                    <a:pt x="4974227" y="10257560"/>
                  </a:cubicBezTo>
                  <a:cubicBezTo>
                    <a:pt x="4974981" y="10305147"/>
                    <a:pt x="5014930" y="10293238"/>
                    <a:pt x="4756802" y="10293190"/>
                  </a:cubicBezTo>
                  <a:cubicBezTo>
                    <a:pt x="4574734" y="10293190"/>
                    <a:pt x="4604137" y="10307900"/>
                    <a:pt x="4603337" y="10257136"/>
                  </a:cubicBezTo>
                  <a:close/>
                  <a:moveTo>
                    <a:pt x="4610329" y="10739502"/>
                  </a:moveTo>
                  <a:cubicBezTo>
                    <a:pt x="4600465" y="10265420"/>
                    <a:pt x="4602207" y="10316772"/>
                    <a:pt x="4615861" y="10316513"/>
                  </a:cubicBezTo>
                  <a:cubicBezTo>
                    <a:pt x="4713651" y="10314537"/>
                    <a:pt x="4730765" y="10315031"/>
                    <a:pt x="4975146" y="10315078"/>
                  </a:cubicBezTo>
                  <a:cubicBezTo>
                    <a:pt x="4975193" y="10317737"/>
                    <a:pt x="4980348" y="10630654"/>
                    <a:pt x="4982796" y="10743902"/>
                  </a:cubicBezTo>
                  <a:cubicBezTo>
                    <a:pt x="4625324" y="10745314"/>
                    <a:pt x="4610588" y="10750892"/>
                    <a:pt x="4610329" y="10739502"/>
                  </a:cubicBezTo>
                  <a:close/>
                  <a:moveTo>
                    <a:pt x="4981478" y="9293086"/>
                  </a:moveTo>
                  <a:cubicBezTo>
                    <a:pt x="4975381" y="8903000"/>
                    <a:pt x="4949227" y="8967885"/>
                    <a:pt x="5039130" y="8967885"/>
                  </a:cubicBezTo>
                  <a:cubicBezTo>
                    <a:pt x="5040896" y="8967885"/>
                    <a:pt x="5347708" y="8968026"/>
                    <a:pt x="5347778" y="8972168"/>
                  </a:cubicBezTo>
                  <a:cubicBezTo>
                    <a:pt x="5355382" y="9457358"/>
                    <a:pt x="5371578" y="9393556"/>
                    <a:pt x="5321601" y="9393556"/>
                  </a:cubicBezTo>
                  <a:cubicBezTo>
                    <a:pt x="4913397" y="9393556"/>
                    <a:pt x="4983597" y="9428222"/>
                    <a:pt x="4981478" y="9293086"/>
                  </a:cubicBezTo>
                  <a:close/>
                  <a:moveTo>
                    <a:pt x="4983032" y="9417773"/>
                  </a:moveTo>
                  <a:cubicBezTo>
                    <a:pt x="5245986" y="9416996"/>
                    <a:pt x="5199163" y="9414995"/>
                    <a:pt x="5355994" y="9415467"/>
                  </a:cubicBezTo>
                  <a:cubicBezTo>
                    <a:pt x="5356606" y="9484470"/>
                    <a:pt x="5356912" y="9480657"/>
                    <a:pt x="5359619" y="9846550"/>
                  </a:cubicBezTo>
                  <a:cubicBezTo>
                    <a:pt x="5178659" y="9846504"/>
                    <a:pt x="5113685" y="9848762"/>
                    <a:pt x="4988870" y="9847892"/>
                  </a:cubicBezTo>
                  <a:cubicBezTo>
                    <a:pt x="4982891" y="9471502"/>
                    <a:pt x="4984303" y="9566064"/>
                    <a:pt x="4983032" y="9417773"/>
                  </a:cubicBezTo>
                  <a:close/>
                  <a:moveTo>
                    <a:pt x="4993508" y="10257182"/>
                  </a:moveTo>
                  <a:cubicBezTo>
                    <a:pt x="4986446" y="9806330"/>
                    <a:pt x="4977735" y="9869897"/>
                    <a:pt x="5039130" y="9869897"/>
                  </a:cubicBezTo>
                  <a:cubicBezTo>
                    <a:pt x="5418260" y="9869897"/>
                    <a:pt x="5359337" y="9847750"/>
                    <a:pt x="5360702" y="9936311"/>
                  </a:cubicBezTo>
                  <a:cubicBezTo>
                    <a:pt x="5367200" y="10351839"/>
                    <a:pt x="5389517" y="10295332"/>
                    <a:pt x="5321577" y="10295332"/>
                  </a:cubicBezTo>
                  <a:cubicBezTo>
                    <a:pt x="4941317" y="10295332"/>
                    <a:pt x="4994238" y="10301593"/>
                    <a:pt x="4993508" y="10257182"/>
                  </a:cubicBezTo>
                  <a:close/>
                  <a:moveTo>
                    <a:pt x="5321577" y="10746162"/>
                  </a:moveTo>
                  <a:cubicBezTo>
                    <a:pt x="4964976" y="10746162"/>
                    <a:pt x="5002124" y="10744208"/>
                    <a:pt x="5002006" y="10738325"/>
                  </a:cubicBezTo>
                  <a:cubicBezTo>
                    <a:pt x="4990636" y="10247416"/>
                    <a:pt x="4980866" y="10315078"/>
                    <a:pt x="5039130" y="10315078"/>
                  </a:cubicBezTo>
                  <a:cubicBezTo>
                    <a:pt x="5180165" y="10315078"/>
                    <a:pt x="5180236" y="10317173"/>
                    <a:pt x="5321577" y="10317173"/>
                  </a:cubicBezTo>
                  <a:cubicBezTo>
                    <a:pt x="5381442" y="10317173"/>
                    <a:pt x="5369554" y="10297262"/>
                    <a:pt x="5370166" y="10418207"/>
                  </a:cubicBezTo>
                  <a:cubicBezTo>
                    <a:pt x="5371790" y="10809423"/>
                    <a:pt x="5399734" y="10746162"/>
                    <a:pt x="5321577" y="10746162"/>
                  </a:cubicBezTo>
                  <a:close/>
                  <a:moveTo>
                    <a:pt x="5373744" y="9293086"/>
                  </a:moveTo>
                  <a:cubicBezTo>
                    <a:pt x="5371225" y="9132274"/>
                    <a:pt x="5369554" y="9132015"/>
                    <a:pt x="5367035" y="8971791"/>
                  </a:cubicBezTo>
                  <a:cubicBezTo>
                    <a:pt x="5366988" y="8969556"/>
                    <a:pt x="5541922" y="8965225"/>
                    <a:pt x="5738373" y="8967861"/>
                  </a:cubicBezTo>
                  <a:cubicBezTo>
                    <a:pt x="5738396" y="8969791"/>
                    <a:pt x="5744353" y="9339073"/>
                    <a:pt x="5745529" y="9395415"/>
                  </a:cubicBezTo>
                  <a:cubicBezTo>
                    <a:pt x="5298318" y="9395580"/>
                    <a:pt x="5375792" y="9420409"/>
                    <a:pt x="5373744" y="9293086"/>
                  </a:cubicBezTo>
                  <a:close/>
                  <a:moveTo>
                    <a:pt x="5462683" y="9416361"/>
                  </a:moveTo>
                  <a:cubicBezTo>
                    <a:pt x="5545759" y="9417467"/>
                    <a:pt x="5565698" y="9417325"/>
                    <a:pt x="5746000" y="9417255"/>
                  </a:cubicBezTo>
                  <a:cubicBezTo>
                    <a:pt x="5756640" y="9892443"/>
                    <a:pt x="5756146" y="9845915"/>
                    <a:pt x="5745176" y="9846009"/>
                  </a:cubicBezTo>
                  <a:cubicBezTo>
                    <a:pt x="5639335" y="9846856"/>
                    <a:pt x="5633073" y="9846644"/>
                    <a:pt x="5378923" y="9846550"/>
                  </a:cubicBezTo>
                  <a:cubicBezTo>
                    <a:pt x="5375392" y="9340885"/>
                    <a:pt x="5348626" y="9414807"/>
                    <a:pt x="5462683" y="9416361"/>
                  </a:cubicBezTo>
                  <a:close/>
                  <a:moveTo>
                    <a:pt x="5387822" y="10257136"/>
                  </a:moveTo>
                  <a:cubicBezTo>
                    <a:pt x="5385279" y="10094276"/>
                    <a:pt x="5382478" y="10095241"/>
                    <a:pt x="5379983" y="9935935"/>
                  </a:cubicBezTo>
                  <a:cubicBezTo>
                    <a:pt x="5378476" y="9839608"/>
                    <a:pt x="5317057" y="9871238"/>
                    <a:pt x="5753816" y="9867849"/>
                  </a:cubicBezTo>
                  <a:cubicBezTo>
                    <a:pt x="5757488" y="10111339"/>
                    <a:pt x="5756523" y="10150782"/>
                    <a:pt x="5759277" y="10297498"/>
                  </a:cubicBezTo>
                  <a:cubicBezTo>
                    <a:pt x="5328333" y="10297686"/>
                    <a:pt x="5388599" y="10307641"/>
                    <a:pt x="5387822" y="10257136"/>
                  </a:cubicBezTo>
                  <a:close/>
                  <a:moveTo>
                    <a:pt x="5745317" y="10745550"/>
                  </a:moveTo>
                  <a:cubicBezTo>
                    <a:pt x="5362492" y="10743479"/>
                    <a:pt x="5394460" y="10751081"/>
                    <a:pt x="5394202" y="10739572"/>
                  </a:cubicBezTo>
                  <a:cubicBezTo>
                    <a:pt x="5382643" y="10234754"/>
                    <a:pt x="5371320" y="10316867"/>
                    <a:pt x="5462706" y="10318326"/>
                  </a:cubicBezTo>
                  <a:cubicBezTo>
                    <a:pt x="5544135" y="10319644"/>
                    <a:pt x="5566264" y="10319432"/>
                    <a:pt x="5759748" y="10319338"/>
                  </a:cubicBezTo>
                  <a:cubicBezTo>
                    <a:pt x="5769871" y="10795325"/>
                    <a:pt x="5779381" y="10745714"/>
                    <a:pt x="5745317" y="10745550"/>
                  </a:cubicBezTo>
                  <a:close/>
                  <a:moveTo>
                    <a:pt x="5765304" y="9417231"/>
                  </a:moveTo>
                  <a:cubicBezTo>
                    <a:pt x="6195306" y="9417043"/>
                    <a:pt x="6138455" y="9402193"/>
                    <a:pt x="6139702" y="9454299"/>
                  </a:cubicBezTo>
                  <a:cubicBezTo>
                    <a:pt x="6142880" y="9592494"/>
                    <a:pt x="6142504" y="9610851"/>
                    <a:pt x="6145611" y="9773264"/>
                  </a:cubicBezTo>
                  <a:cubicBezTo>
                    <a:pt x="6147495" y="9870297"/>
                    <a:pt x="6213033" y="9842620"/>
                    <a:pt x="5772766" y="9845774"/>
                  </a:cubicBezTo>
                  <a:cubicBezTo>
                    <a:pt x="5767564" y="9501203"/>
                    <a:pt x="5768811" y="9575737"/>
                    <a:pt x="5765304" y="9417231"/>
                  </a:cubicBezTo>
                  <a:close/>
                  <a:moveTo>
                    <a:pt x="5774132" y="9935935"/>
                  </a:moveTo>
                  <a:cubicBezTo>
                    <a:pt x="5772766" y="9846126"/>
                    <a:pt x="5705933" y="9866955"/>
                    <a:pt x="6147329" y="9866696"/>
                  </a:cubicBezTo>
                  <a:cubicBezTo>
                    <a:pt x="6147683" y="9886865"/>
                    <a:pt x="6153497" y="10243933"/>
                    <a:pt x="6153709" y="10257536"/>
                  </a:cubicBezTo>
                  <a:cubicBezTo>
                    <a:pt x="6154415" y="10302205"/>
                    <a:pt x="6215552" y="10297262"/>
                    <a:pt x="5778581" y="10297498"/>
                  </a:cubicBezTo>
                  <a:cubicBezTo>
                    <a:pt x="5775944" y="10162103"/>
                    <a:pt x="5776439" y="10083826"/>
                    <a:pt x="5774132" y="9935935"/>
                  </a:cubicBezTo>
                  <a:close/>
                  <a:moveTo>
                    <a:pt x="5787739" y="10745762"/>
                  </a:moveTo>
                  <a:cubicBezTo>
                    <a:pt x="5784420" y="10419995"/>
                    <a:pt x="5782277" y="10469583"/>
                    <a:pt x="5779005" y="10319314"/>
                  </a:cubicBezTo>
                  <a:cubicBezTo>
                    <a:pt x="6013568" y="10319196"/>
                    <a:pt x="6058085" y="10315243"/>
                    <a:pt x="6154533" y="10315007"/>
                  </a:cubicBezTo>
                  <a:cubicBezTo>
                    <a:pt x="6156463" y="10463605"/>
                    <a:pt x="6152673" y="10205783"/>
                    <a:pt x="6159782" y="10742678"/>
                  </a:cubicBezTo>
                  <a:cubicBezTo>
                    <a:pt x="6159782" y="10744373"/>
                    <a:pt x="5887624" y="10746232"/>
                    <a:pt x="5787739" y="10745762"/>
                  </a:cubicBezTo>
                  <a:close/>
                  <a:moveTo>
                    <a:pt x="6168988" y="9417067"/>
                  </a:moveTo>
                  <a:cubicBezTo>
                    <a:pt x="6585501" y="9417067"/>
                    <a:pt x="6530273" y="9398592"/>
                    <a:pt x="6530955" y="9454110"/>
                  </a:cubicBezTo>
                  <a:cubicBezTo>
                    <a:pt x="6536747" y="9917531"/>
                    <a:pt x="6566903" y="9846762"/>
                    <a:pt x="6451410" y="9846762"/>
                  </a:cubicBezTo>
                  <a:cubicBezTo>
                    <a:pt x="6315319" y="9846762"/>
                    <a:pt x="6310658" y="9844809"/>
                    <a:pt x="6168988" y="9844809"/>
                  </a:cubicBezTo>
                  <a:cubicBezTo>
                    <a:pt x="6165668" y="9844809"/>
                    <a:pt x="6151214" y="9417091"/>
                    <a:pt x="6168988" y="9417067"/>
                  </a:cubicBezTo>
                  <a:close/>
                  <a:moveTo>
                    <a:pt x="6172965" y="10257136"/>
                  </a:moveTo>
                  <a:cubicBezTo>
                    <a:pt x="6164962" y="9766344"/>
                    <a:pt x="6167128" y="9896161"/>
                    <a:pt x="6166610" y="9866673"/>
                  </a:cubicBezTo>
                  <a:cubicBezTo>
                    <a:pt x="6323135" y="9866673"/>
                    <a:pt x="6304278" y="9869191"/>
                    <a:pt x="6539219" y="9868508"/>
                  </a:cubicBezTo>
                  <a:cubicBezTo>
                    <a:pt x="6539266" y="9870344"/>
                    <a:pt x="6546352" y="10254076"/>
                    <a:pt x="6546940" y="10297074"/>
                  </a:cubicBezTo>
                  <a:cubicBezTo>
                    <a:pt x="6433166" y="10298604"/>
                    <a:pt x="6361930" y="10297050"/>
                    <a:pt x="6310423" y="10295356"/>
                  </a:cubicBezTo>
                  <a:cubicBezTo>
                    <a:pt x="6148624" y="10290296"/>
                    <a:pt x="6173743" y="10307076"/>
                    <a:pt x="6172965" y="10257136"/>
                  </a:cubicBezTo>
                  <a:close/>
                  <a:moveTo>
                    <a:pt x="6179110" y="10743502"/>
                  </a:moveTo>
                  <a:cubicBezTo>
                    <a:pt x="6173884" y="10384623"/>
                    <a:pt x="6175273" y="10425079"/>
                    <a:pt x="6173813" y="10315007"/>
                  </a:cubicBezTo>
                  <a:cubicBezTo>
                    <a:pt x="6309881" y="10315125"/>
                    <a:pt x="6310752" y="10319502"/>
                    <a:pt x="6451410" y="10319502"/>
                  </a:cubicBezTo>
                  <a:cubicBezTo>
                    <a:pt x="6578909" y="10319502"/>
                    <a:pt x="6544704" y="10238167"/>
                    <a:pt x="6552355" y="10744468"/>
                  </a:cubicBezTo>
                  <a:cubicBezTo>
                    <a:pt x="6292555" y="10744538"/>
                    <a:pt x="6318215" y="10743550"/>
                    <a:pt x="6179110" y="10743502"/>
                  </a:cubicBezTo>
                  <a:close/>
                  <a:moveTo>
                    <a:pt x="6556145" y="9775052"/>
                  </a:moveTo>
                  <a:cubicBezTo>
                    <a:pt x="6543927" y="9357806"/>
                    <a:pt x="6539289" y="9415749"/>
                    <a:pt x="6592563" y="9416455"/>
                  </a:cubicBezTo>
                  <a:cubicBezTo>
                    <a:pt x="6700076" y="9418055"/>
                    <a:pt x="6733127" y="9416973"/>
                    <a:pt x="6875386" y="9417937"/>
                  </a:cubicBezTo>
                  <a:cubicBezTo>
                    <a:pt x="6943938" y="9418408"/>
                    <a:pt x="6925035" y="9351947"/>
                    <a:pt x="6929954" y="9846809"/>
                  </a:cubicBezTo>
                  <a:cubicBezTo>
                    <a:pt x="6494537" y="9845138"/>
                    <a:pt x="6558947" y="9871568"/>
                    <a:pt x="6556145" y="9775052"/>
                  </a:cubicBezTo>
                  <a:close/>
                  <a:moveTo>
                    <a:pt x="6565655" y="10257136"/>
                  </a:moveTo>
                  <a:cubicBezTo>
                    <a:pt x="6558640" y="9809248"/>
                    <a:pt x="6544327" y="9868555"/>
                    <a:pt x="6592728" y="9868296"/>
                  </a:cubicBezTo>
                  <a:cubicBezTo>
                    <a:pt x="6994198" y="9866696"/>
                    <a:pt x="6929814" y="9852152"/>
                    <a:pt x="6931155" y="9936311"/>
                  </a:cubicBezTo>
                  <a:cubicBezTo>
                    <a:pt x="6937747" y="10356805"/>
                    <a:pt x="6958463" y="10294414"/>
                    <a:pt x="6875386" y="10294744"/>
                  </a:cubicBezTo>
                  <a:cubicBezTo>
                    <a:pt x="6511746" y="10295732"/>
                    <a:pt x="6566456" y="10309029"/>
                    <a:pt x="6565655" y="10257136"/>
                  </a:cubicBezTo>
                  <a:close/>
                  <a:moveTo>
                    <a:pt x="6944009" y="10739737"/>
                  </a:moveTo>
                  <a:cubicBezTo>
                    <a:pt x="6944009" y="10745126"/>
                    <a:pt x="6975648" y="10744302"/>
                    <a:pt x="6571635" y="10744444"/>
                  </a:cubicBezTo>
                  <a:cubicBezTo>
                    <a:pt x="6564384" y="10264784"/>
                    <a:pt x="6557204" y="10318820"/>
                    <a:pt x="6592846" y="10318161"/>
                  </a:cubicBezTo>
                  <a:cubicBezTo>
                    <a:pt x="6699487" y="10316161"/>
                    <a:pt x="6724581" y="10317196"/>
                    <a:pt x="6875457" y="10316584"/>
                  </a:cubicBezTo>
                  <a:cubicBezTo>
                    <a:pt x="6951871" y="10316396"/>
                    <a:pt x="6945562" y="10247416"/>
                    <a:pt x="6944009" y="1073973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0" name="Google Shape;30;p2"/>
          <p:cNvGrpSpPr/>
          <p:nvPr/>
        </p:nvGrpSpPr>
        <p:grpSpPr>
          <a:xfrm rot="945579">
            <a:off x="8077903" y="764058"/>
            <a:ext cx="2964715" cy="1085188"/>
            <a:chOff x="12117274" y="1145419"/>
            <a:chExt cx="4447115" cy="1627799"/>
          </a:xfrm>
        </p:grpSpPr>
        <p:sp>
          <p:nvSpPr>
            <p:cNvPr id="31" name="Google Shape;31;p2"/>
            <p:cNvSpPr/>
            <p:nvPr/>
          </p:nvSpPr>
          <p:spPr>
            <a:xfrm>
              <a:off x="14591797" y="1233451"/>
              <a:ext cx="1793761" cy="1459171"/>
            </a:xfrm>
            <a:custGeom>
              <a:avLst/>
              <a:gdLst/>
              <a:ahLst/>
              <a:cxnLst/>
              <a:rect l="l" t="t" r="r" b="b"/>
              <a:pathLst>
                <a:path w="1793761" h="1459171" extrusionOk="0">
                  <a:moveTo>
                    <a:pt x="1777755" y="349686"/>
                  </a:moveTo>
                  <a:cubicBezTo>
                    <a:pt x="1793498" y="431613"/>
                    <a:pt x="1795384" y="516853"/>
                    <a:pt x="1792804" y="599339"/>
                  </a:cubicBezTo>
                  <a:cubicBezTo>
                    <a:pt x="1788099" y="749748"/>
                    <a:pt x="1769066" y="902332"/>
                    <a:pt x="1707776" y="1039809"/>
                  </a:cubicBezTo>
                  <a:cubicBezTo>
                    <a:pt x="1565717" y="1358468"/>
                    <a:pt x="1204131" y="1456345"/>
                    <a:pt x="882480" y="1459027"/>
                  </a:cubicBezTo>
                  <a:cubicBezTo>
                    <a:pt x="710688" y="1460457"/>
                    <a:pt x="515352" y="1452570"/>
                    <a:pt x="357702" y="1377544"/>
                  </a:cubicBezTo>
                  <a:cubicBezTo>
                    <a:pt x="129992" y="1269169"/>
                    <a:pt x="82204" y="1029703"/>
                    <a:pt x="37127" y="804570"/>
                  </a:cubicBezTo>
                  <a:cubicBezTo>
                    <a:pt x="20291" y="720503"/>
                    <a:pt x="11138" y="635076"/>
                    <a:pt x="6834" y="549508"/>
                  </a:cubicBezTo>
                  <a:cubicBezTo>
                    <a:pt x="6344" y="547723"/>
                    <a:pt x="5864" y="546089"/>
                    <a:pt x="5571" y="544908"/>
                  </a:cubicBezTo>
                  <a:cubicBezTo>
                    <a:pt x="-5049" y="506986"/>
                    <a:pt x="1150" y="466107"/>
                    <a:pt x="10543" y="428523"/>
                  </a:cubicBezTo>
                  <a:cubicBezTo>
                    <a:pt x="42953" y="320397"/>
                    <a:pt x="106040" y="233354"/>
                    <a:pt x="200025" y="170415"/>
                  </a:cubicBezTo>
                  <a:cubicBezTo>
                    <a:pt x="331126" y="82617"/>
                    <a:pt x="497226" y="44136"/>
                    <a:pt x="651781" y="22324"/>
                  </a:cubicBezTo>
                  <a:cubicBezTo>
                    <a:pt x="820015" y="-1423"/>
                    <a:pt x="990500" y="-1432"/>
                    <a:pt x="1160033" y="1081"/>
                  </a:cubicBezTo>
                  <a:cubicBezTo>
                    <a:pt x="1252302" y="2449"/>
                    <a:pt x="1345024" y="4527"/>
                    <a:pt x="1435852" y="20841"/>
                  </a:cubicBezTo>
                  <a:cubicBezTo>
                    <a:pt x="1550348" y="41401"/>
                    <a:pt x="1670295" y="84198"/>
                    <a:pt x="1726009" y="193976"/>
                  </a:cubicBezTo>
                  <a:cubicBezTo>
                    <a:pt x="1751037" y="243283"/>
                    <a:pt x="1767393" y="295770"/>
                    <a:pt x="1777755" y="349686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2307738" y="1281888"/>
              <a:ext cx="1792028" cy="1456023"/>
            </a:xfrm>
            <a:custGeom>
              <a:avLst/>
              <a:gdLst/>
              <a:ahLst/>
              <a:cxnLst/>
              <a:rect l="l" t="t" r="r" b="b"/>
              <a:pathLst>
                <a:path w="1792028" h="1456023" extrusionOk="0">
                  <a:moveTo>
                    <a:pt x="9416" y="382785"/>
                  </a:moveTo>
                  <a:cubicBezTo>
                    <a:pt x="-3009" y="465281"/>
                    <a:pt x="-1453" y="550520"/>
                    <a:pt x="4453" y="632838"/>
                  </a:cubicBezTo>
                  <a:cubicBezTo>
                    <a:pt x="15224" y="782936"/>
                    <a:pt x="40403" y="934623"/>
                    <a:pt x="107181" y="1069525"/>
                  </a:cubicBezTo>
                  <a:cubicBezTo>
                    <a:pt x="261977" y="1382206"/>
                    <a:pt x="627227" y="1465466"/>
                    <a:pt x="948727" y="1455199"/>
                  </a:cubicBezTo>
                  <a:cubicBezTo>
                    <a:pt x="1120430" y="1449719"/>
                    <a:pt x="1315294" y="1433982"/>
                    <a:pt x="1469787" y="1352668"/>
                  </a:cubicBezTo>
                  <a:cubicBezTo>
                    <a:pt x="1692934" y="1235226"/>
                    <a:pt x="1731028" y="994028"/>
                    <a:pt x="1766987" y="767261"/>
                  </a:cubicBezTo>
                  <a:cubicBezTo>
                    <a:pt x="1780418" y="682581"/>
                    <a:pt x="1786119" y="596861"/>
                    <a:pt x="1786973" y="511187"/>
                  </a:cubicBezTo>
                  <a:cubicBezTo>
                    <a:pt x="1787391" y="509384"/>
                    <a:pt x="1787800" y="507732"/>
                    <a:pt x="1788049" y="506542"/>
                  </a:cubicBezTo>
                  <a:cubicBezTo>
                    <a:pt x="1797130" y="468220"/>
                    <a:pt x="1789285" y="427625"/>
                    <a:pt x="1778381" y="390459"/>
                  </a:cubicBezTo>
                  <a:cubicBezTo>
                    <a:pt x="1741639" y="283727"/>
                    <a:pt x="1675083" y="199295"/>
                    <a:pt x="1578643" y="140184"/>
                  </a:cubicBezTo>
                  <a:cubicBezTo>
                    <a:pt x="1444109" y="57733"/>
                    <a:pt x="1276586" y="25965"/>
                    <a:pt x="1121275" y="10379"/>
                  </a:cubicBezTo>
                  <a:cubicBezTo>
                    <a:pt x="952222" y="-6583"/>
                    <a:pt x="781871" y="264"/>
                    <a:pt x="612578" y="9598"/>
                  </a:cubicBezTo>
                  <a:cubicBezTo>
                    <a:pt x="520434" y="14678"/>
                    <a:pt x="427881" y="20486"/>
                    <a:pt x="337782" y="40433"/>
                  </a:cubicBezTo>
                  <a:cubicBezTo>
                    <a:pt x="224212" y="65575"/>
                    <a:pt x="106078" y="113168"/>
                    <a:pt x="54848" y="225095"/>
                  </a:cubicBezTo>
                  <a:cubicBezTo>
                    <a:pt x="31821" y="275397"/>
                    <a:pt x="17590" y="328496"/>
                    <a:pt x="9416" y="382785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21620" y="1243405"/>
              <a:ext cx="595968" cy="1262627"/>
            </a:xfrm>
            <a:custGeom>
              <a:avLst/>
              <a:gdLst/>
              <a:ahLst/>
              <a:cxnLst/>
              <a:rect l="l" t="t" r="r" b="b"/>
              <a:pathLst>
                <a:path w="595968" h="1262627" extrusionOk="0">
                  <a:moveTo>
                    <a:pt x="523441" y="9147"/>
                  </a:moveTo>
                  <a:cubicBezTo>
                    <a:pt x="537644" y="-12132"/>
                    <a:pt x="572030" y="7335"/>
                    <a:pt x="560058" y="30639"/>
                  </a:cubicBezTo>
                  <a:cubicBezTo>
                    <a:pt x="547544" y="52788"/>
                    <a:pt x="535626" y="75141"/>
                    <a:pt x="525068" y="98285"/>
                  </a:cubicBezTo>
                  <a:cubicBezTo>
                    <a:pt x="494925" y="173347"/>
                    <a:pt x="470742" y="251597"/>
                    <a:pt x="456316" y="331224"/>
                  </a:cubicBezTo>
                  <a:cubicBezTo>
                    <a:pt x="433991" y="503933"/>
                    <a:pt x="540206" y="412903"/>
                    <a:pt x="588893" y="506730"/>
                  </a:cubicBezTo>
                  <a:cubicBezTo>
                    <a:pt x="613859" y="590060"/>
                    <a:pt x="567075" y="678142"/>
                    <a:pt x="536675" y="754403"/>
                  </a:cubicBezTo>
                  <a:cubicBezTo>
                    <a:pt x="484706" y="848621"/>
                    <a:pt x="325063" y="1311764"/>
                    <a:pt x="198178" y="1258354"/>
                  </a:cubicBezTo>
                  <a:cubicBezTo>
                    <a:pt x="151306" y="1235965"/>
                    <a:pt x="152382" y="1174571"/>
                    <a:pt x="150390" y="1129757"/>
                  </a:cubicBezTo>
                  <a:cubicBezTo>
                    <a:pt x="157327" y="1028141"/>
                    <a:pt x="195884" y="930868"/>
                    <a:pt x="231416" y="836241"/>
                  </a:cubicBezTo>
                  <a:cubicBezTo>
                    <a:pt x="249098" y="787600"/>
                    <a:pt x="272952" y="740815"/>
                    <a:pt x="285022" y="690344"/>
                  </a:cubicBezTo>
                  <a:cubicBezTo>
                    <a:pt x="288206" y="656099"/>
                    <a:pt x="229904" y="675975"/>
                    <a:pt x="210337" y="677742"/>
                  </a:cubicBezTo>
                  <a:cubicBezTo>
                    <a:pt x="170179" y="682520"/>
                    <a:pt x="130022" y="691312"/>
                    <a:pt x="89437" y="690202"/>
                  </a:cubicBezTo>
                  <a:cubicBezTo>
                    <a:pt x="24750" y="692884"/>
                    <a:pt x="-10071" y="644039"/>
                    <a:pt x="2567" y="582663"/>
                  </a:cubicBezTo>
                  <a:cubicBezTo>
                    <a:pt x="43348" y="455105"/>
                    <a:pt x="102023" y="333196"/>
                    <a:pt x="149251" y="208116"/>
                  </a:cubicBezTo>
                  <a:cubicBezTo>
                    <a:pt x="170633" y="150221"/>
                    <a:pt x="196106" y="93818"/>
                    <a:pt x="218555" y="36411"/>
                  </a:cubicBezTo>
                  <a:cubicBezTo>
                    <a:pt x="228330" y="9466"/>
                    <a:pt x="262742" y="14386"/>
                    <a:pt x="271049" y="35230"/>
                  </a:cubicBezTo>
                  <a:cubicBezTo>
                    <a:pt x="275300" y="34848"/>
                    <a:pt x="279454" y="34324"/>
                    <a:pt x="283332" y="33498"/>
                  </a:cubicBezTo>
                  <a:cubicBezTo>
                    <a:pt x="358506" y="22148"/>
                    <a:pt x="434738" y="29307"/>
                    <a:pt x="510304" y="25053"/>
                  </a:cubicBezTo>
                  <a:cubicBezTo>
                    <a:pt x="510304" y="25088"/>
                    <a:pt x="510277" y="25132"/>
                    <a:pt x="510277" y="25168"/>
                  </a:cubicBezTo>
                  <a:lnTo>
                    <a:pt x="510241" y="25168"/>
                  </a:lnTo>
                  <a:cubicBezTo>
                    <a:pt x="510241" y="25203"/>
                    <a:pt x="510206" y="25203"/>
                    <a:pt x="510215" y="25248"/>
                  </a:cubicBezTo>
                  <a:cubicBezTo>
                    <a:pt x="511051" y="25168"/>
                    <a:pt x="511887" y="25132"/>
                    <a:pt x="512696" y="25168"/>
                  </a:cubicBezTo>
                  <a:cubicBezTo>
                    <a:pt x="516245" y="19813"/>
                    <a:pt x="519820" y="14449"/>
                    <a:pt x="523441" y="914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3084930" y="1300749"/>
              <a:ext cx="597764" cy="1248765"/>
            </a:xfrm>
            <a:custGeom>
              <a:avLst/>
              <a:gdLst/>
              <a:ahLst/>
              <a:cxnLst/>
              <a:rect l="l" t="t" r="r" b="b"/>
              <a:pathLst>
                <a:path w="597764" h="1248765" extrusionOk="0">
                  <a:moveTo>
                    <a:pt x="547227" y="8490"/>
                  </a:moveTo>
                  <a:cubicBezTo>
                    <a:pt x="562285" y="-12203"/>
                    <a:pt x="595851" y="8632"/>
                    <a:pt x="582946" y="31439"/>
                  </a:cubicBezTo>
                  <a:cubicBezTo>
                    <a:pt x="569542" y="53064"/>
                    <a:pt x="556743" y="74920"/>
                    <a:pt x="545252" y="97620"/>
                  </a:cubicBezTo>
                  <a:cubicBezTo>
                    <a:pt x="512103" y="171412"/>
                    <a:pt x="484789" y="248623"/>
                    <a:pt x="467161" y="327610"/>
                  </a:cubicBezTo>
                  <a:cubicBezTo>
                    <a:pt x="437890" y="499280"/>
                    <a:pt x="547689" y="412601"/>
                    <a:pt x="592552" y="508312"/>
                  </a:cubicBezTo>
                  <a:cubicBezTo>
                    <a:pt x="614138" y="592583"/>
                    <a:pt x="563832" y="678711"/>
                    <a:pt x="530381" y="753684"/>
                  </a:cubicBezTo>
                  <a:cubicBezTo>
                    <a:pt x="474650" y="845735"/>
                    <a:pt x="296463" y="1302076"/>
                    <a:pt x="171828" y="1243612"/>
                  </a:cubicBezTo>
                  <a:cubicBezTo>
                    <a:pt x="125898" y="1219349"/>
                    <a:pt x="129447" y="1158053"/>
                    <a:pt x="129269" y="1113204"/>
                  </a:cubicBezTo>
                  <a:cubicBezTo>
                    <a:pt x="140298" y="1011952"/>
                    <a:pt x="182750" y="916304"/>
                    <a:pt x="222071" y="823178"/>
                  </a:cubicBezTo>
                  <a:cubicBezTo>
                    <a:pt x="241701" y="775292"/>
                    <a:pt x="267432" y="729492"/>
                    <a:pt x="281520" y="679555"/>
                  </a:cubicBezTo>
                  <a:cubicBezTo>
                    <a:pt x="286083" y="645469"/>
                    <a:pt x="227034" y="662974"/>
                    <a:pt x="207405" y="663960"/>
                  </a:cubicBezTo>
                  <a:cubicBezTo>
                    <a:pt x="167087" y="667112"/>
                    <a:pt x="126609" y="674288"/>
                    <a:pt x="86096" y="671544"/>
                  </a:cubicBezTo>
                  <a:cubicBezTo>
                    <a:pt x="21355" y="671624"/>
                    <a:pt x="-11474" y="621411"/>
                    <a:pt x="3638" y="560594"/>
                  </a:cubicBezTo>
                  <a:cubicBezTo>
                    <a:pt x="49532" y="434777"/>
                    <a:pt x="113081" y="315328"/>
                    <a:pt x="165308" y="192255"/>
                  </a:cubicBezTo>
                  <a:cubicBezTo>
                    <a:pt x="189011" y="135266"/>
                    <a:pt x="216735" y="79938"/>
                    <a:pt x="241478" y="23481"/>
                  </a:cubicBezTo>
                  <a:cubicBezTo>
                    <a:pt x="252329" y="-3046"/>
                    <a:pt x="286519" y="3250"/>
                    <a:pt x="293972" y="24414"/>
                  </a:cubicBezTo>
                  <a:cubicBezTo>
                    <a:pt x="298233" y="24201"/>
                    <a:pt x="302413" y="23845"/>
                    <a:pt x="306317" y="23170"/>
                  </a:cubicBezTo>
                  <a:cubicBezTo>
                    <a:pt x="381892" y="14858"/>
                    <a:pt x="457777" y="25071"/>
                    <a:pt x="533449" y="23863"/>
                  </a:cubicBezTo>
                  <a:cubicBezTo>
                    <a:pt x="533449" y="23899"/>
                    <a:pt x="533414" y="23934"/>
                    <a:pt x="533423" y="23970"/>
                  </a:cubicBezTo>
                  <a:lnTo>
                    <a:pt x="533387" y="23970"/>
                  </a:lnTo>
                  <a:cubicBezTo>
                    <a:pt x="533387" y="24005"/>
                    <a:pt x="533352" y="24005"/>
                    <a:pt x="533352" y="24041"/>
                  </a:cubicBezTo>
                  <a:cubicBezTo>
                    <a:pt x="534188" y="23996"/>
                    <a:pt x="535024" y="23996"/>
                    <a:pt x="535833" y="24058"/>
                  </a:cubicBezTo>
                  <a:cubicBezTo>
                    <a:pt x="539613" y="18863"/>
                    <a:pt x="543402" y="13641"/>
                    <a:pt x="547227" y="849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044414" y="2165894"/>
              <a:ext cx="257895" cy="513195"/>
            </a:xfrm>
            <a:custGeom>
              <a:avLst/>
              <a:gdLst/>
              <a:ahLst/>
              <a:cxnLst/>
              <a:rect l="l" t="t" r="r" b="b"/>
              <a:pathLst>
                <a:path w="257895" h="513195" extrusionOk="0">
                  <a:moveTo>
                    <a:pt x="101061" y="512605"/>
                  </a:moveTo>
                  <a:cubicBezTo>
                    <a:pt x="78194" y="508484"/>
                    <a:pt x="75659" y="483342"/>
                    <a:pt x="81956" y="464923"/>
                  </a:cubicBezTo>
                  <a:cubicBezTo>
                    <a:pt x="75641" y="468085"/>
                    <a:pt x="68295" y="468848"/>
                    <a:pt x="61064" y="466380"/>
                  </a:cubicBezTo>
                  <a:cubicBezTo>
                    <a:pt x="57195" y="465065"/>
                    <a:pt x="53877" y="463014"/>
                    <a:pt x="51173" y="460447"/>
                  </a:cubicBezTo>
                  <a:cubicBezTo>
                    <a:pt x="39380" y="479390"/>
                    <a:pt x="8197" y="475349"/>
                    <a:pt x="1633" y="453999"/>
                  </a:cubicBezTo>
                  <a:cubicBezTo>
                    <a:pt x="-2343" y="443280"/>
                    <a:pt x="1837" y="432516"/>
                    <a:pt x="4692" y="422072"/>
                  </a:cubicBezTo>
                  <a:cubicBezTo>
                    <a:pt x="35911" y="331664"/>
                    <a:pt x="65137" y="240367"/>
                    <a:pt x="98153" y="150563"/>
                  </a:cubicBezTo>
                  <a:cubicBezTo>
                    <a:pt x="118743" y="101567"/>
                    <a:pt x="137412" y="47508"/>
                    <a:pt x="178797" y="11824"/>
                  </a:cubicBezTo>
                  <a:cubicBezTo>
                    <a:pt x="200507" y="-7305"/>
                    <a:pt x="240105" y="-3406"/>
                    <a:pt x="251943" y="24853"/>
                  </a:cubicBezTo>
                  <a:cubicBezTo>
                    <a:pt x="261362" y="46869"/>
                    <a:pt x="257013" y="72286"/>
                    <a:pt x="256096" y="95528"/>
                  </a:cubicBezTo>
                  <a:cubicBezTo>
                    <a:pt x="251783" y="174124"/>
                    <a:pt x="229716" y="250003"/>
                    <a:pt x="205124" y="324337"/>
                  </a:cubicBezTo>
                  <a:cubicBezTo>
                    <a:pt x="193321" y="360598"/>
                    <a:pt x="181145" y="396682"/>
                    <a:pt x="167501" y="432241"/>
                  </a:cubicBezTo>
                  <a:cubicBezTo>
                    <a:pt x="157789" y="449159"/>
                    <a:pt x="156855" y="476903"/>
                    <a:pt x="135784" y="483458"/>
                  </a:cubicBezTo>
                  <a:cubicBezTo>
                    <a:pt x="133490" y="500758"/>
                    <a:pt x="119748" y="516468"/>
                    <a:pt x="101061" y="5126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2836227" y="2249908"/>
              <a:ext cx="273372" cy="508631"/>
            </a:xfrm>
            <a:custGeom>
              <a:avLst/>
              <a:gdLst/>
              <a:ahLst/>
              <a:cxnLst/>
              <a:rect l="l" t="t" r="r" b="b"/>
              <a:pathLst>
                <a:path w="273372" h="508631" extrusionOk="0">
                  <a:moveTo>
                    <a:pt x="98266" y="507792"/>
                  </a:moveTo>
                  <a:cubicBezTo>
                    <a:pt x="75586" y="502756"/>
                    <a:pt x="74065" y="477534"/>
                    <a:pt x="81100" y="459382"/>
                  </a:cubicBezTo>
                  <a:cubicBezTo>
                    <a:pt x="74661" y="462286"/>
                    <a:pt x="67297" y="462756"/>
                    <a:pt x="60163" y="459994"/>
                  </a:cubicBezTo>
                  <a:cubicBezTo>
                    <a:pt x="56348" y="458520"/>
                    <a:pt x="53119" y="456344"/>
                    <a:pt x="50522" y="453671"/>
                  </a:cubicBezTo>
                  <a:cubicBezTo>
                    <a:pt x="37972" y="472117"/>
                    <a:pt x="6976" y="466824"/>
                    <a:pt x="1275" y="445243"/>
                  </a:cubicBezTo>
                  <a:cubicBezTo>
                    <a:pt x="-2265" y="434373"/>
                    <a:pt x="2351" y="423787"/>
                    <a:pt x="5615" y="413458"/>
                  </a:cubicBezTo>
                  <a:cubicBezTo>
                    <a:pt x="40454" y="324382"/>
                    <a:pt x="73345" y="234329"/>
                    <a:pt x="109962" y="145927"/>
                  </a:cubicBezTo>
                  <a:cubicBezTo>
                    <a:pt x="132509" y="97801"/>
                    <a:pt x="153348" y="44533"/>
                    <a:pt x="196138" y="10546"/>
                  </a:cubicBezTo>
                  <a:cubicBezTo>
                    <a:pt x="218605" y="-7696"/>
                    <a:pt x="258016" y="-2207"/>
                    <a:pt x="268698" y="26505"/>
                  </a:cubicBezTo>
                  <a:cubicBezTo>
                    <a:pt x="277218" y="48885"/>
                    <a:pt x="271846" y="74107"/>
                    <a:pt x="269996" y="97286"/>
                  </a:cubicBezTo>
                  <a:cubicBezTo>
                    <a:pt x="262516" y="175643"/>
                    <a:pt x="237408" y="250572"/>
                    <a:pt x="209836" y="323858"/>
                  </a:cubicBezTo>
                  <a:cubicBezTo>
                    <a:pt x="196583" y="359613"/>
                    <a:pt x="182957" y="395181"/>
                    <a:pt x="167890" y="430163"/>
                  </a:cubicBezTo>
                  <a:cubicBezTo>
                    <a:pt x="157502" y="446673"/>
                    <a:pt x="155456" y="474355"/>
                    <a:pt x="134128" y="480065"/>
                  </a:cubicBezTo>
                  <a:cubicBezTo>
                    <a:pt x="131148" y="497259"/>
                    <a:pt x="116784" y="512410"/>
                    <a:pt x="98266" y="5077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4586709" y="1767090"/>
              <a:ext cx="176071" cy="425669"/>
            </a:xfrm>
            <a:custGeom>
              <a:avLst/>
              <a:gdLst/>
              <a:ahLst/>
              <a:cxnLst/>
              <a:rect l="l" t="t" r="r" b="b"/>
              <a:pathLst>
                <a:path w="176071" h="425669" extrusionOk="0">
                  <a:moveTo>
                    <a:pt x="63232" y="1456"/>
                  </a:moveTo>
                  <a:cubicBezTo>
                    <a:pt x="78503" y="-1857"/>
                    <a:pt x="94762" y="301"/>
                    <a:pt x="108708" y="9813"/>
                  </a:cubicBezTo>
                  <a:cubicBezTo>
                    <a:pt x="150840" y="38534"/>
                    <a:pt x="162545" y="108267"/>
                    <a:pt x="169473" y="155194"/>
                  </a:cubicBezTo>
                  <a:cubicBezTo>
                    <a:pt x="178163" y="214031"/>
                    <a:pt x="176793" y="273871"/>
                    <a:pt x="173698" y="333080"/>
                  </a:cubicBezTo>
                  <a:cubicBezTo>
                    <a:pt x="172328" y="359244"/>
                    <a:pt x="169776" y="387627"/>
                    <a:pt x="152041" y="406944"/>
                  </a:cubicBezTo>
                  <a:cubicBezTo>
                    <a:pt x="138939" y="421215"/>
                    <a:pt x="118341" y="428196"/>
                    <a:pt x="99245" y="424839"/>
                  </a:cubicBezTo>
                  <a:cubicBezTo>
                    <a:pt x="62529" y="418382"/>
                    <a:pt x="45772" y="377992"/>
                    <a:pt x="35571" y="346668"/>
                  </a:cubicBezTo>
                  <a:cubicBezTo>
                    <a:pt x="12873" y="276979"/>
                    <a:pt x="2289" y="203782"/>
                    <a:pt x="189" y="130647"/>
                  </a:cubicBezTo>
                  <a:cubicBezTo>
                    <a:pt x="-744" y="98347"/>
                    <a:pt x="1230" y="61260"/>
                    <a:pt x="18654" y="32974"/>
                  </a:cubicBezTo>
                  <a:cubicBezTo>
                    <a:pt x="28553" y="16900"/>
                    <a:pt x="45212" y="5363"/>
                    <a:pt x="63232" y="145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3939613" y="1779790"/>
              <a:ext cx="171508" cy="426714"/>
            </a:xfrm>
            <a:custGeom>
              <a:avLst/>
              <a:gdLst/>
              <a:ahLst/>
              <a:cxnLst/>
              <a:rect l="l" t="t" r="r" b="b"/>
              <a:pathLst>
                <a:path w="171508" h="426714" extrusionOk="0">
                  <a:moveTo>
                    <a:pt x="103235" y="967"/>
                  </a:moveTo>
                  <a:cubicBezTo>
                    <a:pt x="87839" y="-1733"/>
                    <a:pt x="71687" y="1083"/>
                    <a:pt x="58132" y="11145"/>
                  </a:cubicBezTo>
                  <a:cubicBezTo>
                    <a:pt x="17201" y="41536"/>
                    <a:pt x="8316" y="111686"/>
                    <a:pt x="3282" y="158853"/>
                  </a:cubicBezTo>
                  <a:cubicBezTo>
                    <a:pt x="-3024" y="217992"/>
                    <a:pt x="756" y="277725"/>
                    <a:pt x="6243" y="336766"/>
                  </a:cubicBezTo>
                  <a:cubicBezTo>
                    <a:pt x="8672" y="362858"/>
                    <a:pt x="12363" y="391109"/>
                    <a:pt x="30863" y="409696"/>
                  </a:cubicBezTo>
                  <a:cubicBezTo>
                    <a:pt x="44524" y="423426"/>
                    <a:pt x="65390" y="429572"/>
                    <a:pt x="84335" y="425451"/>
                  </a:cubicBezTo>
                  <a:cubicBezTo>
                    <a:pt x="120757" y="417521"/>
                    <a:pt x="135877" y="376490"/>
                    <a:pt x="144807" y="344785"/>
                  </a:cubicBezTo>
                  <a:cubicBezTo>
                    <a:pt x="164668" y="274235"/>
                    <a:pt x="172299" y="200674"/>
                    <a:pt x="171445" y="127512"/>
                  </a:cubicBezTo>
                  <a:cubicBezTo>
                    <a:pt x="171071" y="95203"/>
                    <a:pt x="167603" y="58223"/>
                    <a:pt x="149058" y="30665"/>
                  </a:cubicBezTo>
                  <a:cubicBezTo>
                    <a:pt x="138510" y="15008"/>
                    <a:pt x="121397" y="4155"/>
                    <a:pt x="103235" y="96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834106" y="1377179"/>
              <a:ext cx="568832" cy="1012975"/>
            </a:xfrm>
            <a:custGeom>
              <a:avLst/>
              <a:gdLst/>
              <a:ahLst/>
              <a:cxnLst/>
              <a:rect l="l" t="t" r="r" b="b"/>
              <a:pathLst>
                <a:path w="568832" h="1012975" extrusionOk="0">
                  <a:moveTo>
                    <a:pt x="567769" y="96589"/>
                  </a:moveTo>
                  <a:cubicBezTo>
                    <a:pt x="555210" y="193196"/>
                    <a:pt x="402345" y="219937"/>
                    <a:pt x="315724" y="355869"/>
                  </a:cubicBezTo>
                  <a:cubicBezTo>
                    <a:pt x="218572" y="508338"/>
                    <a:pt x="255118" y="702023"/>
                    <a:pt x="223215" y="878452"/>
                  </a:cubicBezTo>
                  <a:cubicBezTo>
                    <a:pt x="192147" y="1050237"/>
                    <a:pt x="40625" y="1032076"/>
                    <a:pt x="8019" y="963870"/>
                  </a:cubicBezTo>
                  <a:cubicBezTo>
                    <a:pt x="-10605" y="924909"/>
                    <a:pt x="-1791" y="936499"/>
                    <a:pt x="88636" y="488382"/>
                  </a:cubicBezTo>
                  <a:cubicBezTo>
                    <a:pt x="100608" y="429048"/>
                    <a:pt x="83887" y="358507"/>
                    <a:pt x="172153" y="248605"/>
                  </a:cubicBezTo>
                  <a:cubicBezTo>
                    <a:pt x="239216" y="165106"/>
                    <a:pt x="336358" y="102610"/>
                    <a:pt x="449555" y="22326"/>
                  </a:cubicBezTo>
                  <a:cubicBezTo>
                    <a:pt x="530884" y="-35356"/>
                    <a:pt x="576512" y="29289"/>
                    <a:pt x="567769" y="9658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2278623" y="1457713"/>
              <a:ext cx="602966" cy="995740"/>
            </a:xfrm>
            <a:custGeom>
              <a:avLst/>
              <a:gdLst/>
              <a:ahLst/>
              <a:cxnLst/>
              <a:rect l="l" t="t" r="r" b="b"/>
              <a:pathLst>
                <a:path w="602966" h="995740" extrusionOk="0">
                  <a:moveTo>
                    <a:pt x="1824" y="98976"/>
                  </a:moveTo>
                  <a:cubicBezTo>
                    <a:pt x="18270" y="194997"/>
                    <a:pt x="172096" y="215575"/>
                    <a:pt x="264124" y="347910"/>
                  </a:cubicBezTo>
                  <a:cubicBezTo>
                    <a:pt x="367351" y="496347"/>
                    <a:pt x="338640" y="691346"/>
                    <a:pt x="377641" y="866346"/>
                  </a:cubicBezTo>
                  <a:cubicBezTo>
                    <a:pt x="415620" y="1036745"/>
                    <a:pt x="566288" y="1012500"/>
                    <a:pt x="596110" y="943033"/>
                  </a:cubicBezTo>
                  <a:cubicBezTo>
                    <a:pt x="613152" y="903353"/>
                    <a:pt x="604809" y="915289"/>
                    <a:pt x="496370" y="471178"/>
                  </a:cubicBezTo>
                  <a:cubicBezTo>
                    <a:pt x="482015" y="412368"/>
                    <a:pt x="495881" y="341223"/>
                    <a:pt x="403248" y="234953"/>
                  </a:cubicBezTo>
                  <a:cubicBezTo>
                    <a:pt x="332868" y="154216"/>
                    <a:pt x="233288" y="95690"/>
                    <a:pt x="116934" y="20016"/>
                  </a:cubicBezTo>
                  <a:cubicBezTo>
                    <a:pt x="33354" y="-34336"/>
                    <a:pt x="-9631" y="32094"/>
                    <a:pt x="1824" y="98976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4087948" y="1519361"/>
              <a:ext cx="511153" cy="195584"/>
            </a:xfrm>
            <a:custGeom>
              <a:avLst/>
              <a:gdLst/>
              <a:ahLst/>
              <a:cxnLst/>
              <a:rect l="l" t="t" r="r" b="b"/>
              <a:pathLst>
                <a:path w="511153" h="195584" extrusionOk="0">
                  <a:moveTo>
                    <a:pt x="214104" y="2994"/>
                  </a:moveTo>
                  <a:cubicBezTo>
                    <a:pt x="239826" y="-380"/>
                    <a:pt x="265895" y="-904"/>
                    <a:pt x="291742" y="1431"/>
                  </a:cubicBezTo>
                  <a:cubicBezTo>
                    <a:pt x="291876" y="1440"/>
                    <a:pt x="292000" y="1458"/>
                    <a:pt x="292133" y="1467"/>
                  </a:cubicBezTo>
                  <a:cubicBezTo>
                    <a:pt x="344769" y="6307"/>
                    <a:pt x="397334" y="17923"/>
                    <a:pt x="444323" y="42781"/>
                  </a:cubicBezTo>
                  <a:cubicBezTo>
                    <a:pt x="463570" y="54904"/>
                    <a:pt x="516571" y="69318"/>
                    <a:pt x="493677" y="99486"/>
                  </a:cubicBezTo>
                  <a:cubicBezTo>
                    <a:pt x="494006" y="101085"/>
                    <a:pt x="494184" y="102692"/>
                    <a:pt x="494219" y="104326"/>
                  </a:cubicBezTo>
                  <a:cubicBezTo>
                    <a:pt x="494406" y="104397"/>
                    <a:pt x="494548" y="104504"/>
                    <a:pt x="494691" y="104584"/>
                  </a:cubicBezTo>
                  <a:cubicBezTo>
                    <a:pt x="495162" y="104762"/>
                    <a:pt x="495642" y="104948"/>
                    <a:pt x="496078" y="105170"/>
                  </a:cubicBezTo>
                  <a:cubicBezTo>
                    <a:pt x="496078" y="105206"/>
                    <a:pt x="496043" y="105241"/>
                    <a:pt x="496007" y="105277"/>
                  </a:cubicBezTo>
                  <a:cubicBezTo>
                    <a:pt x="507490" y="111067"/>
                    <a:pt x="514054" y="123873"/>
                    <a:pt x="509900" y="136831"/>
                  </a:cubicBezTo>
                  <a:cubicBezTo>
                    <a:pt x="508335" y="141742"/>
                    <a:pt x="505453" y="145818"/>
                    <a:pt x="501735" y="148882"/>
                  </a:cubicBezTo>
                  <a:cubicBezTo>
                    <a:pt x="516828" y="167301"/>
                    <a:pt x="496016" y="194415"/>
                    <a:pt x="474181" y="184193"/>
                  </a:cubicBezTo>
                  <a:cubicBezTo>
                    <a:pt x="435322" y="165703"/>
                    <a:pt x="394275" y="152381"/>
                    <a:pt x="352570" y="142079"/>
                  </a:cubicBezTo>
                  <a:cubicBezTo>
                    <a:pt x="352250" y="142000"/>
                    <a:pt x="351929" y="141928"/>
                    <a:pt x="351609" y="141849"/>
                  </a:cubicBezTo>
                  <a:cubicBezTo>
                    <a:pt x="288567" y="126698"/>
                    <a:pt x="222332" y="128030"/>
                    <a:pt x="159956" y="145703"/>
                  </a:cubicBezTo>
                  <a:cubicBezTo>
                    <a:pt x="159636" y="145792"/>
                    <a:pt x="159325" y="145881"/>
                    <a:pt x="159005" y="145969"/>
                  </a:cubicBezTo>
                  <a:cubicBezTo>
                    <a:pt x="117753" y="157941"/>
                    <a:pt x="77275" y="172905"/>
                    <a:pt x="39199" y="192941"/>
                  </a:cubicBezTo>
                  <a:cubicBezTo>
                    <a:pt x="17791" y="204042"/>
                    <a:pt x="-4098" y="177781"/>
                    <a:pt x="10240" y="158776"/>
                  </a:cubicBezTo>
                  <a:cubicBezTo>
                    <a:pt x="6397" y="155872"/>
                    <a:pt x="3356" y="151911"/>
                    <a:pt x="1594" y="147062"/>
                  </a:cubicBezTo>
                  <a:cubicBezTo>
                    <a:pt x="-3084" y="134282"/>
                    <a:pt x="2955" y="121218"/>
                    <a:pt x="14198" y="114975"/>
                  </a:cubicBezTo>
                  <a:cubicBezTo>
                    <a:pt x="14162" y="114939"/>
                    <a:pt x="14118" y="114904"/>
                    <a:pt x="14118" y="114868"/>
                  </a:cubicBezTo>
                  <a:cubicBezTo>
                    <a:pt x="14545" y="114628"/>
                    <a:pt x="15016" y="114433"/>
                    <a:pt x="15478" y="114229"/>
                  </a:cubicBezTo>
                  <a:cubicBezTo>
                    <a:pt x="15621" y="114149"/>
                    <a:pt x="15763" y="114033"/>
                    <a:pt x="15941" y="113953"/>
                  </a:cubicBezTo>
                  <a:cubicBezTo>
                    <a:pt x="15914" y="112319"/>
                    <a:pt x="16030" y="110712"/>
                    <a:pt x="16288" y="109095"/>
                  </a:cubicBezTo>
                  <a:cubicBezTo>
                    <a:pt x="-7807" y="79868"/>
                    <a:pt x="44571" y="63332"/>
                    <a:pt x="63320" y="50446"/>
                  </a:cubicBezTo>
                  <a:cubicBezTo>
                    <a:pt x="109268" y="23714"/>
                    <a:pt x="161317" y="10002"/>
                    <a:pt x="213722" y="3048"/>
                  </a:cubicBezTo>
                  <a:cubicBezTo>
                    <a:pt x="213846" y="3030"/>
                    <a:pt x="213971" y="3012"/>
                    <a:pt x="214104" y="29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6374520" y="1597668"/>
              <a:ext cx="39018" cy="352966"/>
            </a:xfrm>
            <a:custGeom>
              <a:avLst/>
              <a:gdLst/>
              <a:ahLst/>
              <a:cxnLst/>
              <a:rect l="l" t="t" r="r" b="b"/>
              <a:pathLst>
                <a:path w="39018" h="352966" extrusionOk="0">
                  <a:moveTo>
                    <a:pt x="4638" y="352839"/>
                  </a:moveTo>
                  <a:cubicBezTo>
                    <a:pt x="-6898" y="348683"/>
                    <a:pt x="6666" y="324998"/>
                    <a:pt x="7093" y="315752"/>
                  </a:cubicBezTo>
                  <a:cubicBezTo>
                    <a:pt x="10197" y="302102"/>
                    <a:pt x="12189" y="288257"/>
                    <a:pt x="14164" y="274403"/>
                  </a:cubicBezTo>
                  <a:cubicBezTo>
                    <a:pt x="24090" y="186197"/>
                    <a:pt x="27656" y="95762"/>
                    <a:pt x="14706" y="7751"/>
                  </a:cubicBezTo>
                  <a:cubicBezTo>
                    <a:pt x="12883" y="-375"/>
                    <a:pt x="25575" y="-3341"/>
                    <a:pt x="27354" y="4909"/>
                  </a:cubicBezTo>
                  <a:cubicBezTo>
                    <a:pt x="44164" y="91490"/>
                    <a:pt x="40313" y="181197"/>
                    <a:pt x="31365" y="268541"/>
                  </a:cubicBezTo>
                  <a:cubicBezTo>
                    <a:pt x="29177" y="282866"/>
                    <a:pt x="22355" y="356427"/>
                    <a:pt x="4638" y="35283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2278596" y="1680246"/>
              <a:ext cx="48107" cy="352068"/>
            </a:xfrm>
            <a:custGeom>
              <a:avLst/>
              <a:gdLst/>
              <a:ahLst/>
              <a:cxnLst/>
              <a:rect l="l" t="t" r="r" b="b"/>
              <a:pathLst>
                <a:path w="48107" h="352068" extrusionOk="0">
                  <a:moveTo>
                    <a:pt x="43778" y="351887"/>
                  </a:moveTo>
                  <a:cubicBezTo>
                    <a:pt x="55145" y="347269"/>
                    <a:pt x="40629" y="324152"/>
                    <a:pt x="39829" y="314933"/>
                  </a:cubicBezTo>
                  <a:cubicBezTo>
                    <a:pt x="36182" y="301417"/>
                    <a:pt x="33630" y="287660"/>
                    <a:pt x="31095" y="273894"/>
                  </a:cubicBezTo>
                  <a:cubicBezTo>
                    <a:pt x="17611" y="186159"/>
                    <a:pt x="10407" y="95946"/>
                    <a:pt x="19790" y="7483"/>
                  </a:cubicBezTo>
                  <a:cubicBezTo>
                    <a:pt x="21285" y="-705"/>
                    <a:pt x="8486" y="-3165"/>
                    <a:pt x="7036" y="5156"/>
                  </a:cubicBezTo>
                  <a:cubicBezTo>
                    <a:pt x="-6270" y="92341"/>
                    <a:pt x="1201" y="181825"/>
                    <a:pt x="13671" y="268735"/>
                  </a:cubicBezTo>
                  <a:cubicBezTo>
                    <a:pt x="16437" y="282953"/>
                    <a:pt x="26221" y="356186"/>
                    <a:pt x="43778" y="35188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515506" y="1145419"/>
              <a:ext cx="2048883" cy="1582027"/>
            </a:xfrm>
            <a:custGeom>
              <a:avLst/>
              <a:gdLst/>
              <a:ahLst/>
              <a:cxnLst/>
              <a:rect l="l" t="t" r="r" b="b"/>
              <a:pathLst>
                <a:path w="2048883" h="1582027" extrusionOk="0">
                  <a:moveTo>
                    <a:pt x="2029762" y="227612"/>
                  </a:moveTo>
                  <a:cubicBezTo>
                    <a:pt x="1959186" y="73687"/>
                    <a:pt x="1727598" y="56183"/>
                    <a:pt x="1584036" y="35961"/>
                  </a:cubicBezTo>
                  <a:cubicBezTo>
                    <a:pt x="602495" y="-102281"/>
                    <a:pt x="-148996" y="172781"/>
                    <a:pt x="25197" y="608766"/>
                  </a:cubicBezTo>
                  <a:cubicBezTo>
                    <a:pt x="104614" y="1224582"/>
                    <a:pt x="201339" y="1514013"/>
                    <a:pt x="696409" y="1567494"/>
                  </a:cubicBezTo>
                  <a:cubicBezTo>
                    <a:pt x="1521287" y="1656597"/>
                    <a:pt x="1950220" y="1339875"/>
                    <a:pt x="1917401" y="509565"/>
                  </a:cubicBezTo>
                  <a:cubicBezTo>
                    <a:pt x="1992433" y="483384"/>
                    <a:pt x="2090891" y="360933"/>
                    <a:pt x="2029762" y="227612"/>
                  </a:cubicBezTo>
                  <a:close/>
                  <a:moveTo>
                    <a:pt x="1831046" y="832744"/>
                  </a:moveTo>
                  <a:cubicBezTo>
                    <a:pt x="1741197" y="1409759"/>
                    <a:pt x="1376347" y="1547627"/>
                    <a:pt x="793837" y="1512512"/>
                  </a:cubicBezTo>
                  <a:cubicBezTo>
                    <a:pt x="590639" y="1500265"/>
                    <a:pt x="390474" y="1461624"/>
                    <a:pt x="267352" y="1283179"/>
                  </a:cubicBezTo>
                  <a:cubicBezTo>
                    <a:pt x="166198" y="1136580"/>
                    <a:pt x="124937" y="938108"/>
                    <a:pt x="112965" y="763437"/>
                  </a:cubicBezTo>
                  <a:cubicBezTo>
                    <a:pt x="98895" y="558207"/>
                    <a:pt x="144469" y="383491"/>
                    <a:pt x="335117" y="276111"/>
                  </a:cubicBezTo>
                  <a:cubicBezTo>
                    <a:pt x="418723" y="229024"/>
                    <a:pt x="512219" y="202275"/>
                    <a:pt x="605964" y="181626"/>
                  </a:cubicBezTo>
                  <a:cubicBezTo>
                    <a:pt x="827155" y="132914"/>
                    <a:pt x="1055363" y="116227"/>
                    <a:pt x="1281312" y="131831"/>
                  </a:cubicBezTo>
                  <a:cubicBezTo>
                    <a:pt x="1443302" y="143012"/>
                    <a:pt x="1704357" y="150472"/>
                    <a:pt x="1790969" y="317603"/>
                  </a:cubicBezTo>
                  <a:cubicBezTo>
                    <a:pt x="1873027" y="475960"/>
                    <a:pt x="1857649" y="661892"/>
                    <a:pt x="1831046" y="832744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2117274" y="1194063"/>
              <a:ext cx="2054596" cy="1579155"/>
            </a:xfrm>
            <a:custGeom>
              <a:avLst/>
              <a:gdLst/>
              <a:ahLst/>
              <a:cxnLst/>
              <a:rect l="l" t="t" r="r" b="b"/>
              <a:pathLst>
                <a:path w="2054596" h="1579155" extrusionOk="0">
                  <a:moveTo>
                    <a:pt x="15831" y="267742"/>
                  </a:moveTo>
                  <a:cubicBezTo>
                    <a:pt x="80136" y="111099"/>
                    <a:pt x="310835" y="84296"/>
                    <a:pt x="453463" y="58320"/>
                  </a:cubicBezTo>
                  <a:cubicBezTo>
                    <a:pt x="1428635" y="-119291"/>
                    <a:pt x="2190613" y="125309"/>
                    <a:pt x="2034146" y="567954"/>
                  </a:cubicBezTo>
                  <a:cubicBezTo>
                    <a:pt x="1979633" y="1186470"/>
                    <a:pt x="1894675" y="1479551"/>
                    <a:pt x="1402157" y="1552899"/>
                  </a:cubicBezTo>
                  <a:cubicBezTo>
                    <a:pt x="581540" y="1675119"/>
                    <a:pt x="140181" y="1375902"/>
                    <a:pt x="139479" y="544944"/>
                  </a:cubicBezTo>
                  <a:cubicBezTo>
                    <a:pt x="63451" y="521809"/>
                    <a:pt x="-39873" y="403417"/>
                    <a:pt x="15831" y="267742"/>
                  </a:cubicBezTo>
                  <a:close/>
                  <a:moveTo>
                    <a:pt x="238801" y="864393"/>
                  </a:moveTo>
                  <a:cubicBezTo>
                    <a:pt x="351864" y="1437322"/>
                    <a:pt x="721971" y="1560404"/>
                    <a:pt x="1302595" y="1501887"/>
                  </a:cubicBezTo>
                  <a:cubicBezTo>
                    <a:pt x="1505135" y="1481479"/>
                    <a:pt x="1703574" y="1434818"/>
                    <a:pt x="1819404" y="1251568"/>
                  </a:cubicBezTo>
                  <a:cubicBezTo>
                    <a:pt x="1914563" y="1101017"/>
                    <a:pt x="1947774" y="901053"/>
                    <a:pt x="1952701" y="726036"/>
                  </a:cubicBezTo>
                  <a:cubicBezTo>
                    <a:pt x="1958483" y="520406"/>
                    <a:pt x="1905891" y="347662"/>
                    <a:pt x="1711072" y="248044"/>
                  </a:cubicBezTo>
                  <a:cubicBezTo>
                    <a:pt x="1625634" y="204358"/>
                    <a:pt x="1531133" y="181392"/>
                    <a:pt x="1436640" y="164536"/>
                  </a:cubicBezTo>
                  <a:cubicBezTo>
                    <a:pt x="1213662" y="124758"/>
                    <a:pt x="984973" y="117271"/>
                    <a:pt x="759825" y="141943"/>
                  </a:cubicBezTo>
                  <a:cubicBezTo>
                    <a:pt x="598421" y="159634"/>
                    <a:pt x="337882" y="177582"/>
                    <a:pt x="258074" y="348061"/>
                  </a:cubicBezTo>
                  <a:cubicBezTo>
                    <a:pt x="182456" y="509589"/>
                    <a:pt x="205323" y="694748"/>
                    <a:pt x="238801" y="864393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6" name="Google Shape;46;p2"/>
          <p:cNvGrpSpPr/>
          <p:nvPr/>
        </p:nvGrpSpPr>
        <p:grpSpPr>
          <a:xfrm rot="-740618">
            <a:off x="1203241" y="5301579"/>
            <a:ext cx="2373839" cy="1241005"/>
            <a:chOff x="1803484" y="7951003"/>
            <a:chExt cx="3560332" cy="1861206"/>
          </a:xfrm>
        </p:grpSpPr>
        <p:sp>
          <p:nvSpPr>
            <p:cNvPr id="47" name="Google Shape;47;p2"/>
            <p:cNvSpPr/>
            <p:nvPr/>
          </p:nvSpPr>
          <p:spPr>
            <a:xfrm>
              <a:off x="2710258" y="8568397"/>
              <a:ext cx="1605156" cy="797292"/>
            </a:xfrm>
            <a:custGeom>
              <a:avLst/>
              <a:gdLst/>
              <a:ahLst/>
              <a:cxnLst/>
              <a:rect l="l" t="t" r="r" b="b"/>
              <a:pathLst>
                <a:path w="1605156" h="797292" extrusionOk="0">
                  <a:moveTo>
                    <a:pt x="1605156" y="628795"/>
                  </a:moveTo>
                  <a:cubicBezTo>
                    <a:pt x="1603440" y="629390"/>
                    <a:pt x="1601791" y="629982"/>
                    <a:pt x="1600072" y="630578"/>
                  </a:cubicBezTo>
                  <a:cubicBezTo>
                    <a:pt x="1536173" y="653221"/>
                    <a:pt x="1434119" y="705041"/>
                    <a:pt x="1370149" y="671506"/>
                  </a:cubicBezTo>
                  <a:cubicBezTo>
                    <a:pt x="1318988" y="644704"/>
                    <a:pt x="1291398" y="569716"/>
                    <a:pt x="1254166" y="525420"/>
                  </a:cubicBezTo>
                  <a:cubicBezTo>
                    <a:pt x="1036923" y="267181"/>
                    <a:pt x="637746" y="195558"/>
                    <a:pt x="422479" y="498090"/>
                  </a:cubicBezTo>
                  <a:cubicBezTo>
                    <a:pt x="389342" y="544627"/>
                    <a:pt x="354351" y="597374"/>
                    <a:pt x="331116" y="649521"/>
                  </a:cubicBezTo>
                  <a:cubicBezTo>
                    <a:pt x="312500" y="691242"/>
                    <a:pt x="303324" y="744644"/>
                    <a:pt x="266093" y="775078"/>
                  </a:cubicBezTo>
                  <a:cubicBezTo>
                    <a:pt x="225496" y="808215"/>
                    <a:pt x="168793" y="796530"/>
                    <a:pt x="118950" y="788940"/>
                  </a:cubicBezTo>
                  <a:cubicBezTo>
                    <a:pt x="78748" y="782869"/>
                    <a:pt x="39275" y="773496"/>
                    <a:pt x="0" y="763330"/>
                  </a:cubicBezTo>
                  <a:cubicBezTo>
                    <a:pt x="16237" y="682133"/>
                    <a:pt x="65086" y="473604"/>
                    <a:pt x="161597" y="340985"/>
                  </a:cubicBezTo>
                  <a:cubicBezTo>
                    <a:pt x="320288" y="122949"/>
                    <a:pt x="529282" y="8350"/>
                    <a:pt x="782704" y="429"/>
                  </a:cubicBezTo>
                  <a:cubicBezTo>
                    <a:pt x="1034213" y="-7295"/>
                    <a:pt x="1251125" y="89279"/>
                    <a:pt x="1426983" y="287781"/>
                  </a:cubicBezTo>
                  <a:cubicBezTo>
                    <a:pt x="1506337" y="377290"/>
                    <a:pt x="1567266" y="520997"/>
                    <a:pt x="1605156" y="62879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234795" y="7951003"/>
              <a:ext cx="2603158" cy="1380720"/>
            </a:xfrm>
            <a:custGeom>
              <a:avLst/>
              <a:gdLst/>
              <a:ahLst/>
              <a:cxnLst/>
              <a:rect l="l" t="t" r="r" b="b"/>
              <a:pathLst>
                <a:path w="2603158" h="1380720" extrusionOk="0">
                  <a:moveTo>
                    <a:pt x="2565412" y="1062279"/>
                  </a:moveTo>
                  <a:cubicBezTo>
                    <a:pt x="2560856" y="1066106"/>
                    <a:pt x="2556106" y="1069605"/>
                    <a:pt x="2551155" y="1072840"/>
                  </a:cubicBezTo>
                  <a:cubicBezTo>
                    <a:pt x="2529569" y="1086899"/>
                    <a:pt x="2504681" y="1095878"/>
                    <a:pt x="2480258" y="1104525"/>
                  </a:cubicBezTo>
                  <a:cubicBezTo>
                    <a:pt x="2467848" y="1108880"/>
                    <a:pt x="2455504" y="1113306"/>
                    <a:pt x="2443094" y="1117728"/>
                  </a:cubicBezTo>
                  <a:cubicBezTo>
                    <a:pt x="2322290" y="1160503"/>
                    <a:pt x="2201487" y="1203348"/>
                    <a:pt x="2080620" y="1246189"/>
                  </a:cubicBezTo>
                  <a:cubicBezTo>
                    <a:pt x="2042730" y="1138392"/>
                    <a:pt x="1981801" y="994684"/>
                    <a:pt x="1902454" y="905171"/>
                  </a:cubicBezTo>
                  <a:cubicBezTo>
                    <a:pt x="1726596" y="706674"/>
                    <a:pt x="1509680" y="610096"/>
                    <a:pt x="1258175" y="617820"/>
                  </a:cubicBezTo>
                  <a:cubicBezTo>
                    <a:pt x="1004754" y="625741"/>
                    <a:pt x="795759" y="740339"/>
                    <a:pt x="637069" y="958376"/>
                  </a:cubicBezTo>
                  <a:cubicBezTo>
                    <a:pt x="540558" y="1090994"/>
                    <a:pt x="491708" y="1299527"/>
                    <a:pt x="475471" y="1380721"/>
                  </a:cubicBezTo>
                  <a:cubicBezTo>
                    <a:pt x="420283" y="1366397"/>
                    <a:pt x="365493" y="1350487"/>
                    <a:pt x="309515" y="1339528"/>
                  </a:cubicBezTo>
                  <a:cubicBezTo>
                    <a:pt x="230302" y="1324080"/>
                    <a:pt x="119996" y="1342893"/>
                    <a:pt x="53320" y="1288963"/>
                  </a:cubicBezTo>
                  <a:cubicBezTo>
                    <a:pt x="49624" y="1286060"/>
                    <a:pt x="45994" y="1282825"/>
                    <a:pt x="42562" y="1279326"/>
                  </a:cubicBezTo>
                  <a:cubicBezTo>
                    <a:pt x="10412" y="1246781"/>
                    <a:pt x="-1668" y="1198657"/>
                    <a:pt x="183" y="1152980"/>
                  </a:cubicBezTo>
                  <a:cubicBezTo>
                    <a:pt x="3484" y="1069475"/>
                    <a:pt x="31406" y="970060"/>
                    <a:pt x="55300" y="889921"/>
                  </a:cubicBezTo>
                  <a:cubicBezTo>
                    <a:pt x="91080" y="769977"/>
                    <a:pt x="146068" y="655907"/>
                    <a:pt x="216965" y="552730"/>
                  </a:cubicBezTo>
                  <a:cubicBezTo>
                    <a:pt x="359816" y="344792"/>
                    <a:pt x="565904" y="183128"/>
                    <a:pt x="800315" y="90514"/>
                  </a:cubicBezTo>
                  <a:cubicBezTo>
                    <a:pt x="1069844" y="-16029"/>
                    <a:pt x="1369338" y="-26988"/>
                    <a:pt x="1648109" y="49586"/>
                  </a:cubicBezTo>
                  <a:cubicBezTo>
                    <a:pt x="1906679" y="120613"/>
                    <a:pt x="2137592" y="271189"/>
                    <a:pt x="2314767" y="471469"/>
                  </a:cubicBezTo>
                  <a:cubicBezTo>
                    <a:pt x="2385333" y="551211"/>
                    <a:pt x="2451212" y="636234"/>
                    <a:pt x="2504618" y="728587"/>
                  </a:cubicBezTo>
                  <a:cubicBezTo>
                    <a:pt x="2539538" y="789054"/>
                    <a:pt x="2581720" y="856784"/>
                    <a:pt x="2597630" y="925239"/>
                  </a:cubicBezTo>
                  <a:cubicBezTo>
                    <a:pt x="2608786" y="973228"/>
                    <a:pt x="2605417" y="1028614"/>
                    <a:pt x="2565412" y="10622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288114" y="8238344"/>
              <a:ext cx="2389773" cy="1093379"/>
            </a:xfrm>
            <a:custGeom>
              <a:avLst/>
              <a:gdLst/>
              <a:ahLst/>
              <a:cxnLst/>
              <a:rect l="l" t="t" r="r" b="b"/>
              <a:pathLst>
                <a:path w="2389773" h="1093379" extrusionOk="0">
                  <a:moveTo>
                    <a:pt x="2389774" y="830387"/>
                  </a:moveTo>
                  <a:cubicBezTo>
                    <a:pt x="2268970" y="873161"/>
                    <a:pt x="2148167" y="916006"/>
                    <a:pt x="2027300" y="958847"/>
                  </a:cubicBezTo>
                  <a:cubicBezTo>
                    <a:pt x="1989410" y="851050"/>
                    <a:pt x="1928481" y="707343"/>
                    <a:pt x="1849134" y="617830"/>
                  </a:cubicBezTo>
                  <a:cubicBezTo>
                    <a:pt x="1673276" y="419332"/>
                    <a:pt x="1456360" y="322754"/>
                    <a:pt x="1204856" y="330478"/>
                  </a:cubicBezTo>
                  <a:cubicBezTo>
                    <a:pt x="951434" y="338399"/>
                    <a:pt x="742439" y="452998"/>
                    <a:pt x="583749" y="671034"/>
                  </a:cubicBezTo>
                  <a:cubicBezTo>
                    <a:pt x="487238" y="803653"/>
                    <a:pt x="438389" y="1012186"/>
                    <a:pt x="422151" y="1093379"/>
                  </a:cubicBezTo>
                  <a:cubicBezTo>
                    <a:pt x="366963" y="1079055"/>
                    <a:pt x="312173" y="1063146"/>
                    <a:pt x="256195" y="1052187"/>
                  </a:cubicBezTo>
                  <a:cubicBezTo>
                    <a:pt x="176982" y="1036739"/>
                    <a:pt x="66676" y="1055552"/>
                    <a:pt x="0" y="1001622"/>
                  </a:cubicBezTo>
                  <a:cubicBezTo>
                    <a:pt x="48321" y="908677"/>
                    <a:pt x="186813" y="655519"/>
                    <a:pt x="316922" y="476758"/>
                  </a:cubicBezTo>
                  <a:cubicBezTo>
                    <a:pt x="535555" y="176337"/>
                    <a:pt x="839080" y="11702"/>
                    <a:pt x="1194556" y="613"/>
                  </a:cubicBezTo>
                  <a:cubicBezTo>
                    <a:pt x="1548512" y="-10543"/>
                    <a:pt x="1863324" y="130789"/>
                    <a:pt x="2105061" y="409028"/>
                  </a:cubicBezTo>
                  <a:cubicBezTo>
                    <a:pt x="2206788" y="526072"/>
                    <a:pt x="2315177" y="700940"/>
                    <a:pt x="2389774" y="83038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642684" y="8853603"/>
              <a:ext cx="1721132" cy="927539"/>
            </a:xfrm>
            <a:custGeom>
              <a:avLst/>
              <a:gdLst/>
              <a:ahLst/>
              <a:cxnLst/>
              <a:rect l="l" t="t" r="r" b="b"/>
              <a:pathLst>
                <a:path w="1721132" h="927539" extrusionOk="0">
                  <a:moveTo>
                    <a:pt x="1690680" y="576266"/>
                  </a:moveTo>
                  <a:cubicBezTo>
                    <a:pt x="1665114" y="619103"/>
                    <a:pt x="1627324" y="644445"/>
                    <a:pt x="1582075" y="662834"/>
                  </a:cubicBezTo>
                  <a:cubicBezTo>
                    <a:pt x="1566991" y="669002"/>
                    <a:pt x="1546976" y="674161"/>
                    <a:pt x="1536326" y="687335"/>
                  </a:cubicBezTo>
                  <a:cubicBezTo>
                    <a:pt x="1524493" y="701968"/>
                    <a:pt x="1518552" y="722601"/>
                    <a:pt x="1508628" y="738693"/>
                  </a:cubicBezTo>
                  <a:cubicBezTo>
                    <a:pt x="1458896" y="819488"/>
                    <a:pt x="1377822" y="874770"/>
                    <a:pt x="1288730" y="904151"/>
                  </a:cubicBezTo>
                  <a:cubicBezTo>
                    <a:pt x="1190555" y="936502"/>
                    <a:pt x="1084530" y="932579"/>
                    <a:pt x="984899" y="908915"/>
                  </a:cubicBezTo>
                  <a:cubicBezTo>
                    <a:pt x="928665" y="895571"/>
                    <a:pt x="874615" y="875220"/>
                    <a:pt x="821515" y="852510"/>
                  </a:cubicBezTo>
                  <a:cubicBezTo>
                    <a:pt x="779634" y="834623"/>
                    <a:pt x="735397" y="803787"/>
                    <a:pt x="690092" y="796048"/>
                  </a:cubicBezTo>
                  <a:cubicBezTo>
                    <a:pt x="665312" y="791842"/>
                    <a:pt x="639351" y="804010"/>
                    <a:pt x="616701" y="812308"/>
                  </a:cubicBezTo>
                  <a:cubicBezTo>
                    <a:pt x="592985" y="821055"/>
                    <a:pt x="569433" y="828846"/>
                    <a:pt x="544430" y="833053"/>
                  </a:cubicBezTo>
                  <a:cubicBezTo>
                    <a:pt x="483933" y="843256"/>
                    <a:pt x="423883" y="839835"/>
                    <a:pt x="363949" y="827447"/>
                  </a:cubicBezTo>
                  <a:cubicBezTo>
                    <a:pt x="262186" y="806478"/>
                    <a:pt x="146404" y="766220"/>
                    <a:pt x="73459" y="688902"/>
                  </a:cubicBezTo>
                  <a:cubicBezTo>
                    <a:pt x="1244" y="612369"/>
                    <a:pt x="-28192" y="492497"/>
                    <a:pt x="33536" y="400490"/>
                  </a:cubicBezTo>
                  <a:cubicBezTo>
                    <a:pt x="78726" y="333207"/>
                    <a:pt x="154645" y="294185"/>
                    <a:pt x="232689" y="277028"/>
                  </a:cubicBezTo>
                  <a:cubicBezTo>
                    <a:pt x="238183" y="261331"/>
                    <a:pt x="244742" y="246192"/>
                    <a:pt x="252314" y="231615"/>
                  </a:cubicBezTo>
                  <a:cubicBezTo>
                    <a:pt x="267903" y="201225"/>
                    <a:pt x="287639" y="173248"/>
                    <a:pt x="310625" y="148017"/>
                  </a:cubicBezTo>
                  <a:cubicBezTo>
                    <a:pt x="358507" y="95311"/>
                    <a:pt x="420295" y="54663"/>
                    <a:pt x="487578" y="29209"/>
                  </a:cubicBezTo>
                  <a:cubicBezTo>
                    <a:pt x="487913" y="29041"/>
                    <a:pt x="488192" y="28930"/>
                    <a:pt x="488534" y="28818"/>
                  </a:cubicBezTo>
                  <a:cubicBezTo>
                    <a:pt x="523577" y="15641"/>
                    <a:pt x="559573" y="7343"/>
                    <a:pt x="595959" y="3193"/>
                  </a:cubicBezTo>
                  <a:cubicBezTo>
                    <a:pt x="681746" y="-6563"/>
                    <a:pt x="769829" y="6725"/>
                    <a:pt x="852583" y="33694"/>
                  </a:cubicBezTo>
                  <a:cubicBezTo>
                    <a:pt x="864584" y="37562"/>
                    <a:pt x="876465" y="41768"/>
                    <a:pt x="888187" y="46198"/>
                  </a:cubicBezTo>
                  <a:cubicBezTo>
                    <a:pt x="902876" y="33471"/>
                    <a:pt x="920367" y="24109"/>
                    <a:pt x="939713" y="17491"/>
                  </a:cubicBezTo>
                  <a:cubicBezTo>
                    <a:pt x="1019834" y="-9929"/>
                    <a:pt x="1130680" y="10091"/>
                    <a:pt x="1196001" y="33244"/>
                  </a:cubicBezTo>
                  <a:cubicBezTo>
                    <a:pt x="1300065" y="70137"/>
                    <a:pt x="1391677" y="138484"/>
                    <a:pt x="1452568" y="230268"/>
                  </a:cubicBezTo>
                  <a:cubicBezTo>
                    <a:pt x="1526354" y="222305"/>
                    <a:pt x="1606814" y="252416"/>
                    <a:pt x="1658001" y="303268"/>
                  </a:cubicBezTo>
                  <a:cubicBezTo>
                    <a:pt x="1728135" y="372907"/>
                    <a:pt x="1741029" y="491715"/>
                    <a:pt x="1690680" y="5762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803484" y="8919174"/>
              <a:ext cx="1548828" cy="893035"/>
            </a:xfrm>
            <a:custGeom>
              <a:avLst/>
              <a:gdLst/>
              <a:ahLst/>
              <a:cxnLst/>
              <a:rect l="l" t="t" r="r" b="b"/>
              <a:pathLst>
                <a:path w="1548828" h="893035" extrusionOk="0">
                  <a:moveTo>
                    <a:pt x="1447414" y="695755"/>
                  </a:moveTo>
                  <a:cubicBezTo>
                    <a:pt x="1377272" y="742065"/>
                    <a:pt x="1289751" y="742910"/>
                    <a:pt x="1208900" y="742627"/>
                  </a:cubicBezTo>
                  <a:cubicBezTo>
                    <a:pt x="1192190" y="742571"/>
                    <a:pt x="1179407" y="742233"/>
                    <a:pt x="1165672" y="752830"/>
                  </a:cubicBezTo>
                  <a:cubicBezTo>
                    <a:pt x="1153618" y="762136"/>
                    <a:pt x="1143523" y="775258"/>
                    <a:pt x="1132311" y="785800"/>
                  </a:cubicBezTo>
                  <a:cubicBezTo>
                    <a:pt x="1100634" y="815516"/>
                    <a:pt x="1064076" y="840411"/>
                    <a:pt x="1024212" y="857847"/>
                  </a:cubicBezTo>
                  <a:cubicBezTo>
                    <a:pt x="940615" y="894461"/>
                    <a:pt x="849896" y="903037"/>
                    <a:pt x="761027" y="881060"/>
                  </a:cubicBezTo>
                  <a:cubicBezTo>
                    <a:pt x="715952" y="869904"/>
                    <a:pt x="673003" y="851679"/>
                    <a:pt x="628594" y="838338"/>
                  </a:cubicBezTo>
                  <a:cubicBezTo>
                    <a:pt x="585869" y="825499"/>
                    <a:pt x="542249" y="818713"/>
                    <a:pt x="497901" y="814678"/>
                  </a:cubicBezTo>
                  <a:cubicBezTo>
                    <a:pt x="322519" y="798527"/>
                    <a:pt x="103630" y="787311"/>
                    <a:pt x="21663" y="600044"/>
                  </a:cubicBezTo>
                  <a:cubicBezTo>
                    <a:pt x="-14166" y="518240"/>
                    <a:pt x="-7156" y="425169"/>
                    <a:pt x="54744" y="357942"/>
                  </a:cubicBezTo>
                  <a:cubicBezTo>
                    <a:pt x="92980" y="316452"/>
                    <a:pt x="143274" y="294586"/>
                    <a:pt x="195362" y="293969"/>
                  </a:cubicBezTo>
                  <a:cubicBezTo>
                    <a:pt x="231525" y="170340"/>
                    <a:pt x="321737" y="68912"/>
                    <a:pt x="446040" y="22601"/>
                  </a:cubicBezTo>
                  <a:cubicBezTo>
                    <a:pt x="576961" y="-26178"/>
                    <a:pt x="731035" y="6792"/>
                    <a:pt x="837731" y="94648"/>
                  </a:cubicBezTo>
                  <a:cubicBezTo>
                    <a:pt x="1055946" y="25125"/>
                    <a:pt x="1316325" y="118140"/>
                    <a:pt x="1425716" y="324526"/>
                  </a:cubicBezTo>
                  <a:cubicBezTo>
                    <a:pt x="1476344" y="345721"/>
                    <a:pt x="1517555" y="388555"/>
                    <a:pt x="1537347" y="443334"/>
                  </a:cubicBezTo>
                  <a:cubicBezTo>
                    <a:pt x="1570931" y="536465"/>
                    <a:pt x="1527818" y="642658"/>
                    <a:pt x="1447414" y="6957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2" name="Google Shape;52;p2"/>
            <p:cNvGrpSpPr/>
            <p:nvPr/>
          </p:nvGrpSpPr>
          <p:grpSpPr>
            <a:xfrm>
              <a:off x="1980165" y="8822442"/>
              <a:ext cx="3383504" cy="983164"/>
              <a:chOff x="1980165" y="8822442"/>
              <a:chExt cx="3383504" cy="983164"/>
            </a:xfrm>
          </p:grpSpPr>
          <p:sp>
            <p:nvSpPr>
              <p:cNvPr id="53" name="Google Shape;53;p2"/>
              <p:cNvSpPr/>
              <p:nvPr/>
            </p:nvSpPr>
            <p:spPr>
              <a:xfrm>
                <a:off x="2558174" y="8981336"/>
                <a:ext cx="672341" cy="261041"/>
              </a:xfrm>
              <a:custGeom>
                <a:avLst/>
                <a:gdLst/>
                <a:ahLst/>
                <a:cxnLst/>
                <a:rect l="l" t="t" r="r" b="b"/>
                <a:pathLst>
                  <a:path w="672341" h="261041" extrusionOk="0">
                    <a:moveTo>
                      <a:pt x="670825" y="246040"/>
                    </a:moveTo>
                    <a:cubicBezTo>
                      <a:pt x="611832" y="141403"/>
                      <a:pt x="511033" y="64521"/>
                      <a:pt x="397626" y="26638"/>
                    </a:cubicBezTo>
                    <a:cubicBezTo>
                      <a:pt x="334453" y="5535"/>
                      <a:pt x="266597" y="-3142"/>
                      <a:pt x="200141" y="1009"/>
                    </a:cubicBezTo>
                    <a:cubicBezTo>
                      <a:pt x="136294" y="4999"/>
                      <a:pt x="60841" y="18884"/>
                      <a:pt x="6452" y="54478"/>
                    </a:cubicBezTo>
                    <a:cubicBezTo>
                      <a:pt x="-6416" y="62898"/>
                      <a:pt x="1379" y="85578"/>
                      <a:pt x="17378" y="80397"/>
                    </a:cubicBezTo>
                    <a:cubicBezTo>
                      <a:pt x="46628" y="70927"/>
                      <a:pt x="74253" y="57686"/>
                      <a:pt x="104010" y="49449"/>
                    </a:cubicBezTo>
                    <a:cubicBezTo>
                      <a:pt x="135445" y="40749"/>
                      <a:pt x="167622" y="35173"/>
                      <a:pt x="200137" y="32627"/>
                    </a:cubicBezTo>
                    <a:cubicBezTo>
                      <a:pt x="262774" y="27725"/>
                      <a:pt x="325895" y="34276"/>
                      <a:pt x="385751" y="53554"/>
                    </a:cubicBezTo>
                    <a:cubicBezTo>
                      <a:pt x="495172" y="88795"/>
                      <a:pt x="586453" y="163853"/>
                      <a:pt x="653080" y="256407"/>
                    </a:cubicBezTo>
                    <a:cubicBezTo>
                      <a:pt x="660674" y="266949"/>
                      <a:pt x="677451" y="257792"/>
                      <a:pt x="670825" y="24604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19852" y="9356400"/>
                <a:ext cx="147244" cy="263007"/>
              </a:xfrm>
              <a:custGeom>
                <a:avLst/>
                <a:gdLst/>
                <a:ahLst/>
                <a:cxnLst/>
                <a:rect l="l" t="t" r="r" b="b"/>
                <a:pathLst>
                  <a:path w="147244" h="263007" extrusionOk="0">
                    <a:moveTo>
                      <a:pt x="111342" y="15381"/>
                    </a:moveTo>
                    <a:cubicBezTo>
                      <a:pt x="134384" y="55408"/>
                      <a:pt x="114845" y="112469"/>
                      <a:pt x="95649" y="150757"/>
                    </a:cubicBezTo>
                    <a:cubicBezTo>
                      <a:pt x="74543" y="192854"/>
                      <a:pt x="44644" y="216596"/>
                      <a:pt x="5618" y="241059"/>
                    </a:cubicBezTo>
                    <a:cubicBezTo>
                      <a:pt x="-5743" y="248180"/>
                      <a:pt x="1568" y="265783"/>
                      <a:pt x="14716" y="262634"/>
                    </a:cubicBezTo>
                    <a:cubicBezTo>
                      <a:pt x="65758" y="250406"/>
                      <a:pt x="103879" y="198493"/>
                      <a:pt x="124110" y="153154"/>
                    </a:cubicBezTo>
                    <a:cubicBezTo>
                      <a:pt x="144129" y="108303"/>
                      <a:pt x="161565" y="47989"/>
                      <a:pt x="129612" y="4701"/>
                    </a:cubicBezTo>
                    <a:cubicBezTo>
                      <a:pt x="121709" y="-5997"/>
                      <a:pt x="104378" y="3283"/>
                      <a:pt x="111342" y="1538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619480" y="9124193"/>
                <a:ext cx="333867" cy="256591"/>
              </a:xfrm>
              <a:custGeom>
                <a:avLst/>
                <a:gdLst/>
                <a:ahLst/>
                <a:cxnLst/>
                <a:rect l="l" t="t" r="r" b="b"/>
                <a:pathLst>
                  <a:path w="333867" h="256591" extrusionOk="0">
                    <a:moveTo>
                      <a:pt x="326478" y="11623"/>
                    </a:moveTo>
                    <a:cubicBezTo>
                      <a:pt x="285282" y="2273"/>
                      <a:pt x="242631" y="-6404"/>
                      <a:pt x="201174" y="6583"/>
                    </a:cubicBezTo>
                    <a:cubicBezTo>
                      <a:pt x="165521" y="17751"/>
                      <a:pt x="132023" y="39862"/>
                      <a:pt x="102311" y="62006"/>
                    </a:cubicBezTo>
                    <a:cubicBezTo>
                      <a:pt x="45790" y="104140"/>
                      <a:pt x="-11122" y="172313"/>
                      <a:pt x="1873" y="247900"/>
                    </a:cubicBezTo>
                    <a:cubicBezTo>
                      <a:pt x="4344" y="262280"/>
                      <a:pt x="24241" y="257128"/>
                      <a:pt x="25514" y="244699"/>
                    </a:cubicBezTo>
                    <a:cubicBezTo>
                      <a:pt x="32943" y="172004"/>
                      <a:pt x="68764" y="120240"/>
                      <a:pt x="128170" y="78727"/>
                    </a:cubicBezTo>
                    <a:cubicBezTo>
                      <a:pt x="152816" y="61504"/>
                      <a:pt x="179808" y="42735"/>
                      <a:pt x="208433" y="32901"/>
                    </a:cubicBezTo>
                    <a:cubicBezTo>
                      <a:pt x="244671" y="20449"/>
                      <a:pt x="284046" y="25981"/>
                      <a:pt x="321062" y="31285"/>
                    </a:cubicBezTo>
                    <a:cubicBezTo>
                      <a:pt x="333655" y="33091"/>
                      <a:pt x="339600" y="14601"/>
                      <a:pt x="326478" y="1162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4096520" y="8822442"/>
                <a:ext cx="485457" cy="171739"/>
              </a:xfrm>
              <a:custGeom>
                <a:avLst/>
                <a:gdLst/>
                <a:ahLst/>
                <a:cxnLst/>
                <a:rect l="l" t="t" r="r" b="b"/>
                <a:pathLst>
                  <a:path w="485457" h="171739" extrusionOk="0">
                    <a:moveTo>
                      <a:pt x="300050" y="13069"/>
                    </a:moveTo>
                    <a:cubicBezTo>
                      <a:pt x="201615" y="-14242"/>
                      <a:pt x="102237" y="5025"/>
                      <a:pt x="7442" y="36215"/>
                    </a:cubicBezTo>
                    <a:cubicBezTo>
                      <a:pt x="-5500" y="40473"/>
                      <a:pt x="-244" y="60340"/>
                      <a:pt x="13108" y="56763"/>
                    </a:cubicBezTo>
                    <a:cubicBezTo>
                      <a:pt x="168936" y="15020"/>
                      <a:pt x="373505" y="7813"/>
                      <a:pt x="466956" y="166782"/>
                    </a:cubicBezTo>
                    <a:cubicBezTo>
                      <a:pt x="473574" y="178043"/>
                      <a:pt x="489927" y="168156"/>
                      <a:pt x="484298" y="156646"/>
                    </a:cubicBezTo>
                    <a:cubicBezTo>
                      <a:pt x="448232" y="82849"/>
                      <a:pt x="378049" y="34711"/>
                      <a:pt x="300050" y="130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4873298" y="8903230"/>
                <a:ext cx="256336" cy="224841"/>
              </a:xfrm>
              <a:custGeom>
                <a:avLst/>
                <a:gdLst/>
                <a:ahLst/>
                <a:cxnLst/>
                <a:rect l="l" t="t" r="r" b="b"/>
                <a:pathLst>
                  <a:path w="256336" h="224841" extrusionOk="0">
                    <a:moveTo>
                      <a:pt x="235475" y="219029"/>
                    </a:moveTo>
                    <a:cubicBezTo>
                      <a:pt x="242607" y="232210"/>
                      <a:pt x="261077" y="220633"/>
                      <a:pt x="255200" y="207501"/>
                    </a:cubicBezTo>
                    <a:cubicBezTo>
                      <a:pt x="212299" y="111667"/>
                      <a:pt x="118126" y="21320"/>
                      <a:pt x="12830" y="192"/>
                    </a:cubicBezTo>
                    <a:cubicBezTo>
                      <a:pt x="2507" y="-1881"/>
                      <a:pt x="-5756" y="13407"/>
                      <a:pt x="5150" y="18406"/>
                    </a:cubicBezTo>
                    <a:cubicBezTo>
                      <a:pt x="52894" y="40297"/>
                      <a:pt x="99104" y="62144"/>
                      <a:pt x="139246" y="96796"/>
                    </a:cubicBezTo>
                    <a:cubicBezTo>
                      <a:pt x="178957" y="131080"/>
                      <a:pt x="210572" y="173012"/>
                      <a:pt x="235475" y="21902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4991659" y="9182133"/>
                <a:ext cx="372010" cy="534828"/>
              </a:xfrm>
              <a:custGeom>
                <a:avLst/>
                <a:gdLst/>
                <a:ahLst/>
                <a:cxnLst/>
                <a:rect l="l" t="t" r="r" b="b"/>
                <a:pathLst>
                  <a:path w="372010" h="534828" extrusionOk="0">
                    <a:moveTo>
                      <a:pt x="345725" y="6795"/>
                    </a:moveTo>
                    <a:cubicBezTo>
                      <a:pt x="341046" y="-4883"/>
                      <a:pt x="322341" y="-468"/>
                      <a:pt x="326357" y="12136"/>
                    </a:cubicBezTo>
                    <a:cubicBezTo>
                      <a:pt x="348063" y="80200"/>
                      <a:pt x="362710" y="158546"/>
                      <a:pt x="319765" y="221745"/>
                    </a:cubicBezTo>
                    <a:cubicBezTo>
                      <a:pt x="289189" y="266738"/>
                      <a:pt x="243269" y="288678"/>
                      <a:pt x="196400" y="310324"/>
                    </a:cubicBezTo>
                    <a:cubicBezTo>
                      <a:pt x="198154" y="301866"/>
                      <a:pt x="199330" y="293431"/>
                      <a:pt x="199654" y="285108"/>
                    </a:cubicBezTo>
                    <a:cubicBezTo>
                      <a:pt x="200041" y="275240"/>
                      <a:pt x="184760" y="270475"/>
                      <a:pt x="180372" y="279886"/>
                    </a:cubicBezTo>
                    <a:cubicBezTo>
                      <a:pt x="159753" y="324082"/>
                      <a:pt x="146799" y="368096"/>
                      <a:pt x="117898" y="408443"/>
                    </a:cubicBezTo>
                    <a:cubicBezTo>
                      <a:pt x="87155" y="451366"/>
                      <a:pt x="47653" y="481566"/>
                      <a:pt x="5634" y="512581"/>
                    </a:cubicBezTo>
                    <a:cubicBezTo>
                      <a:pt x="-6970" y="521883"/>
                      <a:pt x="3538" y="539855"/>
                      <a:pt x="17859" y="533497"/>
                    </a:cubicBezTo>
                    <a:cubicBezTo>
                      <a:pt x="65952" y="512145"/>
                      <a:pt x="106534" y="471441"/>
                      <a:pt x="137523" y="429690"/>
                    </a:cubicBezTo>
                    <a:cubicBezTo>
                      <a:pt x="155588" y="405349"/>
                      <a:pt x="174133" y="375399"/>
                      <a:pt x="186227" y="344213"/>
                    </a:cubicBezTo>
                    <a:cubicBezTo>
                      <a:pt x="247282" y="326092"/>
                      <a:pt x="311185" y="285544"/>
                      <a:pt x="344556" y="231558"/>
                    </a:cubicBezTo>
                    <a:cubicBezTo>
                      <a:pt x="387122" y="162697"/>
                      <a:pt x="374347" y="78209"/>
                      <a:pt x="345725" y="679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1980165" y="9010049"/>
                <a:ext cx="128583" cy="294206"/>
              </a:xfrm>
              <a:custGeom>
                <a:avLst/>
                <a:gdLst/>
                <a:ahLst/>
                <a:cxnLst/>
                <a:rect l="l" t="t" r="r" b="b"/>
                <a:pathLst>
                  <a:path w="128583" h="294206" extrusionOk="0">
                    <a:moveTo>
                      <a:pt x="110792" y="3170"/>
                    </a:moveTo>
                    <a:cubicBezTo>
                      <a:pt x="39761" y="72720"/>
                      <a:pt x="-16045" y="182881"/>
                      <a:pt x="4197" y="285180"/>
                    </a:cubicBezTo>
                    <a:cubicBezTo>
                      <a:pt x="7164" y="300182"/>
                      <a:pt x="27206" y="294672"/>
                      <a:pt x="28739" y="281860"/>
                    </a:cubicBezTo>
                    <a:cubicBezTo>
                      <a:pt x="34390" y="234667"/>
                      <a:pt x="37074" y="189473"/>
                      <a:pt x="52931" y="144175"/>
                    </a:cubicBezTo>
                    <a:cubicBezTo>
                      <a:pt x="68662" y="99238"/>
                      <a:pt x="94362" y="54011"/>
                      <a:pt x="125753" y="18134"/>
                    </a:cubicBezTo>
                    <a:cubicBezTo>
                      <a:pt x="134646" y="7965"/>
                      <a:pt x="120623" y="-6456"/>
                      <a:pt x="110792" y="317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2088672" y="9539304"/>
                <a:ext cx="709497" cy="266302"/>
              </a:xfrm>
              <a:custGeom>
                <a:avLst/>
                <a:gdLst/>
                <a:ahLst/>
                <a:cxnLst/>
                <a:rect l="l" t="t" r="r" b="b"/>
                <a:pathLst>
                  <a:path w="709497" h="266302" extrusionOk="0">
                    <a:moveTo>
                      <a:pt x="696541" y="223326"/>
                    </a:moveTo>
                    <a:cubicBezTo>
                      <a:pt x="597268" y="261882"/>
                      <a:pt x="476003" y="226728"/>
                      <a:pt x="383560" y="183641"/>
                    </a:cubicBezTo>
                    <a:cubicBezTo>
                      <a:pt x="291490" y="140729"/>
                      <a:pt x="214835" y="77254"/>
                      <a:pt x="145583" y="3722"/>
                    </a:cubicBezTo>
                    <a:cubicBezTo>
                      <a:pt x="135603" y="-6880"/>
                      <a:pt x="116213" y="7299"/>
                      <a:pt x="124994" y="19605"/>
                    </a:cubicBezTo>
                    <a:cubicBezTo>
                      <a:pt x="171971" y="85436"/>
                      <a:pt x="234895" y="139095"/>
                      <a:pt x="304917" y="179911"/>
                    </a:cubicBezTo>
                    <a:cubicBezTo>
                      <a:pt x="203470" y="195311"/>
                      <a:pt x="111817" y="154226"/>
                      <a:pt x="17915" y="117207"/>
                    </a:cubicBezTo>
                    <a:cubicBezTo>
                      <a:pt x="2635" y="111184"/>
                      <a:pt x="-7349" y="135864"/>
                      <a:pt x="6811" y="143547"/>
                    </a:cubicBezTo>
                    <a:cubicBezTo>
                      <a:pt x="103933" y="196252"/>
                      <a:pt x="224933" y="237750"/>
                      <a:pt x="333501" y="195653"/>
                    </a:cubicBezTo>
                    <a:cubicBezTo>
                      <a:pt x="349869" y="204166"/>
                      <a:pt x="366512" y="212069"/>
                      <a:pt x="383393" y="219220"/>
                    </a:cubicBezTo>
                    <a:cubicBezTo>
                      <a:pt x="483902" y="261815"/>
                      <a:pt x="600946" y="288088"/>
                      <a:pt x="704458" y="242098"/>
                    </a:cubicBezTo>
                    <a:cubicBezTo>
                      <a:pt x="714978" y="237426"/>
                      <a:pt x="707414" y="219101"/>
                      <a:pt x="696541" y="22332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4140236" y="9523628"/>
                <a:ext cx="405988" cy="216329"/>
              </a:xfrm>
              <a:custGeom>
                <a:avLst/>
                <a:gdLst/>
                <a:ahLst/>
                <a:cxnLst/>
                <a:rect l="l" t="t" r="r" b="b"/>
                <a:pathLst>
                  <a:path w="405988" h="216329" extrusionOk="0">
                    <a:moveTo>
                      <a:pt x="400228" y="194407"/>
                    </a:moveTo>
                    <a:cubicBezTo>
                      <a:pt x="347243" y="167118"/>
                      <a:pt x="293291" y="143689"/>
                      <a:pt x="242271" y="112477"/>
                    </a:cubicBezTo>
                    <a:cubicBezTo>
                      <a:pt x="189696" y="80315"/>
                      <a:pt x="139968" y="43501"/>
                      <a:pt x="93788" y="2714"/>
                    </a:cubicBezTo>
                    <a:cubicBezTo>
                      <a:pt x="84024" y="-5907"/>
                      <a:pt x="69823" y="7959"/>
                      <a:pt x="79367" y="17131"/>
                    </a:cubicBezTo>
                    <a:cubicBezTo>
                      <a:pt x="108652" y="45258"/>
                      <a:pt x="140426" y="72990"/>
                      <a:pt x="174095" y="98801"/>
                    </a:cubicBezTo>
                    <a:cubicBezTo>
                      <a:pt x="119089" y="112704"/>
                      <a:pt x="63782" y="125048"/>
                      <a:pt x="8333" y="137145"/>
                    </a:cubicBezTo>
                    <a:cubicBezTo>
                      <a:pt x="-4420" y="139930"/>
                      <a:pt x="-1874" y="161966"/>
                      <a:pt x="11474" y="160332"/>
                    </a:cubicBezTo>
                    <a:cubicBezTo>
                      <a:pt x="74577" y="152601"/>
                      <a:pt x="135978" y="136907"/>
                      <a:pt x="195514" y="114740"/>
                    </a:cubicBezTo>
                    <a:cubicBezTo>
                      <a:pt x="256000" y="158464"/>
                      <a:pt x="322098" y="195129"/>
                      <a:pt x="391190" y="215841"/>
                    </a:cubicBezTo>
                    <a:cubicBezTo>
                      <a:pt x="403746" y="219604"/>
                      <a:pt x="412181" y="200561"/>
                      <a:pt x="400228" y="19440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2" name="Google Shape;62;p2"/>
          <p:cNvSpPr txBox="1">
            <a:spLocks noGrp="1"/>
          </p:cNvSpPr>
          <p:nvPr>
            <p:ph type="ctrTitle"/>
          </p:nvPr>
        </p:nvSpPr>
        <p:spPr>
          <a:xfrm>
            <a:off x="3297400" y="2783200"/>
            <a:ext cx="5597200" cy="1291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5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66401060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044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913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759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70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847" r:id="rId3"/>
    <p:sldLayoutId id="2147483846" r:id="rId4"/>
    <p:sldLayoutId id="2147483845" r:id="rId5"/>
    <p:sldLayoutId id="2147483844" r:id="rId6"/>
    <p:sldLayoutId id="2147483843" r:id="rId7"/>
    <p:sldLayoutId id="2147483842" r:id="rId8"/>
    <p:sldLayoutId id="2147483840" r:id="rId9"/>
    <p:sldLayoutId id="2147483839" r:id="rId10"/>
    <p:sldLayoutId id="2147483835" r:id="rId11"/>
    <p:sldLayoutId id="2147483651" r:id="rId12"/>
    <p:sldLayoutId id="2147483652" r:id="rId13"/>
    <p:sldLayoutId id="2147483653" r:id="rId14"/>
    <p:sldLayoutId id="2147483654" r:id="rId15"/>
    <p:sldLayoutId id="2147483655" r:id="rId16"/>
    <p:sldLayoutId id="2147483838" r:id="rId17"/>
    <p:sldLayoutId id="2147483837" r:id="rId18"/>
    <p:sldLayoutId id="2147483656" r:id="rId19"/>
    <p:sldLayoutId id="2147483657" r:id="rId20"/>
    <p:sldLayoutId id="2147483658" r:id="rId21"/>
    <p:sldLayoutId id="2147483659" r:id="rId22"/>
    <p:sldLayoutId id="2147483849" r:id="rId2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BAFE26A-A1A2-43C4-AF05-B4C5BEC6DF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661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B96C33-DD44-4FE9-B2B5-718BC2625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ED0777-F007-44D2-A475-42CAEE04E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0B9B4-7700-4CB6-9A74-2E68D06763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BF826-9E00-42B4-80D7-1D9321F27F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D5CA91-5605-41A3-A7CD-A3C1F42F0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916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848" r:id="rId8"/>
    <p:sldLayoutId id="2147483841" r:id="rId9"/>
    <p:sldLayoutId id="2147483836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851" r:id="rId16"/>
    <p:sldLayoutId id="2147483852" r:id="rId17"/>
    <p:sldLayoutId id="2147483854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6.png"/><Relationship Id="rId5" Type="http://schemas.openxmlformats.org/officeDocument/2006/relationships/image" Target="../media/image17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9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9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2.svg"/><Relationship Id="rId5" Type="http://schemas.openxmlformats.org/officeDocument/2006/relationships/image" Target="../media/image21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40.sv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svg"/><Relationship Id="rId3" Type="http://schemas.openxmlformats.org/officeDocument/2006/relationships/image" Target="../media/image42.sv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5.png"/><Relationship Id="rId11" Type="http://schemas.openxmlformats.org/officeDocument/2006/relationships/image" Target="../media/image62.png"/><Relationship Id="rId5" Type="http://schemas.openxmlformats.org/officeDocument/2006/relationships/image" Target="../media/image44.png"/><Relationship Id="rId15" Type="http://schemas.openxmlformats.org/officeDocument/2006/relationships/image" Target="../media/image65.png"/><Relationship Id="rId10" Type="http://schemas.openxmlformats.org/officeDocument/2006/relationships/image" Target="../media/image61.png"/><Relationship Id="rId4" Type="http://schemas.openxmlformats.org/officeDocument/2006/relationships/image" Target="../media/image43.png"/><Relationship Id="rId9" Type="http://schemas.openxmlformats.org/officeDocument/2006/relationships/image" Target="../media/image60.svg"/><Relationship Id="rId14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13" Type="http://schemas.openxmlformats.org/officeDocument/2006/relationships/image" Target="../media/image41.png"/><Relationship Id="rId18" Type="http://schemas.openxmlformats.org/officeDocument/2006/relationships/image" Target="../media/image71.png"/><Relationship Id="rId3" Type="http://schemas.openxmlformats.org/officeDocument/2006/relationships/image" Target="../media/image43.png"/><Relationship Id="rId21" Type="http://schemas.openxmlformats.org/officeDocument/2006/relationships/slide" Target="slide22.xml"/><Relationship Id="rId7" Type="http://schemas.openxmlformats.org/officeDocument/2006/relationships/image" Target="../media/image59.png"/><Relationship Id="rId12" Type="http://schemas.openxmlformats.org/officeDocument/2006/relationships/image" Target="../media/image67.png"/><Relationship Id="rId17" Type="http://schemas.openxmlformats.org/officeDocument/2006/relationships/image" Target="../media/image70.png"/><Relationship Id="rId2" Type="http://schemas.openxmlformats.org/officeDocument/2006/relationships/audio" Target="../media/audio3.wav"/><Relationship Id="rId16" Type="http://schemas.openxmlformats.org/officeDocument/2006/relationships/image" Target="../media/image69.png"/><Relationship Id="rId20" Type="http://schemas.openxmlformats.org/officeDocument/2006/relationships/slide" Target="slide2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8.png"/><Relationship Id="rId11" Type="http://schemas.openxmlformats.org/officeDocument/2006/relationships/image" Target="../media/image66.png"/><Relationship Id="rId24" Type="http://schemas.openxmlformats.org/officeDocument/2006/relationships/slide" Target="slide25.xml"/><Relationship Id="rId5" Type="http://schemas.openxmlformats.org/officeDocument/2006/relationships/image" Target="../media/image45.png"/><Relationship Id="rId15" Type="http://schemas.openxmlformats.org/officeDocument/2006/relationships/image" Target="../media/image68.png"/><Relationship Id="rId23" Type="http://schemas.openxmlformats.org/officeDocument/2006/relationships/slide" Target="slide24.xml"/><Relationship Id="rId10" Type="http://schemas.openxmlformats.org/officeDocument/2006/relationships/image" Target="../media/image62.png"/><Relationship Id="rId19" Type="http://schemas.openxmlformats.org/officeDocument/2006/relationships/image" Target="../media/image72.png"/><Relationship Id="rId4" Type="http://schemas.openxmlformats.org/officeDocument/2006/relationships/image" Target="../media/image44.png"/><Relationship Id="rId9" Type="http://schemas.openxmlformats.org/officeDocument/2006/relationships/image" Target="../media/image61.png"/><Relationship Id="rId14" Type="http://schemas.openxmlformats.org/officeDocument/2006/relationships/image" Target="../media/image42.svg"/><Relationship Id="rId22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4.svg"/><Relationship Id="rId18" Type="http://schemas.openxmlformats.org/officeDocument/2006/relationships/slide" Target="slide20.xml"/><Relationship Id="rId3" Type="http://schemas.microsoft.com/office/2007/relationships/media" Target="../media/media3.mp3"/><Relationship Id="rId7" Type="http://schemas.openxmlformats.org/officeDocument/2006/relationships/image" Target="../media/image76.png"/><Relationship Id="rId12" Type="http://schemas.openxmlformats.org/officeDocument/2006/relationships/image" Target="../media/image73.png"/><Relationship Id="rId17" Type="http://schemas.openxmlformats.org/officeDocument/2006/relationships/image" Target="../media/image83.svg"/><Relationship Id="rId2" Type="http://schemas.openxmlformats.org/officeDocument/2006/relationships/audio" Target="../media/media2.mp3"/><Relationship Id="rId16" Type="http://schemas.openxmlformats.org/officeDocument/2006/relationships/image" Target="../media/image82.png"/><Relationship Id="rId1" Type="http://schemas.microsoft.com/office/2007/relationships/media" Target="../media/media2.mp3"/><Relationship Id="rId6" Type="http://schemas.openxmlformats.org/officeDocument/2006/relationships/image" Target="../media/image75.png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81.svg"/><Relationship Id="rId10" Type="http://schemas.openxmlformats.org/officeDocument/2006/relationships/image" Target="../media/image79.png"/><Relationship Id="rId19" Type="http://schemas.openxmlformats.org/officeDocument/2006/relationships/image" Target="../media/image84.png"/><Relationship Id="rId4" Type="http://schemas.openxmlformats.org/officeDocument/2006/relationships/audio" Target="../media/media3.mp3"/><Relationship Id="rId9" Type="http://schemas.openxmlformats.org/officeDocument/2006/relationships/image" Target="../media/image78.png"/><Relationship Id="rId1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slide" Target="slide20.xml"/><Relationship Id="rId3" Type="http://schemas.microsoft.com/office/2007/relationships/media" Target="../media/media3.mp3"/><Relationship Id="rId7" Type="http://schemas.openxmlformats.org/officeDocument/2006/relationships/image" Target="../media/image74.svg"/><Relationship Id="rId12" Type="http://schemas.openxmlformats.org/officeDocument/2006/relationships/image" Target="../media/image83.sv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3.png"/><Relationship Id="rId11" Type="http://schemas.openxmlformats.org/officeDocument/2006/relationships/image" Target="../media/image82.png"/><Relationship Id="rId5" Type="http://schemas.openxmlformats.org/officeDocument/2006/relationships/slideLayout" Target="../slideLayouts/slideLayout35.xml"/><Relationship Id="rId10" Type="http://schemas.openxmlformats.org/officeDocument/2006/relationships/image" Target="../media/image2.png"/><Relationship Id="rId4" Type="http://schemas.openxmlformats.org/officeDocument/2006/relationships/audio" Target="../media/media3.mp3"/><Relationship Id="rId9" Type="http://schemas.openxmlformats.org/officeDocument/2006/relationships/image" Target="../media/image81.svg"/><Relationship Id="rId1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2.png"/><Relationship Id="rId3" Type="http://schemas.microsoft.com/office/2007/relationships/media" Target="../media/media3.mp3"/><Relationship Id="rId7" Type="http://schemas.openxmlformats.org/officeDocument/2006/relationships/image" Target="../media/image88.png"/><Relationship Id="rId12" Type="http://schemas.openxmlformats.org/officeDocument/2006/relationships/image" Target="../media/image81.svg"/><Relationship Id="rId17" Type="http://schemas.openxmlformats.org/officeDocument/2006/relationships/image" Target="../media/image84.png"/><Relationship Id="rId2" Type="http://schemas.openxmlformats.org/officeDocument/2006/relationships/audio" Target="../media/media2.mp3"/><Relationship Id="rId16" Type="http://schemas.openxmlformats.org/officeDocument/2006/relationships/slide" Target="slide20.xml"/><Relationship Id="rId1" Type="http://schemas.microsoft.com/office/2007/relationships/media" Target="../media/media2.mp3"/><Relationship Id="rId6" Type="http://schemas.openxmlformats.org/officeDocument/2006/relationships/image" Target="../media/image85.png"/><Relationship Id="rId11" Type="http://schemas.openxmlformats.org/officeDocument/2006/relationships/image" Target="../media/image80.png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83.svg"/><Relationship Id="rId10" Type="http://schemas.openxmlformats.org/officeDocument/2006/relationships/image" Target="../media/image74.svg"/><Relationship Id="rId4" Type="http://schemas.openxmlformats.org/officeDocument/2006/relationships/audio" Target="../media/media3.mp3"/><Relationship Id="rId9" Type="http://schemas.openxmlformats.org/officeDocument/2006/relationships/image" Target="../media/image73.png"/><Relationship Id="rId1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81.svg"/><Relationship Id="rId18" Type="http://schemas.openxmlformats.org/officeDocument/2006/relationships/image" Target="../media/image84.png"/><Relationship Id="rId3" Type="http://schemas.microsoft.com/office/2007/relationships/media" Target="../media/media3.mp3"/><Relationship Id="rId7" Type="http://schemas.openxmlformats.org/officeDocument/2006/relationships/image" Target="../media/image91.png"/><Relationship Id="rId12" Type="http://schemas.openxmlformats.org/officeDocument/2006/relationships/image" Target="../media/image80.png"/><Relationship Id="rId17" Type="http://schemas.openxmlformats.org/officeDocument/2006/relationships/slide" Target="slide20.xml"/><Relationship Id="rId2" Type="http://schemas.openxmlformats.org/officeDocument/2006/relationships/audio" Target="../media/media2.mp3"/><Relationship Id="rId16" Type="http://schemas.openxmlformats.org/officeDocument/2006/relationships/image" Target="../media/image83.svg"/><Relationship Id="rId1" Type="http://schemas.microsoft.com/office/2007/relationships/media" Target="../media/media2.mp3"/><Relationship Id="rId6" Type="http://schemas.openxmlformats.org/officeDocument/2006/relationships/image" Target="../media/image90.png"/><Relationship Id="rId11" Type="http://schemas.openxmlformats.org/officeDocument/2006/relationships/image" Target="../media/image74.svg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82.png"/><Relationship Id="rId10" Type="http://schemas.openxmlformats.org/officeDocument/2006/relationships/image" Target="../media/image73.png"/><Relationship Id="rId4" Type="http://schemas.openxmlformats.org/officeDocument/2006/relationships/audio" Target="../media/media3.mp3"/><Relationship Id="rId9" Type="http://schemas.openxmlformats.org/officeDocument/2006/relationships/image" Target="../media/image93.png"/><Relationship Id="rId1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80.png"/><Relationship Id="rId18" Type="http://schemas.openxmlformats.org/officeDocument/2006/relationships/image" Target="../media/image84.png"/><Relationship Id="rId3" Type="http://schemas.microsoft.com/office/2007/relationships/media" Target="../media/media3.mp3"/><Relationship Id="rId7" Type="http://schemas.openxmlformats.org/officeDocument/2006/relationships/image" Target="../media/image95.png"/><Relationship Id="rId12" Type="http://schemas.openxmlformats.org/officeDocument/2006/relationships/image" Target="../media/image74.svg"/><Relationship Id="rId17" Type="http://schemas.openxmlformats.org/officeDocument/2006/relationships/slide" Target="slide20.xml"/><Relationship Id="rId2" Type="http://schemas.openxmlformats.org/officeDocument/2006/relationships/audio" Target="../media/media2.mp3"/><Relationship Id="rId16" Type="http://schemas.openxmlformats.org/officeDocument/2006/relationships/image" Target="../media/image83.svg"/><Relationship Id="rId1" Type="http://schemas.microsoft.com/office/2007/relationships/media" Target="../media/media2.mp3"/><Relationship Id="rId6" Type="http://schemas.openxmlformats.org/officeDocument/2006/relationships/image" Target="../media/image94.png"/><Relationship Id="rId11" Type="http://schemas.openxmlformats.org/officeDocument/2006/relationships/image" Target="../media/image73.png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82.png"/><Relationship Id="rId10" Type="http://schemas.openxmlformats.org/officeDocument/2006/relationships/image" Target="../media/image2.png"/><Relationship Id="rId4" Type="http://schemas.openxmlformats.org/officeDocument/2006/relationships/audio" Target="../media/media3.mp3"/><Relationship Id="rId9" Type="http://schemas.openxmlformats.org/officeDocument/2006/relationships/image" Target="../media/image97.png"/><Relationship Id="rId14" Type="http://schemas.openxmlformats.org/officeDocument/2006/relationships/image" Target="../media/image81.sv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4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9.png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144"/>
            <a:ext cx="9144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74248C4-1AFC-4684-9C97-7B3D0F032AE8}"/>
              </a:ext>
            </a:extLst>
          </p:cNvPr>
          <p:cNvSpPr/>
          <p:nvPr/>
        </p:nvSpPr>
        <p:spPr>
          <a:xfrm>
            <a:off x="1524000" y="0"/>
            <a:ext cx="9182100" cy="166007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 ĐẾN VỚI TIẾT HỌC NGÀY HÔM NAY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96791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" name="Google Shape;983;p19"/>
          <p:cNvGrpSpPr>
            <a:grpSpLocks noGrp="1" noUngrp="1" noRot="1" noMove="1" noResize="1"/>
          </p:cNvGrpSpPr>
          <p:nvPr/>
        </p:nvGrpSpPr>
        <p:grpSpPr>
          <a:xfrm rot="-10317833">
            <a:off x="104803" y="-1520829"/>
            <a:ext cx="11818767" cy="9629332"/>
            <a:chOff x="7261304" y="-1858657"/>
            <a:chExt cx="9504704" cy="14443709"/>
          </a:xfrm>
        </p:grpSpPr>
        <p:sp>
          <p:nvSpPr>
            <p:cNvPr id="984" name="Google Shape;984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261304" y="-1858657"/>
              <a:ext cx="9504704" cy="14443709"/>
            </a:xfrm>
            <a:custGeom>
              <a:avLst/>
              <a:gdLst/>
              <a:ahLst/>
              <a:cxnLst/>
              <a:rect l="l" t="t" r="r" b="b"/>
              <a:pathLst>
                <a:path w="9504704" h="14443709" extrusionOk="0">
                  <a:moveTo>
                    <a:pt x="9500434" y="14337346"/>
                  </a:moveTo>
                  <a:cubicBezTo>
                    <a:pt x="9503555" y="14390296"/>
                    <a:pt x="9966286" y="14367735"/>
                    <a:pt x="269912" y="14443709"/>
                  </a:cubicBezTo>
                  <a:cubicBezTo>
                    <a:pt x="96597" y="14443709"/>
                    <a:pt x="62587" y="2151387"/>
                    <a:pt x="0" y="273271"/>
                  </a:cubicBezTo>
                  <a:cubicBezTo>
                    <a:pt x="0" y="138367"/>
                    <a:pt x="1520245" y="184096"/>
                    <a:pt x="2024123" y="159310"/>
                  </a:cubicBezTo>
                  <a:cubicBezTo>
                    <a:pt x="5431354" y="-8237"/>
                    <a:pt x="7146701" y="-71905"/>
                    <a:pt x="9250084" y="108671"/>
                  </a:cubicBezTo>
                  <a:cubicBezTo>
                    <a:pt x="9398838" y="121439"/>
                    <a:pt x="9101100" y="5467809"/>
                    <a:pt x="9500434" y="1433734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5" name="Google Shape;985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830724" y="-1213680"/>
              <a:ext cx="8688906" cy="13551877"/>
            </a:xfrm>
            <a:custGeom>
              <a:avLst/>
              <a:gdLst/>
              <a:ahLst/>
              <a:cxnLst/>
              <a:rect l="l" t="t" r="r" b="b"/>
              <a:pathLst>
                <a:path w="8688907" h="13551877" extrusionOk="0">
                  <a:moveTo>
                    <a:pt x="0" y="190952"/>
                  </a:moveTo>
                  <a:cubicBezTo>
                    <a:pt x="340012" y="161227"/>
                    <a:pt x="689358" y="166369"/>
                    <a:pt x="1080486" y="167091"/>
                  </a:cubicBezTo>
                  <a:cubicBezTo>
                    <a:pt x="2420251" y="167091"/>
                    <a:pt x="5550634" y="-140444"/>
                    <a:pt x="8497186" y="78927"/>
                  </a:cubicBezTo>
                  <a:cubicBezTo>
                    <a:pt x="8583121" y="6067493"/>
                    <a:pt x="8334765" y="5715441"/>
                    <a:pt x="8688907" y="13485668"/>
                  </a:cubicBezTo>
                  <a:cubicBezTo>
                    <a:pt x="4752197" y="13517473"/>
                    <a:pt x="5033985" y="13513487"/>
                    <a:pt x="214375" y="13551877"/>
                  </a:cubicBezTo>
                  <a:cubicBezTo>
                    <a:pt x="21209" y="7731293"/>
                    <a:pt x="62010" y="2631535"/>
                    <a:pt x="0" y="19095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6" name="Google Shape;986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7667880" y="-1417593"/>
              <a:ext cx="8671773" cy="13556916"/>
            </a:xfrm>
            <a:custGeom>
              <a:avLst/>
              <a:gdLst/>
              <a:ahLst/>
              <a:cxnLst/>
              <a:rect l="l" t="t" r="r" b="b"/>
              <a:pathLst>
                <a:path w="8671773" h="13556916" extrusionOk="0">
                  <a:moveTo>
                    <a:pt x="8612749" y="13214076"/>
                  </a:moveTo>
                  <a:cubicBezTo>
                    <a:pt x="8683167" y="13214076"/>
                    <a:pt x="8671696" y="13220952"/>
                    <a:pt x="8670164" y="13187211"/>
                  </a:cubicBezTo>
                  <a:cubicBezTo>
                    <a:pt x="8620233" y="13187268"/>
                    <a:pt x="8602260" y="13187211"/>
                    <a:pt x="8547070" y="13187298"/>
                  </a:cubicBezTo>
                  <a:cubicBezTo>
                    <a:pt x="8549699" y="12568442"/>
                    <a:pt x="8495087" y="12662442"/>
                    <a:pt x="8646037" y="12662789"/>
                  </a:cubicBezTo>
                  <a:cubicBezTo>
                    <a:pt x="8644534" y="12630262"/>
                    <a:pt x="8652711" y="12635923"/>
                    <a:pt x="8612749" y="12635923"/>
                  </a:cubicBezTo>
                  <a:cubicBezTo>
                    <a:pt x="8520803" y="12635923"/>
                    <a:pt x="8539412" y="12718021"/>
                    <a:pt x="8531235" y="12195765"/>
                  </a:cubicBezTo>
                  <a:cubicBezTo>
                    <a:pt x="8529704" y="12096653"/>
                    <a:pt x="8508870" y="12113379"/>
                    <a:pt x="8612749" y="12113379"/>
                  </a:cubicBezTo>
                  <a:cubicBezTo>
                    <a:pt x="8627024" y="12113379"/>
                    <a:pt x="8624279" y="12118781"/>
                    <a:pt x="8623152" y="12086571"/>
                  </a:cubicBezTo>
                  <a:cubicBezTo>
                    <a:pt x="8499046" y="12086571"/>
                    <a:pt x="8532478" y="12139175"/>
                    <a:pt x="8527161" y="11801163"/>
                  </a:cubicBezTo>
                  <a:cubicBezTo>
                    <a:pt x="8522480" y="11513474"/>
                    <a:pt x="8495665" y="11560502"/>
                    <a:pt x="8605988" y="11560531"/>
                  </a:cubicBezTo>
                  <a:cubicBezTo>
                    <a:pt x="8604889" y="11524682"/>
                    <a:pt x="8620002" y="11533897"/>
                    <a:pt x="8522797" y="11533580"/>
                  </a:cubicBezTo>
                  <a:cubicBezTo>
                    <a:pt x="8517134" y="11186526"/>
                    <a:pt x="8521179" y="11420890"/>
                    <a:pt x="8515949" y="11009244"/>
                  </a:cubicBezTo>
                  <a:cubicBezTo>
                    <a:pt x="8603126" y="11009041"/>
                    <a:pt x="8590038" y="11018083"/>
                    <a:pt x="8589026" y="10982321"/>
                  </a:cubicBezTo>
                  <a:cubicBezTo>
                    <a:pt x="8501675" y="10982350"/>
                    <a:pt x="8507888" y="11070745"/>
                    <a:pt x="8505432" y="10455761"/>
                  </a:cubicBezTo>
                  <a:cubicBezTo>
                    <a:pt x="8588361" y="10456685"/>
                    <a:pt x="8574723" y="10462924"/>
                    <a:pt x="8573827" y="10429386"/>
                  </a:cubicBezTo>
                  <a:cubicBezTo>
                    <a:pt x="8495029" y="10429127"/>
                    <a:pt x="8505345" y="10431293"/>
                    <a:pt x="8505316" y="10420951"/>
                  </a:cubicBezTo>
                  <a:cubicBezTo>
                    <a:pt x="8504940" y="10297197"/>
                    <a:pt x="8504391" y="10282118"/>
                    <a:pt x="8498439" y="9904531"/>
                  </a:cubicBezTo>
                  <a:cubicBezTo>
                    <a:pt x="8571862" y="9905310"/>
                    <a:pt x="8559783" y="9911608"/>
                    <a:pt x="8558859" y="9878128"/>
                  </a:cubicBezTo>
                  <a:cubicBezTo>
                    <a:pt x="8473617" y="9877781"/>
                    <a:pt x="8499046" y="9944684"/>
                    <a:pt x="8491041" y="9435110"/>
                  </a:cubicBezTo>
                  <a:cubicBezTo>
                    <a:pt x="8489481" y="9336084"/>
                    <a:pt x="8475727" y="9353243"/>
                    <a:pt x="8544180" y="9353994"/>
                  </a:cubicBezTo>
                  <a:cubicBezTo>
                    <a:pt x="8543198" y="9319733"/>
                    <a:pt x="8554207" y="9327794"/>
                    <a:pt x="8489395" y="9326176"/>
                  </a:cubicBezTo>
                  <a:cubicBezTo>
                    <a:pt x="8482633" y="8867125"/>
                    <a:pt x="8484656" y="8981548"/>
                    <a:pt x="8477808" y="8798633"/>
                  </a:cubicBezTo>
                  <a:cubicBezTo>
                    <a:pt x="8537361" y="8798287"/>
                    <a:pt x="8527594" y="8805479"/>
                    <a:pt x="8526497" y="8771594"/>
                  </a:cubicBezTo>
                  <a:cubicBezTo>
                    <a:pt x="8465151" y="8771797"/>
                    <a:pt x="8476333" y="8796958"/>
                    <a:pt x="8473965" y="8646455"/>
                  </a:cubicBezTo>
                  <a:cubicBezTo>
                    <a:pt x="8466509" y="8168859"/>
                    <a:pt x="8453276" y="8246855"/>
                    <a:pt x="8508494" y="8246075"/>
                  </a:cubicBezTo>
                  <a:cubicBezTo>
                    <a:pt x="8507252" y="8212450"/>
                    <a:pt x="8515256" y="8218950"/>
                    <a:pt x="8468475" y="8219845"/>
                  </a:cubicBezTo>
                  <a:cubicBezTo>
                    <a:pt x="8458939" y="7629935"/>
                    <a:pt x="8445473" y="7696983"/>
                    <a:pt x="8489741" y="7696867"/>
                  </a:cubicBezTo>
                  <a:cubicBezTo>
                    <a:pt x="8488875" y="7663098"/>
                    <a:pt x="8495694" y="7669973"/>
                    <a:pt x="8458939" y="7670059"/>
                  </a:cubicBezTo>
                  <a:cubicBezTo>
                    <a:pt x="8449374" y="7077434"/>
                    <a:pt x="8440128" y="7144540"/>
                    <a:pt x="8480726" y="7144192"/>
                  </a:cubicBezTo>
                  <a:cubicBezTo>
                    <a:pt x="8480437" y="7111954"/>
                    <a:pt x="8487979" y="7117241"/>
                    <a:pt x="8450993" y="7117617"/>
                  </a:cubicBezTo>
                  <a:cubicBezTo>
                    <a:pt x="8447034" y="6851101"/>
                    <a:pt x="8451570" y="6823716"/>
                    <a:pt x="8446340" y="6592761"/>
                  </a:cubicBezTo>
                  <a:cubicBezTo>
                    <a:pt x="8486331" y="6592761"/>
                    <a:pt x="8479571" y="6599694"/>
                    <a:pt x="8479743" y="6565924"/>
                  </a:cubicBezTo>
                  <a:cubicBezTo>
                    <a:pt x="8435071" y="6565953"/>
                    <a:pt x="8444549" y="6642216"/>
                    <a:pt x="8434638" y="6083533"/>
                  </a:cubicBezTo>
                  <a:cubicBezTo>
                    <a:pt x="8433713" y="6032056"/>
                    <a:pt x="8432123" y="6038816"/>
                    <a:pt x="8439059" y="6038873"/>
                  </a:cubicBezTo>
                  <a:cubicBezTo>
                    <a:pt x="8493498" y="6039393"/>
                    <a:pt x="8484251" y="6046211"/>
                    <a:pt x="8484684" y="6012441"/>
                  </a:cubicBezTo>
                  <a:cubicBezTo>
                    <a:pt x="8421115" y="6011979"/>
                    <a:pt x="8428628" y="6062301"/>
                    <a:pt x="8430217" y="5688989"/>
                  </a:cubicBezTo>
                  <a:cubicBezTo>
                    <a:pt x="8430968" y="5448270"/>
                    <a:pt x="8410048" y="5487874"/>
                    <a:pt x="8492659" y="5486170"/>
                  </a:cubicBezTo>
                  <a:cubicBezTo>
                    <a:pt x="8493209" y="5452545"/>
                    <a:pt x="8503929" y="5458814"/>
                    <a:pt x="8438856" y="5460691"/>
                  </a:cubicBezTo>
                  <a:cubicBezTo>
                    <a:pt x="8423398" y="5461125"/>
                    <a:pt x="8429697" y="5522742"/>
                    <a:pt x="8417185" y="4935229"/>
                  </a:cubicBezTo>
                  <a:cubicBezTo>
                    <a:pt x="8441370" y="4934796"/>
                    <a:pt x="8469573" y="4934247"/>
                    <a:pt x="8501415" y="4933872"/>
                  </a:cubicBezTo>
                  <a:cubicBezTo>
                    <a:pt x="8501906" y="4900275"/>
                    <a:pt x="8514360" y="4906602"/>
                    <a:pt x="8438972" y="4908017"/>
                  </a:cubicBezTo>
                  <a:cubicBezTo>
                    <a:pt x="8412562" y="4908480"/>
                    <a:pt x="8416665" y="4910906"/>
                    <a:pt x="8416462" y="4900738"/>
                  </a:cubicBezTo>
                  <a:cubicBezTo>
                    <a:pt x="8403691" y="4318107"/>
                    <a:pt x="8399501" y="4383912"/>
                    <a:pt x="8439088" y="4384317"/>
                  </a:cubicBezTo>
                  <a:cubicBezTo>
                    <a:pt x="8521960" y="4385328"/>
                    <a:pt x="8507946" y="4391741"/>
                    <a:pt x="8508206" y="4358145"/>
                  </a:cubicBezTo>
                  <a:cubicBezTo>
                    <a:pt x="8468850" y="4357856"/>
                    <a:pt x="8432355" y="4357394"/>
                    <a:pt x="8408082" y="4357134"/>
                  </a:cubicBezTo>
                  <a:cubicBezTo>
                    <a:pt x="8407100" y="4292166"/>
                    <a:pt x="8401091" y="3833578"/>
                    <a:pt x="8401061" y="3831556"/>
                  </a:cubicBezTo>
                  <a:cubicBezTo>
                    <a:pt x="8450212" y="3831383"/>
                    <a:pt x="8474687" y="3831238"/>
                    <a:pt x="8509506" y="3831152"/>
                  </a:cubicBezTo>
                  <a:cubicBezTo>
                    <a:pt x="8509390" y="3797353"/>
                    <a:pt x="8523781" y="3804200"/>
                    <a:pt x="8439116" y="3804546"/>
                  </a:cubicBezTo>
                  <a:cubicBezTo>
                    <a:pt x="8382828" y="3804778"/>
                    <a:pt x="8406176" y="3878700"/>
                    <a:pt x="8394589" y="3324177"/>
                  </a:cubicBezTo>
                  <a:cubicBezTo>
                    <a:pt x="8393462" y="3269869"/>
                    <a:pt x="8381932" y="3278564"/>
                    <a:pt x="8438972" y="3279633"/>
                  </a:cubicBezTo>
                  <a:cubicBezTo>
                    <a:pt x="8516325" y="3281077"/>
                    <a:pt x="8503524" y="3287461"/>
                    <a:pt x="8502860" y="3253836"/>
                  </a:cubicBezTo>
                  <a:cubicBezTo>
                    <a:pt x="8459719" y="3253316"/>
                    <a:pt x="8434493" y="3252623"/>
                    <a:pt x="8393144" y="3252017"/>
                  </a:cubicBezTo>
                  <a:cubicBezTo>
                    <a:pt x="8383724" y="2757666"/>
                    <a:pt x="8383609" y="2737734"/>
                    <a:pt x="8383435" y="2725803"/>
                  </a:cubicBezTo>
                  <a:cubicBezTo>
                    <a:pt x="8421115" y="2726410"/>
                    <a:pt x="8450791" y="2727248"/>
                    <a:pt x="8488123" y="2727854"/>
                  </a:cubicBezTo>
                  <a:cubicBezTo>
                    <a:pt x="8486881" y="2693911"/>
                    <a:pt x="8497746" y="2701278"/>
                    <a:pt x="8439406" y="2700007"/>
                  </a:cubicBezTo>
                  <a:cubicBezTo>
                    <a:pt x="8361503" y="2698331"/>
                    <a:pt x="8385544" y="2780747"/>
                    <a:pt x="8375663" y="2173967"/>
                  </a:cubicBezTo>
                  <a:cubicBezTo>
                    <a:pt x="8416924" y="2174747"/>
                    <a:pt x="8442266" y="2175671"/>
                    <a:pt x="8477577" y="2176509"/>
                  </a:cubicBezTo>
                  <a:cubicBezTo>
                    <a:pt x="8477374" y="2142653"/>
                    <a:pt x="8485032" y="2149903"/>
                    <a:pt x="8439492" y="2148661"/>
                  </a:cubicBezTo>
                  <a:cubicBezTo>
                    <a:pt x="8348963" y="2146061"/>
                    <a:pt x="8376471" y="2227322"/>
                    <a:pt x="8364191" y="1621784"/>
                  </a:cubicBezTo>
                  <a:cubicBezTo>
                    <a:pt x="8410336" y="1622563"/>
                    <a:pt x="8433915" y="1623603"/>
                    <a:pt x="8479368" y="1624701"/>
                  </a:cubicBezTo>
                  <a:cubicBezTo>
                    <a:pt x="8479773" y="1590816"/>
                    <a:pt x="8487401" y="1598182"/>
                    <a:pt x="8439492" y="1596738"/>
                  </a:cubicBezTo>
                  <a:cubicBezTo>
                    <a:pt x="8348530" y="1594138"/>
                    <a:pt x="8363786" y="1606762"/>
                    <a:pt x="8362920" y="1550980"/>
                  </a:cubicBezTo>
                  <a:cubicBezTo>
                    <a:pt x="8353991" y="976525"/>
                    <a:pt x="8338070" y="1070525"/>
                    <a:pt x="8439232" y="1070265"/>
                  </a:cubicBezTo>
                  <a:cubicBezTo>
                    <a:pt x="8497312" y="1070091"/>
                    <a:pt x="8487545" y="1077111"/>
                    <a:pt x="8488065" y="1043313"/>
                  </a:cubicBezTo>
                  <a:cubicBezTo>
                    <a:pt x="8441630" y="1043399"/>
                    <a:pt x="8413602" y="1043544"/>
                    <a:pt x="8357140" y="1043602"/>
                  </a:cubicBezTo>
                  <a:cubicBezTo>
                    <a:pt x="8352980" y="835265"/>
                    <a:pt x="8350610" y="824982"/>
                    <a:pt x="8349714" y="519093"/>
                  </a:cubicBezTo>
                  <a:cubicBezTo>
                    <a:pt x="8411955" y="519439"/>
                    <a:pt x="8435332" y="520046"/>
                    <a:pt x="8493786" y="520566"/>
                  </a:cubicBezTo>
                  <a:cubicBezTo>
                    <a:pt x="8493960" y="486652"/>
                    <a:pt x="8504854" y="493932"/>
                    <a:pt x="8439376" y="493094"/>
                  </a:cubicBezTo>
                  <a:cubicBezTo>
                    <a:pt x="8320905" y="491678"/>
                    <a:pt x="8351477" y="568663"/>
                    <a:pt x="8343242" y="74024"/>
                  </a:cubicBezTo>
                  <a:cubicBezTo>
                    <a:pt x="8305765" y="71424"/>
                    <a:pt x="8323188" y="19485"/>
                    <a:pt x="8325933" y="492112"/>
                  </a:cubicBezTo>
                  <a:cubicBezTo>
                    <a:pt x="8278574" y="491938"/>
                    <a:pt x="7933534" y="490523"/>
                    <a:pt x="7864994" y="490754"/>
                  </a:cubicBezTo>
                  <a:cubicBezTo>
                    <a:pt x="7853898" y="-4608"/>
                    <a:pt x="7878344" y="45137"/>
                    <a:pt x="7837486" y="43028"/>
                  </a:cubicBezTo>
                  <a:cubicBezTo>
                    <a:pt x="7842716" y="573372"/>
                    <a:pt x="7870513" y="490118"/>
                    <a:pt x="7745251" y="491881"/>
                  </a:cubicBezTo>
                  <a:cubicBezTo>
                    <a:pt x="7615685" y="493701"/>
                    <a:pt x="7613083" y="492776"/>
                    <a:pt x="7398766" y="493325"/>
                  </a:cubicBezTo>
                  <a:cubicBezTo>
                    <a:pt x="7381718" y="493354"/>
                    <a:pt x="7385908" y="512217"/>
                    <a:pt x="7383655" y="368242"/>
                  </a:cubicBezTo>
                  <a:cubicBezTo>
                    <a:pt x="7377731" y="-23933"/>
                    <a:pt x="7388364" y="22229"/>
                    <a:pt x="7354730" y="21016"/>
                  </a:cubicBezTo>
                  <a:cubicBezTo>
                    <a:pt x="7358978" y="302437"/>
                    <a:pt x="7360336" y="399008"/>
                    <a:pt x="7362127" y="493412"/>
                  </a:cubicBezTo>
                  <a:cubicBezTo>
                    <a:pt x="7254318" y="493614"/>
                    <a:pt x="7228168" y="493527"/>
                    <a:pt x="6903962" y="493296"/>
                  </a:cubicBezTo>
                  <a:cubicBezTo>
                    <a:pt x="6892172" y="-46263"/>
                    <a:pt x="6910550" y="8623"/>
                    <a:pt x="6872928" y="7843"/>
                  </a:cubicBezTo>
                  <a:cubicBezTo>
                    <a:pt x="6880932" y="532554"/>
                    <a:pt x="6880730" y="493267"/>
                    <a:pt x="6878678" y="493267"/>
                  </a:cubicBezTo>
                  <a:cubicBezTo>
                    <a:pt x="6703745" y="493267"/>
                    <a:pt x="6705652" y="490667"/>
                    <a:pt x="6531991" y="490667"/>
                  </a:cubicBezTo>
                  <a:cubicBezTo>
                    <a:pt x="6386994" y="490667"/>
                    <a:pt x="6425309" y="584956"/>
                    <a:pt x="6416467" y="2152"/>
                  </a:cubicBezTo>
                  <a:cubicBezTo>
                    <a:pt x="6384278" y="1950"/>
                    <a:pt x="6390432" y="-59725"/>
                    <a:pt x="6399361" y="491852"/>
                  </a:cubicBezTo>
                  <a:cubicBezTo>
                    <a:pt x="6155860" y="496820"/>
                    <a:pt x="6175364" y="494827"/>
                    <a:pt x="5941542" y="493007"/>
                  </a:cubicBezTo>
                  <a:cubicBezTo>
                    <a:pt x="5930331" y="-56749"/>
                    <a:pt x="5943392" y="2152"/>
                    <a:pt x="5908515" y="2470"/>
                  </a:cubicBezTo>
                  <a:cubicBezTo>
                    <a:pt x="5918021" y="576319"/>
                    <a:pt x="5946975" y="492661"/>
                    <a:pt x="5838732" y="492661"/>
                  </a:cubicBezTo>
                  <a:cubicBezTo>
                    <a:pt x="5391576" y="492661"/>
                    <a:pt x="5460463" y="532034"/>
                    <a:pt x="5457891" y="368185"/>
                  </a:cubicBezTo>
                  <a:cubicBezTo>
                    <a:pt x="5454886" y="175130"/>
                    <a:pt x="5453817" y="181745"/>
                    <a:pt x="5450956" y="9807"/>
                  </a:cubicBezTo>
                  <a:cubicBezTo>
                    <a:pt x="5417091" y="10558"/>
                    <a:pt x="5425962" y="-50770"/>
                    <a:pt x="5436364" y="493960"/>
                  </a:cubicBezTo>
                  <a:cubicBezTo>
                    <a:pt x="5320031" y="493383"/>
                    <a:pt x="5190002" y="488068"/>
                    <a:pt x="4978459" y="492603"/>
                  </a:cubicBezTo>
                  <a:cubicBezTo>
                    <a:pt x="4977071" y="333058"/>
                    <a:pt x="4972303" y="129141"/>
                    <a:pt x="4970541" y="22431"/>
                  </a:cubicBezTo>
                  <a:cubicBezTo>
                    <a:pt x="4931821" y="23615"/>
                    <a:pt x="4950545" y="-29191"/>
                    <a:pt x="4954793" y="493094"/>
                  </a:cubicBezTo>
                  <a:cubicBezTo>
                    <a:pt x="4748393" y="497369"/>
                    <a:pt x="4645236" y="492198"/>
                    <a:pt x="4493969" y="491678"/>
                  </a:cubicBezTo>
                  <a:cubicBezTo>
                    <a:pt x="4488450" y="245644"/>
                    <a:pt x="4490935" y="204335"/>
                    <a:pt x="4488913" y="38204"/>
                  </a:cubicBezTo>
                  <a:cubicBezTo>
                    <a:pt x="4456867" y="39301"/>
                    <a:pt x="4465681" y="15411"/>
                    <a:pt x="4466172" y="171346"/>
                  </a:cubicBezTo>
                  <a:cubicBezTo>
                    <a:pt x="4466518" y="282389"/>
                    <a:pt x="4468136" y="394010"/>
                    <a:pt x="4470304" y="491649"/>
                  </a:cubicBezTo>
                  <a:cubicBezTo>
                    <a:pt x="4449210" y="491621"/>
                    <a:pt x="4119860" y="491447"/>
                    <a:pt x="4105701" y="491418"/>
                  </a:cubicBezTo>
                  <a:cubicBezTo>
                    <a:pt x="3981509" y="491418"/>
                    <a:pt x="4014103" y="567392"/>
                    <a:pt x="4009509" y="55623"/>
                  </a:cubicBezTo>
                  <a:cubicBezTo>
                    <a:pt x="3977550" y="56836"/>
                    <a:pt x="3986421" y="35864"/>
                    <a:pt x="3986132" y="171259"/>
                  </a:cubicBezTo>
                  <a:cubicBezTo>
                    <a:pt x="3985901" y="279616"/>
                    <a:pt x="3987317" y="386297"/>
                    <a:pt x="3989831" y="491794"/>
                  </a:cubicBezTo>
                  <a:cubicBezTo>
                    <a:pt x="3543368" y="495203"/>
                    <a:pt x="3979689" y="491592"/>
                    <a:pt x="3533226" y="494481"/>
                  </a:cubicBezTo>
                  <a:cubicBezTo>
                    <a:pt x="3532272" y="403196"/>
                    <a:pt x="3530683" y="316043"/>
                    <a:pt x="3526753" y="74717"/>
                  </a:cubicBezTo>
                  <a:cubicBezTo>
                    <a:pt x="3493639" y="76075"/>
                    <a:pt x="3502394" y="32108"/>
                    <a:pt x="3507884" y="368618"/>
                  </a:cubicBezTo>
                  <a:cubicBezTo>
                    <a:pt x="3510427" y="529983"/>
                    <a:pt x="3600754" y="495232"/>
                    <a:pt x="3065900" y="495232"/>
                  </a:cubicBezTo>
                  <a:cubicBezTo>
                    <a:pt x="3046396" y="495232"/>
                    <a:pt x="3056567" y="543069"/>
                    <a:pt x="3044142" y="95170"/>
                  </a:cubicBezTo>
                  <a:cubicBezTo>
                    <a:pt x="3005133" y="96845"/>
                    <a:pt x="3026256" y="37944"/>
                    <a:pt x="3029376" y="495145"/>
                  </a:cubicBezTo>
                  <a:cubicBezTo>
                    <a:pt x="2882039" y="494394"/>
                    <a:pt x="2785788" y="485872"/>
                    <a:pt x="2568610" y="491736"/>
                  </a:cubicBezTo>
                  <a:cubicBezTo>
                    <a:pt x="2566790" y="406518"/>
                    <a:pt x="2566732" y="375667"/>
                    <a:pt x="2561935" y="116748"/>
                  </a:cubicBezTo>
                  <a:cubicBezTo>
                    <a:pt x="2530815" y="118193"/>
                    <a:pt x="2535785" y="59349"/>
                    <a:pt x="2544916" y="492401"/>
                  </a:cubicBezTo>
                  <a:cubicBezTo>
                    <a:pt x="2432050" y="495665"/>
                    <a:pt x="2314157" y="495232"/>
                    <a:pt x="2199702" y="493816"/>
                  </a:cubicBezTo>
                  <a:cubicBezTo>
                    <a:pt x="2054214" y="492169"/>
                    <a:pt x="2085045" y="561095"/>
                    <a:pt x="2083225" y="139136"/>
                  </a:cubicBezTo>
                  <a:cubicBezTo>
                    <a:pt x="2054821" y="140494"/>
                    <a:pt x="2054821" y="85348"/>
                    <a:pt x="2063778" y="492834"/>
                  </a:cubicBezTo>
                  <a:cubicBezTo>
                    <a:pt x="2038495" y="492776"/>
                    <a:pt x="2053174" y="492805"/>
                    <a:pt x="1679816" y="492718"/>
                  </a:cubicBezTo>
                  <a:cubicBezTo>
                    <a:pt x="1580069" y="492718"/>
                    <a:pt x="1604890" y="551504"/>
                    <a:pt x="1599371" y="162246"/>
                  </a:cubicBezTo>
                  <a:cubicBezTo>
                    <a:pt x="1564957" y="163777"/>
                    <a:pt x="1574146" y="113340"/>
                    <a:pt x="1580734" y="492458"/>
                  </a:cubicBezTo>
                  <a:cubicBezTo>
                    <a:pt x="1457639" y="491736"/>
                    <a:pt x="1440158" y="490061"/>
                    <a:pt x="1123753" y="491678"/>
                  </a:cubicBezTo>
                  <a:cubicBezTo>
                    <a:pt x="1121441" y="411458"/>
                    <a:pt x="1119534" y="294724"/>
                    <a:pt x="1119650" y="171635"/>
                  </a:cubicBezTo>
                  <a:cubicBezTo>
                    <a:pt x="1089685" y="171692"/>
                    <a:pt x="1093875" y="142025"/>
                    <a:pt x="1097429" y="368647"/>
                  </a:cubicBezTo>
                  <a:cubicBezTo>
                    <a:pt x="1099828" y="523426"/>
                    <a:pt x="1123811" y="491967"/>
                    <a:pt x="986818" y="491967"/>
                  </a:cubicBezTo>
                  <a:cubicBezTo>
                    <a:pt x="815150" y="491967"/>
                    <a:pt x="813908" y="494567"/>
                    <a:pt x="643858" y="494596"/>
                  </a:cubicBezTo>
                  <a:cubicBezTo>
                    <a:pt x="641113" y="353885"/>
                    <a:pt x="641431" y="321069"/>
                    <a:pt x="637703" y="171548"/>
                  </a:cubicBezTo>
                  <a:cubicBezTo>
                    <a:pt x="604965" y="171692"/>
                    <a:pt x="613142" y="129979"/>
                    <a:pt x="620164" y="494567"/>
                  </a:cubicBezTo>
                  <a:cubicBezTo>
                    <a:pt x="618083" y="494567"/>
                    <a:pt x="162547" y="491303"/>
                    <a:pt x="160467" y="491274"/>
                  </a:cubicBezTo>
                  <a:cubicBezTo>
                    <a:pt x="158155" y="412036"/>
                    <a:pt x="156797" y="310092"/>
                    <a:pt x="155092" y="184490"/>
                  </a:cubicBezTo>
                  <a:cubicBezTo>
                    <a:pt x="123596" y="186309"/>
                    <a:pt x="130849" y="159473"/>
                    <a:pt x="134143" y="368618"/>
                  </a:cubicBezTo>
                  <a:cubicBezTo>
                    <a:pt x="136339" y="509300"/>
                    <a:pt x="142725" y="491043"/>
                    <a:pt x="120938" y="490696"/>
                  </a:cubicBezTo>
                  <a:cubicBezTo>
                    <a:pt x="-20939" y="488587"/>
                    <a:pt x="906" y="481163"/>
                    <a:pt x="1600" y="516406"/>
                  </a:cubicBezTo>
                  <a:cubicBezTo>
                    <a:pt x="62829" y="516637"/>
                    <a:pt x="96579" y="517244"/>
                    <a:pt x="137611" y="517822"/>
                  </a:cubicBezTo>
                  <a:cubicBezTo>
                    <a:pt x="147637" y="825675"/>
                    <a:pt x="145094" y="839974"/>
                    <a:pt x="147175" y="1045566"/>
                  </a:cubicBezTo>
                  <a:cubicBezTo>
                    <a:pt x="104988" y="1045970"/>
                    <a:pt x="71064" y="1046404"/>
                    <a:pt x="10124" y="1046606"/>
                  </a:cubicBezTo>
                  <a:cubicBezTo>
                    <a:pt x="10557" y="1081704"/>
                    <a:pt x="-10016" y="1074049"/>
                    <a:pt x="120880" y="1072662"/>
                  </a:cubicBezTo>
                  <a:cubicBezTo>
                    <a:pt x="159571" y="1072287"/>
                    <a:pt x="145037" y="999490"/>
                    <a:pt x="153792" y="1551298"/>
                  </a:cubicBezTo>
                  <a:cubicBezTo>
                    <a:pt x="154717" y="1610055"/>
                    <a:pt x="180491" y="1595380"/>
                    <a:pt x="15325" y="1595294"/>
                  </a:cubicBezTo>
                  <a:cubicBezTo>
                    <a:pt x="15556" y="1631056"/>
                    <a:pt x="-9756" y="1622101"/>
                    <a:pt x="154977" y="1622188"/>
                  </a:cubicBezTo>
                  <a:cubicBezTo>
                    <a:pt x="157317" y="1753366"/>
                    <a:pt x="162952" y="1939603"/>
                    <a:pt x="163270" y="2148257"/>
                  </a:cubicBezTo>
                  <a:cubicBezTo>
                    <a:pt x="115043" y="2148459"/>
                    <a:pt x="77710" y="2148777"/>
                    <a:pt x="18099" y="2148921"/>
                  </a:cubicBezTo>
                  <a:cubicBezTo>
                    <a:pt x="18215" y="2183933"/>
                    <a:pt x="-1145" y="2176018"/>
                    <a:pt x="120822" y="2175353"/>
                  </a:cubicBezTo>
                  <a:cubicBezTo>
                    <a:pt x="180434" y="2175035"/>
                    <a:pt x="161652" y="2093631"/>
                    <a:pt x="171389" y="2699949"/>
                  </a:cubicBezTo>
                  <a:cubicBezTo>
                    <a:pt x="119146" y="2700209"/>
                    <a:pt x="81062" y="2700613"/>
                    <a:pt x="19775" y="2700816"/>
                  </a:cubicBezTo>
                  <a:cubicBezTo>
                    <a:pt x="19862" y="2736434"/>
                    <a:pt x="1571" y="2727941"/>
                    <a:pt x="120822" y="2727161"/>
                  </a:cubicBezTo>
                  <a:cubicBezTo>
                    <a:pt x="192859" y="2726670"/>
                    <a:pt x="171736" y="2664966"/>
                    <a:pt x="178989" y="3127541"/>
                  </a:cubicBezTo>
                  <a:cubicBezTo>
                    <a:pt x="181300" y="3274982"/>
                    <a:pt x="197511" y="3249763"/>
                    <a:pt x="120562" y="3251208"/>
                  </a:cubicBezTo>
                  <a:cubicBezTo>
                    <a:pt x="3478" y="3253403"/>
                    <a:pt x="21538" y="3243350"/>
                    <a:pt x="21711" y="3279460"/>
                  </a:cubicBezTo>
                  <a:cubicBezTo>
                    <a:pt x="92765" y="3278940"/>
                    <a:pt x="122440" y="3277842"/>
                    <a:pt x="182167" y="3277062"/>
                  </a:cubicBezTo>
                  <a:cubicBezTo>
                    <a:pt x="189015" y="3517694"/>
                    <a:pt x="186588" y="3407489"/>
                    <a:pt x="192049" y="3802957"/>
                  </a:cubicBezTo>
                  <a:cubicBezTo>
                    <a:pt x="134692" y="3803795"/>
                    <a:pt x="96261" y="3805500"/>
                    <a:pt x="25352" y="3806251"/>
                  </a:cubicBezTo>
                  <a:cubicBezTo>
                    <a:pt x="25641" y="3839240"/>
                    <a:pt x="6252" y="3834214"/>
                    <a:pt x="120996" y="3831296"/>
                  </a:cubicBezTo>
                  <a:cubicBezTo>
                    <a:pt x="218344" y="3828927"/>
                    <a:pt x="192107" y="3748794"/>
                    <a:pt x="200660" y="4355199"/>
                  </a:cubicBezTo>
                  <a:cubicBezTo>
                    <a:pt x="129606" y="4354852"/>
                    <a:pt x="108513" y="4354274"/>
                    <a:pt x="32345" y="4353985"/>
                  </a:cubicBezTo>
                  <a:cubicBezTo>
                    <a:pt x="32894" y="4389488"/>
                    <a:pt x="16394" y="4380475"/>
                    <a:pt x="120620" y="4381486"/>
                  </a:cubicBezTo>
                  <a:cubicBezTo>
                    <a:pt x="221523" y="4382411"/>
                    <a:pt x="201094" y="4356874"/>
                    <a:pt x="202192" y="4506829"/>
                  </a:cubicBezTo>
                  <a:cubicBezTo>
                    <a:pt x="205717" y="4988960"/>
                    <a:pt x="245795" y="4908393"/>
                    <a:pt x="120736" y="4908711"/>
                  </a:cubicBezTo>
                  <a:cubicBezTo>
                    <a:pt x="29773" y="4908855"/>
                    <a:pt x="43556" y="4899929"/>
                    <a:pt x="44452" y="4935662"/>
                  </a:cubicBezTo>
                  <a:cubicBezTo>
                    <a:pt x="90569" y="4935605"/>
                    <a:pt x="132583" y="4935489"/>
                    <a:pt x="208953" y="4935402"/>
                  </a:cubicBezTo>
                  <a:cubicBezTo>
                    <a:pt x="222650" y="5566073"/>
                    <a:pt x="235219" y="5462049"/>
                    <a:pt x="120851" y="5460980"/>
                  </a:cubicBezTo>
                  <a:cubicBezTo>
                    <a:pt x="46128" y="5460287"/>
                    <a:pt x="58408" y="5453614"/>
                    <a:pt x="59391" y="5487297"/>
                  </a:cubicBezTo>
                  <a:cubicBezTo>
                    <a:pt x="117759" y="5487672"/>
                    <a:pt x="149024" y="5488221"/>
                    <a:pt x="214819" y="5488481"/>
                  </a:cubicBezTo>
                  <a:cubicBezTo>
                    <a:pt x="214848" y="5489579"/>
                    <a:pt x="221118" y="5746821"/>
                    <a:pt x="226406" y="6014463"/>
                  </a:cubicBezTo>
                  <a:cubicBezTo>
                    <a:pt x="156421" y="6013915"/>
                    <a:pt x="126341" y="6012643"/>
                    <a:pt x="71873" y="6011719"/>
                  </a:cubicBezTo>
                  <a:cubicBezTo>
                    <a:pt x="72480" y="6045662"/>
                    <a:pt x="62540" y="6038295"/>
                    <a:pt x="120504" y="6039595"/>
                  </a:cubicBezTo>
                  <a:cubicBezTo>
                    <a:pt x="256400" y="6042715"/>
                    <a:pt x="226319" y="5944671"/>
                    <a:pt x="236144" y="6566906"/>
                  </a:cubicBezTo>
                  <a:cubicBezTo>
                    <a:pt x="169164" y="6566762"/>
                    <a:pt x="143303" y="6566415"/>
                    <a:pt x="79762" y="6566069"/>
                  </a:cubicBezTo>
                  <a:cubicBezTo>
                    <a:pt x="80138" y="6599925"/>
                    <a:pt x="71902" y="6592876"/>
                    <a:pt x="120649" y="6593194"/>
                  </a:cubicBezTo>
                  <a:cubicBezTo>
                    <a:pt x="281336" y="6594292"/>
                    <a:pt x="230018" y="6513002"/>
                    <a:pt x="238976" y="7069432"/>
                  </a:cubicBezTo>
                  <a:cubicBezTo>
                    <a:pt x="239900" y="7129691"/>
                    <a:pt x="268680" y="7114612"/>
                    <a:pt x="84241" y="7114670"/>
                  </a:cubicBezTo>
                  <a:cubicBezTo>
                    <a:pt x="84443" y="7150432"/>
                    <a:pt x="56183" y="7141477"/>
                    <a:pt x="240103" y="7141448"/>
                  </a:cubicBezTo>
                  <a:cubicBezTo>
                    <a:pt x="240160" y="7144251"/>
                    <a:pt x="246344" y="7530822"/>
                    <a:pt x="249667" y="7671417"/>
                  </a:cubicBezTo>
                  <a:cubicBezTo>
                    <a:pt x="172227" y="7671012"/>
                    <a:pt x="132294" y="7669539"/>
                    <a:pt x="86408" y="7668557"/>
                  </a:cubicBezTo>
                  <a:cubicBezTo>
                    <a:pt x="86495" y="7700825"/>
                    <a:pt x="53583" y="7697272"/>
                    <a:pt x="250303" y="7698254"/>
                  </a:cubicBezTo>
                  <a:cubicBezTo>
                    <a:pt x="250360" y="7700825"/>
                    <a:pt x="260618" y="8219527"/>
                    <a:pt x="260647" y="8221636"/>
                  </a:cubicBezTo>
                  <a:cubicBezTo>
                    <a:pt x="175579" y="8221780"/>
                    <a:pt x="137755" y="8222416"/>
                    <a:pt x="87621" y="8222878"/>
                  </a:cubicBezTo>
                  <a:cubicBezTo>
                    <a:pt x="87679" y="8256618"/>
                    <a:pt x="80918" y="8249801"/>
                    <a:pt x="120880" y="8249368"/>
                  </a:cubicBezTo>
                  <a:cubicBezTo>
                    <a:pt x="276453" y="8247692"/>
                    <a:pt x="261081" y="8247260"/>
                    <a:pt x="261167" y="8252344"/>
                  </a:cubicBezTo>
                  <a:cubicBezTo>
                    <a:pt x="263999" y="8432716"/>
                    <a:pt x="269402" y="8616093"/>
                    <a:pt x="270038" y="8771566"/>
                  </a:cubicBezTo>
                  <a:cubicBezTo>
                    <a:pt x="53496" y="8771768"/>
                    <a:pt x="89008" y="8766193"/>
                    <a:pt x="89124" y="8799615"/>
                  </a:cubicBezTo>
                  <a:cubicBezTo>
                    <a:pt x="140847" y="8799153"/>
                    <a:pt x="178295" y="8798488"/>
                    <a:pt x="270125" y="8798373"/>
                  </a:cubicBezTo>
                  <a:cubicBezTo>
                    <a:pt x="270558" y="9128181"/>
                    <a:pt x="274690" y="9168999"/>
                    <a:pt x="278302" y="9321842"/>
                  </a:cubicBezTo>
                  <a:cubicBezTo>
                    <a:pt x="185808" y="9321929"/>
                    <a:pt x="147695" y="9322767"/>
                    <a:pt x="92129" y="9323518"/>
                  </a:cubicBezTo>
                  <a:cubicBezTo>
                    <a:pt x="92389" y="9355756"/>
                    <a:pt x="85079" y="9350469"/>
                    <a:pt x="120909" y="9349950"/>
                  </a:cubicBezTo>
                  <a:cubicBezTo>
                    <a:pt x="327367" y="9346888"/>
                    <a:pt x="274286" y="9251964"/>
                    <a:pt x="283301" y="9829972"/>
                  </a:cubicBezTo>
                  <a:cubicBezTo>
                    <a:pt x="284284" y="9893120"/>
                    <a:pt x="315173" y="9877348"/>
                    <a:pt x="120707" y="9877897"/>
                  </a:cubicBezTo>
                  <a:cubicBezTo>
                    <a:pt x="93227" y="9877954"/>
                    <a:pt x="97937" y="9871050"/>
                    <a:pt x="98428" y="9904819"/>
                  </a:cubicBezTo>
                  <a:cubicBezTo>
                    <a:pt x="146857" y="9904733"/>
                    <a:pt x="180954" y="9904531"/>
                    <a:pt x="284428" y="9904531"/>
                  </a:cubicBezTo>
                  <a:cubicBezTo>
                    <a:pt x="285902" y="10011010"/>
                    <a:pt x="287462" y="10212673"/>
                    <a:pt x="292317" y="10426180"/>
                  </a:cubicBezTo>
                  <a:cubicBezTo>
                    <a:pt x="201614" y="10426209"/>
                    <a:pt x="165755" y="10427075"/>
                    <a:pt x="108282" y="10428231"/>
                  </a:cubicBezTo>
                  <a:cubicBezTo>
                    <a:pt x="109177" y="10466073"/>
                    <a:pt x="79906" y="10453016"/>
                    <a:pt x="292866" y="10452987"/>
                  </a:cubicBezTo>
                  <a:cubicBezTo>
                    <a:pt x="292923" y="10455154"/>
                    <a:pt x="303152" y="10979692"/>
                    <a:pt x="303210" y="10982090"/>
                  </a:cubicBezTo>
                  <a:cubicBezTo>
                    <a:pt x="226377" y="10982176"/>
                    <a:pt x="183381" y="10981482"/>
                    <a:pt x="124001" y="10980125"/>
                  </a:cubicBezTo>
                  <a:cubicBezTo>
                    <a:pt x="125099" y="11013490"/>
                    <a:pt x="95510" y="11008926"/>
                    <a:pt x="294050" y="11008926"/>
                  </a:cubicBezTo>
                  <a:cubicBezTo>
                    <a:pt x="305406" y="11008926"/>
                    <a:pt x="303644" y="11007742"/>
                    <a:pt x="303701" y="11012652"/>
                  </a:cubicBezTo>
                  <a:cubicBezTo>
                    <a:pt x="312717" y="11597565"/>
                    <a:pt x="318091" y="11534648"/>
                    <a:pt x="294050" y="11534648"/>
                  </a:cubicBezTo>
                  <a:cubicBezTo>
                    <a:pt x="116344" y="11534648"/>
                    <a:pt x="142147" y="11527022"/>
                    <a:pt x="143303" y="11561658"/>
                  </a:cubicBezTo>
                  <a:cubicBezTo>
                    <a:pt x="188062" y="11561542"/>
                    <a:pt x="228371" y="11561484"/>
                    <a:pt x="312197" y="11561484"/>
                  </a:cubicBezTo>
                  <a:cubicBezTo>
                    <a:pt x="320663" y="11929106"/>
                    <a:pt x="318294" y="11932370"/>
                    <a:pt x="319709" y="12082556"/>
                  </a:cubicBezTo>
                  <a:cubicBezTo>
                    <a:pt x="251083" y="12082353"/>
                    <a:pt x="201325" y="12082844"/>
                    <a:pt x="160640" y="12083567"/>
                  </a:cubicBezTo>
                  <a:cubicBezTo>
                    <a:pt x="161825" y="12118867"/>
                    <a:pt x="138362" y="12109335"/>
                    <a:pt x="294079" y="12109335"/>
                  </a:cubicBezTo>
                  <a:cubicBezTo>
                    <a:pt x="329678" y="12109335"/>
                    <a:pt x="319334" y="12048816"/>
                    <a:pt x="327800" y="12590426"/>
                  </a:cubicBezTo>
                  <a:cubicBezTo>
                    <a:pt x="328725" y="12647738"/>
                    <a:pt x="337509" y="12637945"/>
                    <a:pt x="294079" y="12637945"/>
                  </a:cubicBezTo>
                  <a:cubicBezTo>
                    <a:pt x="156133" y="12637945"/>
                    <a:pt x="178700" y="12627488"/>
                    <a:pt x="179913" y="12664031"/>
                  </a:cubicBezTo>
                  <a:cubicBezTo>
                    <a:pt x="228747" y="12664753"/>
                    <a:pt x="279718" y="12664869"/>
                    <a:pt x="329043" y="12664724"/>
                  </a:cubicBezTo>
                  <a:cubicBezTo>
                    <a:pt x="339012" y="13272458"/>
                    <a:pt x="353199" y="13191342"/>
                    <a:pt x="294079" y="13191342"/>
                  </a:cubicBezTo>
                  <a:cubicBezTo>
                    <a:pt x="179249" y="13191342"/>
                    <a:pt x="197135" y="13182618"/>
                    <a:pt x="198291" y="13218207"/>
                  </a:cubicBezTo>
                  <a:cubicBezTo>
                    <a:pt x="246922" y="13218121"/>
                    <a:pt x="289543" y="13218149"/>
                    <a:pt x="336180" y="13218149"/>
                  </a:cubicBezTo>
                  <a:cubicBezTo>
                    <a:pt x="336555" y="13312381"/>
                    <a:pt x="338520" y="13427150"/>
                    <a:pt x="340774" y="13555526"/>
                  </a:cubicBezTo>
                  <a:cubicBezTo>
                    <a:pt x="377442" y="13555237"/>
                    <a:pt x="361405" y="13598943"/>
                    <a:pt x="359845" y="13218149"/>
                  </a:cubicBezTo>
                  <a:lnTo>
                    <a:pt x="817259" y="13218178"/>
                  </a:lnTo>
                  <a:cubicBezTo>
                    <a:pt x="819224" y="13357936"/>
                    <a:pt x="820467" y="13453178"/>
                    <a:pt x="823905" y="13551684"/>
                  </a:cubicBezTo>
                  <a:cubicBezTo>
                    <a:pt x="858580" y="13551395"/>
                    <a:pt x="846184" y="13596864"/>
                    <a:pt x="840954" y="13218178"/>
                  </a:cubicBezTo>
                  <a:cubicBezTo>
                    <a:pt x="1230551" y="13218207"/>
                    <a:pt x="1124764" y="13214741"/>
                    <a:pt x="1300275" y="13214105"/>
                  </a:cubicBezTo>
                  <a:cubicBezTo>
                    <a:pt x="1303338" y="13341239"/>
                    <a:pt x="1303656" y="13410627"/>
                    <a:pt x="1306545" y="13547870"/>
                  </a:cubicBezTo>
                  <a:cubicBezTo>
                    <a:pt x="1338244" y="13547610"/>
                    <a:pt x="1330240" y="13574158"/>
                    <a:pt x="1327177" y="13379514"/>
                  </a:cubicBezTo>
                  <a:cubicBezTo>
                    <a:pt x="1324258" y="13194548"/>
                    <a:pt x="1320271" y="13214047"/>
                    <a:pt x="1333360" y="13214047"/>
                  </a:cubicBezTo>
                  <a:cubicBezTo>
                    <a:pt x="1501763" y="13214047"/>
                    <a:pt x="1505144" y="13216907"/>
                    <a:pt x="1679759" y="13216907"/>
                  </a:cubicBezTo>
                  <a:cubicBezTo>
                    <a:pt x="1809210" y="13216936"/>
                    <a:pt x="1779910" y="13184120"/>
                    <a:pt x="1782973" y="13380034"/>
                  </a:cubicBezTo>
                  <a:cubicBezTo>
                    <a:pt x="1785920" y="13569045"/>
                    <a:pt x="1780228" y="13544202"/>
                    <a:pt x="1810568" y="13543942"/>
                  </a:cubicBezTo>
                  <a:cubicBezTo>
                    <a:pt x="1807072" y="13441623"/>
                    <a:pt x="1805222" y="13311196"/>
                    <a:pt x="1805193" y="13216936"/>
                  </a:cubicBezTo>
                  <a:cubicBezTo>
                    <a:pt x="1998099" y="13216994"/>
                    <a:pt x="2089149" y="13217254"/>
                    <a:pt x="2199674" y="13216359"/>
                  </a:cubicBezTo>
                  <a:cubicBezTo>
                    <a:pt x="2278009" y="13215723"/>
                    <a:pt x="2261192" y="13183225"/>
                    <a:pt x="2264255" y="13380006"/>
                  </a:cubicBezTo>
                  <a:cubicBezTo>
                    <a:pt x="2267144" y="13564712"/>
                    <a:pt x="2259169" y="13540417"/>
                    <a:pt x="2290608" y="13540186"/>
                  </a:cubicBezTo>
                  <a:cubicBezTo>
                    <a:pt x="2288585" y="13426053"/>
                    <a:pt x="2286793" y="13310705"/>
                    <a:pt x="2285493" y="13215809"/>
                  </a:cubicBezTo>
                  <a:cubicBezTo>
                    <a:pt x="2423613" y="13215289"/>
                    <a:pt x="2534456" y="13216156"/>
                    <a:pt x="2745306" y="13216069"/>
                  </a:cubicBezTo>
                  <a:cubicBezTo>
                    <a:pt x="2745739" y="13316569"/>
                    <a:pt x="2747906" y="13447140"/>
                    <a:pt x="2750073" y="13536634"/>
                  </a:cubicBezTo>
                  <a:cubicBezTo>
                    <a:pt x="2786944" y="13536374"/>
                    <a:pt x="2770445" y="13578173"/>
                    <a:pt x="2769000" y="13216012"/>
                  </a:cubicBezTo>
                  <a:cubicBezTo>
                    <a:pt x="2771138" y="13216012"/>
                    <a:pt x="3223091" y="13214019"/>
                    <a:pt x="3225403" y="13213990"/>
                  </a:cubicBezTo>
                  <a:cubicBezTo>
                    <a:pt x="3228379" y="13372149"/>
                    <a:pt x="3228581" y="13421632"/>
                    <a:pt x="3231124" y="13532878"/>
                  </a:cubicBezTo>
                  <a:cubicBezTo>
                    <a:pt x="3264094" y="13532647"/>
                    <a:pt x="3255801" y="13578694"/>
                    <a:pt x="3249126" y="13213845"/>
                  </a:cubicBezTo>
                  <a:cubicBezTo>
                    <a:pt x="3571917" y="13211650"/>
                    <a:pt x="3545506" y="13215868"/>
                    <a:pt x="3709603" y="13216647"/>
                  </a:cubicBezTo>
                  <a:cubicBezTo>
                    <a:pt x="3712839" y="13315385"/>
                    <a:pt x="3714631" y="13436394"/>
                    <a:pt x="3715093" y="13529152"/>
                  </a:cubicBezTo>
                  <a:cubicBezTo>
                    <a:pt x="3745867" y="13528921"/>
                    <a:pt x="3739857" y="13553793"/>
                    <a:pt x="3737141" y="13379514"/>
                  </a:cubicBezTo>
                  <a:cubicBezTo>
                    <a:pt x="3734193" y="13192006"/>
                    <a:pt x="3723560" y="13216791"/>
                    <a:pt x="3759101" y="13216791"/>
                  </a:cubicBezTo>
                  <a:cubicBezTo>
                    <a:pt x="4070564" y="13217052"/>
                    <a:pt x="4123588" y="13217196"/>
                    <a:pt x="4190885" y="13216907"/>
                  </a:cubicBezTo>
                  <a:cubicBezTo>
                    <a:pt x="4192966" y="13347796"/>
                    <a:pt x="4194526" y="13435730"/>
                    <a:pt x="4195364" y="13525483"/>
                  </a:cubicBezTo>
                  <a:cubicBezTo>
                    <a:pt x="4226137" y="13525252"/>
                    <a:pt x="4219809" y="13549835"/>
                    <a:pt x="4217151" y="13379514"/>
                  </a:cubicBezTo>
                  <a:cubicBezTo>
                    <a:pt x="4214117" y="13188569"/>
                    <a:pt x="4193023" y="13217081"/>
                    <a:pt x="4279161" y="13216272"/>
                  </a:cubicBezTo>
                  <a:cubicBezTo>
                    <a:pt x="4444645" y="13214712"/>
                    <a:pt x="4539306" y="13215405"/>
                    <a:pt x="4625588" y="13216676"/>
                  </a:cubicBezTo>
                  <a:cubicBezTo>
                    <a:pt x="4685921" y="13217572"/>
                    <a:pt x="4670029" y="13186720"/>
                    <a:pt x="4673063" y="13380034"/>
                  </a:cubicBezTo>
                  <a:cubicBezTo>
                    <a:pt x="4675663" y="13546137"/>
                    <a:pt x="4669249" y="13521843"/>
                    <a:pt x="4699589" y="13521612"/>
                  </a:cubicBezTo>
                  <a:cubicBezTo>
                    <a:pt x="4697451" y="13439571"/>
                    <a:pt x="4695312" y="13315933"/>
                    <a:pt x="4695370" y="13217543"/>
                  </a:cubicBezTo>
                  <a:cubicBezTo>
                    <a:pt x="4962682" y="13219940"/>
                    <a:pt x="4942570" y="13213354"/>
                    <a:pt x="5151860" y="13213354"/>
                  </a:cubicBezTo>
                  <a:cubicBezTo>
                    <a:pt x="5152264" y="13310272"/>
                    <a:pt x="5154287" y="13435209"/>
                    <a:pt x="5156223" y="13518116"/>
                  </a:cubicBezTo>
                  <a:cubicBezTo>
                    <a:pt x="5192458" y="13517828"/>
                    <a:pt x="5176970" y="13560090"/>
                    <a:pt x="5175554" y="13213383"/>
                  </a:cubicBezTo>
                  <a:cubicBezTo>
                    <a:pt x="5220515" y="13213441"/>
                    <a:pt x="5032637" y="13212632"/>
                    <a:pt x="5635915" y="13215549"/>
                  </a:cubicBezTo>
                  <a:cubicBezTo>
                    <a:pt x="5637649" y="13300854"/>
                    <a:pt x="5639817" y="13427410"/>
                    <a:pt x="5640452" y="13514419"/>
                  </a:cubicBezTo>
                  <a:cubicBezTo>
                    <a:pt x="5671399" y="13514188"/>
                    <a:pt x="5664956" y="13537587"/>
                    <a:pt x="5662499" y="13379543"/>
                  </a:cubicBezTo>
                  <a:cubicBezTo>
                    <a:pt x="5659668" y="13197495"/>
                    <a:pt x="5656923" y="13215665"/>
                    <a:pt x="5665476" y="13215694"/>
                  </a:cubicBezTo>
                  <a:cubicBezTo>
                    <a:pt x="6209778" y="13218612"/>
                    <a:pt x="6116359" y="13165112"/>
                    <a:pt x="6119798" y="13380006"/>
                  </a:cubicBezTo>
                  <a:cubicBezTo>
                    <a:pt x="6122167" y="13532560"/>
                    <a:pt x="6114741" y="13510779"/>
                    <a:pt x="6145746" y="13510548"/>
                  </a:cubicBezTo>
                  <a:cubicBezTo>
                    <a:pt x="6143290" y="13383848"/>
                    <a:pt x="6143088" y="13337397"/>
                    <a:pt x="6140429" y="13214134"/>
                  </a:cubicBezTo>
                  <a:cubicBezTo>
                    <a:pt x="6358590" y="13213585"/>
                    <a:pt x="6347870" y="13217485"/>
                    <a:pt x="6598133" y="13216907"/>
                  </a:cubicBezTo>
                  <a:cubicBezTo>
                    <a:pt x="6600965" y="13344879"/>
                    <a:pt x="6601022" y="13390550"/>
                    <a:pt x="6603420" y="13507023"/>
                  </a:cubicBezTo>
                  <a:cubicBezTo>
                    <a:pt x="6634656" y="13506792"/>
                    <a:pt x="6627230" y="13528170"/>
                    <a:pt x="6624832" y="13379543"/>
                  </a:cubicBezTo>
                  <a:cubicBezTo>
                    <a:pt x="6621798" y="13184178"/>
                    <a:pt x="6599693" y="13217110"/>
                    <a:pt x="6705363" y="13216416"/>
                  </a:cubicBezTo>
                  <a:cubicBezTo>
                    <a:pt x="6807884" y="13215723"/>
                    <a:pt x="6891681" y="13215434"/>
                    <a:pt x="7051964" y="13216300"/>
                  </a:cubicBezTo>
                  <a:cubicBezTo>
                    <a:pt x="7090655" y="13216503"/>
                    <a:pt x="7079848" y="13187327"/>
                    <a:pt x="7082911" y="13380034"/>
                  </a:cubicBezTo>
                  <a:cubicBezTo>
                    <a:pt x="7085309" y="13527996"/>
                    <a:pt x="7077017" y="13503412"/>
                    <a:pt x="7108570" y="13503181"/>
                  </a:cubicBezTo>
                  <a:cubicBezTo>
                    <a:pt x="7106923" y="13402018"/>
                    <a:pt x="7105392" y="13314114"/>
                    <a:pt x="7104380" y="13216560"/>
                  </a:cubicBezTo>
                  <a:cubicBezTo>
                    <a:pt x="7438093" y="13217861"/>
                    <a:pt x="7347131" y="13213932"/>
                    <a:pt x="7561130" y="13213759"/>
                  </a:cubicBezTo>
                  <a:cubicBezTo>
                    <a:pt x="7565406" y="13544086"/>
                    <a:pt x="7556449" y="13499715"/>
                    <a:pt x="7589390" y="13499455"/>
                  </a:cubicBezTo>
                  <a:cubicBezTo>
                    <a:pt x="7587569" y="13414873"/>
                    <a:pt x="7585951" y="13299352"/>
                    <a:pt x="7584853" y="13213759"/>
                  </a:cubicBezTo>
                  <a:cubicBezTo>
                    <a:pt x="7736381" y="13213816"/>
                    <a:pt x="7706993" y="13215058"/>
                    <a:pt x="8043047" y="13214943"/>
                  </a:cubicBezTo>
                  <a:cubicBezTo>
                    <a:pt x="8047960" y="13539118"/>
                    <a:pt x="8037557" y="13495815"/>
                    <a:pt x="8071191" y="13495527"/>
                  </a:cubicBezTo>
                  <a:cubicBezTo>
                    <a:pt x="8069545" y="13408835"/>
                    <a:pt x="8068504" y="13334594"/>
                    <a:pt x="8066713" y="13214914"/>
                  </a:cubicBezTo>
                  <a:cubicBezTo>
                    <a:pt x="8293831" y="13214827"/>
                    <a:pt x="8345871" y="13214943"/>
                    <a:pt x="8439232" y="13214452"/>
                  </a:cubicBezTo>
                  <a:cubicBezTo>
                    <a:pt x="8546665" y="13213874"/>
                    <a:pt x="8521497" y="13180913"/>
                    <a:pt x="8524589" y="13380093"/>
                  </a:cubicBezTo>
                  <a:cubicBezTo>
                    <a:pt x="8526641" y="13512166"/>
                    <a:pt x="8519157" y="13491742"/>
                    <a:pt x="8550306" y="13491482"/>
                  </a:cubicBezTo>
                  <a:cubicBezTo>
                    <a:pt x="8543342" y="13170428"/>
                    <a:pt x="8527565" y="13214076"/>
                    <a:pt x="8612749" y="13214076"/>
                  </a:cubicBezTo>
                  <a:close/>
                  <a:moveTo>
                    <a:pt x="8492371" y="11012768"/>
                  </a:moveTo>
                  <a:cubicBezTo>
                    <a:pt x="8501589" y="11616111"/>
                    <a:pt x="8518954" y="11533695"/>
                    <a:pt x="8439261" y="11533146"/>
                  </a:cubicBezTo>
                  <a:cubicBezTo>
                    <a:pt x="7957546" y="11529881"/>
                    <a:pt x="8039754" y="11565124"/>
                    <a:pt x="8037297" y="11406793"/>
                  </a:cubicBezTo>
                  <a:cubicBezTo>
                    <a:pt x="8029814" y="10927752"/>
                    <a:pt x="8008662" y="11006586"/>
                    <a:pt x="8091968" y="11008175"/>
                  </a:cubicBezTo>
                  <a:cubicBezTo>
                    <a:pt x="8387827" y="11013750"/>
                    <a:pt x="8492226" y="11004622"/>
                    <a:pt x="8492371" y="11012768"/>
                  </a:cubicBezTo>
                  <a:close/>
                  <a:moveTo>
                    <a:pt x="8491851" y="10982465"/>
                  </a:moveTo>
                  <a:cubicBezTo>
                    <a:pt x="8097429" y="10983418"/>
                    <a:pt x="8242773" y="10983072"/>
                    <a:pt x="8031576" y="10980357"/>
                  </a:cubicBezTo>
                  <a:cubicBezTo>
                    <a:pt x="8029438" y="10828870"/>
                    <a:pt x="8030998" y="10638069"/>
                    <a:pt x="8024150" y="10453103"/>
                  </a:cubicBezTo>
                  <a:cubicBezTo>
                    <a:pt x="8424987" y="10453305"/>
                    <a:pt x="8307874" y="10452987"/>
                    <a:pt x="8481737" y="10455501"/>
                  </a:cubicBezTo>
                  <a:cubicBezTo>
                    <a:pt x="8482864" y="10708669"/>
                    <a:pt x="8488932" y="10814889"/>
                    <a:pt x="8491851" y="10982465"/>
                  </a:cubicBezTo>
                  <a:close/>
                  <a:moveTo>
                    <a:pt x="8481651" y="10428607"/>
                  </a:moveTo>
                  <a:cubicBezTo>
                    <a:pt x="8004096" y="10421442"/>
                    <a:pt x="8023399" y="10433200"/>
                    <a:pt x="8022936" y="10420431"/>
                  </a:cubicBezTo>
                  <a:cubicBezTo>
                    <a:pt x="8017619" y="10285382"/>
                    <a:pt x="8016175" y="10166135"/>
                    <a:pt x="8015568" y="10026811"/>
                  </a:cubicBezTo>
                  <a:cubicBezTo>
                    <a:pt x="8014932" y="9877752"/>
                    <a:pt x="7994070" y="9902826"/>
                    <a:pt x="8092141" y="9902566"/>
                  </a:cubicBezTo>
                  <a:cubicBezTo>
                    <a:pt x="8231186" y="9902190"/>
                    <a:pt x="8328939" y="9901959"/>
                    <a:pt x="8439030" y="9903722"/>
                  </a:cubicBezTo>
                  <a:cubicBezTo>
                    <a:pt x="8486159" y="9904502"/>
                    <a:pt x="8479223" y="9830579"/>
                    <a:pt x="8481651" y="10428607"/>
                  </a:cubicBezTo>
                  <a:close/>
                  <a:moveTo>
                    <a:pt x="3700096" y="11012306"/>
                  </a:moveTo>
                  <a:cubicBezTo>
                    <a:pt x="3699952" y="11004217"/>
                    <a:pt x="3646958" y="11002398"/>
                    <a:pt x="4157222" y="11005344"/>
                  </a:cubicBezTo>
                  <a:cubicBezTo>
                    <a:pt x="4160718" y="11207642"/>
                    <a:pt x="4157598" y="11297251"/>
                    <a:pt x="4163608" y="11533001"/>
                  </a:cubicBezTo>
                  <a:cubicBezTo>
                    <a:pt x="3906323" y="11533232"/>
                    <a:pt x="3847290" y="11536699"/>
                    <a:pt x="3704084" y="11535399"/>
                  </a:cubicBezTo>
                  <a:cubicBezTo>
                    <a:pt x="3697640" y="11174191"/>
                    <a:pt x="3703535" y="11232890"/>
                    <a:pt x="3700096" y="11012306"/>
                  </a:cubicBezTo>
                  <a:close/>
                  <a:moveTo>
                    <a:pt x="800442" y="10456829"/>
                  </a:moveTo>
                  <a:cubicBezTo>
                    <a:pt x="1268866" y="10456829"/>
                    <a:pt x="1056976" y="10455501"/>
                    <a:pt x="1257019" y="10454056"/>
                  </a:cubicBezTo>
                  <a:cubicBezTo>
                    <a:pt x="1257423" y="10566890"/>
                    <a:pt x="1259157" y="10619147"/>
                    <a:pt x="1261411" y="10815640"/>
                  </a:cubicBezTo>
                  <a:cubicBezTo>
                    <a:pt x="1263925" y="11034664"/>
                    <a:pt x="1356563" y="10975936"/>
                    <a:pt x="813619" y="10978883"/>
                  </a:cubicBezTo>
                  <a:cubicBezTo>
                    <a:pt x="793334" y="10978998"/>
                    <a:pt x="815612" y="10960972"/>
                    <a:pt x="800442" y="10456829"/>
                  </a:cubicBezTo>
                  <a:close/>
                  <a:moveTo>
                    <a:pt x="775477" y="8798720"/>
                  </a:moveTo>
                  <a:cubicBezTo>
                    <a:pt x="973555" y="8801666"/>
                    <a:pt x="918104" y="8801117"/>
                    <a:pt x="1229857" y="8800135"/>
                  </a:cubicBezTo>
                  <a:cubicBezTo>
                    <a:pt x="1241155" y="9345010"/>
                    <a:pt x="1226476" y="8707031"/>
                    <a:pt x="1241155" y="9322651"/>
                  </a:cubicBezTo>
                  <a:cubicBezTo>
                    <a:pt x="1076740" y="9324817"/>
                    <a:pt x="1177470" y="9327735"/>
                    <a:pt x="780909" y="9325828"/>
                  </a:cubicBezTo>
                  <a:cubicBezTo>
                    <a:pt x="779869" y="9126216"/>
                    <a:pt x="784174" y="9276171"/>
                    <a:pt x="775477" y="8798720"/>
                  </a:cubicBezTo>
                  <a:close/>
                  <a:moveTo>
                    <a:pt x="743027" y="6674830"/>
                  </a:moveTo>
                  <a:cubicBezTo>
                    <a:pt x="741293" y="6562978"/>
                    <a:pt x="667379" y="6594725"/>
                    <a:pt x="1160161" y="6591403"/>
                  </a:cubicBezTo>
                  <a:cubicBezTo>
                    <a:pt x="1214774" y="6591057"/>
                    <a:pt x="1193824" y="6519415"/>
                    <a:pt x="1202435" y="7069634"/>
                  </a:cubicBezTo>
                  <a:cubicBezTo>
                    <a:pt x="1203360" y="7126889"/>
                    <a:pt x="1266468" y="7119899"/>
                    <a:pt x="813734" y="7115046"/>
                  </a:cubicBezTo>
                  <a:cubicBezTo>
                    <a:pt x="717715" y="7113976"/>
                    <a:pt x="751002" y="7184636"/>
                    <a:pt x="743027" y="6674830"/>
                  </a:cubicBezTo>
                  <a:close/>
                  <a:moveTo>
                    <a:pt x="698153" y="3915532"/>
                  </a:moveTo>
                  <a:cubicBezTo>
                    <a:pt x="696505" y="3810150"/>
                    <a:pt x="612102" y="3828176"/>
                    <a:pt x="1154411" y="3832509"/>
                  </a:cubicBezTo>
                  <a:cubicBezTo>
                    <a:pt x="1163889" y="4395988"/>
                    <a:pt x="1162935" y="4357712"/>
                    <a:pt x="1160335" y="4357654"/>
                  </a:cubicBezTo>
                  <a:cubicBezTo>
                    <a:pt x="637443" y="4347110"/>
                    <a:pt x="702342" y="4389661"/>
                    <a:pt x="701071" y="4309672"/>
                  </a:cubicBezTo>
                  <a:cubicBezTo>
                    <a:pt x="698037" y="4109338"/>
                    <a:pt x="701273" y="4110464"/>
                    <a:pt x="698153" y="3915532"/>
                  </a:cubicBezTo>
                  <a:close/>
                  <a:moveTo>
                    <a:pt x="1138490" y="2727103"/>
                  </a:moveTo>
                  <a:cubicBezTo>
                    <a:pt x="1139097" y="2764801"/>
                    <a:pt x="1145771" y="3250890"/>
                    <a:pt x="1145771" y="3252941"/>
                  </a:cubicBezTo>
                  <a:cubicBezTo>
                    <a:pt x="598579" y="3243032"/>
                    <a:pt x="689628" y="3296734"/>
                    <a:pt x="686999" y="3127223"/>
                  </a:cubicBezTo>
                  <a:cubicBezTo>
                    <a:pt x="683907" y="2929633"/>
                    <a:pt x="680844" y="2930153"/>
                    <a:pt x="677752" y="2733372"/>
                  </a:cubicBezTo>
                  <a:cubicBezTo>
                    <a:pt x="677492" y="2717397"/>
                    <a:pt x="653769" y="2730570"/>
                    <a:pt x="1138490" y="2727103"/>
                  </a:cubicBezTo>
                  <a:close/>
                  <a:moveTo>
                    <a:pt x="677203" y="2698909"/>
                  </a:moveTo>
                  <a:cubicBezTo>
                    <a:pt x="673129" y="2443544"/>
                    <a:pt x="669604" y="2311933"/>
                    <a:pt x="669806" y="2176827"/>
                  </a:cubicBezTo>
                  <a:cubicBezTo>
                    <a:pt x="842081" y="2176971"/>
                    <a:pt x="833036" y="2178444"/>
                    <a:pt x="1127625" y="2177895"/>
                  </a:cubicBezTo>
                  <a:cubicBezTo>
                    <a:pt x="1128058" y="2437709"/>
                    <a:pt x="1134647" y="2509898"/>
                    <a:pt x="1138056" y="2700238"/>
                  </a:cubicBezTo>
                  <a:cubicBezTo>
                    <a:pt x="890914" y="2702087"/>
                    <a:pt x="832487" y="2699198"/>
                    <a:pt x="677203" y="2698909"/>
                  </a:cubicBezTo>
                  <a:close/>
                  <a:moveTo>
                    <a:pt x="1146060" y="3279777"/>
                  </a:moveTo>
                  <a:cubicBezTo>
                    <a:pt x="1148892" y="3551319"/>
                    <a:pt x="1150626" y="3613485"/>
                    <a:pt x="1153949" y="3805702"/>
                  </a:cubicBezTo>
                  <a:cubicBezTo>
                    <a:pt x="1039841" y="3804806"/>
                    <a:pt x="926686" y="3804922"/>
                    <a:pt x="813590" y="3805529"/>
                  </a:cubicBezTo>
                  <a:cubicBezTo>
                    <a:pt x="665241" y="3806337"/>
                    <a:pt x="696245" y="3897853"/>
                    <a:pt x="689657" y="3324351"/>
                  </a:cubicBezTo>
                  <a:cubicBezTo>
                    <a:pt x="688964" y="3263398"/>
                    <a:pt x="615772" y="3270533"/>
                    <a:pt x="1146060" y="3279777"/>
                  </a:cubicBezTo>
                  <a:close/>
                  <a:moveTo>
                    <a:pt x="4993513" y="3127714"/>
                  </a:moveTo>
                  <a:cubicBezTo>
                    <a:pt x="4996085" y="3292026"/>
                    <a:pt x="5072744" y="3245777"/>
                    <a:pt x="4625616" y="3251150"/>
                  </a:cubicBezTo>
                  <a:cubicBezTo>
                    <a:pt x="4518357" y="3252450"/>
                    <a:pt x="4541560" y="3276571"/>
                    <a:pt x="4539219" y="3127194"/>
                  </a:cubicBezTo>
                  <a:cubicBezTo>
                    <a:pt x="4536127" y="2929951"/>
                    <a:pt x="4532631" y="2929806"/>
                    <a:pt x="4529568" y="2733343"/>
                  </a:cubicBezTo>
                  <a:cubicBezTo>
                    <a:pt x="4529337" y="2718668"/>
                    <a:pt x="4501222" y="2732707"/>
                    <a:pt x="4972419" y="2727623"/>
                  </a:cubicBezTo>
                  <a:cubicBezTo>
                    <a:pt x="5005591" y="2727276"/>
                    <a:pt x="4986549" y="2682819"/>
                    <a:pt x="4993513" y="3127714"/>
                  </a:cubicBezTo>
                  <a:close/>
                  <a:moveTo>
                    <a:pt x="5477020" y="3251381"/>
                  </a:moveTo>
                  <a:cubicBezTo>
                    <a:pt x="5335837" y="3251323"/>
                    <a:pt x="5510712" y="3251179"/>
                    <a:pt x="5019605" y="3250399"/>
                  </a:cubicBezTo>
                  <a:cubicBezTo>
                    <a:pt x="5012670" y="2975622"/>
                    <a:pt x="5018594" y="2953581"/>
                    <a:pt x="5015011" y="2727190"/>
                  </a:cubicBezTo>
                  <a:cubicBezTo>
                    <a:pt x="5288304" y="2724619"/>
                    <a:pt x="5473003" y="2731147"/>
                    <a:pt x="5473032" y="2733689"/>
                  </a:cubicBezTo>
                  <a:cubicBezTo>
                    <a:pt x="5476442" y="2950894"/>
                    <a:pt x="5469536" y="2984375"/>
                    <a:pt x="5477020" y="3251381"/>
                  </a:cubicBezTo>
                  <a:close/>
                  <a:moveTo>
                    <a:pt x="7394866" y="2700700"/>
                  </a:moveTo>
                  <a:cubicBezTo>
                    <a:pt x="6843368" y="2700902"/>
                    <a:pt x="6938954" y="2731638"/>
                    <a:pt x="6937307" y="2536388"/>
                  </a:cubicBezTo>
                  <a:cubicBezTo>
                    <a:pt x="6936440" y="2418441"/>
                    <a:pt x="6934360" y="2285703"/>
                    <a:pt x="6931961" y="2175931"/>
                  </a:cubicBezTo>
                  <a:cubicBezTo>
                    <a:pt x="7056905" y="2175295"/>
                    <a:pt x="7196441" y="2169085"/>
                    <a:pt x="7389028" y="2174804"/>
                  </a:cubicBezTo>
                  <a:cubicBezTo>
                    <a:pt x="7397206" y="2388340"/>
                    <a:pt x="7392988" y="2554992"/>
                    <a:pt x="7394866" y="2700700"/>
                  </a:cubicBezTo>
                  <a:close/>
                  <a:moveTo>
                    <a:pt x="7408504" y="3521854"/>
                  </a:moveTo>
                  <a:cubicBezTo>
                    <a:pt x="7413474" y="3844007"/>
                    <a:pt x="7418791" y="3804517"/>
                    <a:pt x="7398535" y="3804979"/>
                  </a:cubicBezTo>
                  <a:cubicBezTo>
                    <a:pt x="7277724" y="3807580"/>
                    <a:pt x="7174220" y="3807608"/>
                    <a:pt x="7052195" y="3804979"/>
                  </a:cubicBezTo>
                  <a:cubicBezTo>
                    <a:pt x="6919103" y="3802120"/>
                    <a:pt x="6964815" y="3888147"/>
                    <a:pt x="6948316" y="3324091"/>
                  </a:cubicBezTo>
                  <a:cubicBezTo>
                    <a:pt x="6946842" y="3273653"/>
                    <a:pt x="6873072" y="3272873"/>
                    <a:pt x="7398622" y="3279257"/>
                  </a:cubicBezTo>
                  <a:cubicBezTo>
                    <a:pt x="7413128" y="3279431"/>
                    <a:pt x="7404257" y="3250399"/>
                    <a:pt x="7408504" y="3521854"/>
                  </a:cubicBezTo>
                  <a:close/>
                  <a:moveTo>
                    <a:pt x="7918739" y="9324038"/>
                  </a:moveTo>
                  <a:cubicBezTo>
                    <a:pt x="7446588" y="9324038"/>
                    <a:pt x="7522179" y="9345588"/>
                    <a:pt x="7521283" y="9238155"/>
                  </a:cubicBezTo>
                  <a:cubicBezTo>
                    <a:pt x="7517064" y="8732019"/>
                    <a:pt x="7496347" y="8801811"/>
                    <a:pt x="7572081" y="8801811"/>
                  </a:cubicBezTo>
                  <a:cubicBezTo>
                    <a:pt x="8031923" y="8801811"/>
                    <a:pt x="7974421" y="8774108"/>
                    <a:pt x="7974884" y="8843957"/>
                  </a:cubicBezTo>
                  <a:cubicBezTo>
                    <a:pt x="7977744" y="9396401"/>
                    <a:pt x="8011696" y="9324038"/>
                    <a:pt x="7918739" y="9324038"/>
                  </a:cubicBezTo>
                  <a:close/>
                  <a:moveTo>
                    <a:pt x="7981789" y="9350759"/>
                  </a:moveTo>
                  <a:cubicBezTo>
                    <a:pt x="7986123" y="9629002"/>
                    <a:pt x="7988753" y="9738515"/>
                    <a:pt x="7990602" y="9875932"/>
                  </a:cubicBezTo>
                  <a:cubicBezTo>
                    <a:pt x="7701504" y="9876250"/>
                    <a:pt x="7719910" y="9878214"/>
                    <a:pt x="7532408" y="9877781"/>
                  </a:cubicBezTo>
                  <a:cubicBezTo>
                    <a:pt x="7526109" y="9526163"/>
                    <a:pt x="7525328" y="9579229"/>
                    <a:pt x="7522410" y="9350498"/>
                  </a:cubicBezTo>
                  <a:cubicBezTo>
                    <a:pt x="7664777" y="9350181"/>
                    <a:pt x="7848351" y="9351220"/>
                    <a:pt x="7981789" y="9350759"/>
                  </a:cubicBezTo>
                  <a:close/>
                  <a:moveTo>
                    <a:pt x="7918739" y="8771190"/>
                  </a:moveTo>
                  <a:cubicBezTo>
                    <a:pt x="7434222" y="8771190"/>
                    <a:pt x="7517672" y="8816890"/>
                    <a:pt x="7515013" y="8646426"/>
                  </a:cubicBezTo>
                  <a:cubicBezTo>
                    <a:pt x="7507529" y="8168338"/>
                    <a:pt x="7483748" y="8248385"/>
                    <a:pt x="7572081" y="8248385"/>
                  </a:cubicBezTo>
                  <a:cubicBezTo>
                    <a:pt x="7997798" y="8248385"/>
                    <a:pt x="7965261" y="8241568"/>
                    <a:pt x="7965406" y="8252516"/>
                  </a:cubicBezTo>
                  <a:cubicBezTo>
                    <a:pt x="7974710" y="8852190"/>
                    <a:pt x="7996612" y="8771190"/>
                    <a:pt x="7918739" y="8771190"/>
                  </a:cubicBezTo>
                  <a:close/>
                  <a:moveTo>
                    <a:pt x="7504813" y="8054782"/>
                  </a:moveTo>
                  <a:cubicBezTo>
                    <a:pt x="7501923" y="7916440"/>
                    <a:pt x="7499988" y="7787516"/>
                    <a:pt x="7499092" y="7694903"/>
                  </a:cubicBezTo>
                  <a:cubicBezTo>
                    <a:pt x="7596440" y="7694845"/>
                    <a:pt x="7520272" y="7694845"/>
                    <a:pt x="7918739" y="7694989"/>
                  </a:cubicBezTo>
                  <a:cubicBezTo>
                    <a:pt x="7970491" y="7694989"/>
                    <a:pt x="7954772" y="7613729"/>
                    <a:pt x="7964915" y="8219816"/>
                  </a:cubicBezTo>
                  <a:cubicBezTo>
                    <a:pt x="7416855" y="8218140"/>
                    <a:pt x="7509436" y="8275367"/>
                    <a:pt x="7504813" y="8054782"/>
                  </a:cubicBezTo>
                  <a:close/>
                  <a:moveTo>
                    <a:pt x="7918739" y="7668153"/>
                  </a:moveTo>
                  <a:cubicBezTo>
                    <a:pt x="7517238" y="7668009"/>
                    <a:pt x="7595428" y="7668037"/>
                    <a:pt x="7498832" y="7668066"/>
                  </a:cubicBezTo>
                  <a:cubicBezTo>
                    <a:pt x="7496635" y="7404179"/>
                    <a:pt x="7491549" y="7246310"/>
                    <a:pt x="7489614" y="7144973"/>
                  </a:cubicBezTo>
                  <a:cubicBezTo>
                    <a:pt x="7828759" y="7143933"/>
                    <a:pt x="7756492" y="7140322"/>
                    <a:pt x="7946739" y="7140900"/>
                  </a:cubicBezTo>
                  <a:cubicBezTo>
                    <a:pt x="7958759" y="7730925"/>
                    <a:pt x="7973554" y="7668153"/>
                    <a:pt x="7918739" y="7668153"/>
                  </a:cubicBezTo>
                  <a:close/>
                  <a:moveTo>
                    <a:pt x="6072814" y="8800309"/>
                  </a:moveTo>
                  <a:cubicBezTo>
                    <a:pt x="6593798" y="8804122"/>
                    <a:pt x="6526848" y="8773096"/>
                    <a:pt x="6528842" y="8843582"/>
                  </a:cubicBezTo>
                  <a:cubicBezTo>
                    <a:pt x="6534360" y="9039843"/>
                    <a:pt x="6537626" y="9324414"/>
                    <a:pt x="6531933" y="9324414"/>
                  </a:cubicBezTo>
                  <a:cubicBezTo>
                    <a:pt x="6359716" y="9324414"/>
                    <a:pt x="6355238" y="9326869"/>
                    <a:pt x="6185246" y="9326869"/>
                  </a:cubicBezTo>
                  <a:cubicBezTo>
                    <a:pt x="6035741" y="9326898"/>
                    <a:pt x="6085875" y="9421706"/>
                    <a:pt x="6072814" y="8800309"/>
                  </a:cubicBezTo>
                  <a:close/>
                  <a:moveTo>
                    <a:pt x="4146097" y="8797854"/>
                  </a:moveTo>
                  <a:cubicBezTo>
                    <a:pt x="4676097" y="8800078"/>
                    <a:pt x="4601518" y="8787540"/>
                    <a:pt x="4603338" y="8844362"/>
                  </a:cubicBezTo>
                  <a:cubicBezTo>
                    <a:pt x="4606372" y="8940817"/>
                    <a:pt x="4608915" y="9043974"/>
                    <a:pt x="4610129" y="9238329"/>
                  </a:cubicBezTo>
                  <a:cubicBezTo>
                    <a:pt x="4610909" y="9361910"/>
                    <a:pt x="4681876" y="9325713"/>
                    <a:pt x="4152685" y="9322709"/>
                  </a:cubicBezTo>
                  <a:cubicBezTo>
                    <a:pt x="4151819" y="9168825"/>
                    <a:pt x="4155113" y="9189595"/>
                    <a:pt x="4146097" y="8797854"/>
                  </a:cubicBezTo>
                  <a:close/>
                  <a:moveTo>
                    <a:pt x="1248899" y="8251968"/>
                  </a:moveTo>
                  <a:cubicBezTo>
                    <a:pt x="1248841" y="8248819"/>
                    <a:pt x="1212606" y="8245555"/>
                    <a:pt x="1679816" y="8245555"/>
                  </a:cubicBezTo>
                  <a:cubicBezTo>
                    <a:pt x="1710937" y="8245555"/>
                    <a:pt x="1702701" y="8183996"/>
                    <a:pt x="1709954" y="8646917"/>
                  </a:cubicBezTo>
                  <a:cubicBezTo>
                    <a:pt x="1712497" y="8811633"/>
                    <a:pt x="1791150" y="8773155"/>
                    <a:pt x="1333418" y="8773155"/>
                  </a:cubicBezTo>
                  <a:cubicBezTo>
                    <a:pt x="1215756" y="8773155"/>
                    <a:pt x="1258290" y="8852480"/>
                    <a:pt x="1248899" y="8251968"/>
                  </a:cubicBezTo>
                  <a:close/>
                  <a:moveTo>
                    <a:pt x="1646269" y="4383133"/>
                  </a:moveTo>
                  <a:cubicBezTo>
                    <a:pt x="1647482" y="4526472"/>
                    <a:pt x="1650256" y="4902153"/>
                    <a:pt x="1650343" y="4908681"/>
                  </a:cubicBezTo>
                  <a:cubicBezTo>
                    <a:pt x="1275945" y="4908999"/>
                    <a:pt x="1256210" y="4908913"/>
                    <a:pt x="1192900" y="4909779"/>
                  </a:cubicBezTo>
                  <a:cubicBezTo>
                    <a:pt x="1185127" y="4511017"/>
                    <a:pt x="1188681" y="4574136"/>
                    <a:pt x="1186456" y="4385010"/>
                  </a:cubicBezTo>
                  <a:cubicBezTo>
                    <a:pt x="1384245" y="4388679"/>
                    <a:pt x="1518522" y="4383479"/>
                    <a:pt x="1646269" y="4383133"/>
                  </a:cubicBezTo>
                  <a:close/>
                  <a:moveTo>
                    <a:pt x="1186138" y="4358174"/>
                  </a:moveTo>
                  <a:cubicBezTo>
                    <a:pt x="1177730" y="3724124"/>
                    <a:pt x="1133173" y="3833289"/>
                    <a:pt x="1333447" y="3833289"/>
                  </a:cubicBezTo>
                  <a:cubicBezTo>
                    <a:pt x="1496446" y="3833289"/>
                    <a:pt x="1502052" y="3831556"/>
                    <a:pt x="1635057" y="3831209"/>
                  </a:cubicBezTo>
                  <a:cubicBezTo>
                    <a:pt x="1645084" y="4317818"/>
                    <a:pt x="1644333" y="4211715"/>
                    <a:pt x="1645980" y="4356354"/>
                  </a:cubicBezTo>
                  <a:cubicBezTo>
                    <a:pt x="1505548" y="4356672"/>
                    <a:pt x="1382338" y="4361843"/>
                    <a:pt x="1186138" y="4358174"/>
                  </a:cubicBezTo>
                  <a:close/>
                  <a:moveTo>
                    <a:pt x="1650719" y="4935489"/>
                  </a:moveTo>
                  <a:cubicBezTo>
                    <a:pt x="1656382" y="5336533"/>
                    <a:pt x="1657076" y="5239934"/>
                    <a:pt x="1660919" y="5458351"/>
                  </a:cubicBezTo>
                  <a:cubicBezTo>
                    <a:pt x="1658867" y="5458351"/>
                    <a:pt x="1234191" y="5460576"/>
                    <a:pt x="1204053" y="5461009"/>
                  </a:cubicBezTo>
                  <a:cubicBezTo>
                    <a:pt x="1201568" y="5313279"/>
                    <a:pt x="1204747" y="5524446"/>
                    <a:pt x="1193449" y="4936587"/>
                  </a:cubicBezTo>
                  <a:cubicBezTo>
                    <a:pt x="1267074" y="4935634"/>
                    <a:pt x="1280684" y="4935807"/>
                    <a:pt x="1650719" y="4935489"/>
                  </a:cubicBezTo>
                  <a:close/>
                  <a:moveTo>
                    <a:pt x="2603689" y="4310134"/>
                  </a:moveTo>
                  <a:cubicBezTo>
                    <a:pt x="2604498" y="4362363"/>
                    <a:pt x="2669975" y="4369469"/>
                    <a:pt x="2199905" y="4356614"/>
                  </a:cubicBezTo>
                  <a:cubicBezTo>
                    <a:pt x="2132607" y="4354679"/>
                    <a:pt x="2148991" y="4430566"/>
                    <a:pt x="2140929" y="3915590"/>
                  </a:cubicBezTo>
                  <a:cubicBezTo>
                    <a:pt x="2139195" y="3803997"/>
                    <a:pt x="2067477" y="3834127"/>
                    <a:pt x="2546158" y="3832220"/>
                  </a:cubicBezTo>
                  <a:cubicBezTo>
                    <a:pt x="2626719" y="3831989"/>
                    <a:pt x="2595136" y="3762862"/>
                    <a:pt x="2603689" y="4310134"/>
                  </a:cubicBezTo>
                  <a:close/>
                  <a:moveTo>
                    <a:pt x="3578793" y="4909722"/>
                  </a:moveTo>
                  <a:cubicBezTo>
                    <a:pt x="3122882" y="4901142"/>
                    <a:pt x="3121813" y="4923963"/>
                    <a:pt x="3120975" y="4900940"/>
                  </a:cubicBezTo>
                  <a:cubicBezTo>
                    <a:pt x="3116034" y="4767913"/>
                    <a:pt x="3114387" y="4640664"/>
                    <a:pt x="3113664" y="4506858"/>
                  </a:cubicBezTo>
                  <a:cubicBezTo>
                    <a:pt x="3112855" y="4347601"/>
                    <a:pt x="3022066" y="4381717"/>
                    <a:pt x="3571743" y="4381255"/>
                  </a:cubicBezTo>
                  <a:cubicBezTo>
                    <a:pt x="3573044" y="4527541"/>
                    <a:pt x="3568102" y="4653779"/>
                    <a:pt x="3578793" y="4909722"/>
                  </a:cubicBezTo>
                  <a:close/>
                  <a:moveTo>
                    <a:pt x="4058486" y="4911455"/>
                  </a:moveTo>
                  <a:cubicBezTo>
                    <a:pt x="3744422" y="4911570"/>
                    <a:pt x="3700992" y="4912004"/>
                    <a:pt x="3602517" y="4910184"/>
                  </a:cubicBezTo>
                  <a:cubicBezTo>
                    <a:pt x="3591768" y="4653548"/>
                    <a:pt x="3596651" y="4519972"/>
                    <a:pt x="3595408" y="4381255"/>
                  </a:cubicBezTo>
                  <a:cubicBezTo>
                    <a:pt x="4148929" y="4380793"/>
                    <a:pt x="4054788" y="4354708"/>
                    <a:pt x="4053979" y="4506829"/>
                  </a:cubicBezTo>
                  <a:cubicBezTo>
                    <a:pt x="4053458" y="4606779"/>
                    <a:pt x="4053747" y="4637949"/>
                    <a:pt x="4058486" y="4911455"/>
                  </a:cubicBezTo>
                  <a:close/>
                  <a:moveTo>
                    <a:pt x="7398680" y="7118628"/>
                  </a:moveTo>
                  <a:cubicBezTo>
                    <a:pt x="6944589" y="7121689"/>
                    <a:pt x="7006483" y="7131771"/>
                    <a:pt x="7005500" y="7069114"/>
                  </a:cubicBezTo>
                  <a:cubicBezTo>
                    <a:pt x="6996860" y="6517711"/>
                    <a:pt x="6981286" y="6593021"/>
                    <a:pt x="7052253" y="6591057"/>
                  </a:cubicBezTo>
                  <a:cubicBezTo>
                    <a:pt x="7159021" y="6588283"/>
                    <a:pt x="7260906" y="6587619"/>
                    <a:pt x="7398478" y="6590767"/>
                  </a:cubicBezTo>
                  <a:cubicBezTo>
                    <a:pt x="7472478" y="6592472"/>
                    <a:pt x="7457800" y="6575053"/>
                    <a:pt x="7459360" y="6675263"/>
                  </a:cubicBezTo>
                  <a:cubicBezTo>
                    <a:pt x="7467480" y="7195006"/>
                    <a:pt x="7486955" y="7118049"/>
                    <a:pt x="7398680" y="7118628"/>
                  </a:cubicBezTo>
                  <a:close/>
                  <a:moveTo>
                    <a:pt x="7465949" y="7145088"/>
                  </a:moveTo>
                  <a:cubicBezTo>
                    <a:pt x="7468925" y="7305818"/>
                    <a:pt x="7471930" y="7342476"/>
                    <a:pt x="7475166" y="7668124"/>
                  </a:cubicBezTo>
                  <a:cubicBezTo>
                    <a:pt x="6964729" y="7668384"/>
                    <a:pt x="7016741" y="7673266"/>
                    <a:pt x="7016596" y="7660672"/>
                  </a:cubicBezTo>
                  <a:cubicBezTo>
                    <a:pt x="7010412" y="7068306"/>
                    <a:pt x="6983915" y="7144886"/>
                    <a:pt x="7051877" y="7145435"/>
                  </a:cubicBezTo>
                  <a:cubicBezTo>
                    <a:pt x="7240564" y="7146909"/>
                    <a:pt x="7396368" y="7145377"/>
                    <a:pt x="7465949" y="7145088"/>
                  </a:cubicBezTo>
                  <a:close/>
                  <a:moveTo>
                    <a:pt x="6046086" y="7143760"/>
                  </a:moveTo>
                  <a:cubicBezTo>
                    <a:pt x="6590793" y="7143298"/>
                    <a:pt x="6502316" y="7111550"/>
                    <a:pt x="6506361" y="7266849"/>
                  </a:cubicBezTo>
                  <a:cubicBezTo>
                    <a:pt x="6509886" y="7406664"/>
                    <a:pt x="6512226" y="7529811"/>
                    <a:pt x="6511244" y="7661104"/>
                  </a:cubicBezTo>
                  <a:cubicBezTo>
                    <a:pt x="6511129" y="7674623"/>
                    <a:pt x="6560829" y="7670521"/>
                    <a:pt x="6051201" y="7670811"/>
                  </a:cubicBezTo>
                  <a:cubicBezTo>
                    <a:pt x="6042734" y="7118772"/>
                    <a:pt x="6048571" y="7382110"/>
                    <a:pt x="6046086" y="7143760"/>
                  </a:cubicBezTo>
                  <a:close/>
                  <a:moveTo>
                    <a:pt x="4601287" y="7143586"/>
                  </a:moveTo>
                  <a:cubicBezTo>
                    <a:pt x="4844904" y="7147024"/>
                    <a:pt x="4943408" y="7144164"/>
                    <a:pt x="5059625" y="7143529"/>
                  </a:cubicBezTo>
                  <a:cubicBezTo>
                    <a:pt x="5066821" y="7638659"/>
                    <a:pt x="5067052" y="7667777"/>
                    <a:pt x="5067080" y="7671302"/>
                  </a:cubicBezTo>
                  <a:cubicBezTo>
                    <a:pt x="4554592" y="7671215"/>
                    <a:pt x="4607268" y="7676588"/>
                    <a:pt x="4606864" y="7660469"/>
                  </a:cubicBezTo>
                  <a:cubicBezTo>
                    <a:pt x="4598917" y="7329650"/>
                    <a:pt x="4602760" y="7296025"/>
                    <a:pt x="4601287" y="7143586"/>
                  </a:cubicBezTo>
                  <a:close/>
                  <a:moveTo>
                    <a:pt x="2202823" y="7696954"/>
                  </a:moveTo>
                  <a:cubicBezTo>
                    <a:pt x="2495447" y="7700103"/>
                    <a:pt x="2510213" y="7695250"/>
                    <a:pt x="2657030" y="7694209"/>
                  </a:cubicBezTo>
                  <a:cubicBezTo>
                    <a:pt x="2666219" y="8188415"/>
                    <a:pt x="2666017" y="8035081"/>
                    <a:pt x="2669368" y="8222647"/>
                  </a:cubicBezTo>
                  <a:cubicBezTo>
                    <a:pt x="2457074" y="8222099"/>
                    <a:pt x="2646830" y="8220769"/>
                    <a:pt x="2207186" y="8221087"/>
                  </a:cubicBezTo>
                  <a:cubicBezTo>
                    <a:pt x="2204470" y="8009227"/>
                    <a:pt x="2211145" y="8043285"/>
                    <a:pt x="2202823" y="7696954"/>
                  </a:cubicBezTo>
                  <a:close/>
                  <a:moveTo>
                    <a:pt x="2628424" y="5886954"/>
                  </a:moveTo>
                  <a:cubicBezTo>
                    <a:pt x="2630822" y="6039913"/>
                    <a:pt x="2653505" y="6013972"/>
                    <a:pt x="2545985" y="6014810"/>
                  </a:cubicBezTo>
                  <a:cubicBezTo>
                    <a:pt x="2392233" y="6016052"/>
                    <a:pt x="2293035" y="6015648"/>
                    <a:pt x="2199702" y="6014637"/>
                  </a:cubicBezTo>
                  <a:cubicBezTo>
                    <a:pt x="2164681" y="6014261"/>
                    <a:pt x="2177742" y="6077236"/>
                    <a:pt x="2168293" y="5492121"/>
                  </a:cubicBezTo>
                  <a:cubicBezTo>
                    <a:pt x="2168264" y="5490070"/>
                    <a:pt x="2130845" y="5478053"/>
                    <a:pt x="2545841" y="5488106"/>
                  </a:cubicBezTo>
                  <a:cubicBezTo>
                    <a:pt x="2660353" y="5490850"/>
                    <a:pt x="2620969" y="5409214"/>
                    <a:pt x="2628424" y="5886954"/>
                  </a:cubicBezTo>
                  <a:close/>
                  <a:moveTo>
                    <a:pt x="2199500" y="6041444"/>
                  </a:moveTo>
                  <a:cubicBezTo>
                    <a:pt x="2698553" y="6046817"/>
                    <a:pt x="2631140" y="6020154"/>
                    <a:pt x="2633220" y="6083707"/>
                  </a:cubicBezTo>
                  <a:cubicBezTo>
                    <a:pt x="2637324" y="6206478"/>
                    <a:pt x="2637121" y="6223031"/>
                    <a:pt x="2642611" y="6566820"/>
                  </a:cubicBezTo>
                  <a:cubicBezTo>
                    <a:pt x="2247669" y="6566184"/>
                    <a:pt x="2275437" y="6565867"/>
                    <a:pt x="2183926" y="6564480"/>
                  </a:cubicBezTo>
                  <a:cubicBezTo>
                    <a:pt x="2177222" y="5975812"/>
                    <a:pt x="2165664" y="6041098"/>
                    <a:pt x="2199500" y="6041444"/>
                  </a:cubicBezTo>
                  <a:close/>
                  <a:moveTo>
                    <a:pt x="2199443" y="6591634"/>
                  </a:moveTo>
                  <a:cubicBezTo>
                    <a:pt x="2721005" y="6600040"/>
                    <a:pt x="2642438" y="6557807"/>
                    <a:pt x="2644316" y="6675292"/>
                  </a:cubicBezTo>
                  <a:cubicBezTo>
                    <a:pt x="2652609" y="7205087"/>
                    <a:pt x="2675032" y="7115190"/>
                    <a:pt x="2546101" y="7115017"/>
                  </a:cubicBezTo>
                  <a:cubicBezTo>
                    <a:pt x="2119084" y="7113832"/>
                    <a:pt x="2190456" y="7139368"/>
                    <a:pt x="2189329" y="7069143"/>
                  </a:cubicBezTo>
                  <a:cubicBezTo>
                    <a:pt x="2180920" y="6532097"/>
                    <a:pt x="2180256" y="6591316"/>
                    <a:pt x="2199443" y="6591634"/>
                  </a:cubicBezTo>
                  <a:close/>
                  <a:moveTo>
                    <a:pt x="2199876" y="7143875"/>
                  </a:moveTo>
                  <a:cubicBezTo>
                    <a:pt x="2304593" y="7141189"/>
                    <a:pt x="2336638" y="7141564"/>
                    <a:pt x="2546101" y="7141824"/>
                  </a:cubicBezTo>
                  <a:cubicBezTo>
                    <a:pt x="2682660" y="7142199"/>
                    <a:pt x="2644778" y="7042394"/>
                    <a:pt x="2656394" y="7661075"/>
                  </a:cubicBezTo>
                  <a:cubicBezTo>
                    <a:pt x="2656423" y="7663213"/>
                    <a:pt x="2709100" y="7675577"/>
                    <a:pt x="2202159" y="7670089"/>
                  </a:cubicBezTo>
                  <a:cubicBezTo>
                    <a:pt x="2202130" y="7668066"/>
                    <a:pt x="2188115" y="7144164"/>
                    <a:pt x="2199876" y="7143875"/>
                  </a:cubicBezTo>
                  <a:close/>
                  <a:moveTo>
                    <a:pt x="3065900" y="6012297"/>
                  </a:moveTo>
                  <a:cubicBezTo>
                    <a:pt x="2571384" y="6012297"/>
                    <a:pt x="2654805" y="6052999"/>
                    <a:pt x="2652089" y="5886463"/>
                  </a:cubicBezTo>
                  <a:cubicBezTo>
                    <a:pt x="2649084" y="5694391"/>
                    <a:pt x="2653158" y="5688238"/>
                    <a:pt x="2650095" y="5492092"/>
                  </a:cubicBezTo>
                  <a:cubicBezTo>
                    <a:pt x="2650066" y="5490041"/>
                    <a:pt x="3108665" y="5484235"/>
                    <a:pt x="3108781" y="5492496"/>
                  </a:cubicBezTo>
                  <a:cubicBezTo>
                    <a:pt x="3118230" y="6095492"/>
                    <a:pt x="3129759" y="6012297"/>
                    <a:pt x="3065900" y="6012297"/>
                  </a:cubicBezTo>
                  <a:close/>
                  <a:moveTo>
                    <a:pt x="3114936" y="6039191"/>
                  </a:moveTo>
                  <a:cubicBezTo>
                    <a:pt x="3124500" y="6645509"/>
                    <a:pt x="3142502" y="6563642"/>
                    <a:pt x="3065900" y="6563642"/>
                  </a:cubicBezTo>
                  <a:cubicBezTo>
                    <a:pt x="2892268" y="6563642"/>
                    <a:pt x="2892730" y="6566906"/>
                    <a:pt x="2719415" y="6566906"/>
                  </a:cubicBezTo>
                  <a:cubicBezTo>
                    <a:pt x="2638739" y="6566906"/>
                    <a:pt x="2674194" y="6646751"/>
                    <a:pt x="2655585" y="6041040"/>
                  </a:cubicBezTo>
                  <a:cubicBezTo>
                    <a:pt x="3029434" y="6039942"/>
                    <a:pt x="2917291" y="6038729"/>
                    <a:pt x="3114936" y="6039191"/>
                  </a:cubicBezTo>
                  <a:close/>
                  <a:moveTo>
                    <a:pt x="2719415" y="6593714"/>
                  </a:moveTo>
                  <a:cubicBezTo>
                    <a:pt x="2893019" y="6593714"/>
                    <a:pt x="2892586" y="6590450"/>
                    <a:pt x="3065900" y="6590450"/>
                  </a:cubicBezTo>
                  <a:cubicBezTo>
                    <a:pt x="3140161" y="6590450"/>
                    <a:pt x="3120541" y="6506821"/>
                    <a:pt x="3130944" y="7119263"/>
                  </a:cubicBezTo>
                  <a:cubicBezTo>
                    <a:pt x="2935033" y="7121198"/>
                    <a:pt x="2931652" y="7115334"/>
                    <a:pt x="2673703" y="7115190"/>
                  </a:cubicBezTo>
                  <a:cubicBezTo>
                    <a:pt x="2665583" y="6510432"/>
                    <a:pt x="2650558" y="6593714"/>
                    <a:pt x="2719415" y="6593714"/>
                  </a:cubicBezTo>
                  <a:close/>
                  <a:moveTo>
                    <a:pt x="2719415" y="7142026"/>
                  </a:moveTo>
                  <a:cubicBezTo>
                    <a:pt x="2891516" y="7142026"/>
                    <a:pt x="2889898" y="7146388"/>
                    <a:pt x="3065900" y="7146388"/>
                  </a:cubicBezTo>
                  <a:cubicBezTo>
                    <a:pt x="3151488" y="7146388"/>
                    <a:pt x="3133573" y="7063134"/>
                    <a:pt x="3140421" y="7660931"/>
                  </a:cubicBezTo>
                  <a:cubicBezTo>
                    <a:pt x="3140537" y="7670840"/>
                    <a:pt x="2680262" y="7670493"/>
                    <a:pt x="2680089" y="7660527"/>
                  </a:cubicBezTo>
                  <a:cubicBezTo>
                    <a:pt x="2668733" y="7059148"/>
                    <a:pt x="2661249" y="7142026"/>
                    <a:pt x="2719415" y="7142026"/>
                  </a:cubicBezTo>
                  <a:close/>
                  <a:moveTo>
                    <a:pt x="3132331" y="5486141"/>
                  </a:moveTo>
                  <a:cubicBezTo>
                    <a:pt x="3224045" y="5486921"/>
                    <a:pt x="3385368" y="5493796"/>
                    <a:pt x="3586480" y="5487788"/>
                  </a:cubicBezTo>
                  <a:cubicBezTo>
                    <a:pt x="3589745" y="5691271"/>
                    <a:pt x="3595293" y="5824471"/>
                    <a:pt x="3596189" y="6013684"/>
                  </a:cubicBezTo>
                  <a:cubicBezTo>
                    <a:pt x="3214596" y="6014521"/>
                    <a:pt x="3311395" y="6012961"/>
                    <a:pt x="3138168" y="6012412"/>
                  </a:cubicBezTo>
                  <a:cubicBezTo>
                    <a:pt x="3133082" y="5689278"/>
                    <a:pt x="3135336" y="5671483"/>
                    <a:pt x="3132331" y="5486141"/>
                  </a:cubicBezTo>
                  <a:close/>
                  <a:moveTo>
                    <a:pt x="3138601" y="6039249"/>
                  </a:moveTo>
                  <a:cubicBezTo>
                    <a:pt x="3306454" y="6039855"/>
                    <a:pt x="3231673" y="6041300"/>
                    <a:pt x="3596304" y="6040520"/>
                  </a:cubicBezTo>
                  <a:cubicBezTo>
                    <a:pt x="3597026" y="6403057"/>
                    <a:pt x="3601939" y="6419378"/>
                    <a:pt x="3605955" y="6565347"/>
                  </a:cubicBezTo>
                  <a:cubicBezTo>
                    <a:pt x="3216850" y="6566242"/>
                    <a:pt x="3305703" y="6564596"/>
                    <a:pt x="3145796" y="6563816"/>
                  </a:cubicBezTo>
                  <a:cubicBezTo>
                    <a:pt x="3143109" y="6344618"/>
                    <a:pt x="3146865" y="6562573"/>
                    <a:pt x="3138601" y="6039249"/>
                  </a:cubicBezTo>
                  <a:close/>
                  <a:moveTo>
                    <a:pt x="3608267" y="6675292"/>
                  </a:moveTo>
                  <a:cubicBezTo>
                    <a:pt x="3616040" y="7184029"/>
                    <a:pt x="3627193" y="7116461"/>
                    <a:pt x="3585960" y="7115854"/>
                  </a:cubicBezTo>
                  <a:cubicBezTo>
                    <a:pt x="3091472" y="7107881"/>
                    <a:pt x="3155014" y="7147197"/>
                    <a:pt x="3153800" y="7069086"/>
                  </a:cubicBezTo>
                  <a:cubicBezTo>
                    <a:pt x="3147963" y="6710737"/>
                    <a:pt x="3147096" y="6662553"/>
                    <a:pt x="3146143" y="6590652"/>
                  </a:cubicBezTo>
                  <a:cubicBezTo>
                    <a:pt x="3687960" y="6593367"/>
                    <a:pt x="3606476" y="6562169"/>
                    <a:pt x="3608267" y="6675292"/>
                  </a:cubicBezTo>
                  <a:close/>
                  <a:moveTo>
                    <a:pt x="3610145" y="5487123"/>
                  </a:moveTo>
                  <a:cubicBezTo>
                    <a:pt x="3796491" y="5482155"/>
                    <a:pt x="4067733" y="5488915"/>
                    <a:pt x="4067791" y="5492641"/>
                  </a:cubicBezTo>
                  <a:cubicBezTo>
                    <a:pt x="4069380" y="5594989"/>
                    <a:pt x="4071836" y="5727149"/>
                    <a:pt x="4076488" y="6014810"/>
                  </a:cubicBezTo>
                  <a:cubicBezTo>
                    <a:pt x="3896614" y="6014637"/>
                    <a:pt x="3929931" y="6013048"/>
                    <a:pt x="3619912" y="6013625"/>
                  </a:cubicBezTo>
                  <a:cubicBezTo>
                    <a:pt x="3618756" y="5791770"/>
                    <a:pt x="3612601" y="5669143"/>
                    <a:pt x="3610145" y="5487123"/>
                  </a:cubicBezTo>
                  <a:close/>
                  <a:moveTo>
                    <a:pt x="3239561" y="7143875"/>
                  </a:moveTo>
                  <a:cubicBezTo>
                    <a:pt x="3357426" y="7140322"/>
                    <a:pt x="3467835" y="7140900"/>
                    <a:pt x="3585642" y="7142662"/>
                  </a:cubicBezTo>
                  <a:cubicBezTo>
                    <a:pt x="3624997" y="7143298"/>
                    <a:pt x="3616964" y="7120852"/>
                    <a:pt x="3615578" y="7266329"/>
                  </a:cubicBezTo>
                  <a:cubicBezTo>
                    <a:pt x="3610665" y="7729163"/>
                    <a:pt x="3645224" y="7668384"/>
                    <a:pt x="3585902" y="7667806"/>
                  </a:cubicBezTo>
                  <a:cubicBezTo>
                    <a:pt x="3128025" y="7663531"/>
                    <a:pt x="3164202" y="7672197"/>
                    <a:pt x="3164058" y="7660584"/>
                  </a:cubicBezTo>
                  <a:cubicBezTo>
                    <a:pt x="3157123" y="7054930"/>
                    <a:pt x="3124327" y="7147197"/>
                    <a:pt x="3239561" y="7143875"/>
                  </a:cubicBezTo>
                  <a:close/>
                  <a:moveTo>
                    <a:pt x="3620027" y="6083735"/>
                  </a:moveTo>
                  <a:cubicBezTo>
                    <a:pt x="3620027" y="6021483"/>
                    <a:pt x="3550187" y="6041184"/>
                    <a:pt x="4076921" y="6041618"/>
                  </a:cubicBezTo>
                  <a:cubicBezTo>
                    <a:pt x="4082181" y="6367786"/>
                    <a:pt x="4082181" y="6372292"/>
                    <a:pt x="4084492" y="6478280"/>
                  </a:cubicBezTo>
                  <a:cubicBezTo>
                    <a:pt x="4086862" y="6586030"/>
                    <a:pt x="4172767" y="6564104"/>
                    <a:pt x="3629621" y="6565289"/>
                  </a:cubicBezTo>
                  <a:cubicBezTo>
                    <a:pt x="3626905" y="6466176"/>
                    <a:pt x="3620027" y="6353053"/>
                    <a:pt x="3620027" y="6083735"/>
                  </a:cubicBezTo>
                  <a:close/>
                  <a:moveTo>
                    <a:pt x="3759072" y="6591981"/>
                  </a:moveTo>
                  <a:cubicBezTo>
                    <a:pt x="3934207" y="6591981"/>
                    <a:pt x="3928110" y="6589381"/>
                    <a:pt x="4086775" y="6589150"/>
                  </a:cubicBezTo>
                  <a:cubicBezTo>
                    <a:pt x="4087960" y="6652904"/>
                    <a:pt x="4088191" y="6673155"/>
                    <a:pt x="4094346" y="7069548"/>
                  </a:cubicBezTo>
                  <a:cubicBezTo>
                    <a:pt x="4095386" y="7135844"/>
                    <a:pt x="4146097" y="7116865"/>
                    <a:pt x="3759072" y="7117183"/>
                  </a:cubicBezTo>
                  <a:cubicBezTo>
                    <a:pt x="3615000" y="7117183"/>
                    <a:pt x="3639560" y="7128160"/>
                    <a:pt x="3638636" y="7069028"/>
                  </a:cubicBezTo>
                  <a:cubicBezTo>
                    <a:pt x="3629736" y="6494775"/>
                    <a:pt x="3594831" y="6591981"/>
                    <a:pt x="3759072" y="6591981"/>
                  </a:cubicBezTo>
                  <a:close/>
                  <a:moveTo>
                    <a:pt x="4091369" y="5489117"/>
                  </a:moveTo>
                  <a:cubicBezTo>
                    <a:pt x="4586839" y="5489925"/>
                    <a:pt x="4549217" y="5485535"/>
                    <a:pt x="4549332" y="5492641"/>
                  </a:cubicBezTo>
                  <a:cubicBezTo>
                    <a:pt x="4558782" y="6096446"/>
                    <a:pt x="4603627" y="6011546"/>
                    <a:pt x="4452360" y="6011546"/>
                  </a:cubicBezTo>
                  <a:cubicBezTo>
                    <a:pt x="4279045" y="6011546"/>
                    <a:pt x="4278785" y="6014810"/>
                    <a:pt x="4105673" y="6014810"/>
                  </a:cubicBezTo>
                  <a:cubicBezTo>
                    <a:pt x="4098189" y="6014810"/>
                    <a:pt x="4100500" y="6073394"/>
                    <a:pt x="4091369" y="5489117"/>
                  </a:cubicBezTo>
                  <a:close/>
                  <a:moveTo>
                    <a:pt x="3639214" y="7266676"/>
                  </a:moveTo>
                  <a:cubicBezTo>
                    <a:pt x="3640919" y="7105599"/>
                    <a:pt x="3542472" y="7144192"/>
                    <a:pt x="4095646" y="7143731"/>
                  </a:cubicBezTo>
                  <a:cubicBezTo>
                    <a:pt x="4098246" y="7280166"/>
                    <a:pt x="4104719" y="7444160"/>
                    <a:pt x="4103823" y="7660700"/>
                  </a:cubicBezTo>
                  <a:cubicBezTo>
                    <a:pt x="4103823" y="7662751"/>
                    <a:pt x="4158031" y="7671735"/>
                    <a:pt x="3644386" y="7668297"/>
                  </a:cubicBezTo>
                  <a:cubicBezTo>
                    <a:pt x="3640456" y="7533884"/>
                    <a:pt x="3637914" y="7401724"/>
                    <a:pt x="3639214" y="7266676"/>
                  </a:cubicBezTo>
                  <a:close/>
                  <a:moveTo>
                    <a:pt x="4100587" y="6041618"/>
                  </a:moveTo>
                  <a:cubicBezTo>
                    <a:pt x="4219492" y="6041618"/>
                    <a:pt x="4265320" y="6038671"/>
                    <a:pt x="4560602" y="6038295"/>
                  </a:cubicBezTo>
                  <a:cubicBezTo>
                    <a:pt x="4559735" y="6381882"/>
                    <a:pt x="4565167" y="6416028"/>
                    <a:pt x="4569039" y="6565520"/>
                  </a:cubicBezTo>
                  <a:cubicBezTo>
                    <a:pt x="4022916" y="6563960"/>
                    <a:pt x="4110585" y="6586145"/>
                    <a:pt x="4108186" y="6477616"/>
                  </a:cubicBezTo>
                  <a:cubicBezTo>
                    <a:pt x="4105383" y="6349095"/>
                    <a:pt x="4105673" y="6357299"/>
                    <a:pt x="4100587" y="6041618"/>
                  </a:cubicBezTo>
                  <a:close/>
                  <a:moveTo>
                    <a:pt x="4569704" y="6592356"/>
                  </a:moveTo>
                  <a:cubicBezTo>
                    <a:pt x="4571496" y="6670728"/>
                    <a:pt x="4577303" y="7114178"/>
                    <a:pt x="4577332" y="7116403"/>
                  </a:cubicBezTo>
                  <a:cubicBezTo>
                    <a:pt x="4051696" y="7110452"/>
                    <a:pt x="4119224" y="7143991"/>
                    <a:pt x="4118040" y="7069086"/>
                  </a:cubicBezTo>
                  <a:cubicBezTo>
                    <a:pt x="4112492" y="6711488"/>
                    <a:pt x="4111712" y="6657786"/>
                    <a:pt x="4110469" y="6589121"/>
                  </a:cubicBezTo>
                  <a:cubicBezTo>
                    <a:pt x="4273295" y="6589179"/>
                    <a:pt x="4176813" y="6591288"/>
                    <a:pt x="4569704" y="6592356"/>
                  </a:cubicBezTo>
                  <a:close/>
                  <a:moveTo>
                    <a:pt x="4577593" y="7143269"/>
                  </a:moveTo>
                  <a:cubicBezTo>
                    <a:pt x="4579008" y="7292270"/>
                    <a:pt x="4575165" y="7338143"/>
                    <a:pt x="4583429" y="7671475"/>
                  </a:cubicBezTo>
                  <a:cubicBezTo>
                    <a:pt x="4376538" y="7671793"/>
                    <a:pt x="4127431" y="7668240"/>
                    <a:pt x="4127460" y="7660844"/>
                  </a:cubicBezTo>
                  <a:cubicBezTo>
                    <a:pt x="4128355" y="7445720"/>
                    <a:pt x="4122085" y="7287156"/>
                    <a:pt x="4119311" y="7143673"/>
                  </a:cubicBezTo>
                  <a:cubicBezTo>
                    <a:pt x="4287164" y="7143644"/>
                    <a:pt x="4432653" y="7141506"/>
                    <a:pt x="4577593" y="7143269"/>
                  </a:cubicBezTo>
                  <a:close/>
                  <a:moveTo>
                    <a:pt x="4127373" y="7692707"/>
                  </a:moveTo>
                  <a:cubicBezTo>
                    <a:pt x="4307276" y="7693314"/>
                    <a:pt x="4223450" y="7698947"/>
                    <a:pt x="4584094" y="7698340"/>
                  </a:cubicBezTo>
                  <a:cubicBezTo>
                    <a:pt x="4584383" y="7711311"/>
                    <a:pt x="4594005" y="8218979"/>
                    <a:pt x="4594063" y="8222416"/>
                  </a:cubicBezTo>
                  <a:cubicBezTo>
                    <a:pt x="4271128" y="8223947"/>
                    <a:pt x="4319094" y="8219787"/>
                    <a:pt x="4137284" y="8219325"/>
                  </a:cubicBezTo>
                  <a:cubicBezTo>
                    <a:pt x="4134337" y="8051576"/>
                    <a:pt x="4126824" y="7910229"/>
                    <a:pt x="4127373" y="7692707"/>
                  </a:cubicBezTo>
                  <a:close/>
                  <a:moveTo>
                    <a:pt x="4593369" y="6592443"/>
                  </a:moveTo>
                  <a:cubicBezTo>
                    <a:pt x="4963288" y="6593714"/>
                    <a:pt x="4903764" y="6592010"/>
                    <a:pt x="5048443" y="6590912"/>
                  </a:cubicBezTo>
                  <a:cubicBezTo>
                    <a:pt x="5050899" y="6830996"/>
                    <a:pt x="5055436" y="6861876"/>
                    <a:pt x="5059221" y="7116692"/>
                  </a:cubicBezTo>
                  <a:cubicBezTo>
                    <a:pt x="4923268" y="7117386"/>
                    <a:pt x="4856202" y="7120216"/>
                    <a:pt x="4600969" y="7116721"/>
                  </a:cubicBezTo>
                  <a:cubicBezTo>
                    <a:pt x="4600940" y="7114438"/>
                    <a:pt x="4595334" y="6679914"/>
                    <a:pt x="4593369" y="6592443"/>
                  </a:cubicBezTo>
                  <a:close/>
                  <a:moveTo>
                    <a:pt x="5065029" y="6083273"/>
                  </a:moveTo>
                  <a:cubicBezTo>
                    <a:pt x="5062862" y="6018219"/>
                    <a:pt x="4997992" y="6039827"/>
                    <a:pt x="5492305" y="6039827"/>
                  </a:cubicBezTo>
                  <a:cubicBezTo>
                    <a:pt x="5541861" y="6039827"/>
                    <a:pt x="5513197" y="5976130"/>
                    <a:pt x="5528396" y="6478395"/>
                  </a:cubicBezTo>
                  <a:cubicBezTo>
                    <a:pt x="5531459" y="6579819"/>
                    <a:pt x="5609563" y="6563758"/>
                    <a:pt x="5145647" y="6563758"/>
                  </a:cubicBezTo>
                  <a:cubicBezTo>
                    <a:pt x="5038387" y="6563758"/>
                    <a:pt x="5083782" y="6645076"/>
                    <a:pt x="5065029" y="6083273"/>
                  </a:cubicBezTo>
                  <a:close/>
                  <a:moveTo>
                    <a:pt x="5145676" y="6590565"/>
                  </a:moveTo>
                  <a:cubicBezTo>
                    <a:pt x="5600316" y="6590565"/>
                    <a:pt x="5531199" y="6563151"/>
                    <a:pt x="5532961" y="6675292"/>
                  </a:cubicBezTo>
                  <a:cubicBezTo>
                    <a:pt x="5540936" y="7183682"/>
                    <a:pt x="5551714" y="7114554"/>
                    <a:pt x="5492334" y="7114554"/>
                  </a:cubicBezTo>
                  <a:cubicBezTo>
                    <a:pt x="5018912" y="7114554"/>
                    <a:pt x="5083233" y="7134515"/>
                    <a:pt x="5082193" y="7069086"/>
                  </a:cubicBezTo>
                  <a:cubicBezTo>
                    <a:pt x="5073380" y="6511269"/>
                    <a:pt x="5043329" y="6590565"/>
                    <a:pt x="5145676" y="6590565"/>
                  </a:cubicBezTo>
                  <a:close/>
                  <a:moveTo>
                    <a:pt x="5145676" y="7143298"/>
                  </a:moveTo>
                  <a:cubicBezTo>
                    <a:pt x="5317748" y="7143298"/>
                    <a:pt x="5326908" y="7141362"/>
                    <a:pt x="5492334" y="7141362"/>
                  </a:cubicBezTo>
                  <a:cubicBezTo>
                    <a:pt x="5556800" y="7141362"/>
                    <a:pt x="5537411" y="7067064"/>
                    <a:pt x="5546253" y="7666853"/>
                  </a:cubicBezTo>
                  <a:cubicBezTo>
                    <a:pt x="5356150" y="7665668"/>
                    <a:pt x="5324683" y="7671331"/>
                    <a:pt x="5090804" y="7671302"/>
                  </a:cubicBezTo>
                  <a:cubicBezTo>
                    <a:pt x="5082540" y="7069663"/>
                    <a:pt x="5058181" y="7143298"/>
                    <a:pt x="5145676" y="7143298"/>
                  </a:cubicBezTo>
                  <a:close/>
                  <a:moveTo>
                    <a:pt x="5536747" y="5492092"/>
                  </a:moveTo>
                  <a:cubicBezTo>
                    <a:pt x="5536660" y="5485823"/>
                    <a:pt x="5996935" y="5484928"/>
                    <a:pt x="5997050" y="5492554"/>
                  </a:cubicBezTo>
                  <a:cubicBezTo>
                    <a:pt x="6000489" y="5712359"/>
                    <a:pt x="5996675" y="5634189"/>
                    <a:pt x="6002916" y="6011835"/>
                  </a:cubicBezTo>
                  <a:cubicBezTo>
                    <a:pt x="5790650" y="6008455"/>
                    <a:pt x="5670359" y="6012383"/>
                    <a:pt x="5546975" y="6012875"/>
                  </a:cubicBezTo>
                  <a:cubicBezTo>
                    <a:pt x="5546773" y="5817451"/>
                    <a:pt x="5539665" y="5678560"/>
                    <a:pt x="5536747" y="5492092"/>
                  </a:cubicBezTo>
                  <a:close/>
                  <a:moveTo>
                    <a:pt x="5546657" y="6083851"/>
                  </a:moveTo>
                  <a:cubicBezTo>
                    <a:pt x="5547033" y="6033991"/>
                    <a:pt x="5478031" y="6030236"/>
                    <a:pt x="6003320" y="6038758"/>
                  </a:cubicBezTo>
                  <a:cubicBezTo>
                    <a:pt x="6011585" y="6525049"/>
                    <a:pt x="6008204" y="6364348"/>
                    <a:pt x="6010573" y="6565144"/>
                  </a:cubicBezTo>
                  <a:cubicBezTo>
                    <a:pt x="5480690" y="6555814"/>
                    <a:pt x="5555702" y="6598740"/>
                    <a:pt x="5552032" y="6477529"/>
                  </a:cubicBezTo>
                  <a:cubicBezTo>
                    <a:pt x="5546918" y="6307931"/>
                    <a:pt x="5545993" y="6190475"/>
                    <a:pt x="5546657" y="6083851"/>
                  </a:cubicBezTo>
                  <a:close/>
                  <a:moveTo>
                    <a:pt x="6010920" y="6591952"/>
                  </a:moveTo>
                  <a:cubicBezTo>
                    <a:pt x="6014445" y="6861327"/>
                    <a:pt x="6019386" y="6896223"/>
                    <a:pt x="6022103" y="7116981"/>
                  </a:cubicBezTo>
                  <a:cubicBezTo>
                    <a:pt x="5839975" y="7117125"/>
                    <a:pt x="5782184" y="7117587"/>
                    <a:pt x="5665649" y="7115854"/>
                  </a:cubicBezTo>
                  <a:cubicBezTo>
                    <a:pt x="5531372" y="7113861"/>
                    <a:pt x="5564717" y="7195930"/>
                    <a:pt x="5556569" y="6674830"/>
                  </a:cubicBezTo>
                  <a:cubicBezTo>
                    <a:pt x="5554893" y="6566618"/>
                    <a:pt x="5468351" y="6583170"/>
                    <a:pt x="6010920" y="6591952"/>
                  </a:cubicBezTo>
                  <a:close/>
                  <a:moveTo>
                    <a:pt x="6022421" y="7143789"/>
                  </a:moveTo>
                  <a:cubicBezTo>
                    <a:pt x="6025484" y="7446268"/>
                    <a:pt x="6018549" y="7086042"/>
                    <a:pt x="6027564" y="7670811"/>
                  </a:cubicBezTo>
                  <a:cubicBezTo>
                    <a:pt x="5532354" y="7671071"/>
                    <a:pt x="5801255" y="7669367"/>
                    <a:pt x="5569947" y="7667055"/>
                  </a:cubicBezTo>
                  <a:cubicBezTo>
                    <a:pt x="5568531" y="7553528"/>
                    <a:pt x="5569254" y="7608269"/>
                    <a:pt x="5562088" y="7141535"/>
                  </a:cubicBezTo>
                  <a:cubicBezTo>
                    <a:pt x="5756409" y="7142575"/>
                    <a:pt x="5576854" y="7144164"/>
                    <a:pt x="6022421" y="7143789"/>
                  </a:cubicBezTo>
                  <a:close/>
                  <a:moveTo>
                    <a:pt x="6027044" y="6039133"/>
                  </a:moveTo>
                  <a:cubicBezTo>
                    <a:pt x="6548664" y="6047395"/>
                    <a:pt x="6483996" y="6010708"/>
                    <a:pt x="6485383" y="6084024"/>
                  </a:cubicBezTo>
                  <a:cubicBezTo>
                    <a:pt x="6488099" y="6227826"/>
                    <a:pt x="6490006" y="6339100"/>
                    <a:pt x="6491306" y="6478164"/>
                  </a:cubicBezTo>
                  <a:cubicBezTo>
                    <a:pt x="6492202" y="6575226"/>
                    <a:pt x="6585505" y="6574128"/>
                    <a:pt x="6034297" y="6565520"/>
                  </a:cubicBezTo>
                  <a:cubicBezTo>
                    <a:pt x="6032447" y="6407130"/>
                    <a:pt x="6034441" y="6464154"/>
                    <a:pt x="6027044" y="6039133"/>
                  </a:cubicBezTo>
                  <a:close/>
                  <a:moveTo>
                    <a:pt x="6027997" y="7697618"/>
                  </a:moveTo>
                  <a:cubicBezTo>
                    <a:pt x="6030829" y="7881226"/>
                    <a:pt x="6031638" y="7943046"/>
                    <a:pt x="6034210" y="8055476"/>
                  </a:cubicBezTo>
                  <a:cubicBezTo>
                    <a:pt x="6039093" y="8277446"/>
                    <a:pt x="6118844" y="8211612"/>
                    <a:pt x="5665302" y="8221348"/>
                  </a:cubicBezTo>
                  <a:cubicBezTo>
                    <a:pt x="5557204" y="8223543"/>
                    <a:pt x="5578443" y="8323002"/>
                    <a:pt x="5570294" y="7693863"/>
                  </a:cubicBezTo>
                  <a:cubicBezTo>
                    <a:pt x="5748636" y="7695682"/>
                    <a:pt x="5578067" y="7697849"/>
                    <a:pt x="6027997" y="7697618"/>
                  </a:cubicBezTo>
                  <a:close/>
                  <a:moveTo>
                    <a:pt x="6035799" y="6674888"/>
                  </a:moveTo>
                  <a:cubicBezTo>
                    <a:pt x="6034152" y="6569391"/>
                    <a:pt x="5945761" y="6591981"/>
                    <a:pt x="6492578" y="6589728"/>
                  </a:cubicBezTo>
                  <a:cubicBezTo>
                    <a:pt x="6496247" y="6860720"/>
                    <a:pt x="6497548" y="6799335"/>
                    <a:pt x="6503153" y="7119032"/>
                  </a:cubicBezTo>
                  <a:cubicBezTo>
                    <a:pt x="5972721" y="7118137"/>
                    <a:pt x="6046144" y="7134545"/>
                    <a:pt x="6045132" y="7069086"/>
                  </a:cubicBezTo>
                  <a:cubicBezTo>
                    <a:pt x="6042041" y="6871929"/>
                    <a:pt x="6038833" y="6867105"/>
                    <a:pt x="6035799" y="6674888"/>
                  </a:cubicBezTo>
                  <a:close/>
                  <a:moveTo>
                    <a:pt x="6531933" y="6011604"/>
                  </a:moveTo>
                  <a:cubicBezTo>
                    <a:pt x="6499831" y="6011604"/>
                    <a:pt x="6507921" y="6030669"/>
                    <a:pt x="6505667" y="5886434"/>
                  </a:cubicBezTo>
                  <a:cubicBezTo>
                    <a:pt x="6498386" y="5428280"/>
                    <a:pt x="6486308" y="5488568"/>
                    <a:pt x="6531933" y="5488568"/>
                  </a:cubicBezTo>
                  <a:cubicBezTo>
                    <a:pt x="6705594" y="5488568"/>
                    <a:pt x="6704583" y="5487643"/>
                    <a:pt x="6878620" y="5487643"/>
                  </a:cubicBezTo>
                  <a:cubicBezTo>
                    <a:pt x="6994086" y="5487643"/>
                    <a:pt x="6958920" y="5409012"/>
                    <a:pt x="6966404" y="5886867"/>
                  </a:cubicBezTo>
                  <a:cubicBezTo>
                    <a:pt x="6969034" y="6054935"/>
                    <a:pt x="7055576" y="6011604"/>
                    <a:pt x="6531933" y="6011604"/>
                  </a:cubicBezTo>
                  <a:close/>
                  <a:moveTo>
                    <a:pt x="6967936" y="6040664"/>
                  </a:moveTo>
                  <a:cubicBezTo>
                    <a:pt x="6968572" y="6319775"/>
                    <a:pt x="6971635" y="6384367"/>
                    <a:pt x="6975218" y="6565953"/>
                  </a:cubicBezTo>
                  <a:cubicBezTo>
                    <a:pt x="6789334" y="6568755"/>
                    <a:pt x="6707906" y="6562689"/>
                    <a:pt x="6515925" y="6562833"/>
                  </a:cubicBezTo>
                  <a:cubicBezTo>
                    <a:pt x="6514423" y="6438357"/>
                    <a:pt x="6515029" y="6399302"/>
                    <a:pt x="6508268" y="6038440"/>
                  </a:cubicBezTo>
                  <a:cubicBezTo>
                    <a:pt x="6711258" y="6038238"/>
                    <a:pt x="6653525" y="6040809"/>
                    <a:pt x="6967936" y="6040664"/>
                  </a:cubicBezTo>
                  <a:close/>
                  <a:moveTo>
                    <a:pt x="6511042" y="7697387"/>
                  </a:moveTo>
                  <a:cubicBezTo>
                    <a:pt x="6509944" y="7927533"/>
                    <a:pt x="6518497" y="8045134"/>
                    <a:pt x="6521675" y="8217823"/>
                  </a:cubicBezTo>
                  <a:cubicBezTo>
                    <a:pt x="6316836" y="8217997"/>
                    <a:pt x="6336167" y="8223427"/>
                    <a:pt x="6061111" y="8221000"/>
                  </a:cubicBezTo>
                  <a:cubicBezTo>
                    <a:pt x="6057846" y="8021822"/>
                    <a:pt x="6058106" y="8117439"/>
                    <a:pt x="6051634" y="7697618"/>
                  </a:cubicBezTo>
                  <a:lnTo>
                    <a:pt x="6511042" y="7697387"/>
                  </a:lnTo>
                  <a:close/>
                  <a:moveTo>
                    <a:pt x="6517486" y="6674888"/>
                  </a:moveTo>
                  <a:cubicBezTo>
                    <a:pt x="6515607" y="6555121"/>
                    <a:pt x="6444091" y="6593425"/>
                    <a:pt x="6878620" y="6593425"/>
                  </a:cubicBezTo>
                  <a:cubicBezTo>
                    <a:pt x="7005471" y="6593425"/>
                    <a:pt x="6972993" y="6504654"/>
                    <a:pt x="6981835" y="7069605"/>
                  </a:cubicBezTo>
                  <a:cubicBezTo>
                    <a:pt x="6982846" y="7134083"/>
                    <a:pt x="7054536" y="7119061"/>
                    <a:pt x="6531933" y="7119061"/>
                  </a:cubicBezTo>
                  <a:cubicBezTo>
                    <a:pt x="6527599" y="7119061"/>
                    <a:pt x="6525230" y="7170452"/>
                    <a:pt x="6517486" y="6674888"/>
                  </a:cubicBezTo>
                  <a:close/>
                  <a:moveTo>
                    <a:pt x="6531933" y="7145868"/>
                  </a:moveTo>
                  <a:cubicBezTo>
                    <a:pt x="7071670" y="7145868"/>
                    <a:pt x="6981603" y="7107101"/>
                    <a:pt x="6986111" y="7266907"/>
                  </a:cubicBezTo>
                  <a:cubicBezTo>
                    <a:pt x="6989983" y="7409380"/>
                    <a:pt x="6991399" y="7517563"/>
                    <a:pt x="6992902" y="7660931"/>
                  </a:cubicBezTo>
                  <a:cubicBezTo>
                    <a:pt x="6993046" y="7673872"/>
                    <a:pt x="7036793" y="7670550"/>
                    <a:pt x="6534909" y="7670550"/>
                  </a:cubicBezTo>
                  <a:cubicBezTo>
                    <a:pt x="6537943" y="7279271"/>
                    <a:pt x="6519450" y="7145868"/>
                    <a:pt x="6531933" y="7145868"/>
                  </a:cubicBezTo>
                  <a:close/>
                  <a:moveTo>
                    <a:pt x="6534736" y="7697387"/>
                  </a:moveTo>
                  <a:cubicBezTo>
                    <a:pt x="6550773" y="7697387"/>
                    <a:pt x="6930430" y="7697012"/>
                    <a:pt x="6993277" y="7696549"/>
                  </a:cubicBezTo>
                  <a:cubicBezTo>
                    <a:pt x="6996312" y="7975486"/>
                    <a:pt x="6999664" y="8040223"/>
                    <a:pt x="7002668" y="8220481"/>
                  </a:cubicBezTo>
                  <a:cubicBezTo>
                    <a:pt x="6734808" y="8222561"/>
                    <a:pt x="6737842" y="8218025"/>
                    <a:pt x="6545341" y="8217852"/>
                  </a:cubicBezTo>
                  <a:cubicBezTo>
                    <a:pt x="6541989" y="8034561"/>
                    <a:pt x="6533638" y="7923720"/>
                    <a:pt x="6534736" y="7697387"/>
                  </a:cubicBezTo>
                  <a:close/>
                  <a:moveTo>
                    <a:pt x="7398997" y="6563931"/>
                  </a:moveTo>
                  <a:cubicBezTo>
                    <a:pt x="6932973" y="6553301"/>
                    <a:pt x="6999924" y="6603969"/>
                    <a:pt x="6997034" y="6477587"/>
                  </a:cubicBezTo>
                  <a:cubicBezTo>
                    <a:pt x="6994000" y="6345802"/>
                    <a:pt x="6991688" y="6214480"/>
                    <a:pt x="6991688" y="6083735"/>
                  </a:cubicBezTo>
                  <a:cubicBezTo>
                    <a:pt x="6991688" y="6019085"/>
                    <a:pt x="6923957" y="6045142"/>
                    <a:pt x="7449102" y="6038209"/>
                  </a:cubicBezTo>
                  <a:cubicBezTo>
                    <a:pt x="7456702" y="6647849"/>
                    <a:pt x="7481349" y="6565809"/>
                    <a:pt x="7398997" y="6563931"/>
                  </a:cubicBezTo>
                  <a:close/>
                  <a:moveTo>
                    <a:pt x="7398594" y="6012181"/>
                  </a:moveTo>
                  <a:cubicBezTo>
                    <a:pt x="7293848" y="6014030"/>
                    <a:pt x="7282318" y="6013684"/>
                    <a:pt x="6991515" y="6013828"/>
                  </a:cubicBezTo>
                  <a:cubicBezTo>
                    <a:pt x="6991284" y="5971826"/>
                    <a:pt x="6985707" y="5543945"/>
                    <a:pt x="6984869" y="5487528"/>
                  </a:cubicBezTo>
                  <a:cubicBezTo>
                    <a:pt x="6987816" y="5487528"/>
                    <a:pt x="7315519" y="5486863"/>
                    <a:pt x="7440491" y="5486286"/>
                  </a:cubicBezTo>
                  <a:cubicBezTo>
                    <a:pt x="7449998" y="6093008"/>
                    <a:pt x="7468404" y="6010968"/>
                    <a:pt x="7398594" y="6012181"/>
                  </a:cubicBezTo>
                  <a:close/>
                  <a:moveTo>
                    <a:pt x="7398680" y="5459680"/>
                  </a:moveTo>
                  <a:cubicBezTo>
                    <a:pt x="7239437" y="5460547"/>
                    <a:pt x="7207392" y="5459825"/>
                    <a:pt x="7051935" y="5460431"/>
                  </a:cubicBezTo>
                  <a:cubicBezTo>
                    <a:pt x="6959470" y="5460807"/>
                    <a:pt x="6985447" y="5544638"/>
                    <a:pt x="6974755" y="4935489"/>
                  </a:cubicBezTo>
                  <a:cubicBezTo>
                    <a:pt x="7115130" y="4936038"/>
                    <a:pt x="7089557" y="4936962"/>
                    <a:pt x="7430031" y="4936240"/>
                  </a:cubicBezTo>
                  <a:cubicBezTo>
                    <a:pt x="7433152" y="5531495"/>
                    <a:pt x="7465630" y="5459305"/>
                    <a:pt x="7398680" y="5459680"/>
                  </a:cubicBezTo>
                  <a:close/>
                  <a:moveTo>
                    <a:pt x="7398737" y="4909462"/>
                  </a:moveTo>
                  <a:cubicBezTo>
                    <a:pt x="6924304" y="4910761"/>
                    <a:pt x="6974293" y="4910415"/>
                    <a:pt x="6974119" y="4900767"/>
                  </a:cubicBezTo>
                  <a:cubicBezTo>
                    <a:pt x="6963226" y="4287602"/>
                    <a:pt x="6936729" y="4380013"/>
                    <a:pt x="7051761" y="4382035"/>
                  </a:cubicBezTo>
                  <a:cubicBezTo>
                    <a:pt x="7487215" y="4389633"/>
                    <a:pt x="7425292" y="4340870"/>
                    <a:pt x="7425957" y="4507753"/>
                  </a:cubicBezTo>
                  <a:cubicBezTo>
                    <a:pt x="7427431" y="4970790"/>
                    <a:pt x="7447542" y="4909317"/>
                    <a:pt x="7398737" y="4909462"/>
                  </a:cubicBezTo>
                  <a:close/>
                  <a:moveTo>
                    <a:pt x="7398825" y="4357596"/>
                  </a:moveTo>
                  <a:cubicBezTo>
                    <a:pt x="6897258" y="4352194"/>
                    <a:pt x="6964555" y="4372675"/>
                    <a:pt x="6963573" y="4309614"/>
                  </a:cubicBezTo>
                  <a:cubicBezTo>
                    <a:pt x="6954760" y="3743305"/>
                    <a:pt x="6926760" y="3829158"/>
                    <a:pt x="7051761" y="3831874"/>
                  </a:cubicBezTo>
                  <a:cubicBezTo>
                    <a:pt x="7486349" y="3841205"/>
                    <a:pt x="7412666" y="3792934"/>
                    <a:pt x="7414544" y="3916052"/>
                  </a:cubicBezTo>
                  <a:cubicBezTo>
                    <a:pt x="7422287" y="4409680"/>
                    <a:pt x="7440376" y="4358001"/>
                    <a:pt x="7398825" y="4357596"/>
                  </a:cubicBezTo>
                  <a:close/>
                  <a:moveTo>
                    <a:pt x="6878649" y="5460807"/>
                  </a:moveTo>
                  <a:cubicBezTo>
                    <a:pt x="6704988" y="5460807"/>
                    <a:pt x="6705999" y="5461731"/>
                    <a:pt x="6531962" y="5461731"/>
                  </a:cubicBezTo>
                  <a:cubicBezTo>
                    <a:pt x="6485672" y="5461731"/>
                    <a:pt x="6499802" y="5516733"/>
                    <a:pt x="6493127" y="5098010"/>
                  </a:cubicBezTo>
                  <a:cubicBezTo>
                    <a:pt x="6490121" y="4906168"/>
                    <a:pt x="6477812" y="4935518"/>
                    <a:pt x="6531962" y="4935518"/>
                  </a:cubicBezTo>
                  <a:cubicBezTo>
                    <a:pt x="6885382" y="4935345"/>
                    <a:pt x="6894484" y="4935287"/>
                    <a:pt x="6951061" y="4935431"/>
                  </a:cubicBezTo>
                  <a:cubicBezTo>
                    <a:pt x="6962041" y="5551687"/>
                    <a:pt x="6988452" y="5460807"/>
                    <a:pt x="6878649" y="5460807"/>
                  </a:cubicBezTo>
                  <a:close/>
                  <a:moveTo>
                    <a:pt x="6878649" y="4908537"/>
                  </a:moveTo>
                  <a:cubicBezTo>
                    <a:pt x="6488966" y="4908740"/>
                    <a:pt x="6531009" y="4908740"/>
                    <a:pt x="6490729" y="4908681"/>
                  </a:cubicBezTo>
                  <a:cubicBezTo>
                    <a:pt x="6489746" y="4816069"/>
                    <a:pt x="6483793" y="4383393"/>
                    <a:pt x="6483764" y="4381313"/>
                  </a:cubicBezTo>
                  <a:cubicBezTo>
                    <a:pt x="6485874" y="4381313"/>
                    <a:pt x="6873824" y="4380331"/>
                    <a:pt x="6941092" y="4380677"/>
                  </a:cubicBezTo>
                  <a:cubicBezTo>
                    <a:pt x="6951697" y="4993119"/>
                    <a:pt x="6981488" y="4908537"/>
                    <a:pt x="6878649" y="4908537"/>
                  </a:cubicBezTo>
                  <a:close/>
                  <a:moveTo>
                    <a:pt x="6484082" y="6011661"/>
                  </a:moveTo>
                  <a:cubicBezTo>
                    <a:pt x="6359370" y="6011950"/>
                    <a:pt x="6214315" y="6015272"/>
                    <a:pt x="6026610" y="6012239"/>
                  </a:cubicBezTo>
                  <a:cubicBezTo>
                    <a:pt x="6020456" y="5650771"/>
                    <a:pt x="6024328" y="5723451"/>
                    <a:pt x="6020716" y="5492092"/>
                  </a:cubicBezTo>
                  <a:cubicBezTo>
                    <a:pt x="6020571" y="5483830"/>
                    <a:pt x="5986244" y="5487210"/>
                    <a:pt x="6475703" y="5488481"/>
                  </a:cubicBezTo>
                  <a:cubicBezTo>
                    <a:pt x="6483187" y="5961571"/>
                    <a:pt x="6482984" y="5950796"/>
                    <a:pt x="6484082" y="6011661"/>
                  </a:cubicBezTo>
                  <a:close/>
                  <a:moveTo>
                    <a:pt x="6020195" y="5460518"/>
                  </a:moveTo>
                  <a:cubicBezTo>
                    <a:pt x="6011440" y="4905186"/>
                    <a:pt x="6009851" y="4933727"/>
                    <a:pt x="6011903" y="4933727"/>
                  </a:cubicBezTo>
                  <a:cubicBezTo>
                    <a:pt x="6192268" y="4934478"/>
                    <a:pt x="6200012" y="4933554"/>
                    <a:pt x="6358503" y="4934825"/>
                  </a:cubicBezTo>
                  <a:cubicBezTo>
                    <a:pt x="6502489" y="4935980"/>
                    <a:pt x="6465358" y="4839612"/>
                    <a:pt x="6475240" y="5461645"/>
                  </a:cubicBezTo>
                  <a:cubicBezTo>
                    <a:pt x="6368212" y="5461327"/>
                    <a:pt x="6251561" y="5458987"/>
                    <a:pt x="6020195" y="5460518"/>
                  </a:cubicBezTo>
                  <a:close/>
                  <a:moveTo>
                    <a:pt x="6010313" y="4900709"/>
                  </a:moveTo>
                  <a:cubicBezTo>
                    <a:pt x="5997339" y="4337086"/>
                    <a:pt x="6005979" y="4383364"/>
                    <a:pt x="6011903" y="4383364"/>
                  </a:cubicBezTo>
                  <a:cubicBezTo>
                    <a:pt x="6551091" y="4385588"/>
                    <a:pt x="6459637" y="4338993"/>
                    <a:pt x="6461746" y="4507089"/>
                  </a:cubicBezTo>
                  <a:cubicBezTo>
                    <a:pt x="6463827" y="4688704"/>
                    <a:pt x="6465300" y="4726344"/>
                    <a:pt x="6466948" y="4901286"/>
                  </a:cubicBezTo>
                  <a:cubicBezTo>
                    <a:pt x="6467034" y="4912090"/>
                    <a:pt x="6010516" y="4910415"/>
                    <a:pt x="6010313" y="4900709"/>
                  </a:cubicBezTo>
                  <a:close/>
                  <a:moveTo>
                    <a:pt x="6358445" y="4355632"/>
                  </a:moveTo>
                  <a:cubicBezTo>
                    <a:pt x="5938624" y="4361843"/>
                    <a:pt x="6004014" y="4372415"/>
                    <a:pt x="6003003" y="4309585"/>
                  </a:cubicBezTo>
                  <a:cubicBezTo>
                    <a:pt x="5994796" y="3772712"/>
                    <a:pt x="5987110" y="3831209"/>
                    <a:pt x="6011903" y="3831354"/>
                  </a:cubicBezTo>
                  <a:cubicBezTo>
                    <a:pt x="6534245" y="3834849"/>
                    <a:pt x="6453020" y="3805153"/>
                    <a:pt x="6454753" y="3916023"/>
                  </a:cubicBezTo>
                  <a:cubicBezTo>
                    <a:pt x="6457701" y="4104340"/>
                    <a:pt x="6455938" y="4113295"/>
                    <a:pt x="6459030" y="4310105"/>
                  </a:cubicBezTo>
                  <a:cubicBezTo>
                    <a:pt x="6459897" y="4366667"/>
                    <a:pt x="6479921" y="4353812"/>
                    <a:pt x="6358445" y="4355632"/>
                  </a:cubicBezTo>
                  <a:close/>
                  <a:moveTo>
                    <a:pt x="5996530" y="5460662"/>
                  </a:moveTo>
                  <a:cubicBezTo>
                    <a:pt x="5904672" y="5461153"/>
                    <a:pt x="5912069" y="5461067"/>
                    <a:pt x="5536284" y="5461240"/>
                  </a:cubicBezTo>
                  <a:cubicBezTo>
                    <a:pt x="5533193" y="5245162"/>
                    <a:pt x="5536920" y="5316572"/>
                    <a:pt x="5530072" y="4937627"/>
                  </a:cubicBezTo>
                  <a:cubicBezTo>
                    <a:pt x="5716563" y="4936847"/>
                    <a:pt x="5633055" y="4932138"/>
                    <a:pt x="5987399" y="4933641"/>
                  </a:cubicBezTo>
                  <a:cubicBezTo>
                    <a:pt x="5989104" y="5008661"/>
                    <a:pt x="5996270" y="5444052"/>
                    <a:pt x="5996530" y="5460662"/>
                  </a:cubicBezTo>
                  <a:close/>
                  <a:moveTo>
                    <a:pt x="5529581" y="4910761"/>
                  </a:moveTo>
                  <a:cubicBezTo>
                    <a:pt x="5520334" y="4378742"/>
                    <a:pt x="5522299" y="4519395"/>
                    <a:pt x="5519900" y="4384577"/>
                  </a:cubicBezTo>
                  <a:cubicBezTo>
                    <a:pt x="5706969" y="4384375"/>
                    <a:pt x="5695555" y="4382064"/>
                    <a:pt x="5980349" y="4383248"/>
                  </a:cubicBezTo>
                  <a:cubicBezTo>
                    <a:pt x="5981765" y="4511133"/>
                    <a:pt x="5979771" y="4614290"/>
                    <a:pt x="5986677" y="4901431"/>
                  </a:cubicBezTo>
                  <a:cubicBezTo>
                    <a:pt x="5986763" y="4906833"/>
                    <a:pt x="6026986" y="4908624"/>
                    <a:pt x="5529581" y="4910761"/>
                  </a:cubicBezTo>
                  <a:close/>
                  <a:moveTo>
                    <a:pt x="5519409" y="4357769"/>
                  </a:moveTo>
                  <a:cubicBezTo>
                    <a:pt x="5515682" y="4135885"/>
                    <a:pt x="5517676" y="4139467"/>
                    <a:pt x="5512879" y="3831181"/>
                  </a:cubicBezTo>
                  <a:cubicBezTo>
                    <a:pt x="6053425" y="3831094"/>
                    <a:pt x="5970755" y="3802380"/>
                    <a:pt x="5972518" y="3916023"/>
                  </a:cubicBezTo>
                  <a:cubicBezTo>
                    <a:pt x="5975234" y="4090936"/>
                    <a:pt x="5976072" y="4106593"/>
                    <a:pt x="5979309" y="4310048"/>
                  </a:cubicBezTo>
                  <a:cubicBezTo>
                    <a:pt x="5980320" y="4372560"/>
                    <a:pt x="6053743" y="4357192"/>
                    <a:pt x="5519409" y="4357769"/>
                  </a:cubicBezTo>
                  <a:close/>
                  <a:moveTo>
                    <a:pt x="5513024" y="5488048"/>
                  </a:moveTo>
                  <a:cubicBezTo>
                    <a:pt x="5515942" y="5681767"/>
                    <a:pt x="5523137" y="5814678"/>
                    <a:pt x="5523281" y="6012961"/>
                  </a:cubicBezTo>
                  <a:cubicBezTo>
                    <a:pt x="5371378" y="6013250"/>
                    <a:pt x="5311247" y="6011170"/>
                    <a:pt x="5062804" y="6011170"/>
                  </a:cubicBezTo>
                  <a:cubicBezTo>
                    <a:pt x="5056909" y="5795468"/>
                    <a:pt x="5059915" y="5681825"/>
                    <a:pt x="5056736" y="5487932"/>
                  </a:cubicBezTo>
                  <a:cubicBezTo>
                    <a:pt x="5115943" y="5488308"/>
                    <a:pt x="5128454" y="5488221"/>
                    <a:pt x="5513024" y="5488048"/>
                  </a:cubicBezTo>
                  <a:close/>
                  <a:moveTo>
                    <a:pt x="5145676" y="5461385"/>
                  </a:moveTo>
                  <a:cubicBezTo>
                    <a:pt x="5031799" y="5461385"/>
                    <a:pt x="5058354" y="5493970"/>
                    <a:pt x="5052344" y="5294820"/>
                  </a:cubicBezTo>
                  <a:cubicBezTo>
                    <a:pt x="5048790" y="5177364"/>
                    <a:pt x="5046218" y="5045406"/>
                    <a:pt x="5046825" y="4936847"/>
                  </a:cubicBezTo>
                  <a:cubicBezTo>
                    <a:pt x="5062688" y="4936934"/>
                    <a:pt x="5448153" y="4937771"/>
                    <a:pt x="5506377" y="4937685"/>
                  </a:cubicBezTo>
                  <a:cubicBezTo>
                    <a:pt x="5513168" y="5314665"/>
                    <a:pt x="5509643" y="5253973"/>
                    <a:pt x="5512619" y="5461240"/>
                  </a:cubicBezTo>
                  <a:lnTo>
                    <a:pt x="5145676" y="5461385"/>
                  </a:lnTo>
                  <a:close/>
                  <a:moveTo>
                    <a:pt x="5047865" y="6477991"/>
                  </a:moveTo>
                  <a:cubicBezTo>
                    <a:pt x="5047981" y="6584066"/>
                    <a:pt x="5130564" y="6567773"/>
                    <a:pt x="4625790" y="6565751"/>
                  </a:cubicBezTo>
                  <a:cubicBezTo>
                    <a:pt x="4592069" y="6565606"/>
                    <a:pt x="4580511" y="6642303"/>
                    <a:pt x="4584094" y="6084255"/>
                  </a:cubicBezTo>
                  <a:cubicBezTo>
                    <a:pt x="4584469" y="6022754"/>
                    <a:pt x="4511509" y="6038007"/>
                    <a:pt x="5039919" y="6038007"/>
                  </a:cubicBezTo>
                  <a:cubicBezTo>
                    <a:pt x="5043907" y="6170340"/>
                    <a:pt x="5047634" y="6268817"/>
                    <a:pt x="5047865" y="6477991"/>
                  </a:cubicBezTo>
                  <a:close/>
                  <a:moveTo>
                    <a:pt x="4584296" y="6011430"/>
                  </a:moveTo>
                  <a:cubicBezTo>
                    <a:pt x="4583920" y="5765309"/>
                    <a:pt x="4575396" y="5682027"/>
                    <a:pt x="4572940" y="5488308"/>
                  </a:cubicBezTo>
                  <a:cubicBezTo>
                    <a:pt x="4789280" y="5485592"/>
                    <a:pt x="4698953" y="5484928"/>
                    <a:pt x="5033042" y="5487759"/>
                  </a:cubicBezTo>
                  <a:cubicBezTo>
                    <a:pt x="5036423" y="5694997"/>
                    <a:pt x="5033013" y="5787033"/>
                    <a:pt x="5039081" y="6011170"/>
                  </a:cubicBezTo>
                  <a:cubicBezTo>
                    <a:pt x="4628795" y="6011199"/>
                    <a:pt x="4751687" y="6011170"/>
                    <a:pt x="4584296" y="6011430"/>
                  </a:cubicBezTo>
                  <a:close/>
                  <a:moveTo>
                    <a:pt x="4972477" y="5460258"/>
                  </a:moveTo>
                  <a:cubicBezTo>
                    <a:pt x="4861403" y="5458756"/>
                    <a:pt x="4739378" y="5458611"/>
                    <a:pt x="4625588" y="5460605"/>
                  </a:cubicBezTo>
                  <a:cubicBezTo>
                    <a:pt x="4538150" y="5462136"/>
                    <a:pt x="4586405" y="5528259"/>
                    <a:pt x="4566843" y="4935518"/>
                  </a:cubicBezTo>
                  <a:cubicBezTo>
                    <a:pt x="4955862" y="4934623"/>
                    <a:pt x="4843112" y="4935114"/>
                    <a:pt x="5023160" y="4936645"/>
                  </a:cubicBezTo>
                  <a:cubicBezTo>
                    <a:pt x="5019923" y="5527768"/>
                    <a:pt x="5072484" y="5461471"/>
                    <a:pt x="4972477" y="5460258"/>
                  </a:cubicBezTo>
                  <a:close/>
                  <a:moveTo>
                    <a:pt x="5023391" y="4900940"/>
                  </a:moveTo>
                  <a:cubicBezTo>
                    <a:pt x="5023275" y="4915586"/>
                    <a:pt x="5069970" y="4906746"/>
                    <a:pt x="4625675" y="4908508"/>
                  </a:cubicBezTo>
                  <a:cubicBezTo>
                    <a:pt x="4543871" y="4908740"/>
                    <a:pt x="4564127" y="4989740"/>
                    <a:pt x="4557683" y="4503333"/>
                  </a:cubicBezTo>
                  <a:cubicBezTo>
                    <a:pt x="4555863" y="4359618"/>
                    <a:pt x="4538006" y="4382988"/>
                    <a:pt x="4625559" y="4384288"/>
                  </a:cubicBezTo>
                  <a:cubicBezTo>
                    <a:pt x="4733830" y="4386022"/>
                    <a:pt x="4774168" y="4385617"/>
                    <a:pt x="5017612" y="4385675"/>
                  </a:cubicBezTo>
                  <a:cubicBezTo>
                    <a:pt x="5023651" y="4767653"/>
                    <a:pt x="5024402" y="4779671"/>
                    <a:pt x="5023391" y="4900940"/>
                  </a:cubicBezTo>
                  <a:close/>
                  <a:moveTo>
                    <a:pt x="4555632" y="4356556"/>
                  </a:moveTo>
                  <a:cubicBezTo>
                    <a:pt x="4552222" y="4134816"/>
                    <a:pt x="4551326" y="4105640"/>
                    <a:pt x="4547108" y="3830314"/>
                  </a:cubicBezTo>
                  <a:cubicBezTo>
                    <a:pt x="4675172" y="3829476"/>
                    <a:pt x="4715973" y="3826905"/>
                    <a:pt x="5007180" y="3829939"/>
                  </a:cubicBezTo>
                  <a:cubicBezTo>
                    <a:pt x="5013364" y="4233958"/>
                    <a:pt x="5011370" y="3992401"/>
                    <a:pt x="5017178" y="4358867"/>
                  </a:cubicBezTo>
                  <a:cubicBezTo>
                    <a:pt x="4546154" y="4358781"/>
                    <a:pt x="4748422" y="4358347"/>
                    <a:pt x="4555632" y="4356556"/>
                  </a:cubicBezTo>
                  <a:close/>
                  <a:moveTo>
                    <a:pt x="4548119" y="5295253"/>
                  </a:moveTo>
                  <a:cubicBezTo>
                    <a:pt x="4547426" y="5509020"/>
                    <a:pt x="4645381" y="5463147"/>
                    <a:pt x="4090965" y="5462280"/>
                  </a:cubicBezTo>
                  <a:cubicBezTo>
                    <a:pt x="4085330" y="5103181"/>
                    <a:pt x="4084001" y="5015969"/>
                    <a:pt x="4082672" y="4938262"/>
                  </a:cubicBezTo>
                  <a:cubicBezTo>
                    <a:pt x="4296006" y="4938204"/>
                    <a:pt x="4197993" y="4936153"/>
                    <a:pt x="4543091" y="4935576"/>
                  </a:cubicBezTo>
                  <a:cubicBezTo>
                    <a:pt x="4546270" y="5030644"/>
                    <a:pt x="4548553" y="5156102"/>
                    <a:pt x="4548119" y="5295253"/>
                  </a:cubicBezTo>
                  <a:close/>
                  <a:moveTo>
                    <a:pt x="4452360" y="4908826"/>
                  </a:moveTo>
                  <a:cubicBezTo>
                    <a:pt x="4041236" y="4908826"/>
                    <a:pt x="4082354" y="4919890"/>
                    <a:pt x="4082007" y="4900853"/>
                  </a:cubicBezTo>
                  <a:cubicBezTo>
                    <a:pt x="4071634" y="4315363"/>
                    <a:pt x="4071373" y="4384981"/>
                    <a:pt x="4105673" y="4384981"/>
                  </a:cubicBezTo>
                  <a:cubicBezTo>
                    <a:pt x="4619173" y="4384981"/>
                    <a:pt x="4531938" y="4345175"/>
                    <a:pt x="4533989" y="4503796"/>
                  </a:cubicBezTo>
                  <a:cubicBezTo>
                    <a:pt x="4536503" y="4693557"/>
                    <a:pt x="4537774" y="4784812"/>
                    <a:pt x="4541907" y="4901662"/>
                  </a:cubicBezTo>
                  <a:cubicBezTo>
                    <a:pt x="4542253" y="4911108"/>
                    <a:pt x="4555719" y="4908826"/>
                    <a:pt x="4452360" y="4908826"/>
                  </a:cubicBezTo>
                  <a:close/>
                  <a:moveTo>
                    <a:pt x="4452360" y="4356152"/>
                  </a:moveTo>
                  <a:cubicBezTo>
                    <a:pt x="4016935" y="4356152"/>
                    <a:pt x="4077702" y="4377008"/>
                    <a:pt x="4076603" y="4309556"/>
                  </a:cubicBezTo>
                  <a:cubicBezTo>
                    <a:pt x="4067993" y="3759511"/>
                    <a:pt x="4045772" y="3830400"/>
                    <a:pt x="4105643" y="3830400"/>
                  </a:cubicBezTo>
                  <a:cubicBezTo>
                    <a:pt x="4414333" y="3830545"/>
                    <a:pt x="4465681" y="3830690"/>
                    <a:pt x="4523442" y="3830430"/>
                  </a:cubicBezTo>
                  <a:cubicBezTo>
                    <a:pt x="4532805" y="4443334"/>
                    <a:pt x="4565110" y="4356152"/>
                    <a:pt x="4452360" y="4356152"/>
                  </a:cubicBezTo>
                  <a:close/>
                  <a:moveTo>
                    <a:pt x="4067299" y="5462222"/>
                  </a:moveTo>
                  <a:cubicBezTo>
                    <a:pt x="3936172" y="5461703"/>
                    <a:pt x="3797127" y="5455463"/>
                    <a:pt x="3609740" y="5460258"/>
                  </a:cubicBezTo>
                  <a:cubicBezTo>
                    <a:pt x="3607487" y="5289793"/>
                    <a:pt x="3611908" y="5151249"/>
                    <a:pt x="3603586" y="4937078"/>
                  </a:cubicBezTo>
                  <a:cubicBezTo>
                    <a:pt x="3703680" y="4938898"/>
                    <a:pt x="3758407" y="4938378"/>
                    <a:pt x="4058949" y="4938262"/>
                  </a:cubicBezTo>
                  <a:cubicBezTo>
                    <a:pt x="4060769" y="5041766"/>
                    <a:pt x="4061636" y="5100177"/>
                    <a:pt x="4067299" y="5462222"/>
                  </a:cubicBezTo>
                  <a:close/>
                  <a:moveTo>
                    <a:pt x="3595149" y="4354418"/>
                  </a:moveTo>
                  <a:cubicBezTo>
                    <a:pt x="3592837" y="4158533"/>
                    <a:pt x="3588329" y="4095847"/>
                    <a:pt x="3584890" y="3831152"/>
                  </a:cubicBezTo>
                  <a:cubicBezTo>
                    <a:pt x="3616936" y="3831152"/>
                    <a:pt x="3912044" y="3830805"/>
                    <a:pt x="4042334" y="3830458"/>
                  </a:cubicBezTo>
                  <a:cubicBezTo>
                    <a:pt x="4046755" y="4140362"/>
                    <a:pt x="4051003" y="4130888"/>
                    <a:pt x="4053632" y="4357943"/>
                  </a:cubicBezTo>
                  <a:cubicBezTo>
                    <a:pt x="3838419" y="4356759"/>
                    <a:pt x="4045628" y="4354043"/>
                    <a:pt x="3595149" y="4354418"/>
                  </a:cubicBezTo>
                  <a:close/>
                  <a:moveTo>
                    <a:pt x="3585468" y="5460922"/>
                  </a:moveTo>
                  <a:cubicBezTo>
                    <a:pt x="3369677" y="5467133"/>
                    <a:pt x="3254269" y="5460316"/>
                    <a:pt x="3131897" y="5459305"/>
                  </a:cubicBezTo>
                  <a:cubicBezTo>
                    <a:pt x="3122102" y="4838658"/>
                    <a:pt x="3085029" y="4938956"/>
                    <a:pt x="3239388" y="4936471"/>
                  </a:cubicBezTo>
                  <a:cubicBezTo>
                    <a:pt x="3353409" y="4934623"/>
                    <a:pt x="3462172" y="4934449"/>
                    <a:pt x="3579863" y="4936674"/>
                  </a:cubicBezTo>
                  <a:cubicBezTo>
                    <a:pt x="3585237" y="5074438"/>
                    <a:pt x="3587520" y="5460836"/>
                    <a:pt x="3585468" y="5460922"/>
                  </a:cubicBezTo>
                  <a:close/>
                  <a:moveTo>
                    <a:pt x="3412529" y="4354563"/>
                  </a:moveTo>
                  <a:cubicBezTo>
                    <a:pt x="3251466" y="4354563"/>
                    <a:pt x="3246554" y="4356441"/>
                    <a:pt x="3112248" y="4356816"/>
                  </a:cubicBezTo>
                  <a:cubicBezTo>
                    <a:pt x="3107163" y="3989512"/>
                    <a:pt x="3106209" y="3924833"/>
                    <a:pt x="3104591" y="3833607"/>
                  </a:cubicBezTo>
                  <a:cubicBezTo>
                    <a:pt x="3635660" y="3831989"/>
                    <a:pt x="3560561" y="3797324"/>
                    <a:pt x="3562439" y="3916052"/>
                  </a:cubicBezTo>
                  <a:cubicBezTo>
                    <a:pt x="3570761" y="4447263"/>
                    <a:pt x="3615115" y="4354390"/>
                    <a:pt x="3412529" y="4354563"/>
                  </a:cubicBezTo>
                  <a:close/>
                  <a:moveTo>
                    <a:pt x="3108261" y="5459160"/>
                  </a:moveTo>
                  <a:cubicBezTo>
                    <a:pt x="2887702" y="5458063"/>
                    <a:pt x="2874035" y="5465082"/>
                    <a:pt x="2649604" y="5463089"/>
                  </a:cubicBezTo>
                  <a:cubicBezTo>
                    <a:pt x="2638710" y="4853189"/>
                    <a:pt x="2602533" y="4934247"/>
                    <a:pt x="2719415" y="4934247"/>
                  </a:cubicBezTo>
                  <a:cubicBezTo>
                    <a:pt x="2889956" y="4934247"/>
                    <a:pt x="2893481" y="4937858"/>
                    <a:pt x="3065900" y="4937858"/>
                  </a:cubicBezTo>
                  <a:cubicBezTo>
                    <a:pt x="3112017" y="4937858"/>
                    <a:pt x="3098899" y="4866361"/>
                    <a:pt x="3108261" y="5459160"/>
                  </a:cubicBezTo>
                  <a:close/>
                  <a:moveTo>
                    <a:pt x="3065900" y="4911050"/>
                  </a:moveTo>
                  <a:cubicBezTo>
                    <a:pt x="3063328" y="4911050"/>
                    <a:pt x="2638133" y="4909693"/>
                    <a:pt x="2638104" y="4901142"/>
                  </a:cubicBezTo>
                  <a:cubicBezTo>
                    <a:pt x="2636861" y="4304906"/>
                    <a:pt x="2586525" y="4385270"/>
                    <a:pt x="2719415" y="4385270"/>
                  </a:cubicBezTo>
                  <a:cubicBezTo>
                    <a:pt x="3162960" y="4385270"/>
                    <a:pt x="3089132" y="4343643"/>
                    <a:pt x="3089970" y="4507002"/>
                  </a:cubicBezTo>
                  <a:cubicBezTo>
                    <a:pt x="3092397" y="4972523"/>
                    <a:pt x="3115658" y="4911050"/>
                    <a:pt x="3065900" y="4911050"/>
                  </a:cubicBezTo>
                  <a:close/>
                  <a:moveTo>
                    <a:pt x="3065900" y="4356903"/>
                  </a:moveTo>
                  <a:cubicBezTo>
                    <a:pt x="2560808" y="4356903"/>
                    <a:pt x="2628453" y="4379204"/>
                    <a:pt x="2627355" y="4309672"/>
                  </a:cubicBezTo>
                  <a:cubicBezTo>
                    <a:pt x="2624263" y="4112891"/>
                    <a:pt x="2628193" y="4112775"/>
                    <a:pt x="2625101" y="3915532"/>
                  </a:cubicBezTo>
                  <a:cubicBezTo>
                    <a:pt x="2623454" y="3810468"/>
                    <a:pt x="2604412" y="3831932"/>
                    <a:pt x="2719415" y="3831932"/>
                  </a:cubicBezTo>
                  <a:cubicBezTo>
                    <a:pt x="3153973" y="3831932"/>
                    <a:pt x="3080608" y="3806973"/>
                    <a:pt x="3082313" y="3915994"/>
                  </a:cubicBezTo>
                  <a:cubicBezTo>
                    <a:pt x="3090375" y="4424933"/>
                    <a:pt x="3095836" y="4356903"/>
                    <a:pt x="3065900" y="4356903"/>
                  </a:cubicBezTo>
                  <a:close/>
                  <a:moveTo>
                    <a:pt x="2625910" y="5462829"/>
                  </a:moveTo>
                  <a:cubicBezTo>
                    <a:pt x="2454329" y="5460634"/>
                    <a:pt x="2572627" y="5458149"/>
                    <a:pt x="2167773" y="5459709"/>
                  </a:cubicBezTo>
                  <a:cubicBezTo>
                    <a:pt x="2157544" y="4857320"/>
                    <a:pt x="2136855" y="4934247"/>
                    <a:pt x="2199731" y="4933727"/>
                  </a:cubicBezTo>
                  <a:cubicBezTo>
                    <a:pt x="2304419" y="4932889"/>
                    <a:pt x="2390036" y="4932572"/>
                    <a:pt x="2546014" y="4933611"/>
                  </a:cubicBezTo>
                  <a:cubicBezTo>
                    <a:pt x="2631342" y="4934276"/>
                    <a:pt x="2614727" y="4845476"/>
                    <a:pt x="2625910" y="5462829"/>
                  </a:cubicBezTo>
                  <a:close/>
                  <a:moveTo>
                    <a:pt x="2152747" y="6040982"/>
                  </a:moveTo>
                  <a:cubicBezTo>
                    <a:pt x="2160376" y="6446879"/>
                    <a:pt x="2158469" y="6409181"/>
                    <a:pt x="2160203" y="6564133"/>
                  </a:cubicBezTo>
                  <a:cubicBezTo>
                    <a:pt x="2086288" y="6563122"/>
                    <a:pt x="2065397" y="6563354"/>
                    <a:pt x="1701748" y="6563267"/>
                  </a:cubicBezTo>
                  <a:cubicBezTo>
                    <a:pt x="1698540" y="6418627"/>
                    <a:pt x="1695478" y="6379427"/>
                    <a:pt x="1693050" y="6038758"/>
                  </a:cubicBezTo>
                  <a:cubicBezTo>
                    <a:pt x="1696258" y="6038786"/>
                    <a:pt x="2150349" y="6040982"/>
                    <a:pt x="2152747" y="6040982"/>
                  </a:cubicBezTo>
                  <a:close/>
                  <a:moveTo>
                    <a:pt x="1692848" y="6011950"/>
                  </a:moveTo>
                  <a:cubicBezTo>
                    <a:pt x="1692184" y="5939443"/>
                    <a:pt x="1691461" y="5901658"/>
                    <a:pt x="1685162" y="5492092"/>
                  </a:cubicBezTo>
                  <a:cubicBezTo>
                    <a:pt x="1684960" y="5478602"/>
                    <a:pt x="1661121" y="5488221"/>
                    <a:pt x="2144541" y="5486632"/>
                  </a:cubicBezTo>
                  <a:cubicBezTo>
                    <a:pt x="2147517" y="5666312"/>
                    <a:pt x="2147662" y="5759561"/>
                    <a:pt x="2152256" y="6014175"/>
                  </a:cubicBezTo>
                  <a:cubicBezTo>
                    <a:pt x="2149887" y="6014146"/>
                    <a:pt x="1695044" y="6011950"/>
                    <a:pt x="1692848" y="6011950"/>
                  </a:cubicBezTo>
                  <a:close/>
                  <a:moveTo>
                    <a:pt x="2026359" y="6590161"/>
                  </a:moveTo>
                  <a:cubicBezTo>
                    <a:pt x="2202101" y="6590161"/>
                    <a:pt x="2156677" y="6494688"/>
                    <a:pt x="2165664" y="7069605"/>
                  </a:cubicBezTo>
                  <a:cubicBezTo>
                    <a:pt x="2166819" y="7143095"/>
                    <a:pt x="2227529" y="7116143"/>
                    <a:pt x="1709405" y="7114266"/>
                  </a:cubicBezTo>
                  <a:cubicBezTo>
                    <a:pt x="1705996" y="6936752"/>
                    <a:pt x="1706573" y="6800837"/>
                    <a:pt x="1702326" y="6590103"/>
                  </a:cubicBezTo>
                  <a:lnTo>
                    <a:pt x="2026359" y="6590161"/>
                  </a:lnTo>
                  <a:close/>
                  <a:moveTo>
                    <a:pt x="2546158" y="4906775"/>
                  </a:moveTo>
                  <a:cubicBezTo>
                    <a:pt x="2440083" y="4905938"/>
                    <a:pt x="2320514" y="4905851"/>
                    <a:pt x="2199500" y="4906833"/>
                  </a:cubicBezTo>
                  <a:cubicBezTo>
                    <a:pt x="2138589" y="4907324"/>
                    <a:pt x="2158035" y="4987082"/>
                    <a:pt x="2149193" y="4382151"/>
                  </a:cubicBezTo>
                  <a:cubicBezTo>
                    <a:pt x="2329154" y="4386022"/>
                    <a:pt x="2222385" y="4386455"/>
                    <a:pt x="2605047" y="4385386"/>
                  </a:cubicBezTo>
                  <a:cubicBezTo>
                    <a:pt x="2617241" y="4989335"/>
                    <a:pt x="2640589" y="4907411"/>
                    <a:pt x="2546158" y="4906775"/>
                  </a:cubicBezTo>
                  <a:close/>
                  <a:moveTo>
                    <a:pt x="2144108" y="5459796"/>
                  </a:moveTo>
                  <a:cubicBezTo>
                    <a:pt x="1866018" y="5460807"/>
                    <a:pt x="1887372" y="5458380"/>
                    <a:pt x="1684613" y="5458351"/>
                  </a:cubicBezTo>
                  <a:cubicBezTo>
                    <a:pt x="1675020" y="4897473"/>
                    <a:pt x="1669558" y="4935489"/>
                    <a:pt x="1679816" y="4935460"/>
                  </a:cubicBezTo>
                  <a:cubicBezTo>
                    <a:pt x="1683226" y="4935460"/>
                    <a:pt x="2131191" y="4934189"/>
                    <a:pt x="2133705" y="4934160"/>
                  </a:cubicBezTo>
                  <a:cubicBezTo>
                    <a:pt x="2138213" y="5212462"/>
                    <a:pt x="2142865" y="5388126"/>
                    <a:pt x="2144108" y="5459796"/>
                  </a:cubicBezTo>
                  <a:close/>
                  <a:moveTo>
                    <a:pt x="1673922" y="4900998"/>
                  </a:moveTo>
                  <a:cubicBezTo>
                    <a:pt x="1672332" y="4784668"/>
                    <a:pt x="1663057" y="4383075"/>
                    <a:pt x="1679845" y="4383075"/>
                  </a:cubicBezTo>
                  <a:cubicBezTo>
                    <a:pt x="2215017" y="4383075"/>
                    <a:pt x="2125152" y="4340697"/>
                    <a:pt x="2127233" y="4507089"/>
                  </a:cubicBezTo>
                  <a:cubicBezTo>
                    <a:pt x="2129024" y="4650572"/>
                    <a:pt x="2130122" y="4710658"/>
                    <a:pt x="2133301" y="4907324"/>
                  </a:cubicBezTo>
                  <a:cubicBezTo>
                    <a:pt x="1616940" y="4910270"/>
                    <a:pt x="1674066" y="4911715"/>
                    <a:pt x="1673922" y="4900998"/>
                  </a:cubicBezTo>
                  <a:close/>
                  <a:moveTo>
                    <a:pt x="2026359" y="4354158"/>
                  </a:moveTo>
                  <a:cubicBezTo>
                    <a:pt x="1602954" y="4354158"/>
                    <a:pt x="1670078" y="4377529"/>
                    <a:pt x="1669009" y="4309556"/>
                  </a:cubicBezTo>
                  <a:cubicBezTo>
                    <a:pt x="1660630" y="3773377"/>
                    <a:pt x="1645691" y="3831094"/>
                    <a:pt x="1679816" y="3831094"/>
                  </a:cubicBezTo>
                  <a:cubicBezTo>
                    <a:pt x="2196726" y="3831094"/>
                    <a:pt x="2115530" y="3805153"/>
                    <a:pt x="2117264" y="3916052"/>
                  </a:cubicBezTo>
                  <a:cubicBezTo>
                    <a:pt x="2125441" y="4437037"/>
                    <a:pt x="2152516" y="4354158"/>
                    <a:pt x="2026359" y="4354158"/>
                  </a:cubicBezTo>
                  <a:close/>
                  <a:moveTo>
                    <a:pt x="1661381" y="5485188"/>
                  </a:moveTo>
                  <a:cubicBezTo>
                    <a:pt x="1661410" y="5487730"/>
                    <a:pt x="1668403" y="5928725"/>
                    <a:pt x="1669154" y="6011950"/>
                  </a:cubicBezTo>
                  <a:cubicBezTo>
                    <a:pt x="1525688" y="6011892"/>
                    <a:pt x="1696778" y="6011632"/>
                    <a:pt x="1212520" y="6010361"/>
                  </a:cubicBezTo>
                  <a:cubicBezTo>
                    <a:pt x="1211480" y="5929708"/>
                    <a:pt x="1210295" y="5858471"/>
                    <a:pt x="1204545" y="5492121"/>
                  </a:cubicBezTo>
                  <a:cubicBezTo>
                    <a:pt x="1204487" y="5486777"/>
                    <a:pt x="1164842" y="5485621"/>
                    <a:pt x="1661381" y="5485188"/>
                  </a:cubicBezTo>
                  <a:close/>
                  <a:moveTo>
                    <a:pt x="1669385" y="6038758"/>
                  </a:moveTo>
                  <a:cubicBezTo>
                    <a:pt x="1671986" y="6394246"/>
                    <a:pt x="1674904" y="6420621"/>
                    <a:pt x="1678054" y="6563267"/>
                  </a:cubicBezTo>
                  <a:cubicBezTo>
                    <a:pt x="1675569" y="6563267"/>
                    <a:pt x="1223789" y="6564133"/>
                    <a:pt x="1220379" y="6564162"/>
                  </a:cubicBezTo>
                  <a:cubicBezTo>
                    <a:pt x="1212809" y="6072701"/>
                    <a:pt x="1215409" y="6243887"/>
                    <a:pt x="1212838" y="6037169"/>
                  </a:cubicBezTo>
                  <a:cubicBezTo>
                    <a:pt x="1648494" y="6038180"/>
                    <a:pt x="1508178" y="6038700"/>
                    <a:pt x="1669385" y="6038758"/>
                  </a:cubicBezTo>
                  <a:close/>
                  <a:moveTo>
                    <a:pt x="1678632" y="6590103"/>
                  </a:moveTo>
                  <a:cubicBezTo>
                    <a:pt x="1683139" y="6813374"/>
                    <a:pt x="1681839" y="6909627"/>
                    <a:pt x="1685740" y="7114207"/>
                  </a:cubicBezTo>
                  <a:cubicBezTo>
                    <a:pt x="1682850" y="7114207"/>
                    <a:pt x="1632977" y="7114006"/>
                    <a:pt x="1226852" y="7115190"/>
                  </a:cubicBezTo>
                  <a:cubicBezTo>
                    <a:pt x="1222893" y="6871842"/>
                    <a:pt x="1225667" y="6907576"/>
                    <a:pt x="1220813" y="6590998"/>
                  </a:cubicBezTo>
                  <a:cubicBezTo>
                    <a:pt x="1226505" y="6590998"/>
                    <a:pt x="1650776" y="6590103"/>
                    <a:pt x="1678632" y="6590103"/>
                  </a:cubicBezTo>
                  <a:close/>
                  <a:moveTo>
                    <a:pt x="1679816" y="7141015"/>
                  </a:moveTo>
                  <a:cubicBezTo>
                    <a:pt x="1689554" y="7141015"/>
                    <a:pt x="1685075" y="7127092"/>
                    <a:pt x="1689901" y="7266964"/>
                  </a:cubicBezTo>
                  <a:cubicBezTo>
                    <a:pt x="1705360" y="7715961"/>
                    <a:pt x="1701921" y="7670666"/>
                    <a:pt x="1679816" y="7670666"/>
                  </a:cubicBezTo>
                  <a:cubicBezTo>
                    <a:pt x="1676956" y="7670666"/>
                    <a:pt x="1237196" y="7670753"/>
                    <a:pt x="1236907" y="7660353"/>
                  </a:cubicBezTo>
                  <a:cubicBezTo>
                    <a:pt x="1233296" y="7532613"/>
                    <a:pt x="1233585" y="7527326"/>
                    <a:pt x="1227314" y="7142056"/>
                  </a:cubicBezTo>
                  <a:cubicBezTo>
                    <a:pt x="1230522" y="7142056"/>
                    <a:pt x="1677244" y="7141015"/>
                    <a:pt x="1679816" y="7141015"/>
                  </a:cubicBezTo>
                  <a:close/>
                  <a:moveTo>
                    <a:pt x="1333447" y="7694238"/>
                  </a:moveTo>
                  <a:cubicBezTo>
                    <a:pt x="1505924" y="7694238"/>
                    <a:pt x="1506531" y="7697503"/>
                    <a:pt x="1679845" y="7697503"/>
                  </a:cubicBezTo>
                  <a:cubicBezTo>
                    <a:pt x="1707758" y="7697503"/>
                    <a:pt x="1693917" y="7639641"/>
                    <a:pt x="1702066" y="8218776"/>
                  </a:cubicBezTo>
                  <a:cubicBezTo>
                    <a:pt x="1690796" y="8218748"/>
                    <a:pt x="1250546" y="8221232"/>
                    <a:pt x="1248408" y="8221260"/>
                  </a:cubicBezTo>
                  <a:cubicBezTo>
                    <a:pt x="1238092" y="7600470"/>
                    <a:pt x="1205180" y="7694238"/>
                    <a:pt x="1333447" y="7694238"/>
                  </a:cubicBezTo>
                  <a:close/>
                  <a:moveTo>
                    <a:pt x="1709954" y="7141073"/>
                  </a:moveTo>
                  <a:cubicBezTo>
                    <a:pt x="1863909" y="7141680"/>
                    <a:pt x="1854662" y="7146042"/>
                    <a:pt x="2026359" y="7146042"/>
                  </a:cubicBezTo>
                  <a:cubicBezTo>
                    <a:pt x="2211001" y="7146042"/>
                    <a:pt x="2162601" y="7036588"/>
                    <a:pt x="2178204" y="7661163"/>
                  </a:cubicBezTo>
                  <a:cubicBezTo>
                    <a:pt x="2178493" y="7672804"/>
                    <a:pt x="2236197" y="7669742"/>
                    <a:pt x="1720588" y="7670637"/>
                  </a:cubicBezTo>
                  <a:cubicBezTo>
                    <a:pt x="1719374" y="7370295"/>
                    <a:pt x="1712497" y="7259338"/>
                    <a:pt x="1709954" y="7141073"/>
                  </a:cubicBezTo>
                  <a:close/>
                  <a:moveTo>
                    <a:pt x="2179100" y="7696694"/>
                  </a:moveTo>
                  <a:cubicBezTo>
                    <a:pt x="2186757" y="8010324"/>
                    <a:pt x="2181065" y="8031499"/>
                    <a:pt x="2183521" y="8221087"/>
                  </a:cubicBezTo>
                  <a:cubicBezTo>
                    <a:pt x="1758614" y="8221376"/>
                    <a:pt x="1923202" y="8219382"/>
                    <a:pt x="1725702" y="8218805"/>
                  </a:cubicBezTo>
                  <a:cubicBezTo>
                    <a:pt x="1725673" y="8216523"/>
                    <a:pt x="1720761" y="7699698"/>
                    <a:pt x="1720732" y="7697445"/>
                  </a:cubicBezTo>
                  <a:cubicBezTo>
                    <a:pt x="1850675" y="7697243"/>
                    <a:pt x="1987235" y="7694729"/>
                    <a:pt x="2179100" y="7696694"/>
                  </a:cubicBezTo>
                  <a:close/>
                  <a:moveTo>
                    <a:pt x="2183926" y="8247894"/>
                  </a:moveTo>
                  <a:cubicBezTo>
                    <a:pt x="2183955" y="8250032"/>
                    <a:pt x="2190860" y="8691404"/>
                    <a:pt x="2192912" y="8773415"/>
                  </a:cubicBezTo>
                  <a:cubicBezTo>
                    <a:pt x="1944787" y="8771797"/>
                    <a:pt x="1843538" y="8774339"/>
                    <a:pt x="1735873" y="8774657"/>
                  </a:cubicBezTo>
                  <a:cubicBezTo>
                    <a:pt x="1735844" y="8772605"/>
                    <a:pt x="1726280" y="8254943"/>
                    <a:pt x="1726136" y="8245642"/>
                  </a:cubicBezTo>
                  <a:cubicBezTo>
                    <a:pt x="1943458" y="8246335"/>
                    <a:pt x="1744542" y="8248213"/>
                    <a:pt x="2183926" y="8247894"/>
                  </a:cubicBezTo>
                  <a:close/>
                  <a:moveTo>
                    <a:pt x="2193577" y="8800280"/>
                  </a:moveTo>
                  <a:cubicBezTo>
                    <a:pt x="2202679" y="9134883"/>
                    <a:pt x="2200280" y="9170126"/>
                    <a:pt x="2201783" y="9325077"/>
                  </a:cubicBezTo>
                  <a:cubicBezTo>
                    <a:pt x="2025232" y="9323084"/>
                    <a:pt x="1808632" y="9325222"/>
                    <a:pt x="1743502" y="9325396"/>
                  </a:cubicBezTo>
                  <a:cubicBezTo>
                    <a:pt x="1742028" y="9177868"/>
                    <a:pt x="1744109" y="9184251"/>
                    <a:pt x="1736365" y="8801465"/>
                  </a:cubicBezTo>
                  <a:cubicBezTo>
                    <a:pt x="1878674" y="8801117"/>
                    <a:pt x="1931524" y="8798576"/>
                    <a:pt x="2193577" y="8800280"/>
                  </a:cubicBezTo>
                  <a:close/>
                  <a:moveTo>
                    <a:pt x="2199500" y="9351972"/>
                  </a:moveTo>
                  <a:cubicBezTo>
                    <a:pt x="2205366" y="9352001"/>
                    <a:pt x="2199125" y="9321496"/>
                    <a:pt x="2210018" y="9875441"/>
                  </a:cubicBezTo>
                  <a:cubicBezTo>
                    <a:pt x="1947301" y="9873968"/>
                    <a:pt x="1873618" y="9875556"/>
                    <a:pt x="1754915" y="9875874"/>
                  </a:cubicBezTo>
                  <a:cubicBezTo>
                    <a:pt x="1750812" y="9602628"/>
                    <a:pt x="1746796" y="9615858"/>
                    <a:pt x="1743762" y="9352261"/>
                  </a:cubicBezTo>
                  <a:cubicBezTo>
                    <a:pt x="1887892" y="9351943"/>
                    <a:pt x="1984056" y="9349921"/>
                    <a:pt x="2199500" y="9351972"/>
                  </a:cubicBezTo>
                  <a:close/>
                  <a:moveTo>
                    <a:pt x="2207620" y="8252084"/>
                  </a:moveTo>
                  <a:cubicBezTo>
                    <a:pt x="2207504" y="8244544"/>
                    <a:pt x="2171067" y="8248357"/>
                    <a:pt x="2669802" y="8249455"/>
                  </a:cubicBezTo>
                  <a:cubicBezTo>
                    <a:pt x="2670495" y="8292295"/>
                    <a:pt x="2676043" y="8760444"/>
                    <a:pt x="2676130" y="8773386"/>
                  </a:cubicBezTo>
                  <a:cubicBezTo>
                    <a:pt x="2538675" y="8773472"/>
                    <a:pt x="2390297" y="8774686"/>
                    <a:pt x="2216520" y="8773559"/>
                  </a:cubicBezTo>
                  <a:cubicBezTo>
                    <a:pt x="2214728" y="8699780"/>
                    <a:pt x="2214324" y="8662487"/>
                    <a:pt x="2207620" y="8252084"/>
                  </a:cubicBezTo>
                  <a:close/>
                  <a:moveTo>
                    <a:pt x="2676303" y="8800222"/>
                  </a:moveTo>
                  <a:cubicBezTo>
                    <a:pt x="2677372" y="9096751"/>
                    <a:pt x="2680551" y="9161055"/>
                    <a:pt x="2683816" y="9326204"/>
                  </a:cubicBezTo>
                  <a:cubicBezTo>
                    <a:pt x="2325629" y="9325916"/>
                    <a:pt x="2304362" y="9326031"/>
                    <a:pt x="2225477" y="9325309"/>
                  </a:cubicBezTo>
                  <a:cubicBezTo>
                    <a:pt x="2224119" y="9179774"/>
                    <a:pt x="2226171" y="9130521"/>
                    <a:pt x="2217271" y="8800424"/>
                  </a:cubicBezTo>
                  <a:cubicBezTo>
                    <a:pt x="2385067" y="8801465"/>
                    <a:pt x="2570170" y="8800309"/>
                    <a:pt x="2676303" y="8800222"/>
                  </a:cubicBezTo>
                  <a:close/>
                  <a:moveTo>
                    <a:pt x="2372844" y="9352781"/>
                  </a:moveTo>
                  <a:cubicBezTo>
                    <a:pt x="2744179" y="9353098"/>
                    <a:pt x="2683990" y="9325568"/>
                    <a:pt x="2685694" y="9435688"/>
                  </a:cubicBezTo>
                  <a:cubicBezTo>
                    <a:pt x="2688411" y="9609359"/>
                    <a:pt x="2688150" y="9635300"/>
                    <a:pt x="2691185" y="9830116"/>
                  </a:cubicBezTo>
                  <a:cubicBezTo>
                    <a:pt x="2692138" y="9891474"/>
                    <a:pt x="2765937" y="9878301"/>
                    <a:pt x="2233655" y="9875556"/>
                  </a:cubicBezTo>
                  <a:cubicBezTo>
                    <a:pt x="2232961" y="9840574"/>
                    <a:pt x="2233423" y="9869230"/>
                    <a:pt x="2226806" y="9435226"/>
                  </a:cubicBezTo>
                  <a:cubicBezTo>
                    <a:pt x="2225217" y="9329960"/>
                    <a:pt x="2196293" y="9352781"/>
                    <a:pt x="2372844" y="9352781"/>
                  </a:cubicBezTo>
                  <a:close/>
                  <a:moveTo>
                    <a:pt x="2680696" y="7694065"/>
                  </a:moveTo>
                  <a:cubicBezTo>
                    <a:pt x="2682747" y="7694065"/>
                    <a:pt x="3045616" y="7693256"/>
                    <a:pt x="3140797" y="7693401"/>
                  </a:cubicBezTo>
                  <a:cubicBezTo>
                    <a:pt x="3148136" y="8315318"/>
                    <a:pt x="3172929" y="8220018"/>
                    <a:pt x="3065900" y="8220018"/>
                  </a:cubicBezTo>
                  <a:cubicBezTo>
                    <a:pt x="2893395" y="8220018"/>
                    <a:pt x="2889609" y="8222705"/>
                    <a:pt x="2719415" y="8222705"/>
                  </a:cubicBezTo>
                  <a:cubicBezTo>
                    <a:pt x="2684943" y="8222705"/>
                    <a:pt x="2691762" y="8292843"/>
                    <a:pt x="2680696" y="7694065"/>
                  </a:cubicBezTo>
                  <a:close/>
                  <a:moveTo>
                    <a:pt x="2719415" y="8249512"/>
                  </a:moveTo>
                  <a:cubicBezTo>
                    <a:pt x="3182117" y="8249512"/>
                    <a:pt x="3147270" y="8240673"/>
                    <a:pt x="3147472" y="8252546"/>
                  </a:cubicBezTo>
                  <a:cubicBezTo>
                    <a:pt x="3157065" y="8863023"/>
                    <a:pt x="3193069" y="8775090"/>
                    <a:pt x="3065900" y="8775177"/>
                  </a:cubicBezTo>
                  <a:cubicBezTo>
                    <a:pt x="2896775" y="8775177"/>
                    <a:pt x="2896891" y="8773386"/>
                    <a:pt x="2719415" y="8773386"/>
                  </a:cubicBezTo>
                  <a:cubicBezTo>
                    <a:pt x="2692860" y="8773386"/>
                    <a:pt x="2700662" y="8792625"/>
                    <a:pt x="2698379" y="8646455"/>
                  </a:cubicBezTo>
                  <a:cubicBezTo>
                    <a:pt x="2691213" y="8188474"/>
                    <a:pt x="2683498" y="8249512"/>
                    <a:pt x="2719415" y="8249512"/>
                  </a:cubicBezTo>
                  <a:close/>
                  <a:moveTo>
                    <a:pt x="2719415" y="8800222"/>
                  </a:moveTo>
                  <a:cubicBezTo>
                    <a:pt x="3228032" y="8800222"/>
                    <a:pt x="3158105" y="8788407"/>
                    <a:pt x="3159492" y="8844246"/>
                  </a:cubicBezTo>
                  <a:cubicBezTo>
                    <a:pt x="3173247" y="9417402"/>
                    <a:pt x="3187608" y="9323229"/>
                    <a:pt x="3065900" y="9323229"/>
                  </a:cubicBezTo>
                  <a:cubicBezTo>
                    <a:pt x="2634694" y="9323229"/>
                    <a:pt x="2708435" y="9362804"/>
                    <a:pt x="2705574" y="9237924"/>
                  </a:cubicBezTo>
                  <a:cubicBezTo>
                    <a:pt x="2694276" y="8746376"/>
                    <a:pt x="2697079" y="8800222"/>
                    <a:pt x="2719415" y="8800222"/>
                  </a:cubicBezTo>
                  <a:close/>
                  <a:moveTo>
                    <a:pt x="3164433" y="7693458"/>
                  </a:moveTo>
                  <a:cubicBezTo>
                    <a:pt x="3630025" y="7694383"/>
                    <a:pt x="3419725" y="7693516"/>
                    <a:pt x="3621443" y="7695019"/>
                  </a:cubicBezTo>
                  <a:cubicBezTo>
                    <a:pt x="3638058" y="8305843"/>
                    <a:pt x="3636729" y="8221549"/>
                    <a:pt x="3586017" y="8220336"/>
                  </a:cubicBezTo>
                  <a:cubicBezTo>
                    <a:pt x="3083122" y="8208146"/>
                    <a:pt x="3170328" y="8278024"/>
                    <a:pt x="3168912" y="8055042"/>
                  </a:cubicBezTo>
                  <a:cubicBezTo>
                    <a:pt x="3167988" y="7903528"/>
                    <a:pt x="3166456" y="7862508"/>
                    <a:pt x="3164433" y="7693458"/>
                  </a:cubicBezTo>
                  <a:close/>
                  <a:moveTo>
                    <a:pt x="3239330" y="8245959"/>
                  </a:moveTo>
                  <a:cubicBezTo>
                    <a:pt x="3670103" y="8241886"/>
                    <a:pt x="3628407" y="8250437"/>
                    <a:pt x="3628465" y="8252546"/>
                  </a:cubicBezTo>
                  <a:cubicBezTo>
                    <a:pt x="3637827" y="8850891"/>
                    <a:pt x="3668774" y="8773356"/>
                    <a:pt x="3585671" y="8774137"/>
                  </a:cubicBezTo>
                  <a:cubicBezTo>
                    <a:pt x="3470436" y="8775061"/>
                    <a:pt x="3486386" y="8774830"/>
                    <a:pt x="3181540" y="8775090"/>
                  </a:cubicBezTo>
                  <a:cubicBezTo>
                    <a:pt x="3168248" y="8162012"/>
                    <a:pt x="3145796" y="8246970"/>
                    <a:pt x="3239330" y="8245959"/>
                  </a:cubicBezTo>
                  <a:close/>
                  <a:moveTo>
                    <a:pt x="3641699" y="8800540"/>
                  </a:moveTo>
                  <a:cubicBezTo>
                    <a:pt x="3649270" y="9203057"/>
                    <a:pt x="3647276" y="9167179"/>
                    <a:pt x="3649154" y="9326464"/>
                  </a:cubicBezTo>
                  <a:cubicBezTo>
                    <a:pt x="3158654" y="9323431"/>
                    <a:pt x="3554290" y="9326724"/>
                    <a:pt x="3189717" y="9323662"/>
                  </a:cubicBezTo>
                  <a:cubicBezTo>
                    <a:pt x="3188388" y="9182605"/>
                    <a:pt x="3190064" y="9142567"/>
                    <a:pt x="3182146" y="8801927"/>
                  </a:cubicBezTo>
                  <a:cubicBezTo>
                    <a:pt x="3623321" y="8801551"/>
                    <a:pt x="3447233" y="8801811"/>
                    <a:pt x="3641699" y="8800540"/>
                  </a:cubicBezTo>
                  <a:close/>
                  <a:moveTo>
                    <a:pt x="3645166" y="7695163"/>
                  </a:moveTo>
                  <a:cubicBezTo>
                    <a:pt x="3916986" y="7696781"/>
                    <a:pt x="3903029" y="7692707"/>
                    <a:pt x="4103737" y="7692650"/>
                  </a:cubicBezTo>
                  <a:cubicBezTo>
                    <a:pt x="4102696" y="8101060"/>
                    <a:pt x="4124917" y="8219267"/>
                    <a:pt x="4105701" y="8219267"/>
                  </a:cubicBezTo>
                  <a:cubicBezTo>
                    <a:pt x="3935998" y="8219267"/>
                    <a:pt x="3833593" y="8224496"/>
                    <a:pt x="3651697" y="8221694"/>
                  </a:cubicBezTo>
                  <a:cubicBezTo>
                    <a:pt x="3649356" y="8057614"/>
                    <a:pt x="3651437" y="7924356"/>
                    <a:pt x="3645166" y="7695163"/>
                  </a:cubicBezTo>
                  <a:close/>
                  <a:moveTo>
                    <a:pt x="3759072" y="8249224"/>
                  </a:moveTo>
                  <a:cubicBezTo>
                    <a:pt x="4141936" y="8249224"/>
                    <a:pt x="4113937" y="8238882"/>
                    <a:pt x="4114139" y="8252488"/>
                  </a:cubicBezTo>
                  <a:cubicBezTo>
                    <a:pt x="4123212" y="8833414"/>
                    <a:pt x="4127402" y="8770930"/>
                    <a:pt x="4105643" y="8770930"/>
                  </a:cubicBezTo>
                  <a:cubicBezTo>
                    <a:pt x="3575384" y="8770930"/>
                    <a:pt x="3665364" y="8814954"/>
                    <a:pt x="3662735" y="8646397"/>
                  </a:cubicBezTo>
                  <a:cubicBezTo>
                    <a:pt x="3655280" y="8167444"/>
                    <a:pt x="3609538" y="8249224"/>
                    <a:pt x="3759072" y="8249224"/>
                  </a:cubicBezTo>
                  <a:close/>
                  <a:moveTo>
                    <a:pt x="3759072" y="8800222"/>
                  </a:moveTo>
                  <a:cubicBezTo>
                    <a:pt x="4184239" y="8800222"/>
                    <a:pt x="4121883" y="8777227"/>
                    <a:pt x="4123501" y="8845344"/>
                  </a:cubicBezTo>
                  <a:cubicBezTo>
                    <a:pt x="4137197" y="9387994"/>
                    <a:pt x="4131505" y="9322565"/>
                    <a:pt x="4105643" y="9322565"/>
                  </a:cubicBezTo>
                  <a:cubicBezTo>
                    <a:pt x="3600956" y="9322565"/>
                    <a:pt x="3673051" y="9365376"/>
                    <a:pt x="3671981" y="9238069"/>
                  </a:cubicBezTo>
                  <a:cubicBezTo>
                    <a:pt x="3667734" y="8721850"/>
                    <a:pt x="3636584" y="8800222"/>
                    <a:pt x="3759072" y="8800222"/>
                  </a:cubicBezTo>
                  <a:close/>
                  <a:moveTo>
                    <a:pt x="3759072" y="9353589"/>
                  </a:moveTo>
                  <a:cubicBezTo>
                    <a:pt x="4192417" y="9353589"/>
                    <a:pt x="4128413" y="9315371"/>
                    <a:pt x="4130291" y="9435688"/>
                  </a:cubicBezTo>
                  <a:cubicBezTo>
                    <a:pt x="4138180" y="9939426"/>
                    <a:pt x="4159187" y="9877001"/>
                    <a:pt x="4105673" y="9877001"/>
                  </a:cubicBezTo>
                  <a:cubicBezTo>
                    <a:pt x="3612399" y="9877001"/>
                    <a:pt x="3679350" y="9891936"/>
                    <a:pt x="3678338" y="9829654"/>
                  </a:cubicBezTo>
                  <a:cubicBezTo>
                    <a:pt x="3669439" y="9260804"/>
                    <a:pt x="3652766" y="9353589"/>
                    <a:pt x="3759072" y="9353589"/>
                  </a:cubicBezTo>
                  <a:close/>
                  <a:moveTo>
                    <a:pt x="4137804" y="8252025"/>
                  </a:moveTo>
                  <a:cubicBezTo>
                    <a:pt x="4137602" y="8238188"/>
                    <a:pt x="4128269" y="8251333"/>
                    <a:pt x="4594496" y="8249253"/>
                  </a:cubicBezTo>
                  <a:cubicBezTo>
                    <a:pt x="4597386" y="8442133"/>
                    <a:pt x="4596346" y="8587871"/>
                    <a:pt x="4601258" y="8774137"/>
                  </a:cubicBezTo>
                  <a:cubicBezTo>
                    <a:pt x="4343019" y="8777026"/>
                    <a:pt x="4294735" y="8771652"/>
                    <a:pt x="4145490" y="8771017"/>
                  </a:cubicBezTo>
                  <a:cubicBezTo>
                    <a:pt x="4141965" y="8606243"/>
                    <a:pt x="4140809" y="8444329"/>
                    <a:pt x="4137804" y="8252025"/>
                  </a:cubicBezTo>
                  <a:close/>
                  <a:moveTo>
                    <a:pt x="4625732" y="7698254"/>
                  </a:moveTo>
                  <a:cubicBezTo>
                    <a:pt x="4781074" y="7698051"/>
                    <a:pt x="4669133" y="7698051"/>
                    <a:pt x="5067456" y="7698109"/>
                  </a:cubicBezTo>
                  <a:cubicBezTo>
                    <a:pt x="5072542" y="8067320"/>
                    <a:pt x="5074218" y="8024306"/>
                    <a:pt x="5077570" y="8221636"/>
                  </a:cubicBezTo>
                  <a:cubicBezTo>
                    <a:pt x="4710974" y="8221867"/>
                    <a:pt x="4697855" y="8221809"/>
                    <a:pt x="4617757" y="8222271"/>
                  </a:cubicBezTo>
                  <a:cubicBezTo>
                    <a:pt x="4608279" y="7637937"/>
                    <a:pt x="4597935" y="7698311"/>
                    <a:pt x="4625732" y="7698254"/>
                  </a:cubicBezTo>
                  <a:close/>
                  <a:moveTo>
                    <a:pt x="4625761" y="8249108"/>
                  </a:moveTo>
                  <a:cubicBezTo>
                    <a:pt x="4725566" y="8248588"/>
                    <a:pt x="4724006" y="8248704"/>
                    <a:pt x="5077974" y="8248444"/>
                  </a:cubicBezTo>
                  <a:cubicBezTo>
                    <a:pt x="5078003" y="8250841"/>
                    <a:pt x="5084880" y="8703045"/>
                    <a:pt x="5085342" y="8770295"/>
                  </a:cubicBezTo>
                  <a:cubicBezTo>
                    <a:pt x="5083146" y="8770295"/>
                    <a:pt x="4627003" y="8773819"/>
                    <a:pt x="4624923" y="8773848"/>
                  </a:cubicBezTo>
                  <a:cubicBezTo>
                    <a:pt x="4624894" y="8771797"/>
                    <a:pt x="4612556" y="8249195"/>
                    <a:pt x="4625761" y="8249108"/>
                  </a:cubicBezTo>
                  <a:close/>
                  <a:moveTo>
                    <a:pt x="4625876" y="8800684"/>
                  </a:moveTo>
                  <a:cubicBezTo>
                    <a:pt x="5159055" y="8794214"/>
                    <a:pt x="5085516" y="8782890"/>
                    <a:pt x="5085660" y="8843900"/>
                  </a:cubicBezTo>
                  <a:cubicBezTo>
                    <a:pt x="5086845" y="9411972"/>
                    <a:pt x="5131228" y="9326955"/>
                    <a:pt x="4972477" y="9325049"/>
                  </a:cubicBezTo>
                  <a:cubicBezTo>
                    <a:pt x="4862675" y="9323575"/>
                    <a:pt x="4743018" y="9323431"/>
                    <a:pt x="4634517" y="9325309"/>
                  </a:cubicBezTo>
                  <a:cubicBezTo>
                    <a:pt x="4633765" y="9252657"/>
                    <a:pt x="4630037" y="8800626"/>
                    <a:pt x="4625876" y="8800684"/>
                  </a:cubicBezTo>
                  <a:close/>
                  <a:moveTo>
                    <a:pt x="5091526" y="9352867"/>
                  </a:moveTo>
                  <a:cubicBezTo>
                    <a:pt x="5094502" y="9565767"/>
                    <a:pt x="5095832" y="9589166"/>
                    <a:pt x="5100513" y="9875037"/>
                  </a:cubicBezTo>
                  <a:cubicBezTo>
                    <a:pt x="4775353" y="9875094"/>
                    <a:pt x="4734494" y="9874574"/>
                    <a:pt x="4641278" y="9876856"/>
                  </a:cubicBezTo>
                  <a:cubicBezTo>
                    <a:pt x="4640122" y="9814980"/>
                    <a:pt x="4634834" y="9354340"/>
                    <a:pt x="4634805" y="9352174"/>
                  </a:cubicBezTo>
                  <a:cubicBezTo>
                    <a:pt x="4835368" y="9348650"/>
                    <a:pt x="4966611" y="9352463"/>
                    <a:pt x="5091526" y="9352867"/>
                  </a:cubicBezTo>
                  <a:close/>
                  <a:moveTo>
                    <a:pt x="5091150" y="7698138"/>
                  </a:moveTo>
                  <a:cubicBezTo>
                    <a:pt x="5358346" y="7698167"/>
                    <a:pt x="5331994" y="7692332"/>
                    <a:pt x="5546600" y="7693718"/>
                  </a:cubicBezTo>
                  <a:cubicBezTo>
                    <a:pt x="5548102" y="7809182"/>
                    <a:pt x="5550067" y="7940128"/>
                    <a:pt x="5552957" y="8055505"/>
                  </a:cubicBezTo>
                  <a:cubicBezTo>
                    <a:pt x="5558187" y="8272362"/>
                    <a:pt x="5643891" y="8221608"/>
                    <a:pt x="5145676" y="8221608"/>
                  </a:cubicBezTo>
                  <a:cubicBezTo>
                    <a:pt x="5085747" y="8221636"/>
                    <a:pt x="5099501" y="8307345"/>
                    <a:pt x="5091150" y="7698138"/>
                  </a:cubicBezTo>
                  <a:close/>
                  <a:moveTo>
                    <a:pt x="5145676" y="8248414"/>
                  </a:moveTo>
                  <a:cubicBezTo>
                    <a:pt x="5148248" y="8248414"/>
                    <a:pt x="5556858" y="8248848"/>
                    <a:pt x="5556916" y="8252488"/>
                  </a:cubicBezTo>
                  <a:cubicBezTo>
                    <a:pt x="5566364" y="8854704"/>
                    <a:pt x="5590030" y="8772577"/>
                    <a:pt x="5492334" y="8772577"/>
                  </a:cubicBezTo>
                  <a:cubicBezTo>
                    <a:pt x="5327659" y="8772577"/>
                    <a:pt x="5316563" y="8770179"/>
                    <a:pt x="5145676" y="8770179"/>
                  </a:cubicBezTo>
                  <a:cubicBezTo>
                    <a:pt x="5099010" y="8770179"/>
                    <a:pt x="5109904" y="8795080"/>
                    <a:pt x="5107563" y="8646397"/>
                  </a:cubicBezTo>
                  <a:cubicBezTo>
                    <a:pt x="5100137" y="8171286"/>
                    <a:pt x="5083291" y="8248473"/>
                    <a:pt x="5145676" y="8248414"/>
                  </a:cubicBezTo>
                  <a:close/>
                  <a:moveTo>
                    <a:pt x="5145676" y="8797015"/>
                  </a:moveTo>
                  <a:cubicBezTo>
                    <a:pt x="5632073" y="8797015"/>
                    <a:pt x="5564602" y="8790574"/>
                    <a:pt x="5565035" y="8844073"/>
                  </a:cubicBezTo>
                  <a:cubicBezTo>
                    <a:pt x="5566104" y="8970918"/>
                    <a:pt x="5566595" y="8991197"/>
                    <a:pt x="5572028" y="9326695"/>
                  </a:cubicBezTo>
                  <a:cubicBezTo>
                    <a:pt x="5475402" y="9327880"/>
                    <a:pt x="5405533" y="9326580"/>
                    <a:pt x="5114844" y="9326118"/>
                  </a:cubicBezTo>
                  <a:cubicBezTo>
                    <a:pt x="5107101" y="8730401"/>
                    <a:pt x="5093809" y="8797015"/>
                    <a:pt x="5145676" y="8797015"/>
                  </a:cubicBezTo>
                  <a:close/>
                  <a:moveTo>
                    <a:pt x="5145676" y="9352954"/>
                  </a:moveTo>
                  <a:cubicBezTo>
                    <a:pt x="5283970" y="9352954"/>
                    <a:pt x="5465982" y="9354803"/>
                    <a:pt x="5572461" y="9353503"/>
                  </a:cubicBezTo>
                  <a:cubicBezTo>
                    <a:pt x="5582546" y="9974438"/>
                    <a:pt x="5605142" y="9877983"/>
                    <a:pt x="5492305" y="9877983"/>
                  </a:cubicBezTo>
                  <a:cubicBezTo>
                    <a:pt x="5061850" y="9877983"/>
                    <a:pt x="5124322" y="9886563"/>
                    <a:pt x="5123455" y="9829654"/>
                  </a:cubicBezTo>
                  <a:cubicBezTo>
                    <a:pt x="5114844" y="9279349"/>
                    <a:pt x="5101871" y="9352954"/>
                    <a:pt x="5145676" y="9352954"/>
                  </a:cubicBezTo>
                  <a:close/>
                  <a:moveTo>
                    <a:pt x="5580552" y="8252025"/>
                  </a:moveTo>
                  <a:cubicBezTo>
                    <a:pt x="5580465" y="8247260"/>
                    <a:pt x="5821280" y="8245295"/>
                    <a:pt x="6011845" y="8247375"/>
                  </a:cubicBezTo>
                  <a:cubicBezTo>
                    <a:pt x="6046866" y="8247751"/>
                    <a:pt x="6039209" y="8187664"/>
                    <a:pt x="6046404" y="8646946"/>
                  </a:cubicBezTo>
                  <a:cubicBezTo>
                    <a:pt x="6048947" y="8808571"/>
                    <a:pt x="6128582" y="8770381"/>
                    <a:pt x="5665447" y="8772230"/>
                  </a:cubicBezTo>
                  <a:cubicBezTo>
                    <a:pt x="5560181" y="8772634"/>
                    <a:pt x="5590059" y="8858690"/>
                    <a:pt x="5580552" y="8252025"/>
                  </a:cubicBezTo>
                  <a:close/>
                  <a:moveTo>
                    <a:pt x="5665562" y="8799096"/>
                  </a:moveTo>
                  <a:cubicBezTo>
                    <a:pt x="6108731" y="8797304"/>
                    <a:pt x="6048860" y="8787252"/>
                    <a:pt x="6050102" y="8844102"/>
                  </a:cubicBezTo>
                  <a:cubicBezTo>
                    <a:pt x="6062325" y="9402005"/>
                    <a:pt x="6065475" y="9325916"/>
                    <a:pt x="6012192" y="9324529"/>
                  </a:cubicBezTo>
                  <a:cubicBezTo>
                    <a:pt x="5898748" y="9321409"/>
                    <a:pt x="5783253" y="9321265"/>
                    <a:pt x="5665187" y="9324645"/>
                  </a:cubicBezTo>
                  <a:cubicBezTo>
                    <a:pt x="5572461" y="9327186"/>
                    <a:pt x="5596444" y="9374793"/>
                    <a:pt x="5591041" y="9040883"/>
                  </a:cubicBezTo>
                  <a:cubicBezTo>
                    <a:pt x="5586505" y="8750391"/>
                    <a:pt x="5570612" y="8799500"/>
                    <a:pt x="5665562" y="8799096"/>
                  </a:cubicBezTo>
                  <a:close/>
                  <a:moveTo>
                    <a:pt x="5665822" y="9351481"/>
                  </a:moveTo>
                  <a:cubicBezTo>
                    <a:pt x="5789899" y="9348072"/>
                    <a:pt x="5893807" y="9348274"/>
                    <a:pt x="6011643" y="9351365"/>
                  </a:cubicBezTo>
                  <a:cubicBezTo>
                    <a:pt x="6066746" y="9352867"/>
                    <a:pt x="6054610" y="9335650"/>
                    <a:pt x="6056170" y="9435659"/>
                  </a:cubicBezTo>
                  <a:cubicBezTo>
                    <a:pt x="6064203" y="9947948"/>
                    <a:pt x="6080269" y="9879283"/>
                    <a:pt x="6011989" y="9879023"/>
                  </a:cubicBezTo>
                  <a:cubicBezTo>
                    <a:pt x="5539578" y="9877117"/>
                    <a:pt x="5604853" y="9894305"/>
                    <a:pt x="5603842" y="9829625"/>
                  </a:cubicBezTo>
                  <a:cubicBezTo>
                    <a:pt x="5594942" y="9280331"/>
                    <a:pt x="5568300" y="9354283"/>
                    <a:pt x="5665822" y="9351481"/>
                  </a:cubicBezTo>
                  <a:close/>
                  <a:moveTo>
                    <a:pt x="6061632" y="8252025"/>
                  </a:moveTo>
                  <a:cubicBezTo>
                    <a:pt x="6061574" y="8247837"/>
                    <a:pt x="6520000" y="8244631"/>
                    <a:pt x="6522138" y="8244631"/>
                  </a:cubicBezTo>
                  <a:cubicBezTo>
                    <a:pt x="6526010" y="8481362"/>
                    <a:pt x="6519855" y="8474459"/>
                    <a:pt x="6526934" y="8771421"/>
                  </a:cubicBezTo>
                  <a:cubicBezTo>
                    <a:pt x="5980522" y="8771537"/>
                    <a:pt x="6072698" y="8815561"/>
                    <a:pt x="6070040" y="8646455"/>
                  </a:cubicBezTo>
                  <a:cubicBezTo>
                    <a:pt x="6066977" y="8449153"/>
                    <a:pt x="6064695" y="8448171"/>
                    <a:pt x="6061632" y="8252025"/>
                  </a:cubicBezTo>
                  <a:close/>
                  <a:moveTo>
                    <a:pt x="6185246" y="9353705"/>
                  </a:moveTo>
                  <a:cubicBezTo>
                    <a:pt x="6606195" y="9353705"/>
                    <a:pt x="6534649" y="9318867"/>
                    <a:pt x="6536470" y="9435746"/>
                  </a:cubicBezTo>
                  <a:cubicBezTo>
                    <a:pt x="6544127" y="9927699"/>
                    <a:pt x="6559297" y="9878040"/>
                    <a:pt x="6531933" y="9878040"/>
                  </a:cubicBezTo>
                  <a:cubicBezTo>
                    <a:pt x="6017451" y="9878040"/>
                    <a:pt x="6086742" y="9899793"/>
                    <a:pt x="6085615" y="9829654"/>
                  </a:cubicBezTo>
                  <a:cubicBezTo>
                    <a:pt x="6076773" y="9263172"/>
                    <a:pt x="6049524" y="9353705"/>
                    <a:pt x="6185246" y="9353705"/>
                  </a:cubicBezTo>
                  <a:close/>
                  <a:moveTo>
                    <a:pt x="6545803" y="8244631"/>
                  </a:moveTo>
                  <a:cubicBezTo>
                    <a:pt x="6547854" y="8244631"/>
                    <a:pt x="7003102" y="8246566"/>
                    <a:pt x="7003188" y="8252488"/>
                  </a:cubicBezTo>
                  <a:cubicBezTo>
                    <a:pt x="7007812" y="8560283"/>
                    <a:pt x="7009228" y="8660725"/>
                    <a:pt x="7011192" y="8775090"/>
                  </a:cubicBezTo>
                  <a:cubicBezTo>
                    <a:pt x="6683201" y="8777488"/>
                    <a:pt x="6760120" y="8771797"/>
                    <a:pt x="6550657" y="8771421"/>
                  </a:cubicBezTo>
                  <a:cubicBezTo>
                    <a:pt x="6543347" y="8469086"/>
                    <a:pt x="6549704" y="8487314"/>
                    <a:pt x="6545803" y="8244631"/>
                  </a:cubicBezTo>
                  <a:close/>
                  <a:moveTo>
                    <a:pt x="7011654" y="8801984"/>
                  </a:moveTo>
                  <a:cubicBezTo>
                    <a:pt x="7017896" y="9155768"/>
                    <a:pt x="7010065" y="8716622"/>
                    <a:pt x="7020612" y="9325309"/>
                  </a:cubicBezTo>
                  <a:cubicBezTo>
                    <a:pt x="6928089" y="9325656"/>
                    <a:pt x="6814299" y="9325684"/>
                    <a:pt x="6705363" y="9324962"/>
                  </a:cubicBezTo>
                  <a:cubicBezTo>
                    <a:pt x="6507199" y="9323662"/>
                    <a:pt x="6568862" y="9422544"/>
                    <a:pt x="6552593" y="8842715"/>
                  </a:cubicBezTo>
                  <a:cubicBezTo>
                    <a:pt x="6550542" y="8771537"/>
                    <a:pt x="6487290" y="8805537"/>
                    <a:pt x="7011654" y="8801984"/>
                  </a:cubicBezTo>
                  <a:close/>
                  <a:moveTo>
                    <a:pt x="7019138" y="7857712"/>
                  </a:moveTo>
                  <a:cubicBezTo>
                    <a:pt x="7016162" y="7667344"/>
                    <a:pt x="7005760" y="7696463"/>
                    <a:pt x="7052109" y="7695972"/>
                  </a:cubicBezTo>
                  <a:cubicBezTo>
                    <a:pt x="7154658" y="7694874"/>
                    <a:pt x="7162026" y="7695076"/>
                    <a:pt x="7475455" y="7694903"/>
                  </a:cubicBezTo>
                  <a:cubicBezTo>
                    <a:pt x="7481552" y="8309569"/>
                    <a:pt x="7517324" y="8221954"/>
                    <a:pt x="7398911" y="8220365"/>
                  </a:cubicBezTo>
                  <a:cubicBezTo>
                    <a:pt x="7306186" y="8219122"/>
                    <a:pt x="7199302" y="8218631"/>
                    <a:pt x="7051906" y="8220018"/>
                  </a:cubicBezTo>
                  <a:cubicBezTo>
                    <a:pt x="7017665" y="8220365"/>
                    <a:pt x="7025583" y="8269618"/>
                    <a:pt x="7019138" y="7857712"/>
                  </a:cubicBezTo>
                  <a:close/>
                  <a:moveTo>
                    <a:pt x="7052080" y="8246912"/>
                  </a:moveTo>
                  <a:cubicBezTo>
                    <a:pt x="7522323" y="8242464"/>
                    <a:pt x="7484672" y="8250090"/>
                    <a:pt x="7484701" y="8252516"/>
                  </a:cubicBezTo>
                  <a:cubicBezTo>
                    <a:pt x="7494237" y="8862127"/>
                    <a:pt x="7526917" y="8775205"/>
                    <a:pt x="7398766" y="8774512"/>
                  </a:cubicBezTo>
                  <a:cubicBezTo>
                    <a:pt x="7301794" y="8773992"/>
                    <a:pt x="7171620" y="8773848"/>
                    <a:pt x="7051877" y="8774801"/>
                  </a:cubicBezTo>
                  <a:cubicBezTo>
                    <a:pt x="7029252" y="8774974"/>
                    <a:pt x="7035060" y="8794445"/>
                    <a:pt x="7032748" y="8646483"/>
                  </a:cubicBezTo>
                  <a:cubicBezTo>
                    <a:pt x="7025958" y="8192836"/>
                    <a:pt x="7016856" y="8247231"/>
                    <a:pt x="7052080" y="8246912"/>
                  </a:cubicBezTo>
                  <a:close/>
                  <a:moveTo>
                    <a:pt x="7918739" y="7114035"/>
                  </a:moveTo>
                  <a:cubicBezTo>
                    <a:pt x="7425408" y="7114035"/>
                    <a:pt x="7489469" y="7142807"/>
                    <a:pt x="7488313" y="7069086"/>
                  </a:cubicBezTo>
                  <a:cubicBezTo>
                    <a:pt x="7479414" y="6500899"/>
                    <a:pt x="7457944" y="6592790"/>
                    <a:pt x="7572081" y="6592790"/>
                  </a:cubicBezTo>
                  <a:cubicBezTo>
                    <a:pt x="8001380" y="6592790"/>
                    <a:pt x="7940613" y="6561967"/>
                    <a:pt x="7942376" y="6675292"/>
                  </a:cubicBezTo>
                  <a:cubicBezTo>
                    <a:pt x="7950293" y="7182036"/>
                    <a:pt x="7951767" y="7114035"/>
                    <a:pt x="7918739" y="7114035"/>
                  </a:cubicBezTo>
                  <a:close/>
                  <a:moveTo>
                    <a:pt x="7918739" y="6564913"/>
                  </a:moveTo>
                  <a:cubicBezTo>
                    <a:pt x="7403736" y="6564913"/>
                    <a:pt x="7481870" y="6594003"/>
                    <a:pt x="7479587" y="6477702"/>
                  </a:cubicBezTo>
                  <a:cubicBezTo>
                    <a:pt x="7469185" y="5954147"/>
                    <a:pt x="7449564" y="6037487"/>
                    <a:pt x="7572081" y="6037487"/>
                  </a:cubicBezTo>
                  <a:cubicBezTo>
                    <a:pt x="7986673" y="6037487"/>
                    <a:pt x="7932060" y="6016688"/>
                    <a:pt x="7932349" y="6083793"/>
                  </a:cubicBezTo>
                  <a:cubicBezTo>
                    <a:pt x="7934632" y="6622313"/>
                    <a:pt x="7955321" y="6564913"/>
                    <a:pt x="7918739" y="6564913"/>
                  </a:cubicBezTo>
                  <a:close/>
                  <a:moveTo>
                    <a:pt x="7918739" y="6010073"/>
                  </a:moveTo>
                  <a:cubicBezTo>
                    <a:pt x="7380418" y="6010073"/>
                    <a:pt x="7473114" y="6048637"/>
                    <a:pt x="7470572" y="5886405"/>
                  </a:cubicBezTo>
                  <a:cubicBezTo>
                    <a:pt x="7461787" y="5338180"/>
                    <a:pt x="7464763" y="5526959"/>
                    <a:pt x="7464157" y="5486199"/>
                  </a:cubicBezTo>
                  <a:cubicBezTo>
                    <a:pt x="7534286" y="5485939"/>
                    <a:pt x="7588956" y="5486026"/>
                    <a:pt x="7918739" y="5486083"/>
                  </a:cubicBezTo>
                  <a:cubicBezTo>
                    <a:pt x="7920762" y="5486083"/>
                    <a:pt x="7942867" y="6010073"/>
                    <a:pt x="7918739" y="6010073"/>
                  </a:cubicBezTo>
                  <a:close/>
                  <a:moveTo>
                    <a:pt x="7918739" y="5459276"/>
                  </a:moveTo>
                  <a:cubicBezTo>
                    <a:pt x="7597480" y="5459218"/>
                    <a:pt x="7534720" y="5459132"/>
                    <a:pt x="7463724" y="5459392"/>
                  </a:cubicBezTo>
                  <a:cubicBezTo>
                    <a:pt x="7460748" y="5286298"/>
                    <a:pt x="7454997" y="5181494"/>
                    <a:pt x="7453667" y="4936211"/>
                  </a:cubicBezTo>
                  <a:cubicBezTo>
                    <a:pt x="7456702" y="4936211"/>
                    <a:pt x="7909059" y="4935460"/>
                    <a:pt x="7912642" y="4935460"/>
                  </a:cubicBezTo>
                  <a:cubicBezTo>
                    <a:pt x="7915359" y="5065193"/>
                    <a:pt x="7921196" y="5459276"/>
                    <a:pt x="7918739" y="5459276"/>
                  </a:cubicBezTo>
                  <a:close/>
                  <a:moveTo>
                    <a:pt x="7453524" y="4909346"/>
                  </a:moveTo>
                  <a:cubicBezTo>
                    <a:pt x="7453524" y="4906746"/>
                    <a:pt x="7448785" y="4387090"/>
                    <a:pt x="7448756" y="4384895"/>
                  </a:cubicBezTo>
                  <a:cubicBezTo>
                    <a:pt x="7733867" y="4387061"/>
                    <a:pt x="7715171" y="4381573"/>
                    <a:pt x="7902125" y="4381226"/>
                  </a:cubicBezTo>
                  <a:cubicBezTo>
                    <a:pt x="7902154" y="4383277"/>
                    <a:pt x="7911891" y="4898426"/>
                    <a:pt x="7911949" y="4901460"/>
                  </a:cubicBezTo>
                  <a:cubicBezTo>
                    <a:pt x="7912151" y="4912264"/>
                    <a:pt x="7960147" y="4908711"/>
                    <a:pt x="7453524" y="4909346"/>
                  </a:cubicBezTo>
                  <a:close/>
                  <a:moveTo>
                    <a:pt x="7448409" y="4358058"/>
                  </a:moveTo>
                  <a:cubicBezTo>
                    <a:pt x="7445230" y="4130425"/>
                    <a:pt x="7441561" y="4131928"/>
                    <a:pt x="7436938" y="3831036"/>
                  </a:cubicBezTo>
                  <a:cubicBezTo>
                    <a:pt x="7515446" y="3829563"/>
                    <a:pt x="7621001" y="3829303"/>
                    <a:pt x="7745194" y="3831469"/>
                  </a:cubicBezTo>
                  <a:cubicBezTo>
                    <a:pt x="7940786" y="3834878"/>
                    <a:pt x="7891665" y="3733252"/>
                    <a:pt x="7900969" y="4310163"/>
                  </a:cubicBezTo>
                  <a:cubicBezTo>
                    <a:pt x="7901691" y="4358578"/>
                    <a:pt x="7977975" y="4362189"/>
                    <a:pt x="7448409" y="4358058"/>
                  </a:cubicBezTo>
                  <a:close/>
                  <a:moveTo>
                    <a:pt x="7436504" y="3804171"/>
                  </a:moveTo>
                  <a:cubicBezTo>
                    <a:pt x="7431187" y="3458995"/>
                    <a:pt x="7430551" y="3444320"/>
                    <a:pt x="7430812" y="3324553"/>
                  </a:cubicBezTo>
                  <a:cubicBezTo>
                    <a:pt x="7430927" y="3267240"/>
                    <a:pt x="7354932" y="3279315"/>
                    <a:pt x="7886839" y="3278506"/>
                  </a:cubicBezTo>
                  <a:cubicBezTo>
                    <a:pt x="7889555" y="3595228"/>
                    <a:pt x="7892300" y="3662305"/>
                    <a:pt x="7895103" y="3806106"/>
                  </a:cubicBezTo>
                  <a:cubicBezTo>
                    <a:pt x="7740772" y="3805846"/>
                    <a:pt x="7627445" y="3800560"/>
                    <a:pt x="7436504" y="3804171"/>
                  </a:cubicBezTo>
                  <a:close/>
                  <a:moveTo>
                    <a:pt x="7430812" y="3252739"/>
                  </a:moveTo>
                  <a:cubicBezTo>
                    <a:pt x="7429800" y="2991827"/>
                    <a:pt x="7422287" y="2945405"/>
                    <a:pt x="7418907" y="2727623"/>
                  </a:cubicBezTo>
                  <a:cubicBezTo>
                    <a:pt x="7932292" y="2727334"/>
                    <a:pt x="7880973" y="2724648"/>
                    <a:pt x="7881146" y="2733689"/>
                  </a:cubicBezTo>
                  <a:cubicBezTo>
                    <a:pt x="7881609" y="2764686"/>
                    <a:pt x="7880250" y="2626344"/>
                    <a:pt x="7886607" y="3251699"/>
                  </a:cubicBezTo>
                  <a:cubicBezTo>
                    <a:pt x="7737883" y="3251901"/>
                    <a:pt x="7619412" y="3254790"/>
                    <a:pt x="7430812" y="3252739"/>
                  </a:cubicBezTo>
                  <a:close/>
                  <a:moveTo>
                    <a:pt x="7418531" y="2700671"/>
                  </a:moveTo>
                  <a:cubicBezTo>
                    <a:pt x="7416681" y="2558834"/>
                    <a:pt x="7420843" y="2389034"/>
                    <a:pt x="7412781" y="2175469"/>
                  </a:cubicBezTo>
                  <a:cubicBezTo>
                    <a:pt x="7627127" y="2181506"/>
                    <a:pt x="7749614" y="2173678"/>
                    <a:pt x="7869819" y="2172898"/>
                  </a:cubicBezTo>
                  <a:cubicBezTo>
                    <a:pt x="7875339" y="2519316"/>
                    <a:pt x="7878661" y="2587808"/>
                    <a:pt x="7880626" y="2700527"/>
                  </a:cubicBezTo>
                  <a:lnTo>
                    <a:pt x="7418531" y="2700671"/>
                  </a:lnTo>
                  <a:close/>
                  <a:moveTo>
                    <a:pt x="7398825" y="3252363"/>
                  </a:moveTo>
                  <a:cubicBezTo>
                    <a:pt x="6857180" y="3245806"/>
                    <a:pt x="6946553" y="3301472"/>
                    <a:pt x="6943837" y="3127252"/>
                  </a:cubicBezTo>
                  <a:cubicBezTo>
                    <a:pt x="6940803" y="2934688"/>
                    <a:pt x="6942681" y="2928853"/>
                    <a:pt x="6939618" y="2733285"/>
                  </a:cubicBezTo>
                  <a:cubicBezTo>
                    <a:pt x="6939416" y="2719795"/>
                    <a:pt x="6894281" y="2727450"/>
                    <a:pt x="7395242" y="2727623"/>
                  </a:cubicBezTo>
                  <a:cubicBezTo>
                    <a:pt x="7398102" y="2926860"/>
                    <a:pt x="7416219" y="3252594"/>
                    <a:pt x="7398825" y="3252363"/>
                  </a:cubicBezTo>
                  <a:close/>
                  <a:moveTo>
                    <a:pt x="6932048" y="3830083"/>
                  </a:moveTo>
                  <a:cubicBezTo>
                    <a:pt x="6933464" y="3950023"/>
                    <a:pt x="6935371" y="4036830"/>
                    <a:pt x="6940630" y="4353841"/>
                  </a:cubicBezTo>
                  <a:cubicBezTo>
                    <a:pt x="6874228" y="4353465"/>
                    <a:pt x="6485498" y="4354448"/>
                    <a:pt x="6483360" y="4354448"/>
                  </a:cubicBezTo>
                  <a:cubicBezTo>
                    <a:pt x="6479026" y="4064216"/>
                    <a:pt x="6481915" y="4109482"/>
                    <a:pt x="6477032" y="3832856"/>
                  </a:cubicBezTo>
                  <a:cubicBezTo>
                    <a:pt x="6723336" y="3833174"/>
                    <a:pt x="6736802" y="3829014"/>
                    <a:pt x="6932048" y="3830083"/>
                  </a:cubicBezTo>
                  <a:close/>
                  <a:moveTo>
                    <a:pt x="6878649" y="3803131"/>
                  </a:moveTo>
                  <a:cubicBezTo>
                    <a:pt x="6404649" y="3803131"/>
                    <a:pt x="6477263" y="3835398"/>
                    <a:pt x="6474807" y="3718346"/>
                  </a:cubicBezTo>
                  <a:cubicBezTo>
                    <a:pt x="6464145" y="3207559"/>
                    <a:pt x="6448570" y="3281279"/>
                    <a:pt x="6531933" y="3281279"/>
                  </a:cubicBezTo>
                  <a:cubicBezTo>
                    <a:pt x="6984204" y="3281279"/>
                    <a:pt x="6922859" y="3265074"/>
                    <a:pt x="6924593" y="3324957"/>
                  </a:cubicBezTo>
                  <a:cubicBezTo>
                    <a:pt x="6940890" y="3880578"/>
                    <a:pt x="6938289" y="3803131"/>
                    <a:pt x="6878649" y="3803131"/>
                  </a:cubicBezTo>
                  <a:close/>
                  <a:moveTo>
                    <a:pt x="6878649" y="3254125"/>
                  </a:moveTo>
                  <a:cubicBezTo>
                    <a:pt x="6383411" y="3254125"/>
                    <a:pt x="6468537" y="3290552"/>
                    <a:pt x="6465965" y="3127194"/>
                  </a:cubicBezTo>
                  <a:cubicBezTo>
                    <a:pt x="6458481" y="2648703"/>
                    <a:pt x="6425280" y="2728750"/>
                    <a:pt x="6531933" y="2728750"/>
                  </a:cubicBezTo>
                  <a:cubicBezTo>
                    <a:pt x="6948778" y="2728750"/>
                    <a:pt x="6915693" y="2717079"/>
                    <a:pt x="6915953" y="2733776"/>
                  </a:cubicBezTo>
                  <a:cubicBezTo>
                    <a:pt x="6925431" y="3337235"/>
                    <a:pt x="6936642" y="3254125"/>
                    <a:pt x="6878649" y="3254125"/>
                  </a:cubicBezTo>
                  <a:close/>
                  <a:moveTo>
                    <a:pt x="6878649" y="2698533"/>
                  </a:moveTo>
                  <a:cubicBezTo>
                    <a:pt x="6704208" y="2698533"/>
                    <a:pt x="6704092" y="2701913"/>
                    <a:pt x="6531962" y="2701913"/>
                  </a:cubicBezTo>
                  <a:cubicBezTo>
                    <a:pt x="6426638" y="2701913"/>
                    <a:pt x="6457990" y="2782249"/>
                    <a:pt x="6448165" y="2173158"/>
                  </a:cubicBezTo>
                  <a:cubicBezTo>
                    <a:pt x="6616423" y="2170731"/>
                    <a:pt x="6726602" y="2176538"/>
                    <a:pt x="6908296" y="2176018"/>
                  </a:cubicBezTo>
                  <a:cubicBezTo>
                    <a:pt x="6921703" y="2783607"/>
                    <a:pt x="6924882" y="2698533"/>
                    <a:pt x="6878649" y="2698533"/>
                  </a:cubicBezTo>
                  <a:close/>
                  <a:moveTo>
                    <a:pt x="6451113" y="3718982"/>
                  </a:moveTo>
                  <a:cubicBezTo>
                    <a:pt x="6453395" y="3828898"/>
                    <a:pt x="6537221" y="3808042"/>
                    <a:pt x="6012018" y="3804517"/>
                  </a:cubicBezTo>
                  <a:cubicBezTo>
                    <a:pt x="5986417" y="3804344"/>
                    <a:pt x="5995952" y="3863737"/>
                    <a:pt x="5985290" y="3324206"/>
                  </a:cubicBezTo>
                  <a:cubicBezTo>
                    <a:pt x="5984105" y="3265132"/>
                    <a:pt x="5919177" y="3279951"/>
                    <a:pt x="6358619" y="3281106"/>
                  </a:cubicBezTo>
                  <a:cubicBezTo>
                    <a:pt x="6470155" y="3281424"/>
                    <a:pt x="6440306" y="3201666"/>
                    <a:pt x="6451113" y="3718982"/>
                  </a:cubicBezTo>
                  <a:close/>
                  <a:moveTo>
                    <a:pt x="6358590" y="3254241"/>
                  </a:moveTo>
                  <a:cubicBezTo>
                    <a:pt x="5906116" y="3253027"/>
                    <a:pt x="5984250" y="3287317"/>
                    <a:pt x="5981765" y="3127252"/>
                  </a:cubicBezTo>
                  <a:cubicBezTo>
                    <a:pt x="5974570" y="2668924"/>
                    <a:pt x="5957406" y="2729905"/>
                    <a:pt x="6012047" y="2729327"/>
                  </a:cubicBezTo>
                  <a:cubicBezTo>
                    <a:pt x="6471831" y="2724359"/>
                    <a:pt x="6433458" y="2729645"/>
                    <a:pt x="6433515" y="2733747"/>
                  </a:cubicBezTo>
                  <a:cubicBezTo>
                    <a:pt x="6442964" y="3339603"/>
                    <a:pt x="6477870" y="3254559"/>
                    <a:pt x="6358590" y="3254241"/>
                  </a:cubicBezTo>
                  <a:close/>
                  <a:moveTo>
                    <a:pt x="6358590" y="2701740"/>
                  </a:moveTo>
                  <a:cubicBezTo>
                    <a:pt x="6249134" y="2701451"/>
                    <a:pt x="6121272" y="2701307"/>
                    <a:pt x="6011845" y="2702491"/>
                  </a:cubicBezTo>
                  <a:cubicBezTo>
                    <a:pt x="5960295" y="2703040"/>
                    <a:pt x="5972894" y="2784762"/>
                    <a:pt x="5965641" y="2176422"/>
                  </a:cubicBezTo>
                  <a:cubicBezTo>
                    <a:pt x="6337410" y="2179918"/>
                    <a:pt x="6276787" y="2176509"/>
                    <a:pt x="6424471" y="2173562"/>
                  </a:cubicBezTo>
                  <a:cubicBezTo>
                    <a:pt x="6434296" y="2781816"/>
                    <a:pt x="6462758" y="2701856"/>
                    <a:pt x="6358590" y="2701740"/>
                  </a:cubicBezTo>
                  <a:close/>
                  <a:moveTo>
                    <a:pt x="5968791" y="3718982"/>
                  </a:moveTo>
                  <a:cubicBezTo>
                    <a:pt x="5971247" y="3831412"/>
                    <a:pt x="6053223" y="3804171"/>
                    <a:pt x="5512474" y="3804344"/>
                  </a:cubicBezTo>
                  <a:cubicBezTo>
                    <a:pt x="5506984" y="3450473"/>
                    <a:pt x="5507244" y="3441431"/>
                    <a:pt x="5503083" y="3323975"/>
                  </a:cubicBezTo>
                  <a:cubicBezTo>
                    <a:pt x="5500801" y="3259701"/>
                    <a:pt x="5450320" y="3278188"/>
                    <a:pt x="5838675" y="3278449"/>
                  </a:cubicBezTo>
                  <a:cubicBezTo>
                    <a:pt x="5994450" y="3278449"/>
                    <a:pt x="5957204" y="3190140"/>
                    <a:pt x="5968791" y="3718982"/>
                  </a:cubicBezTo>
                  <a:close/>
                  <a:moveTo>
                    <a:pt x="5500714" y="3251381"/>
                  </a:moveTo>
                  <a:cubicBezTo>
                    <a:pt x="5493288" y="2992867"/>
                    <a:pt x="5500020" y="2946705"/>
                    <a:pt x="5496669" y="2733227"/>
                  </a:cubicBezTo>
                  <a:cubicBezTo>
                    <a:pt x="5496553" y="2724879"/>
                    <a:pt x="5495137" y="2733227"/>
                    <a:pt x="5950847" y="2729905"/>
                  </a:cubicBezTo>
                  <a:cubicBezTo>
                    <a:pt x="5950904" y="2732823"/>
                    <a:pt x="5950962" y="2751975"/>
                    <a:pt x="5960209" y="3252190"/>
                  </a:cubicBezTo>
                  <a:cubicBezTo>
                    <a:pt x="5894009" y="3251468"/>
                    <a:pt x="5867194" y="3251641"/>
                    <a:pt x="5500714" y="3251381"/>
                  </a:cubicBezTo>
                  <a:close/>
                  <a:moveTo>
                    <a:pt x="5492305" y="4910848"/>
                  </a:moveTo>
                  <a:cubicBezTo>
                    <a:pt x="4994322" y="4910848"/>
                    <a:pt x="5046969" y="4913015"/>
                    <a:pt x="5047085" y="4901229"/>
                  </a:cubicBezTo>
                  <a:cubicBezTo>
                    <a:pt x="5048125" y="4779526"/>
                    <a:pt x="5047172" y="4758554"/>
                    <a:pt x="5041306" y="4385675"/>
                  </a:cubicBezTo>
                  <a:cubicBezTo>
                    <a:pt x="5313876" y="4385732"/>
                    <a:pt x="5352567" y="4384577"/>
                    <a:pt x="5496235" y="4384577"/>
                  </a:cubicBezTo>
                  <a:cubicBezTo>
                    <a:pt x="5506667" y="4973996"/>
                    <a:pt x="5513948" y="4910848"/>
                    <a:pt x="5492305" y="4910848"/>
                  </a:cubicBezTo>
                  <a:close/>
                  <a:moveTo>
                    <a:pt x="5492305" y="4357769"/>
                  </a:moveTo>
                  <a:cubicBezTo>
                    <a:pt x="4962161" y="4357769"/>
                    <a:pt x="5041190" y="4379695"/>
                    <a:pt x="5040092" y="4309556"/>
                  </a:cubicBezTo>
                  <a:cubicBezTo>
                    <a:pt x="5031193" y="3741774"/>
                    <a:pt x="4995449" y="3830574"/>
                    <a:pt x="5145676" y="3830574"/>
                  </a:cubicBezTo>
                  <a:cubicBezTo>
                    <a:pt x="5307982" y="3830574"/>
                    <a:pt x="5323094" y="3831152"/>
                    <a:pt x="5489242" y="3831152"/>
                  </a:cubicBezTo>
                  <a:cubicBezTo>
                    <a:pt x="5498113" y="4401938"/>
                    <a:pt x="5495831" y="4357769"/>
                    <a:pt x="5492305" y="4357769"/>
                  </a:cubicBezTo>
                  <a:close/>
                  <a:moveTo>
                    <a:pt x="5030470" y="3803333"/>
                  </a:moveTo>
                  <a:cubicBezTo>
                    <a:pt x="5025529" y="3479534"/>
                    <a:pt x="5025384" y="3445736"/>
                    <a:pt x="5021686" y="3324091"/>
                  </a:cubicBezTo>
                  <a:cubicBezTo>
                    <a:pt x="5019692" y="3257910"/>
                    <a:pt x="4948898" y="3278044"/>
                    <a:pt x="5477829" y="3278218"/>
                  </a:cubicBezTo>
                  <a:cubicBezTo>
                    <a:pt x="5484041" y="3474450"/>
                    <a:pt x="5481730" y="3346161"/>
                    <a:pt x="5488838" y="3804373"/>
                  </a:cubicBezTo>
                  <a:cubicBezTo>
                    <a:pt x="5452950" y="3804344"/>
                    <a:pt x="5067225" y="3803651"/>
                    <a:pt x="5030470" y="3803333"/>
                  </a:cubicBezTo>
                  <a:close/>
                  <a:moveTo>
                    <a:pt x="5014578" y="2700324"/>
                  </a:moveTo>
                  <a:cubicBezTo>
                    <a:pt x="5008596" y="2321610"/>
                    <a:pt x="5007989" y="2271115"/>
                    <a:pt x="5005736" y="2175411"/>
                  </a:cubicBezTo>
                  <a:cubicBezTo>
                    <a:pt x="5180004" y="2178617"/>
                    <a:pt x="5329798" y="2174429"/>
                    <a:pt x="5462976" y="2174169"/>
                  </a:cubicBezTo>
                  <a:cubicBezTo>
                    <a:pt x="5465057" y="2262131"/>
                    <a:pt x="5472483" y="2700440"/>
                    <a:pt x="5472541" y="2703069"/>
                  </a:cubicBezTo>
                  <a:cubicBezTo>
                    <a:pt x="5280704" y="2702751"/>
                    <a:pt x="5278971" y="2697985"/>
                    <a:pt x="5014578" y="2700324"/>
                  </a:cubicBezTo>
                  <a:close/>
                  <a:moveTo>
                    <a:pt x="5006805" y="3803102"/>
                  </a:moveTo>
                  <a:cubicBezTo>
                    <a:pt x="4717475" y="3800011"/>
                    <a:pt x="4671416" y="3802669"/>
                    <a:pt x="4546732" y="3803478"/>
                  </a:cubicBezTo>
                  <a:cubicBezTo>
                    <a:pt x="4537283" y="3184420"/>
                    <a:pt x="4518126" y="3279315"/>
                    <a:pt x="4625848" y="3278015"/>
                  </a:cubicBezTo>
                  <a:cubicBezTo>
                    <a:pt x="5056043" y="3272844"/>
                    <a:pt x="4996200" y="3265276"/>
                    <a:pt x="4997992" y="3324957"/>
                  </a:cubicBezTo>
                  <a:cubicBezTo>
                    <a:pt x="5002037" y="3459110"/>
                    <a:pt x="5002095" y="3494671"/>
                    <a:pt x="5006805" y="3803102"/>
                  </a:cubicBezTo>
                  <a:close/>
                  <a:moveTo>
                    <a:pt x="4972217" y="2700758"/>
                  </a:moveTo>
                  <a:cubicBezTo>
                    <a:pt x="4849151" y="2702087"/>
                    <a:pt x="4752352" y="2702115"/>
                    <a:pt x="4625819" y="2700758"/>
                  </a:cubicBezTo>
                  <a:cubicBezTo>
                    <a:pt x="4501655" y="2699256"/>
                    <a:pt x="4527517" y="2799119"/>
                    <a:pt x="4520351" y="2173649"/>
                  </a:cubicBezTo>
                  <a:cubicBezTo>
                    <a:pt x="4751947" y="2173331"/>
                    <a:pt x="4821238" y="2171569"/>
                    <a:pt x="4982012" y="2174949"/>
                  </a:cubicBezTo>
                  <a:cubicBezTo>
                    <a:pt x="4995738" y="2758908"/>
                    <a:pt x="4996056" y="2700498"/>
                    <a:pt x="4972217" y="2700758"/>
                  </a:cubicBezTo>
                  <a:close/>
                  <a:moveTo>
                    <a:pt x="4523067" y="3803622"/>
                  </a:moveTo>
                  <a:cubicBezTo>
                    <a:pt x="3984254" y="3806106"/>
                    <a:pt x="4065855" y="3827367"/>
                    <a:pt x="4064497" y="3718519"/>
                  </a:cubicBezTo>
                  <a:cubicBezTo>
                    <a:pt x="4058082" y="3204670"/>
                    <a:pt x="4036641" y="3276455"/>
                    <a:pt x="4105673" y="3276455"/>
                  </a:cubicBezTo>
                  <a:cubicBezTo>
                    <a:pt x="4582447" y="3276455"/>
                    <a:pt x="4517114" y="3269349"/>
                    <a:pt x="4517114" y="3323917"/>
                  </a:cubicBezTo>
                  <a:cubicBezTo>
                    <a:pt x="4517230" y="3444898"/>
                    <a:pt x="4517432" y="3435423"/>
                    <a:pt x="4523067" y="3803622"/>
                  </a:cubicBezTo>
                  <a:close/>
                  <a:moveTo>
                    <a:pt x="4452360" y="3252190"/>
                  </a:moveTo>
                  <a:cubicBezTo>
                    <a:pt x="4279247" y="3252190"/>
                    <a:pt x="4279161" y="3249619"/>
                    <a:pt x="4105673" y="3249619"/>
                  </a:cubicBezTo>
                  <a:cubicBezTo>
                    <a:pt x="4043201" y="3249619"/>
                    <a:pt x="4055683" y="3274548"/>
                    <a:pt x="4053372" y="3127309"/>
                  </a:cubicBezTo>
                  <a:cubicBezTo>
                    <a:pt x="4045830" y="2646507"/>
                    <a:pt x="4029244" y="2724763"/>
                    <a:pt x="4105673" y="2724763"/>
                  </a:cubicBezTo>
                  <a:cubicBezTo>
                    <a:pt x="4552453" y="2724763"/>
                    <a:pt x="4505758" y="2724994"/>
                    <a:pt x="4505903" y="2733805"/>
                  </a:cubicBezTo>
                  <a:cubicBezTo>
                    <a:pt x="4515236" y="3329926"/>
                    <a:pt x="4547021" y="3252190"/>
                    <a:pt x="4452360" y="3252190"/>
                  </a:cubicBezTo>
                  <a:close/>
                  <a:moveTo>
                    <a:pt x="4105673" y="2697956"/>
                  </a:moveTo>
                  <a:cubicBezTo>
                    <a:pt x="4022367" y="2697956"/>
                    <a:pt x="4054903" y="2778725"/>
                    <a:pt x="4039849" y="2173880"/>
                  </a:cubicBezTo>
                  <a:cubicBezTo>
                    <a:pt x="4086602" y="2173678"/>
                    <a:pt x="4115930" y="2173735"/>
                    <a:pt x="4452389" y="2173678"/>
                  </a:cubicBezTo>
                  <a:cubicBezTo>
                    <a:pt x="4511364" y="2173678"/>
                    <a:pt x="4495529" y="2090193"/>
                    <a:pt x="4505383" y="2699833"/>
                  </a:cubicBezTo>
                  <a:cubicBezTo>
                    <a:pt x="4217498" y="2698996"/>
                    <a:pt x="4253357" y="2697956"/>
                    <a:pt x="4105673" y="2697956"/>
                  </a:cubicBezTo>
                  <a:close/>
                  <a:moveTo>
                    <a:pt x="4040831" y="3718866"/>
                  </a:moveTo>
                  <a:cubicBezTo>
                    <a:pt x="4042161" y="3825663"/>
                    <a:pt x="4129540" y="3807262"/>
                    <a:pt x="3585844" y="3804344"/>
                  </a:cubicBezTo>
                  <a:cubicBezTo>
                    <a:pt x="3581914" y="3804315"/>
                    <a:pt x="3585844" y="3625762"/>
                    <a:pt x="3576742" y="3323397"/>
                  </a:cubicBezTo>
                  <a:cubicBezTo>
                    <a:pt x="3574633" y="3252045"/>
                    <a:pt x="3520829" y="3290784"/>
                    <a:pt x="3932704" y="3278968"/>
                  </a:cubicBezTo>
                  <a:cubicBezTo>
                    <a:pt x="4055568" y="3275416"/>
                    <a:pt x="4034243" y="3192826"/>
                    <a:pt x="4040831" y="3718866"/>
                  </a:cubicBezTo>
                  <a:close/>
                  <a:moveTo>
                    <a:pt x="3932069" y="3252074"/>
                  </a:moveTo>
                  <a:cubicBezTo>
                    <a:pt x="3844255" y="3254616"/>
                    <a:pt x="3745838" y="3255916"/>
                    <a:pt x="3585989" y="3252883"/>
                  </a:cubicBezTo>
                  <a:cubicBezTo>
                    <a:pt x="3571454" y="3252623"/>
                    <a:pt x="3574575" y="3270129"/>
                    <a:pt x="3572263" y="3127281"/>
                  </a:cubicBezTo>
                  <a:cubicBezTo>
                    <a:pt x="3565039" y="2666613"/>
                    <a:pt x="3560590" y="2728605"/>
                    <a:pt x="3586046" y="2727999"/>
                  </a:cubicBezTo>
                  <a:cubicBezTo>
                    <a:pt x="4079147" y="2716675"/>
                    <a:pt x="4026470" y="2728490"/>
                    <a:pt x="4026528" y="2733718"/>
                  </a:cubicBezTo>
                  <a:cubicBezTo>
                    <a:pt x="4029591" y="2928391"/>
                    <a:pt x="4026644" y="2930875"/>
                    <a:pt x="4029707" y="3127743"/>
                  </a:cubicBezTo>
                  <a:cubicBezTo>
                    <a:pt x="4032047" y="3275704"/>
                    <a:pt x="4057504" y="3248492"/>
                    <a:pt x="3932069" y="3252074"/>
                  </a:cubicBezTo>
                  <a:close/>
                  <a:moveTo>
                    <a:pt x="3932271" y="2698591"/>
                  </a:moveTo>
                  <a:cubicBezTo>
                    <a:pt x="3726507" y="2699978"/>
                    <a:pt x="3715555" y="2698187"/>
                    <a:pt x="3585526" y="2701162"/>
                  </a:cubicBezTo>
                  <a:cubicBezTo>
                    <a:pt x="3560878" y="2701740"/>
                    <a:pt x="3565444" y="2765899"/>
                    <a:pt x="3560445" y="2177058"/>
                  </a:cubicBezTo>
                  <a:cubicBezTo>
                    <a:pt x="3704142" y="2175786"/>
                    <a:pt x="3451885" y="2177664"/>
                    <a:pt x="4016154" y="2173996"/>
                  </a:cubicBezTo>
                  <a:cubicBezTo>
                    <a:pt x="4031469" y="2796519"/>
                    <a:pt x="4051927" y="2697638"/>
                    <a:pt x="3932271" y="2698591"/>
                  </a:cubicBezTo>
                  <a:close/>
                  <a:moveTo>
                    <a:pt x="3560849" y="3804200"/>
                  </a:moveTo>
                  <a:cubicBezTo>
                    <a:pt x="3029087" y="3801080"/>
                    <a:pt x="3104938" y="3843400"/>
                    <a:pt x="3102337" y="3718404"/>
                  </a:cubicBezTo>
                  <a:cubicBezTo>
                    <a:pt x="3098870" y="3552532"/>
                    <a:pt x="3097252" y="3429790"/>
                    <a:pt x="3096356" y="3324379"/>
                  </a:cubicBezTo>
                  <a:cubicBezTo>
                    <a:pt x="3095922" y="3272122"/>
                    <a:pt x="3022933" y="3270100"/>
                    <a:pt x="3551719" y="3279171"/>
                  </a:cubicBezTo>
                  <a:cubicBezTo>
                    <a:pt x="3559781" y="3568247"/>
                    <a:pt x="3558538" y="3612445"/>
                    <a:pt x="3560849" y="3804200"/>
                  </a:cubicBezTo>
                  <a:close/>
                  <a:moveTo>
                    <a:pt x="3095720" y="3253576"/>
                  </a:moveTo>
                  <a:cubicBezTo>
                    <a:pt x="3092831" y="2986945"/>
                    <a:pt x="3089363" y="2950287"/>
                    <a:pt x="3085838" y="2727248"/>
                  </a:cubicBezTo>
                  <a:cubicBezTo>
                    <a:pt x="3088467" y="2727248"/>
                    <a:pt x="3543686" y="2729732"/>
                    <a:pt x="3543773" y="2733805"/>
                  </a:cubicBezTo>
                  <a:cubicBezTo>
                    <a:pt x="3546402" y="2900716"/>
                    <a:pt x="3546980" y="3089236"/>
                    <a:pt x="3551054" y="3252276"/>
                  </a:cubicBezTo>
                  <a:cubicBezTo>
                    <a:pt x="3372278" y="3249359"/>
                    <a:pt x="3224391" y="3253345"/>
                    <a:pt x="3095720" y="3253576"/>
                  </a:cubicBezTo>
                  <a:close/>
                  <a:moveTo>
                    <a:pt x="3085433" y="2700411"/>
                  </a:moveTo>
                  <a:cubicBezTo>
                    <a:pt x="3079539" y="2327388"/>
                    <a:pt x="3078470" y="2277817"/>
                    <a:pt x="3077920" y="2175353"/>
                  </a:cubicBezTo>
                  <a:cubicBezTo>
                    <a:pt x="3261898" y="2175469"/>
                    <a:pt x="3290735" y="2179022"/>
                    <a:pt x="3536751" y="2177231"/>
                  </a:cubicBezTo>
                  <a:cubicBezTo>
                    <a:pt x="3536780" y="2179426"/>
                    <a:pt x="3543223" y="2699747"/>
                    <a:pt x="3543252" y="2702058"/>
                  </a:cubicBezTo>
                  <a:cubicBezTo>
                    <a:pt x="3371844" y="2705293"/>
                    <a:pt x="3226472" y="2700584"/>
                    <a:pt x="3085433" y="2700411"/>
                  </a:cubicBezTo>
                  <a:close/>
                  <a:moveTo>
                    <a:pt x="3078701" y="3719040"/>
                  </a:moveTo>
                  <a:cubicBezTo>
                    <a:pt x="3081244" y="3840222"/>
                    <a:pt x="3153020" y="3805095"/>
                    <a:pt x="2719415" y="3805095"/>
                  </a:cubicBezTo>
                  <a:cubicBezTo>
                    <a:pt x="2601580" y="3805095"/>
                    <a:pt x="2620015" y="3898575"/>
                    <a:pt x="2615219" y="3323080"/>
                  </a:cubicBezTo>
                  <a:cubicBezTo>
                    <a:pt x="2614727" y="3264236"/>
                    <a:pt x="2543096" y="3280384"/>
                    <a:pt x="3072344" y="3280384"/>
                  </a:cubicBezTo>
                  <a:cubicBezTo>
                    <a:pt x="3073471" y="3397985"/>
                    <a:pt x="3074078" y="3497068"/>
                    <a:pt x="3078701" y="3719040"/>
                  </a:cubicBezTo>
                  <a:close/>
                  <a:moveTo>
                    <a:pt x="3065900" y="3253605"/>
                  </a:moveTo>
                  <a:cubicBezTo>
                    <a:pt x="2765821" y="3253692"/>
                    <a:pt x="2694912" y="3253807"/>
                    <a:pt x="2614583" y="3253576"/>
                  </a:cubicBezTo>
                  <a:cubicBezTo>
                    <a:pt x="2614554" y="3252045"/>
                    <a:pt x="2608370" y="2776905"/>
                    <a:pt x="2607561" y="2725774"/>
                  </a:cubicBezTo>
                  <a:cubicBezTo>
                    <a:pt x="2609613" y="2725745"/>
                    <a:pt x="3062144" y="2722366"/>
                    <a:pt x="3062317" y="2733776"/>
                  </a:cubicBezTo>
                  <a:cubicBezTo>
                    <a:pt x="3070928" y="3290697"/>
                    <a:pt x="3077574" y="3253605"/>
                    <a:pt x="3065900" y="3253605"/>
                  </a:cubicBezTo>
                  <a:close/>
                  <a:moveTo>
                    <a:pt x="2607099" y="2698909"/>
                  </a:moveTo>
                  <a:cubicBezTo>
                    <a:pt x="2605596" y="2606354"/>
                    <a:pt x="2611144" y="2938732"/>
                    <a:pt x="2598026" y="2176566"/>
                  </a:cubicBezTo>
                  <a:cubicBezTo>
                    <a:pt x="2763047" y="2178820"/>
                    <a:pt x="2912090" y="2175440"/>
                    <a:pt x="3054226" y="2175353"/>
                  </a:cubicBezTo>
                  <a:cubicBezTo>
                    <a:pt x="3054804" y="2277904"/>
                    <a:pt x="3056249" y="2350787"/>
                    <a:pt x="3061768" y="2700382"/>
                  </a:cubicBezTo>
                  <a:cubicBezTo>
                    <a:pt x="2888540" y="2700353"/>
                    <a:pt x="2792578" y="2697031"/>
                    <a:pt x="2607099" y="2698909"/>
                  </a:cubicBezTo>
                  <a:close/>
                  <a:moveTo>
                    <a:pt x="2599499" y="3805239"/>
                  </a:moveTo>
                  <a:cubicBezTo>
                    <a:pt x="2209065" y="3806164"/>
                    <a:pt x="2322306" y="3805500"/>
                    <a:pt x="2139513" y="3804142"/>
                  </a:cubicBezTo>
                  <a:cubicBezTo>
                    <a:pt x="2138242" y="3664991"/>
                    <a:pt x="2140207" y="3639281"/>
                    <a:pt x="2132232" y="3280413"/>
                  </a:cubicBezTo>
                  <a:cubicBezTo>
                    <a:pt x="2268589" y="3280009"/>
                    <a:pt x="2279974" y="3279142"/>
                    <a:pt x="2591149" y="3280326"/>
                  </a:cubicBezTo>
                  <a:cubicBezTo>
                    <a:pt x="2594125" y="3602652"/>
                    <a:pt x="2596812" y="3666522"/>
                    <a:pt x="2599499" y="3805239"/>
                  </a:cubicBezTo>
                  <a:close/>
                  <a:moveTo>
                    <a:pt x="2546158" y="3253316"/>
                  </a:moveTo>
                  <a:cubicBezTo>
                    <a:pt x="2047568" y="3250601"/>
                    <a:pt x="2131943" y="3291679"/>
                    <a:pt x="2129371" y="3127252"/>
                  </a:cubicBezTo>
                  <a:cubicBezTo>
                    <a:pt x="2126279" y="2930615"/>
                    <a:pt x="2128562" y="2930326"/>
                    <a:pt x="2125470" y="2733285"/>
                  </a:cubicBezTo>
                  <a:cubicBezTo>
                    <a:pt x="2125297" y="2722163"/>
                    <a:pt x="2098453" y="2732332"/>
                    <a:pt x="2583896" y="2726034"/>
                  </a:cubicBezTo>
                  <a:cubicBezTo>
                    <a:pt x="2593200" y="3327211"/>
                    <a:pt x="2607157" y="3253548"/>
                    <a:pt x="2546158" y="3253316"/>
                  </a:cubicBezTo>
                  <a:close/>
                  <a:moveTo>
                    <a:pt x="2124950" y="2701278"/>
                  </a:moveTo>
                  <a:cubicBezTo>
                    <a:pt x="2115097" y="2091291"/>
                    <a:pt x="2083456" y="2174718"/>
                    <a:pt x="2199674" y="2174371"/>
                  </a:cubicBezTo>
                  <a:cubicBezTo>
                    <a:pt x="2346462" y="2173967"/>
                    <a:pt x="2432426" y="2173735"/>
                    <a:pt x="2545898" y="2175700"/>
                  </a:cubicBezTo>
                  <a:cubicBezTo>
                    <a:pt x="2585630" y="2176451"/>
                    <a:pt x="2573956" y="2112552"/>
                    <a:pt x="2583462" y="2699198"/>
                  </a:cubicBezTo>
                  <a:cubicBezTo>
                    <a:pt x="2414280" y="2701451"/>
                    <a:pt x="2503595" y="2701018"/>
                    <a:pt x="2124950" y="2701278"/>
                  </a:cubicBezTo>
                  <a:close/>
                  <a:moveTo>
                    <a:pt x="2115848" y="3803969"/>
                  </a:moveTo>
                  <a:cubicBezTo>
                    <a:pt x="1997724" y="3803362"/>
                    <a:pt x="1849201" y="3804200"/>
                    <a:pt x="1658174" y="3804286"/>
                  </a:cubicBezTo>
                  <a:cubicBezTo>
                    <a:pt x="1654591" y="3641448"/>
                    <a:pt x="1652048" y="3640061"/>
                    <a:pt x="1649361" y="3278911"/>
                  </a:cubicBezTo>
                  <a:cubicBezTo>
                    <a:pt x="1835418" y="3278449"/>
                    <a:pt x="1853333" y="3280961"/>
                    <a:pt x="2108509" y="3280442"/>
                  </a:cubicBezTo>
                  <a:cubicBezTo>
                    <a:pt x="2116946" y="3669411"/>
                    <a:pt x="2114461" y="3651010"/>
                    <a:pt x="2115848" y="3803969"/>
                  </a:cubicBezTo>
                  <a:close/>
                  <a:moveTo>
                    <a:pt x="2026359" y="3253721"/>
                  </a:moveTo>
                  <a:cubicBezTo>
                    <a:pt x="1852900" y="3253721"/>
                    <a:pt x="1853478" y="3252103"/>
                    <a:pt x="1679816" y="3252103"/>
                  </a:cubicBezTo>
                  <a:cubicBezTo>
                    <a:pt x="1639767" y="3252103"/>
                    <a:pt x="1649852" y="3276600"/>
                    <a:pt x="1647511" y="3127281"/>
                  </a:cubicBezTo>
                  <a:cubicBezTo>
                    <a:pt x="1640316" y="2668173"/>
                    <a:pt x="1626995" y="2729299"/>
                    <a:pt x="1679816" y="2729299"/>
                  </a:cubicBezTo>
                  <a:cubicBezTo>
                    <a:pt x="2139167" y="2729299"/>
                    <a:pt x="2101632" y="2723550"/>
                    <a:pt x="2101805" y="2733776"/>
                  </a:cubicBezTo>
                  <a:cubicBezTo>
                    <a:pt x="2111311" y="3339199"/>
                    <a:pt x="2133503" y="3253721"/>
                    <a:pt x="2026359" y="3253721"/>
                  </a:cubicBezTo>
                  <a:close/>
                  <a:moveTo>
                    <a:pt x="2026359" y="2701335"/>
                  </a:moveTo>
                  <a:cubicBezTo>
                    <a:pt x="1847699" y="2701335"/>
                    <a:pt x="1848190" y="2702433"/>
                    <a:pt x="1679816" y="2702433"/>
                  </a:cubicBezTo>
                  <a:cubicBezTo>
                    <a:pt x="1613617" y="2702433"/>
                    <a:pt x="1654099" y="2766274"/>
                    <a:pt x="1633757" y="2172927"/>
                  </a:cubicBezTo>
                  <a:cubicBezTo>
                    <a:pt x="1754078" y="2172233"/>
                    <a:pt x="1852380" y="2174718"/>
                    <a:pt x="2092096" y="2174573"/>
                  </a:cubicBezTo>
                  <a:cubicBezTo>
                    <a:pt x="2102498" y="2786409"/>
                    <a:pt x="2126828" y="2701278"/>
                    <a:pt x="2026359" y="2701335"/>
                  </a:cubicBezTo>
                  <a:close/>
                  <a:moveTo>
                    <a:pt x="1634479" y="3804344"/>
                  </a:moveTo>
                  <a:cubicBezTo>
                    <a:pt x="1100521" y="3805702"/>
                    <a:pt x="1178308" y="3836525"/>
                    <a:pt x="1176083" y="3718404"/>
                  </a:cubicBezTo>
                  <a:cubicBezTo>
                    <a:pt x="1173482" y="3579282"/>
                    <a:pt x="1171459" y="3454604"/>
                    <a:pt x="1170217" y="3324379"/>
                  </a:cubicBezTo>
                  <a:cubicBezTo>
                    <a:pt x="1169668" y="3263918"/>
                    <a:pt x="1096418" y="3281222"/>
                    <a:pt x="1625695" y="3278997"/>
                  </a:cubicBezTo>
                  <a:cubicBezTo>
                    <a:pt x="1628325" y="3636566"/>
                    <a:pt x="1631214" y="3659733"/>
                    <a:pt x="1634479" y="3804344"/>
                  </a:cubicBezTo>
                  <a:close/>
                  <a:moveTo>
                    <a:pt x="1506473" y="3253432"/>
                  </a:moveTo>
                  <a:cubicBezTo>
                    <a:pt x="1370953" y="3255454"/>
                    <a:pt x="1268172" y="3255078"/>
                    <a:pt x="1169466" y="3253345"/>
                  </a:cubicBezTo>
                  <a:cubicBezTo>
                    <a:pt x="1169437" y="3251092"/>
                    <a:pt x="1162560" y="2751600"/>
                    <a:pt x="1162126" y="2726901"/>
                  </a:cubicBezTo>
                  <a:cubicBezTo>
                    <a:pt x="1667536" y="2722828"/>
                    <a:pt x="1618587" y="2731696"/>
                    <a:pt x="1618616" y="2733747"/>
                  </a:cubicBezTo>
                  <a:cubicBezTo>
                    <a:pt x="1628267" y="3348154"/>
                    <a:pt x="1660861" y="3250919"/>
                    <a:pt x="1506473" y="3253432"/>
                  </a:cubicBezTo>
                  <a:close/>
                  <a:moveTo>
                    <a:pt x="1161693" y="2700036"/>
                  </a:moveTo>
                  <a:cubicBezTo>
                    <a:pt x="1151926" y="2148170"/>
                    <a:pt x="1143864" y="2177867"/>
                    <a:pt x="1160132" y="2177809"/>
                  </a:cubicBezTo>
                  <a:cubicBezTo>
                    <a:pt x="1377484" y="2177231"/>
                    <a:pt x="1396208" y="2178358"/>
                    <a:pt x="1506935" y="2175180"/>
                  </a:cubicBezTo>
                  <a:cubicBezTo>
                    <a:pt x="1639189" y="2171540"/>
                    <a:pt x="1609051" y="2081122"/>
                    <a:pt x="1618153" y="2702289"/>
                  </a:cubicBezTo>
                  <a:cubicBezTo>
                    <a:pt x="1487980" y="2701596"/>
                    <a:pt x="1434928" y="2697811"/>
                    <a:pt x="1161693" y="2700036"/>
                  </a:cubicBezTo>
                  <a:close/>
                  <a:moveTo>
                    <a:pt x="813850" y="4384375"/>
                  </a:moveTo>
                  <a:cubicBezTo>
                    <a:pt x="929894" y="4382179"/>
                    <a:pt x="1040159" y="4382064"/>
                    <a:pt x="1159930" y="4384490"/>
                  </a:cubicBezTo>
                  <a:cubicBezTo>
                    <a:pt x="1162733" y="4384548"/>
                    <a:pt x="1172528" y="4910068"/>
                    <a:pt x="1159988" y="4910299"/>
                  </a:cubicBezTo>
                  <a:cubicBezTo>
                    <a:pt x="1142246" y="4910559"/>
                    <a:pt x="714132" y="4917723"/>
                    <a:pt x="713929" y="4899525"/>
                  </a:cubicBezTo>
                  <a:cubicBezTo>
                    <a:pt x="708179" y="4288382"/>
                    <a:pt x="658392" y="4387292"/>
                    <a:pt x="813850" y="4384375"/>
                  </a:cubicBezTo>
                  <a:close/>
                  <a:moveTo>
                    <a:pt x="813532" y="4937396"/>
                  </a:moveTo>
                  <a:cubicBezTo>
                    <a:pt x="928478" y="4938782"/>
                    <a:pt x="1045793" y="4938956"/>
                    <a:pt x="1160277" y="4937107"/>
                  </a:cubicBezTo>
                  <a:cubicBezTo>
                    <a:pt x="1171835" y="4936934"/>
                    <a:pt x="1170419" y="4876154"/>
                    <a:pt x="1180388" y="5461413"/>
                  </a:cubicBezTo>
                  <a:cubicBezTo>
                    <a:pt x="961621" y="5465198"/>
                    <a:pt x="859562" y="5462627"/>
                    <a:pt x="722743" y="5462165"/>
                  </a:cubicBezTo>
                  <a:cubicBezTo>
                    <a:pt x="712889" y="4844552"/>
                    <a:pt x="681075" y="4935778"/>
                    <a:pt x="813532" y="4937396"/>
                  </a:cubicBezTo>
                  <a:close/>
                  <a:moveTo>
                    <a:pt x="1180908" y="5492583"/>
                  </a:moveTo>
                  <a:cubicBezTo>
                    <a:pt x="1187323" y="5902611"/>
                    <a:pt x="1187872" y="5934214"/>
                    <a:pt x="1188826" y="6010304"/>
                  </a:cubicBezTo>
                  <a:cubicBezTo>
                    <a:pt x="830811" y="6009322"/>
                    <a:pt x="872363" y="6010621"/>
                    <a:pt x="731353" y="6011257"/>
                  </a:cubicBezTo>
                  <a:cubicBezTo>
                    <a:pt x="720575" y="5322119"/>
                    <a:pt x="723812" y="5528924"/>
                    <a:pt x="723176" y="5489001"/>
                  </a:cubicBezTo>
                  <a:cubicBezTo>
                    <a:pt x="1221304" y="5490792"/>
                    <a:pt x="1180793" y="5485766"/>
                    <a:pt x="1180908" y="5492583"/>
                  </a:cubicBezTo>
                  <a:close/>
                  <a:moveTo>
                    <a:pt x="813734" y="6037487"/>
                  </a:moveTo>
                  <a:cubicBezTo>
                    <a:pt x="1258088" y="6033876"/>
                    <a:pt x="1189028" y="6026250"/>
                    <a:pt x="1189692" y="6083851"/>
                  </a:cubicBezTo>
                  <a:cubicBezTo>
                    <a:pt x="1191079" y="6205612"/>
                    <a:pt x="1191397" y="6218698"/>
                    <a:pt x="1196714" y="6564307"/>
                  </a:cubicBezTo>
                  <a:cubicBezTo>
                    <a:pt x="889122" y="6565982"/>
                    <a:pt x="876611" y="6564596"/>
                    <a:pt x="741120" y="6564076"/>
                  </a:cubicBezTo>
                  <a:cubicBezTo>
                    <a:pt x="729649" y="5957295"/>
                    <a:pt x="698730" y="6038585"/>
                    <a:pt x="813734" y="6037487"/>
                  </a:cubicBezTo>
                  <a:close/>
                  <a:moveTo>
                    <a:pt x="813532" y="7141853"/>
                  </a:moveTo>
                  <a:cubicBezTo>
                    <a:pt x="923970" y="7143038"/>
                    <a:pt x="1049723" y="7142979"/>
                    <a:pt x="1160190" y="7142373"/>
                  </a:cubicBezTo>
                  <a:cubicBezTo>
                    <a:pt x="1229395" y="7141997"/>
                    <a:pt x="1196425" y="7075643"/>
                    <a:pt x="1213387" y="7667662"/>
                  </a:cubicBezTo>
                  <a:cubicBezTo>
                    <a:pt x="865052" y="7669395"/>
                    <a:pt x="938822" y="7668471"/>
                    <a:pt x="755192" y="7667258"/>
                  </a:cubicBezTo>
                  <a:cubicBezTo>
                    <a:pt x="739502" y="7054642"/>
                    <a:pt x="726643" y="7140929"/>
                    <a:pt x="813532" y="7141853"/>
                  </a:cubicBezTo>
                  <a:close/>
                  <a:moveTo>
                    <a:pt x="813532" y="7694643"/>
                  </a:moveTo>
                  <a:cubicBezTo>
                    <a:pt x="929431" y="7695741"/>
                    <a:pt x="1042557" y="7695682"/>
                    <a:pt x="1160190" y="7694874"/>
                  </a:cubicBezTo>
                  <a:cubicBezTo>
                    <a:pt x="1230782" y="7694383"/>
                    <a:pt x="1214225" y="7608818"/>
                    <a:pt x="1224714" y="8221405"/>
                  </a:cubicBezTo>
                  <a:cubicBezTo>
                    <a:pt x="1068823" y="8222676"/>
                    <a:pt x="1122539" y="8224207"/>
                    <a:pt x="767270" y="8222300"/>
                  </a:cubicBezTo>
                  <a:cubicBezTo>
                    <a:pt x="756926" y="7613498"/>
                    <a:pt x="730920" y="7693863"/>
                    <a:pt x="813532" y="7694643"/>
                  </a:cubicBezTo>
                  <a:close/>
                  <a:moveTo>
                    <a:pt x="813590" y="8249455"/>
                  </a:moveTo>
                  <a:cubicBezTo>
                    <a:pt x="1251586" y="8252372"/>
                    <a:pt x="1225089" y="8243186"/>
                    <a:pt x="1225234" y="8252430"/>
                  </a:cubicBezTo>
                  <a:cubicBezTo>
                    <a:pt x="1228297" y="8448402"/>
                    <a:pt x="1224020" y="8446900"/>
                    <a:pt x="1227141" y="8646974"/>
                  </a:cubicBezTo>
                  <a:cubicBezTo>
                    <a:pt x="1229510" y="8798662"/>
                    <a:pt x="1247194" y="8773096"/>
                    <a:pt x="1160075" y="8773559"/>
                  </a:cubicBezTo>
                  <a:cubicBezTo>
                    <a:pt x="1043713" y="8774195"/>
                    <a:pt x="929489" y="8774541"/>
                    <a:pt x="813850" y="8772519"/>
                  </a:cubicBezTo>
                  <a:cubicBezTo>
                    <a:pt x="763485" y="8771652"/>
                    <a:pt x="775246" y="8795456"/>
                    <a:pt x="772905" y="8646397"/>
                  </a:cubicBezTo>
                  <a:cubicBezTo>
                    <a:pt x="765739" y="8187924"/>
                    <a:pt x="748980" y="8249021"/>
                    <a:pt x="813590" y="8249455"/>
                  </a:cubicBezTo>
                  <a:close/>
                  <a:moveTo>
                    <a:pt x="813590" y="9352896"/>
                  </a:moveTo>
                  <a:cubicBezTo>
                    <a:pt x="1315676" y="9355582"/>
                    <a:pt x="1241502" y="9317914"/>
                    <a:pt x="1243322" y="9435630"/>
                  </a:cubicBezTo>
                  <a:cubicBezTo>
                    <a:pt x="1246356" y="9630042"/>
                    <a:pt x="1243842" y="9633508"/>
                    <a:pt x="1246934" y="9830116"/>
                  </a:cubicBezTo>
                  <a:cubicBezTo>
                    <a:pt x="1247917" y="9892109"/>
                    <a:pt x="1265398" y="9879658"/>
                    <a:pt x="1160190" y="9879081"/>
                  </a:cubicBezTo>
                  <a:cubicBezTo>
                    <a:pt x="735110" y="9876798"/>
                    <a:pt x="793652" y="9892456"/>
                    <a:pt x="792669" y="9829510"/>
                  </a:cubicBezTo>
                  <a:cubicBezTo>
                    <a:pt x="784348" y="9296422"/>
                    <a:pt x="760018" y="9352607"/>
                    <a:pt x="813590" y="9352896"/>
                  </a:cubicBezTo>
                  <a:close/>
                  <a:moveTo>
                    <a:pt x="793565" y="9903086"/>
                  </a:moveTo>
                  <a:cubicBezTo>
                    <a:pt x="902934" y="9905484"/>
                    <a:pt x="875686" y="9905397"/>
                    <a:pt x="1248234" y="9906293"/>
                  </a:cubicBezTo>
                  <a:cubicBezTo>
                    <a:pt x="1250864" y="10042179"/>
                    <a:pt x="1256499" y="10186154"/>
                    <a:pt x="1256903" y="10427249"/>
                  </a:cubicBezTo>
                  <a:cubicBezTo>
                    <a:pt x="758457" y="10430744"/>
                    <a:pt x="799749" y="10435684"/>
                    <a:pt x="799258" y="10420575"/>
                  </a:cubicBezTo>
                  <a:cubicBezTo>
                    <a:pt x="790473" y="10147878"/>
                    <a:pt x="794779" y="10039262"/>
                    <a:pt x="793565" y="9903086"/>
                  </a:cubicBezTo>
                  <a:close/>
                  <a:moveTo>
                    <a:pt x="1262567" y="9237809"/>
                  </a:moveTo>
                  <a:cubicBezTo>
                    <a:pt x="1247541" y="8724479"/>
                    <a:pt x="1230377" y="8799991"/>
                    <a:pt x="1333418" y="8799991"/>
                  </a:cubicBezTo>
                  <a:cubicBezTo>
                    <a:pt x="1773148" y="8799991"/>
                    <a:pt x="1712353" y="8788580"/>
                    <a:pt x="1713537" y="8846182"/>
                  </a:cubicBezTo>
                  <a:cubicBezTo>
                    <a:pt x="1725298" y="9401630"/>
                    <a:pt x="1731192" y="9325511"/>
                    <a:pt x="1679816" y="9325511"/>
                  </a:cubicBezTo>
                  <a:cubicBezTo>
                    <a:pt x="1508149" y="9325511"/>
                    <a:pt x="1507166" y="9322131"/>
                    <a:pt x="1333418" y="9322131"/>
                  </a:cubicBezTo>
                  <a:cubicBezTo>
                    <a:pt x="1246847" y="9322102"/>
                    <a:pt x="1265543" y="9339810"/>
                    <a:pt x="1262567" y="9237809"/>
                  </a:cubicBezTo>
                  <a:close/>
                  <a:moveTo>
                    <a:pt x="1333447" y="9348939"/>
                  </a:moveTo>
                  <a:cubicBezTo>
                    <a:pt x="1503872" y="9348939"/>
                    <a:pt x="1507079" y="9352319"/>
                    <a:pt x="1679845" y="9352319"/>
                  </a:cubicBezTo>
                  <a:cubicBezTo>
                    <a:pt x="1730788" y="9352319"/>
                    <a:pt x="1719721" y="9335564"/>
                    <a:pt x="1721281" y="9435688"/>
                  </a:cubicBezTo>
                  <a:cubicBezTo>
                    <a:pt x="1729256" y="9945781"/>
                    <a:pt x="1753355" y="9875961"/>
                    <a:pt x="1679845" y="9875961"/>
                  </a:cubicBezTo>
                  <a:cubicBezTo>
                    <a:pt x="1210179" y="9875961"/>
                    <a:pt x="1271784" y="9903606"/>
                    <a:pt x="1270628" y="9829654"/>
                  </a:cubicBezTo>
                  <a:cubicBezTo>
                    <a:pt x="1261844" y="9270943"/>
                    <a:pt x="1250835" y="9348939"/>
                    <a:pt x="1333447" y="9348939"/>
                  </a:cubicBezTo>
                  <a:close/>
                  <a:moveTo>
                    <a:pt x="1333447" y="9906380"/>
                  </a:moveTo>
                  <a:cubicBezTo>
                    <a:pt x="1812562" y="9906380"/>
                    <a:pt x="1731366" y="9862586"/>
                    <a:pt x="1733273" y="10027071"/>
                  </a:cubicBezTo>
                  <a:cubicBezTo>
                    <a:pt x="1738821" y="10509982"/>
                    <a:pt x="1762024" y="10430484"/>
                    <a:pt x="1679845" y="10430426"/>
                  </a:cubicBezTo>
                  <a:cubicBezTo>
                    <a:pt x="1656180" y="10430426"/>
                    <a:pt x="1280655" y="10429213"/>
                    <a:pt x="1280655" y="10421038"/>
                  </a:cubicBezTo>
                  <a:cubicBezTo>
                    <a:pt x="1279384" y="9828846"/>
                    <a:pt x="1240317" y="9906380"/>
                    <a:pt x="1333447" y="9906380"/>
                  </a:cubicBezTo>
                  <a:close/>
                  <a:moveTo>
                    <a:pt x="1333447" y="10453796"/>
                  </a:moveTo>
                  <a:cubicBezTo>
                    <a:pt x="1504797" y="10453796"/>
                    <a:pt x="1503959" y="10457234"/>
                    <a:pt x="1679845" y="10457234"/>
                  </a:cubicBezTo>
                  <a:cubicBezTo>
                    <a:pt x="1754222" y="10457291"/>
                    <a:pt x="1736942" y="10369242"/>
                    <a:pt x="1747258" y="10980529"/>
                  </a:cubicBezTo>
                  <a:cubicBezTo>
                    <a:pt x="1575128" y="10979894"/>
                    <a:pt x="1432963" y="10982350"/>
                    <a:pt x="1287330" y="10981714"/>
                  </a:cubicBezTo>
                  <a:cubicBezTo>
                    <a:pt x="1277997" y="10368289"/>
                    <a:pt x="1262220" y="10453796"/>
                    <a:pt x="1333447" y="10453796"/>
                  </a:cubicBezTo>
                  <a:close/>
                  <a:moveTo>
                    <a:pt x="1333447" y="11008637"/>
                  </a:moveTo>
                  <a:cubicBezTo>
                    <a:pt x="1781933" y="11008637"/>
                    <a:pt x="1747634" y="11002830"/>
                    <a:pt x="1747778" y="11012826"/>
                  </a:cubicBezTo>
                  <a:cubicBezTo>
                    <a:pt x="1757343" y="11623535"/>
                    <a:pt x="1785718" y="11535139"/>
                    <a:pt x="1679845" y="11535139"/>
                  </a:cubicBezTo>
                  <a:cubicBezTo>
                    <a:pt x="1508842" y="11535139"/>
                    <a:pt x="1511472" y="11532857"/>
                    <a:pt x="1333447" y="11532857"/>
                  </a:cubicBezTo>
                  <a:cubicBezTo>
                    <a:pt x="1289208" y="11532857"/>
                    <a:pt x="1301142" y="11557469"/>
                    <a:pt x="1298801" y="11406734"/>
                  </a:cubicBezTo>
                  <a:cubicBezTo>
                    <a:pt x="1291606" y="10947714"/>
                    <a:pt x="1258868" y="11008637"/>
                    <a:pt x="1333447" y="11008637"/>
                  </a:cubicBezTo>
                  <a:close/>
                  <a:moveTo>
                    <a:pt x="1756967" y="10026667"/>
                  </a:moveTo>
                  <a:cubicBezTo>
                    <a:pt x="1755204" y="9872494"/>
                    <a:pt x="1662190" y="9899302"/>
                    <a:pt x="2199558" y="9902190"/>
                  </a:cubicBezTo>
                  <a:cubicBezTo>
                    <a:pt x="2212503" y="9902278"/>
                    <a:pt x="2213832" y="9838118"/>
                    <a:pt x="2223021" y="10430137"/>
                  </a:cubicBezTo>
                  <a:cubicBezTo>
                    <a:pt x="1710214" y="10432621"/>
                    <a:pt x="1761475" y="10433835"/>
                    <a:pt x="1761446" y="10421038"/>
                  </a:cubicBezTo>
                  <a:cubicBezTo>
                    <a:pt x="1761128" y="10268685"/>
                    <a:pt x="1759567" y="10255253"/>
                    <a:pt x="1756967" y="10026667"/>
                  </a:cubicBezTo>
                  <a:close/>
                  <a:moveTo>
                    <a:pt x="2223426" y="10457003"/>
                  </a:moveTo>
                  <a:cubicBezTo>
                    <a:pt x="2232643" y="11051073"/>
                    <a:pt x="2243768" y="10981830"/>
                    <a:pt x="2199558" y="10981974"/>
                  </a:cubicBezTo>
                  <a:cubicBezTo>
                    <a:pt x="2078631" y="10982465"/>
                    <a:pt x="1973769" y="10982638"/>
                    <a:pt x="1853160" y="10981339"/>
                  </a:cubicBezTo>
                  <a:cubicBezTo>
                    <a:pt x="1755204" y="10980269"/>
                    <a:pt x="1764075" y="11070282"/>
                    <a:pt x="1761532" y="10457291"/>
                  </a:cubicBezTo>
                  <a:cubicBezTo>
                    <a:pt x="2056959" y="10457551"/>
                    <a:pt x="2081289" y="10457754"/>
                    <a:pt x="2223426" y="10457003"/>
                  </a:cubicBezTo>
                  <a:close/>
                  <a:moveTo>
                    <a:pt x="1852958" y="11008233"/>
                  </a:moveTo>
                  <a:cubicBezTo>
                    <a:pt x="2259892" y="11012623"/>
                    <a:pt x="2231343" y="11003783"/>
                    <a:pt x="2231487" y="11012768"/>
                  </a:cubicBezTo>
                  <a:cubicBezTo>
                    <a:pt x="2240936" y="11616833"/>
                    <a:pt x="2252928" y="11534879"/>
                    <a:pt x="2199760" y="11534071"/>
                  </a:cubicBezTo>
                  <a:cubicBezTo>
                    <a:pt x="1695362" y="11526617"/>
                    <a:pt x="1782164" y="11579192"/>
                    <a:pt x="1779477" y="11406734"/>
                  </a:cubicBezTo>
                  <a:cubicBezTo>
                    <a:pt x="1771993" y="10927578"/>
                    <a:pt x="1739370" y="11007019"/>
                    <a:pt x="1852958" y="11008233"/>
                  </a:cubicBezTo>
                  <a:close/>
                  <a:moveTo>
                    <a:pt x="2234261" y="9902393"/>
                  </a:moveTo>
                  <a:cubicBezTo>
                    <a:pt x="2300345" y="9902740"/>
                    <a:pt x="2688613" y="9903058"/>
                    <a:pt x="2692369" y="9903058"/>
                  </a:cubicBezTo>
                  <a:cubicBezTo>
                    <a:pt x="2692398" y="9905310"/>
                    <a:pt x="2700113" y="10360345"/>
                    <a:pt x="2701356" y="10427537"/>
                  </a:cubicBezTo>
                  <a:cubicBezTo>
                    <a:pt x="2547256" y="10427711"/>
                    <a:pt x="2699709" y="10428376"/>
                    <a:pt x="2246686" y="10430051"/>
                  </a:cubicBezTo>
                  <a:cubicBezTo>
                    <a:pt x="2238827" y="9924000"/>
                    <a:pt x="2239058" y="10110325"/>
                    <a:pt x="2234261" y="9902393"/>
                  </a:cubicBezTo>
                  <a:close/>
                  <a:moveTo>
                    <a:pt x="2701876" y="10454345"/>
                  </a:moveTo>
                  <a:cubicBezTo>
                    <a:pt x="2711845" y="10981339"/>
                    <a:pt x="2710169" y="10824797"/>
                    <a:pt x="2712856" y="10980760"/>
                  </a:cubicBezTo>
                  <a:cubicBezTo>
                    <a:pt x="2693438" y="10980760"/>
                    <a:pt x="2795295" y="10980472"/>
                    <a:pt x="2254690" y="10981801"/>
                  </a:cubicBezTo>
                  <a:cubicBezTo>
                    <a:pt x="2252379" y="10830893"/>
                    <a:pt x="2253766" y="10885980"/>
                    <a:pt x="2247120" y="10456887"/>
                  </a:cubicBezTo>
                  <a:cubicBezTo>
                    <a:pt x="2736319" y="10454807"/>
                    <a:pt x="2559248" y="10454490"/>
                    <a:pt x="2701876" y="10454345"/>
                  </a:cubicBezTo>
                  <a:close/>
                  <a:moveTo>
                    <a:pt x="2707973" y="9353041"/>
                  </a:moveTo>
                  <a:cubicBezTo>
                    <a:pt x="2914806" y="9353243"/>
                    <a:pt x="2913997" y="9348592"/>
                    <a:pt x="3166341" y="9350326"/>
                  </a:cubicBezTo>
                  <a:cubicBezTo>
                    <a:pt x="3169577" y="9632700"/>
                    <a:pt x="3173160" y="9592142"/>
                    <a:pt x="3177407" y="9874574"/>
                  </a:cubicBezTo>
                  <a:cubicBezTo>
                    <a:pt x="2868371" y="9873910"/>
                    <a:pt x="2931334" y="9876221"/>
                    <a:pt x="2715630" y="9876221"/>
                  </a:cubicBezTo>
                  <a:cubicBezTo>
                    <a:pt x="2712307" y="9674211"/>
                    <a:pt x="2711353" y="9536678"/>
                    <a:pt x="2707973" y="9353041"/>
                  </a:cubicBezTo>
                  <a:close/>
                  <a:moveTo>
                    <a:pt x="2719415" y="9903058"/>
                  </a:moveTo>
                  <a:cubicBezTo>
                    <a:pt x="3265799" y="9903058"/>
                    <a:pt x="3177292" y="9858859"/>
                    <a:pt x="3179546" y="10026955"/>
                  </a:cubicBezTo>
                  <a:cubicBezTo>
                    <a:pt x="3181828" y="10210044"/>
                    <a:pt x="3183475" y="10262157"/>
                    <a:pt x="3184631" y="10421095"/>
                  </a:cubicBezTo>
                  <a:cubicBezTo>
                    <a:pt x="3184718" y="10433720"/>
                    <a:pt x="3221618" y="10427595"/>
                    <a:pt x="2725079" y="10427509"/>
                  </a:cubicBezTo>
                  <a:cubicBezTo>
                    <a:pt x="2724992" y="10422771"/>
                    <a:pt x="2714647" y="9903058"/>
                    <a:pt x="2719415" y="9903058"/>
                  </a:cubicBezTo>
                  <a:close/>
                  <a:moveTo>
                    <a:pt x="3184891" y="10455182"/>
                  </a:moveTo>
                  <a:cubicBezTo>
                    <a:pt x="3184920" y="10457725"/>
                    <a:pt x="3190959" y="10975965"/>
                    <a:pt x="3190988" y="10978912"/>
                  </a:cubicBezTo>
                  <a:cubicBezTo>
                    <a:pt x="3004093" y="10976283"/>
                    <a:pt x="2877329" y="10980587"/>
                    <a:pt x="2736493" y="10980760"/>
                  </a:cubicBezTo>
                  <a:cubicBezTo>
                    <a:pt x="2733487" y="10805096"/>
                    <a:pt x="2735308" y="10979432"/>
                    <a:pt x="2725570" y="10454345"/>
                  </a:cubicBezTo>
                  <a:cubicBezTo>
                    <a:pt x="2887673" y="10454374"/>
                    <a:pt x="3002879" y="10456483"/>
                    <a:pt x="3184891" y="10455182"/>
                  </a:cubicBezTo>
                  <a:close/>
                  <a:moveTo>
                    <a:pt x="3191422" y="11005777"/>
                  </a:moveTo>
                  <a:cubicBezTo>
                    <a:pt x="3194860" y="11230002"/>
                    <a:pt x="3192635" y="11175549"/>
                    <a:pt x="3198443" y="11531961"/>
                  </a:cubicBezTo>
                  <a:cubicBezTo>
                    <a:pt x="3089681" y="11533435"/>
                    <a:pt x="2960114" y="11532453"/>
                    <a:pt x="2742618" y="11532395"/>
                  </a:cubicBezTo>
                  <a:cubicBezTo>
                    <a:pt x="2742589" y="11529101"/>
                    <a:pt x="2737070" y="11015050"/>
                    <a:pt x="2737041" y="11012306"/>
                  </a:cubicBezTo>
                  <a:cubicBezTo>
                    <a:pt x="2736897" y="11002686"/>
                    <a:pt x="3181655" y="11005633"/>
                    <a:pt x="3191422" y="11005777"/>
                  </a:cubicBezTo>
                  <a:close/>
                  <a:moveTo>
                    <a:pt x="3190006" y="9350528"/>
                  </a:moveTo>
                  <a:cubicBezTo>
                    <a:pt x="3456364" y="9352896"/>
                    <a:pt x="3250397" y="9350788"/>
                    <a:pt x="3649501" y="9353301"/>
                  </a:cubicBezTo>
                  <a:cubicBezTo>
                    <a:pt x="3653286" y="9645671"/>
                    <a:pt x="3652506" y="9705121"/>
                    <a:pt x="3655424" y="9875672"/>
                  </a:cubicBezTo>
                  <a:cubicBezTo>
                    <a:pt x="3282124" y="9874748"/>
                    <a:pt x="3497366" y="9875528"/>
                    <a:pt x="3201044" y="9874661"/>
                  </a:cubicBezTo>
                  <a:cubicBezTo>
                    <a:pt x="3196768" y="9594915"/>
                    <a:pt x="3193011" y="9615628"/>
                    <a:pt x="3190006" y="9350528"/>
                  </a:cubicBezTo>
                  <a:close/>
                  <a:moveTo>
                    <a:pt x="3239186" y="9901671"/>
                  </a:moveTo>
                  <a:cubicBezTo>
                    <a:pt x="3741533" y="9903692"/>
                    <a:pt x="3654759" y="9867035"/>
                    <a:pt x="3658603" y="10028371"/>
                  </a:cubicBezTo>
                  <a:cubicBezTo>
                    <a:pt x="3661868" y="10163131"/>
                    <a:pt x="3663370" y="10268108"/>
                    <a:pt x="3665451" y="10421297"/>
                  </a:cubicBezTo>
                  <a:cubicBezTo>
                    <a:pt x="3665567" y="10431466"/>
                    <a:pt x="3208412" y="10431091"/>
                    <a:pt x="3208354" y="10420951"/>
                  </a:cubicBezTo>
                  <a:cubicBezTo>
                    <a:pt x="3203991" y="9826765"/>
                    <a:pt x="3182435" y="9901411"/>
                    <a:pt x="3239186" y="9901671"/>
                  </a:cubicBezTo>
                  <a:close/>
                  <a:moveTo>
                    <a:pt x="3239330" y="10454691"/>
                  </a:moveTo>
                  <a:cubicBezTo>
                    <a:pt x="3360691" y="10453537"/>
                    <a:pt x="3464339" y="10453709"/>
                    <a:pt x="3585729" y="10454056"/>
                  </a:cubicBezTo>
                  <a:cubicBezTo>
                    <a:pt x="3689434" y="10454345"/>
                    <a:pt x="3665393" y="10360576"/>
                    <a:pt x="3675882" y="10978739"/>
                  </a:cubicBezTo>
                  <a:cubicBezTo>
                    <a:pt x="3549234" y="10979663"/>
                    <a:pt x="3478238" y="10983909"/>
                    <a:pt x="3214683" y="10979287"/>
                  </a:cubicBezTo>
                  <a:cubicBezTo>
                    <a:pt x="3205869" y="10376378"/>
                    <a:pt x="3197923" y="10455125"/>
                    <a:pt x="3239330" y="10454691"/>
                  </a:cubicBezTo>
                  <a:close/>
                  <a:moveTo>
                    <a:pt x="3239041" y="11006586"/>
                  </a:moveTo>
                  <a:cubicBezTo>
                    <a:pt x="3665798" y="11014616"/>
                    <a:pt x="3676171" y="10994684"/>
                    <a:pt x="3676460" y="11012768"/>
                  </a:cubicBezTo>
                  <a:cubicBezTo>
                    <a:pt x="3679465" y="11204234"/>
                    <a:pt x="3675275" y="11213853"/>
                    <a:pt x="3678309" y="11407313"/>
                  </a:cubicBezTo>
                  <a:cubicBezTo>
                    <a:pt x="3680679" y="11559549"/>
                    <a:pt x="3704604" y="11536699"/>
                    <a:pt x="3586162" y="11532770"/>
                  </a:cubicBezTo>
                  <a:cubicBezTo>
                    <a:pt x="3148194" y="11518413"/>
                    <a:pt x="3223004" y="11585692"/>
                    <a:pt x="3220086" y="11406822"/>
                  </a:cubicBezTo>
                  <a:cubicBezTo>
                    <a:pt x="3212833" y="10946038"/>
                    <a:pt x="3203298" y="11005921"/>
                    <a:pt x="3239041" y="11006586"/>
                  </a:cubicBezTo>
                  <a:close/>
                  <a:moveTo>
                    <a:pt x="3679610" y="9902538"/>
                  </a:moveTo>
                  <a:cubicBezTo>
                    <a:pt x="4055510" y="9903000"/>
                    <a:pt x="3760459" y="9903029"/>
                    <a:pt x="4140751" y="9903837"/>
                  </a:cubicBezTo>
                  <a:cubicBezTo>
                    <a:pt x="4150200" y="10512293"/>
                    <a:pt x="4163434" y="10430917"/>
                    <a:pt x="4105673" y="10430917"/>
                  </a:cubicBezTo>
                  <a:cubicBezTo>
                    <a:pt x="4103419" y="10430917"/>
                    <a:pt x="3689261" y="10429270"/>
                    <a:pt x="3689145" y="10420778"/>
                  </a:cubicBezTo>
                  <a:cubicBezTo>
                    <a:pt x="3684204" y="10056103"/>
                    <a:pt x="3682615" y="10065260"/>
                    <a:pt x="3679610" y="9902538"/>
                  </a:cubicBezTo>
                  <a:close/>
                  <a:moveTo>
                    <a:pt x="4105673" y="10457782"/>
                  </a:moveTo>
                  <a:cubicBezTo>
                    <a:pt x="4160718" y="10457782"/>
                    <a:pt x="4146068" y="10373721"/>
                    <a:pt x="4156788" y="10978536"/>
                  </a:cubicBezTo>
                  <a:cubicBezTo>
                    <a:pt x="4123327" y="10978334"/>
                    <a:pt x="4097206" y="10978391"/>
                    <a:pt x="3759101" y="10978450"/>
                  </a:cubicBezTo>
                  <a:cubicBezTo>
                    <a:pt x="3684464" y="10978450"/>
                    <a:pt x="3697987" y="11065257"/>
                    <a:pt x="3689608" y="10454200"/>
                  </a:cubicBezTo>
                  <a:cubicBezTo>
                    <a:pt x="3937906" y="10454345"/>
                    <a:pt x="3943714" y="10457782"/>
                    <a:pt x="4105673" y="10457782"/>
                  </a:cubicBezTo>
                  <a:close/>
                  <a:moveTo>
                    <a:pt x="4163261" y="9829596"/>
                  </a:moveTo>
                  <a:cubicBezTo>
                    <a:pt x="4154477" y="9265512"/>
                    <a:pt x="4111596" y="9347349"/>
                    <a:pt x="4278756" y="9351625"/>
                  </a:cubicBezTo>
                  <a:cubicBezTo>
                    <a:pt x="4393124" y="9354543"/>
                    <a:pt x="4510122" y="9354312"/>
                    <a:pt x="4611140" y="9352579"/>
                  </a:cubicBezTo>
                  <a:cubicBezTo>
                    <a:pt x="4617121" y="9847073"/>
                    <a:pt x="4615330" y="9750936"/>
                    <a:pt x="4617642" y="9877434"/>
                  </a:cubicBezTo>
                  <a:cubicBezTo>
                    <a:pt x="4089751" y="9890866"/>
                    <a:pt x="4164041" y="9878763"/>
                    <a:pt x="4163261" y="9829596"/>
                  </a:cubicBezTo>
                  <a:close/>
                  <a:moveTo>
                    <a:pt x="4618133" y="9904300"/>
                  </a:moveTo>
                  <a:cubicBezTo>
                    <a:pt x="4621658" y="10079675"/>
                    <a:pt x="4624865" y="10066704"/>
                    <a:pt x="4628130" y="10429068"/>
                  </a:cubicBezTo>
                  <a:cubicBezTo>
                    <a:pt x="4565196" y="10429646"/>
                    <a:pt x="4172623" y="10430888"/>
                    <a:pt x="4170572" y="10430888"/>
                  </a:cubicBezTo>
                  <a:cubicBezTo>
                    <a:pt x="4170861" y="10286364"/>
                    <a:pt x="4170803" y="10315426"/>
                    <a:pt x="4164388" y="9903924"/>
                  </a:cubicBezTo>
                  <a:cubicBezTo>
                    <a:pt x="4291990" y="9904473"/>
                    <a:pt x="4436236" y="9908893"/>
                    <a:pt x="4618133" y="9904300"/>
                  </a:cubicBezTo>
                  <a:close/>
                  <a:moveTo>
                    <a:pt x="4625819" y="10455904"/>
                  </a:moveTo>
                  <a:cubicBezTo>
                    <a:pt x="4628737" y="10455904"/>
                    <a:pt x="4637030" y="10978391"/>
                    <a:pt x="4637059" y="10980674"/>
                  </a:cubicBezTo>
                  <a:cubicBezTo>
                    <a:pt x="4367898" y="10985267"/>
                    <a:pt x="4304502" y="10979778"/>
                    <a:pt x="4180425" y="10978681"/>
                  </a:cubicBezTo>
                  <a:cubicBezTo>
                    <a:pt x="4177709" y="10823295"/>
                    <a:pt x="4170283" y="10672878"/>
                    <a:pt x="4170514" y="10457696"/>
                  </a:cubicBezTo>
                  <a:cubicBezTo>
                    <a:pt x="4172566" y="10457725"/>
                    <a:pt x="4583140" y="10456309"/>
                    <a:pt x="4625819" y="10455904"/>
                  </a:cubicBezTo>
                  <a:close/>
                  <a:moveTo>
                    <a:pt x="4637608" y="11012826"/>
                  </a:moveTo>
                  <a:cubicBezTo>
                    <a:pt x="4646826" y="11600713"/>
                    <a:pt x="4651651" y="11533782"/>
                    <a:pt x="4625819" y="11533492"/>
                  </a:cubicBezTo>
                  <a:cubicBezTo>
                    <a:pt x="4099662" y="11527859"/>
                    <a:pt x="4187388" y="11575755"/>
                    <a:pt x="4184759" y="11406793"/>
                  </a:cubicBezTo>
                  <a:cubicBezTo>
                    <a:pt x="4181696" y="11210820"/>
                    <a:pt x="4184181" y="11214691"/>
                    <a:pt x="4181003" y="11012306"/>
                  </a:cubicBezTo>
                  <a:cubicBezTo>
                    <a:pt x="4180858" y="11001819"/>
                    <a:pt x="4637579" y="11010572"/>
                    <a:pt x="4637608" y="11012826"/>
                  </a:cubicBezTo>
                  <a:close/>
                  <a:moveTo>
                    <a:pt x="4641798" y="9903692"/>
                  </a:moveTo>
                  <a:cubicBezTo>
                    <a:pt x="4729813" y="9901497"/>
                    <a:pt x="4745272" y="9901873"/>
                    <a:pt x="5100946" y="9901815"/>
                  </a:cubicBezTo>
                  <a:cubicBezTo>
                    <a:pt x="5105049" y="10142072"/>
                    <a:pt x="5102333" y="9927380"/>
                    <a:pt x="5109875" y="10430311"/>
                  </a:cubicBezTo>
                  <a:cubicBezTo>
                    <a:pt x="4598946" y="10429299"/>
                    <a:pt x="4651883" y="10431033"/>
                    <a:pt x="4651796" y="10420894"/>
                  </a:cubicBezTo>
                  <a:cubicBezTo>
                    <a:pt x="4649195" y="10109053"/>
                    <a:pt x="4644774" y="10048534"/>
                    <a:pt x="4641798" y="9903692"/>
                  </a:cubicBezTo>
                  <a:close/>
                  <a:moveTo>
                    <a:pt x="5110279" y="10457147"/>
                  </a:moveTo>
                  <a:cubicBezTo>
                    <a:pt x="5117706" y="10952162"/>
                    <a:pt x="5114151" y="10692695"/>
                    <a:pt x="5118746" y="10981771"/>
                  </a:cubicBezTo>
                  <a:cubicBezTo>
                    <a:pt x="4964097" y="10981511"/>
                    <a:pt x="4854324" y="10977352"/>
                    <a:pt x="4660753" y="10980269"/>
                  </a:cubicBezTo>
                  <a:cubicBezTo>
                    <a:pt x="4658240" y="10826531"/>
                    <a:pt x="4653790" y="10650057"/>
                    <a:pt x="4652114" y="10455645"/>
                  </a:cubicBezTo>
                  <a:cubicBezTo>
                    <a:pt x="4887553" y="10453594"/>
                    <a:pt x="4963433" y="10456887"/>
                    <a:pt x="5110279" y="10457147"/>
                  </a:cubicBezTo>
                  <a:close/>
                  <a:moveTo>
                    <a:pt x="5119179" y="11008608"/>
                  </a:moveTo>
                  <a:cubicBezTo>
                    <a:pt x="5122560" y="11252880"/>
                    <a:pt x="5118659" y="11142501"/>
                    <a:pt x="5124727" y="11531817"/>
                  </a:cubicBezTo>
                  <a:cubicBezTo>
                    <a:pt x="4951297" y="11532048"/>
                    <a:pt x="4906855" y="11535977"/>
                    <a:pt x="4668902" y="11533926"/>
                  </a:cubicBezTo>
                  <a:cubicBezTo>
                    <a:pt x="4664885" y="11379349"/>
                    <a:pt x="4664279" y="11206371"/>
                    <a:pt x="4661244" y="11012363"/>
                  </a:cubicBezTo>
                  <a:cubicBezTo>
                    <a:pt x="4661100" y="11001242"/>
                    <a:pt x="4641654" y="11007885"/>
                    <a:pt x="5119179" y="11008608"/>
                  </a:cubicBezTo>
                  <a:close/>
                  <a:moveTo>
                    <a:pt x="5124611" y="9901844"/>
                  </a:moveTo>
                  <a:cubicBezTo>
                    <a:pt x="5272325" y="9901815"/>
                    <a:pt x="5284085" y="9904155"/>
                    <a:pt x="5581390" y="9904906"/>
                  </a:cubicBezTo>
                  <a:cubicBezTo>
                    <a:pt x="5581419" y="9907217"/>
                    <a:pt x="5590550" y="10408847"/>
                    <a:pt x="5590983" y="10429964"/>
                  </a:cubicBezTo>
                  <a:cubicBezTo>
                    <a:pt x="5365975" y="10429906"/>
                    <a:pt x="5213811" y="10430426"/>
                    <a:pt x="5133511" y="10430340"/>
                  </a:cubicBezTo>
                  <a:cubicBezTo>
                    <a:pt x="5126316" y="9949451"/>
                    <a:pt x="5128108" y="10108042"/>
                    <a:pt x="5124611" y="9901844"/>
                  </a:cubicBezTo>
                  <a:close/>
                  <a:moveTo>
                    <a:pt x="5145676" y="10457176"/>
                  </a:moveTo>
                  <a:cubicBezTo>
                    <a:pt x="5684951" y="10457176"/>
                    <a:pt x="5591243" y="10417369"/>
                    <a:pt x="5594393" y="10618396"/>
                  </a:cubicBezTo>
                  <a:cubicBezTo>
                    <a:pt x="5597485" y="10816391"/>
                    <a:pt x="5598092" y="10802727"/>
                    <a:pt x="5601010" y="10983332"/>
                  </a:cubicBezTo>
                  <a:cubicBezTo>
                    <a:pt x="5380278" y="10984631"/>
                    <a:pt x="5335895" y="10981801"/>
                    <a:pt x="5142411" y="10981801"/>
                  </a:cubicBezTo>
                  <a:cubicBezTo>
                    <a:pt x="5133193" y="10395357"/>
                    <a:pt x="5128079" y="10457176"/>
                    <a:pt x="5145676" y="10457176"/>
                  </a:cubicBezTo>
                  <a:close/>
                  <a:moveTo>
                    <a:pt x="5145676" y="11008637"/>
                  </a:moveTo>
                  <a:cubicBezTo>
                    <a:pt x="5147727" y="11008637"/>
                    <a:pt x="5601443" y="11009735"/>
                    <a:pt x="5601501" y="11012826"/>
                  </a:cubicBezTo>
                  <a:cubicBezTo>
                    <a:pt x="5601559" y="11016292"/>
                    <a:pt x="5607829" y="11531788"/>
                    <a:pt x="5607858" y="11535255"/>
                  </a:cubicBezTo>
                  <a:cubicBezTo>
                    <a:pt x="5289922" y="11536901"/>
                    <a:pt x="5367390" y="11531846"/>
                    <a:pt x="5148392" y="11531817"/>
                  </a:cubicBezTo>
                  <a:cubicBezTo>
                    <a:pt x="5139290" y="10950429"/>
                    <a:pt x="5143624" y="11008637"/>
                    <a:pt x="5145676" y="11008637"/>
                  </a:cubicBezTo>
                  <a:close/>
                  <a:moveTo>
                    <a:pt x="5665447" y="9905224"/>
                  </a:moveTo>
                  <a:cubicBezTo>
                    <a:pt x="5836507" y="9905918"/>
                    <a:pt x="5842113" y="9905253"/>
                    <a:pt x="6011874" y="9905918"/>
                  </a:cubicBezTo>
                  <a:cubicBezTo>
                    <a:pt x="6081685" y="9906206"/>
                    <a:pt x="6063799" y="9823444"/>
                    <a:pt x="6070936" y="10429098"/>
                  </a:cubicBezTo>
                  <a:cubicBezTo>
                    <a:pt x="5567578" y="10431408"/>
                    <a:pt x="5614735" y="10434095"/>
                    <a:pt x="5614475" y="10420749"/>
                  </a:cubicBezTo>
                  <a:cubicBezTo>
                    <a:pt x="5602628" y="9823155"/>
                    <a:pt x="5584135" y="9904877"/>
                    <a:pt x="5665447" y="9905224"/>
                  </a:cubicBezTo>
                  <a:close/>
                  <a:moveTo>
                    <a:pt x="6071283" y="10455904"/>
                  </a:moveTo>
                  <a:cubicBezTo>
                    <a:pt x="6072872" y="10589221"/>
                    <a:pt x="6074548" y="10701073"/>
                    <a:pt x="6078015" y="10815813"/>
                  </a:cubicBezTo>
                  <a:cubicBezTo>
                    <a:pt x="6084459" y="11027933"/>
                    <a:pt x="6165771" y="10978796"/>
                    <a:pt x="5665389" y="10982869"/>
                  </a:cubicBezTo>
                  <a:cubicBezTo>
                    <a:pt x="5606789" y="10983332"/>
                    <a:pt x="5627363" y="11063610"/>
                    <a:pt x="5615226" y="10456800"/>
                  </a:cubicBezTo>
                  <a:cubicBezTo>
                    <a:pt x="6036002" y="10456858"/>
                    <a:pt x="5871933" y="10456858"/>
                    <a:pt x="6071283" y="10455904"/>
                  </a:cubicBezTo>
                  <a:close/>
                  <a:moveTo>
                    <a:pt x="5665620" y="11009735"/>
                  </a:moveTo>
                  <a:cubicBezTo>
                    <a:pt x="5667672" y="11009706"/>
                    <a:pt x="6082436" y="11005633"/>
                    <a:pt x="6082552" y="11012826"/>
                  </a:cubicBezTo>
                  <a:cubicBezTo>
                    <a:pt x="6092000" y="11618335"/>
                    <a:pt x="6124248" y="11532626"/>
                    <a:pt x="6011845" y="11533551"/>
                  </a:cubicBezTo>
                  <a:cubicBezTo>
                    <a:pt x="5838964" y="11534965"/>
                    <a:pt x="5828446" y="11533580"/>
                    <a:pt x="5665447" y="11534879"/>
                  </a:cubicBezTo>
                  <a:cubicBezTo>
                    <a:pt x="5620832" y="11535168"/>
                    <a:pt x="5632188" y="11558798"/>
                    <a:pt x="5629819" y="11406793"/>
                  </a:cubicBezTo>
                  <a:cubicBezTo>
                    <a:pt x="5622855" y="10949389"/>
                    <a:pt x="5609014" y="11010197"/>
                    <a:pt x="5665620" y="11009735"/>
                  </a:cubicBezTo>
                  <a:close/>
                  <a:moveTo>
                    <a:pt x="6086857" y="9906119"/>
                  </a:moveTo>
                  <a:cubicBezTo>
                    <a:pt x="6374367" y="9906640"/>
                    <a:pt x="6333046" y="9904848"/>
                    <a:pt x="6531962" y="9904848"/>
                  </a:cubicBezTo>
                  <a:cubicBezTo>
                    <a:pt x="6555541" y="9904848"/>
                    <a:pt x="6544705" y="9842539"/>
                    <a:pt x="6554096" y="10431697"/>
                  </a:cubicBezTo>
                  <a:cubicBezTo>
                    <a:pt x="6375493" y="10432188"/>
                    <a:pt x="6346916" y="10428086"/>
                    <a:pt x="6094659" y="10428953"/>
                  </a:cubicBezTo>
                  <a:cubicBezTo>
                    <a:pt x="6092694" y="10276543"/>
                    <a:pt x="6094861" y="10414192"/>
                    <a:pt x="6086857" y="9906119"/>
                  </a:cubicBezTo>
                  <a:close/>
                  <a:moveTo>
                    <a:pt x="6185246" y="10455673"/>
                  </a:moveTo>
                  <a:cubicBezTo>
                    <a:pt x="6356683" y="10455673"/>
                    <a:pt x="6358474" y="10458591"/>
                    <a:pt x="6531933" y="10458591"/>
                  </a:cubicBezTo>
                  <a:cubicBezTo>
                    <a:pt x="6565770" y="10458591"/>
                    <a:pt x="6554010" y="10393566"/>
                    <a:pt x="6563602" y="10982725"/>
                  </a:cubicBezTo>
                  <a:cubicBezTo>
                    <a:pt x="6391155" y="10983187"/>
                    <a:pt x="6326487" y="10980125"/>
                    <a:pt x="6105697" y="10980905"/>
                  </a:cubicBezTo>
                  <a:cubicBezTo>
                    <a:pt x="6095179" y="10371438"/>
                    <a:pt x="6058366" y="10455673"/>
                    <a:pt x="6185246" y="10455673"/>
                  </a:cubicBezTo>
                  <a:close/>
                  <a:moveTo>
                    <a:pt x="6560106" y="9435283"/>
                  </a:moveTo>
                  <a:cubicBezTo>
                    <a:pt x="6558315" y="9320138"/>
                    <a:pt x="6480355" y="9354109"/>
                    <a:pt x="7021046" y="9352145"/>
                  </a:cubicBezTo>
                  <a:cubicBezTo>
                    <a:pt x="7025900" y="9640470"/>
                    <a:pt x="7022895" y="9645555"/>
                    <a:pt x="7026998" y="9877174"/>
                  </a:cubicBezTo>
                  <a:cubicBezTo>
                    <a:pt x="6931008" y="9878301"/>
                    <a:pt x="6891479" y="9877983"/>
                    <a:pt x="6570653" y="9878040"/>
                  </a:cubicBezTo>
                  <a:cubicBezTo>
                    <a:pt x="6567273" y="9636051"/>
                    <a:pt x="6563198" y="9632295"/>
                    <a:pt x="6560106" y="9435283"/>
                  </a:cubicBezTo>
                  <a:close/>
                  <a:moveTo>
                    <a:pt x="7027489" y="9904011"/>
                  </a:moveTo>
                  <a:cubicBezTo>
                    <a:pt x="7030234" y="10048448"/>
                    <a:pt x="7034540" y="10128668"/>
                    <a:pt x="7036967" y="10421154"/>
                  </a:cubicBezTo>
                  <a:cubicBezTo>
                    <a:pt x="7037025" y="10429068"/>
                    <a:pt x="7090193" y="10428548"/>
                    <a:pt x="6577733" y="10431611"/>
                  </a:cubicBezTo>
                  <a:cubicBezTo>
                    <a:pt x="6569815" y="9934805"/>
                    <a:pt x="6573687" y="10113011"/>
                    <a:pt x="6571029" y="9904848"/>
                  </a:cubicBezTo>
                  <a:cubicBezTo>
                    <a:pt x="6891883" y="9904791"/>
                    <a:pt x="6943433" y="9905051"/>
                    <a:pt x="7027489" y="9904011"/>
                  </a:cubicBezTo>
                  <a:close/>
                  <a:moveTo>
                    <a:pt x="7037285" y="10455530"/>
                  </a:moveTo>
                  <a:cubicBezTo>
                    <a:pt x="7037314" y="10457811"/>
                    <a:pt x="7043093" y="10978622"/>
                    <a:pt x="7043122" y="10980703"/>
                  </a:cubicBezTo>
                  <a:cubicBezTo>
                    <a:pt x="6801990" y="10977497"/>
                    <a:pt x="6703167" y="10982032"/>
                    <a:pt x="6587268" y="10982609"/>
                  </a:cubicBezTo>
                  <a:cubicBezTo>
                    <a:pt x="6584898" y="10836035"/>
                    <a:pt x="6584696" y="10868677"/>
                    <a:pt x="6578166" y="10458447"/>
                  </a:cubicBezTo>
                  <a:cubicBezTo>
                    <a:pt x="6711056" y="10457667"/>
                    <a:pt x="6810745" y="10450705"/>
                    <a:pt x="7037285" y="10455530"/>
                  </a:cubicBezTo>
                  <a:close/>
                  <a:moveTo>
                    <a:pt x="7042717" y="9237924"/>
                  </a:moveTo>
                  <a:cubicBezTo>
                    <a:pt x="7033557" y="8749409"/>
                    <a:pt x="7029281" y="8801868"/>
                    <a:pt x="7052080" y="8801696"/>
                  </a:cubicBezTo>
                  <a:cubicBezTo>
                    <a:pt x="7563528" y="8797535"/>
                    <a:pt x="7493052" y="8790083"/>
                    <a:pt x="7493283" y="8843957"/>
                  </a:cubicBezTo>
                  <a:cubicBezTo>
                    <a:pt x="7495682" y="9409805"/>
                    <a:pt x="7531223" y="9323316"/>
                    <a:pt x="7398651" y="9324211"/>
                  </a:cubicBezTo>
                  <a:cubicBezTo>
                    <a:pt x="7232821" y="9325337"/>
                    <a:pt x="7237935" y="9324471"/>
                    <a:pt x="7051906" y="9325193"/>
                  </a:cubicBezTo>
                  <a:cubicBezTo>
                    <a:pt x="7041590" y="9325251"/>
                    <a:pt x="7044625" y="9338337"/>
                    <a:pt x="7042717" y="9237924"/>
                  </a:cubicBezTo>
                  <a:close/>
                  <a:moveTo>
                    <a:pt x="7052051" y="9352030"/>
                  </a:moveTo>
                  <a:cubicBezTo>
                    <a:pt x="7581732" y="9349863"/>
                    <a:pt x="7498282" y="9326464"/>
                    <a:pt x="7500016" y="9435688"/>
                  </a:cubicBezTo>
                  <a:cubicBezTo>
                    <a:pt x="7508309" y="9967043"/>
                    <a:pt x="7540817" y="9878503"/>
                    <a:pt x="7398854" y="9876770"/>
                  </a:cubicBezTo>
                  <a:cubicBezTo>
                    <a:pt x="6992064" y="9871830"/>
                    <a:pt x="7051010" y="9900804"/>
                    <a:pt x="7049883" y="9829654"/>
                  </a:cubicBezTo>
                  <a:cubicBezTo>
                    <a:pt x="7041504" y="9295208"/>
                    <a:pt x="7044191" y="9352030"/>
                    <a:pt x="7052051" y="9352030"/>
                  </a:cubicBezTo>
                  <a:close/>
                  <a:moveTo>
                    <a:pt x="7052137" y="9903692"/>
                  </a:moveTo>
                  <a:cubicBezTo>
                    <a:pt x="7605687" y="9896962"/>
                    <a:pt x="7508106" y="9877752"/>
                    <a:pt x="7512181" y="10027302"/>
                  </a:cubicBezTo>
                  <a:cubicBezTo>
                    <a:pt x="7515909" y="10164489"/>
                    <a:pt x="7518105" y="10286480"/>
                    <a:pt x="7517672" y="10420980"/>
                  </a:cubicBezTo>
                  <a:cubicBezTo>
                    <a:pt x="7517613" y="10439064"/>
                    <a:pt x="7062828" y="10429184"/>
                    <a:pt x="7060748" y="10429155"/>
                  </a:cubicBezTo>
                  <a:cubicBezTo>
                    <a:pt x="7057339" y="10036430"/>
                    <a:pt x="7048814" y="9903751"/>
                    <a:pt x="7052137" y="9903692"/>
                  </a:cubicBezTo>
                  <a:close/>
                  <a:moveTo>
                    <a:pt x="7517584" y="10458505"/>
                  </a:moveTo>
                  <a:cubicBezTo>
                    <a:pt x="7517469" y="10649249"/>
                    <a:pt x="7523884" y="10817345"/>
                    <a:pt x="7526600" y="10978074"/>
                  </a:cubicBezTo>
                  <a:cubicBezTo>
                    <a:pt x="7390849" y="10978739"/>
                    <a:pt x="7316126" y="10984285"/>
                    <a:pt x="7066758" y="10981020"/>
                  </a:cubicBezTo>
                  <a:cubicBezTo>
                    <a:pt x="7066729" y="10978450"/>
                    <a:pt x="7060979" y="10458100"/>
                    <a:pt x="7060951" y="10456049"/>
                  </a:cubicBezTo>
                  <a:cubicBezTo>
                    <a:pt x="7157201" y="10458100"/>
                    <a:pt x="7514232" y="10458505"/>
                    <a:pt x="7517584" y="10458505"/>
                  </a:cubicBezTo>
                  <a:close/>
                  <a:moveTo>
                    <a:pt x="7527062" y="11004910"/>
                  </a:moveTo>
                  <a:cubicBezTo>
                    <a:pt x="7530212" y="11198832"/>
                    <a:pt x="7530067" y="11316606"/>
                    <a:pt x="7534517" y="11532135"/>
                  </a:cubicBezTo>
                  <a:lnTo>
                    <a:pt x="7076005" y="11532337"/>
                  </a:lnTo>
                  <a:cubicBezTo>
                    <a:pt x="7074532" y="11462516"/>
                    <a:pt x="7067394" y="11020625"/>
                    <a:pt x="7067250" y="11012450"/>
                  </a:cubicBezTo>
                  <a:cubicBezTo>
                    <a:pt x="7067191" y="11007626"/>
                    <a:pt x="7027027" y="11007453"/>
                    <a:pt x="7527062" y="11004910"/>
                  </a:cubicBezTo>
                  <a:close/>
                  <a:moveTo>
                    <a:pt x="7532928" y="9904588"/>
                  </a:moveTo>
                  <a:cubicBezTo>
                    <a:pt x="7731989" y="9904964"/>
                    <a:pt x="7696476" y="9902855"/>
                    <a:pt x="7990949" y="9902740"/>
                  </a:cubicBezTo>
                  <a:cubicBezTo>
                    <a:pt x="7992596" y="10044375"/>
                    <a:pt x="7990949" y="10214695"/>
                    <a:pt x="7999387" y="10426267"/>
                  </a:cubicBezTo>
                  <a:cubicBezTo>
                    <a:pt x="7701186" y="10426122"/>
                    <a:pt x="7771055" y="10431871"/>
                    <a:pt x="7541337" y="10431697"/>
                  </a:cubicBezTo>
                  <a:cubicBezTo>
                    <a:pt x="7542059" y="10191672"/>
                    <a:pt x="7535644" y="10040561"/>
                    <a:pt x="7532928" y="9904588"/>
                  </a:cubicBezTo>
                  <a:close/>
                  <a:moveTo>
                    <a:pt x="7572081" y="10458533"/>
                  </a:moveTo>
                  <a:cubicBezTo>
                    <a:pt x="8084136" y="10458533"/>
                    <a:pt x="8001178" y="10395530"/>
                    <a:pt x="8004646" y="10618339"/>
                  </a:cubicBezTo>
                  <a:cubicBezTo>
                    <a:pt x="8007593" y="10807176"/>
                    <a:pt x="8005454" y="10806136"/>
                    <a:pt x="8007910" y="10980096"/>
                  </a:cubicBezTo>
                  <a:cubicBezTo>
                    <a:pt x="8005859" y="10980067"/>
                    <a:pt x="7606583" y="10977871"/>
                    <a:pt x="7550265" y="10978016"/>
                  </a:cubicBezTo>
                  <a:cubicBezTo>
                    <a:pt x="7540441" y="10398765"/>
                    <a:pt x="7525762" y="10458533"/>
                    <a:pt x="7572081" y="10458533"/>
                  </a:cubicBezTo>
                  <a:close/>
                  <a:moveTo>
                    <a:pt x="7572081" y="11004795"/>
                  </a:moveTo>
                  <a:cubicBezTo>
                    <a:pt x="8057207" y="11004795"/>
                    <a:pt x="8008315" y="11005835"/>
                    <a:pt x="8008401" y="11012855"/>
                  </a:cubicBezTo>
                  <a:cubicBezTo>
                    <a:pt x="8017937" y="11622206"/>
                    <a:pt x="8047382" y="11530141"/>
                    <a:pt x="7918711" y="11530141"/>
                  </a:cubicBezTo>
                  <a:cubicBezTo>
                    <a:pt x="7745916" y="11530141"/>
                    <a:pt x="7742044" y="11532135"/>
                    <a:pt x="7572052" y="11532135"/>
                  </a:cubicBezTo>
                  <a:cubicBezTo>
                    <a:pt x="7553271" y="11532135"/>
                    <a:pt x="7558182" y="11551461"/>
                    <a:pt x="7555900" y="11406850"/>
                  </a:cubicBezTo>
                  <a:cubicBezTo>
                    <a:pt x="7548878" y="10955368"/>
                    <a:pt x="7539602" y="11004795"/>
                    <a:pt x="7572081" y="11004795"/>
                  </a:cubicBezTo>
                  <a:close/>
                  <a:moveTo>
                    <a:pt x="8467405" y="9435630"/>
                  </a:moveTo>
                  <a:cubicBezTo>
                    <a:pt x="8475409" y="9944164"/>
                    <a:pt x="8488354" y="9877665"/>
                    <a:pt x="8439319" y="9876886"/>
                  </a:cubicBezTo>
                  <a:cubicBezTo>
                    <a:pt x="8339370" y="9875268"/>
                    <a:pt x="8252337" y="9875296"/>
                    <a:pt x="8092054" y="9875730"/>
                  </a:cubicBezTo>
                  <a:cubicBezTo>
                    <a:pt x="7988117" y="9875990"/>
                    <a:pt x="8014788" y="9950606"/>
                    <a:pt x="8006755" y="9435226"/>
                  </a:cubicBezTo>
                  <a:cubicBezTo>
                    <a:pt x="8005108" y="9328371"/>
                    <a:pt x="7982945" y="9351192"/>
                    <a:pt x="8092227" y="9349863"/>
                  </a:cubicBezTo>
                  <a:cubicBezTo>
                    <a:pt x="8532420" y="9344548"/>
                    <a:pt x="8465845" y="9334322"/>
                    <a:pt x="8467405" y="9435630"/>
                  </a:cubicBezTo>
                  <a:close/>
                  <a:moveTo>
                    <a:pt x="8455963" y="8844536"/>
                  </a:moveTo>
                  <a:cubicBezTo>
                    <a:pt x="8460760" y="8960316"/>
                    <a:pt x="8460932" y="8993421"/>
                    <a:pt x="8464487" y="9238444"/>
                  </a:cubicBezTo>
                  <a:cubicBezTo>
                    <a:pt x="8465902" y="9342208"/>
                    <a:pt x="8473415" y="9325858"/>
                    <a:pt x="8439550" y="9324789"/>
                  </a:cubicBezTo>
                  <a:cubicBezTo>
                    <a:pt x="7886607" y="9306705"/>
                    <a:pt x="8003288" y="9474021"/>
                    <a:pt x="7998260" y="8798142"/>
                  </a:cubicBezTo>
                  <a:cubicBezTo>
                    <a:pt x="8524560" y="8800193"/>
                    <a:pt x="8453247" y="8779163"/>
                    <a:pt x="8455963" y="8844536"/>
                  </a:cubicBezTo>
                  <a:close/>
                  <a:moveTo>
                    <a:pt x="8445358" y="8252546"/>
                  </a:moveTo>
                  <a:cubicBezTo>
                    <a:pt x="8454460" y="8836013"/>
                    <a:pt x="8457176" y="8771970"/>
                    <a:pt x="8439145" y="8772114"/>
                  </a:cubicBezTo>
                  <a:cubicBezTo>
                    <a:pt x="7906170" y="8775668"/>
                    <a:pt x="7998866" y="8801868"/>
                    <a:pt x="7996440" y="8646397"/>
                  </a:cubicBezTo>
                  <a:cubicBezTo>
                    <a:pt x="7993290" y="8447334"/>
                    <a:pt x="7992452" y="8461574"/>
                    <a:pt x="7989071" y="8252025"/>
                  </a:cubicBezTo>
                  <a:cubicBezTo>
                    <a:pt x="7988984" y="8244891"/>
                    <a:pt x="8445271" y="8247606"/>
                    <a:pt x="8445358" y="8252546"/>
                  </a:cubicBezTo>
                  <a:close/>
                  <a:moveTo>
                    <a:pt x="8444838" y="8220423"/>
                  </a:moveTo>
                  <a:cubicBezTo>
                    <a:pt x="8209802" y="8225074"/>
                    <a:pt x="8118118" y="8220596"/>
                    <a:pt x="7988551" y="8219903"/>
                  </a:cubicBezTo>
                  <a:cubicBezTo>
                    <a:pt x="7985863" y="8058307"/>
                    <a:pt x="7980200" y="7874958"/>
                    <a:pt x="7979882" y="7695105"/>
                  </a:cubicBezTo>
                  <a:cubicBezTo>
                    <a:pt x="8143286" y="7695770"/>
                    <a:pt x="8081045" y="7697965"/>
                    <a:pt x="8435735" y="7697098"/>
                  </a:cubicBezTo>
                  <a:cubicBezTo>
                    <a:pt x="8442035" y="8085345"/>
                    <a:pt x="8442671" y="8086529"/>
                    <a:pt x="8444838" y="8220423"/>
                  </a:cubicBezTo>
                  <a:close/>
                  <a:moveTo>
                    <a:pt x="8435332" y="7670204"/>
                  </a:moveTo>
                  <a:cubicBezTo>
                    <a:pt x="7920646" y="7671562"/>
                    <a:pt x="7979882" y="7669193"/>
                    <a:pt x="7979882" y="7661394"/>
                  </a:cubicBezTo>
                  <a:cubicBezTo>
                    <a:pt x="7979622" y="7406780"/>
                    <a:pt x="7973178" y="7271529"/>
                    <a:pt x="7970462" y="7141015"/>
                  </a:cubicBezTo>
                  <a:cubicBezTo>
                    <a:pt x="8121210" y="7142056"/>
                    <a:pt x="8134963" y="7147832"/>
                    <a:pt x="8427789" y="7144800"/>
                  </a:cubicBezTo>
                  <a:cubicBezTo>
                    <a:pt x="8430737" y="7354089"/>
                    <a:pt x="8427472" y="7185358"/>
                    <a:pt x="8435332" y="7670204"/>
                  </a:cubicBezTo>
                  <a:close/>
                  <a:moveTo>
                    <a:pt x="8424265" y="6675292"/>
                  </a:moveTo>
                  <a:cubicBezTo>
                    <a:pt x="8427327" y="6870456"/>
                    <a:pt x="8423542" y="6872218"/>
                    <a:pt x="8426634" y="7069605"/>
                  </a:cubicBezTo>
                  <a:cubicBezTo>
                    <a:pt x="8427789" y="7141391"/>
                    <a:pt x="8494451" y="7117617"/>
                    <a:pt x="7969914" y="7114207"/>
                  </a:cubicBezTo>
                  <a:cubicBezTo>
                    <a:pt x="7965666" y="6891197"/>
                    <a:pt x="7969885" y="6867307"/>
                    <a:pt x="7964596" y="6591779"/>
                  </a:cubicBezTo>
                  <a:cubicBezTo>
                    <a:pt x="8508523" y="6592587"/>
                    <a:pt x="8422559" y="6566878"/>
                    <a:pt x="8424265" y="6675292"/>
                  </a:cubicBezTo>
                  <a:close/>
                  <a:moveTo>
                    <a:pt x="8410164" y="6038671"/>
                  </a:moveTo>
                  <a:cubicBezTo>
                    <a:pt x="8419699" y="6596574"/>
                    <a:pt x="8416231" y="6348633"/>
                    <a:pt x="8422039" y="6566011"/>
                  </a:cubicBezTo>
                  <a:cubicBezTo>
                    <a:pt x="7879557" y="6566184"/>
                    <a:pt x="7964885" y="6591230"/>
                    <a:pt x="7962054" y="6477500"/>
                  </a:cubicBezTo>
                  <a:cubicBezTo>
                    <a:pt x="7958673" y="6342307"/>
                    <a:pt x="7956621" y="6221644"/>
                    <a:pt x="7956043" y="6083591"/>
                  </a:cubicBezTo>
                  <a:cubicBezTo>
                    <a:pt x="7955725" y="6020328"/>
                    <a:pt x="7884585" y="6034165"/>
                    <a:pt x="8410164" y="6038671"/>
                  </a:cubicBezTo>
                  <a:close/>
                  <a:moveTo>
                    <a:pt x="8405396" y="5492526"/>
                  </a:moveTo>
                  <a:cubicBezTo>
                    <a:pt x="8408950" y="5718512"/>
                    <a:pt x="8403286" y="5623386"/>
                    <a:pt x="8409701" y="6011864"/>
                  </a:cubicBezTo>
                  <a:cubicBezTo>
                    <a:pt x="8406783" y="6011835"/>
                    <a:pt x="7959078" y="6010130"/>
                    <a:pt x="7955581" y="6010101"/>
                  </a:cubicBezTo>
                  <a:cubicBezTo>
                    <a:pt x="7953096" y="5709528"/>
                    <a:pt x="7947519" y="5710394"/>
                    <a:pt x="7944225" y="5486141"/>
                  </a:cubicBezTo>
                  <a:cubicBezTo>
                    <a:pt x="7946335" y="5486141"/>
                    <a:pt x="8405366" y="5490474"/>
                    <a:pt x="8405396" y="5492526"/>
                  </a:cubicBezTo>
                  <a:close/>
                  <a:moveTo>
                    <a:pt x="8393548" y="4935662"/>
                  </a:moveTo>
                  <a:cubicBezTo>
                    <a:pt x="8408690" y="5644242"/>
                    <a:pt x="8403402" y="5375300"/>
                    <a:pt x="8404904" y="5461645"/>
                  </a:cubicBezTo>
                  <a:cubicBezTo>
                    <a:pt x="8215264" y="5466296"/>
                    <a:pt x="8085639" y="5459652"/>
                    <a:pt x="7943850" y="5459334"/>
                  </a:cubicBezTo>
                  <a:cubicBezTo>
                    <a:pt x="7941365" y="5292624"/>
                    <a:pt x="7941249" y="5174504"/>
                    <a:pt x="7936366" y="4935489"/>
                  </a:cubicBezTo>
                  <a:cubicBezTo>
                    <a:pt x="8075410" y="4935547"/>
                    <a:pt x="8262190" y="4937540"/>
                    <a:pt x="8393548" y="4935662"/>
                  </a:cubicBezTo>
                  <a:close/>
                  <a:moveTo>
                    <a:pt x="8392797" y="4901460"/>
                  </a:moveTo>
                  <a:cubicBezTo>
                    <a:pt x="8393086" y="4913997"/>
                    <a:pt x="8429726" y="4908826"/>
                    <a:pt x="7935816" y="4908653"/>
                  </a:cubicBezTo>
                  <a:cubicBezTo>
                    <a:pt x="7935759" y="4905995"/>
                    <a:pt x="7925819" y="4383364"/>
                    <a:pt x="7925790" y="4381226"/>
                  </a:cubicBezTo>
                  <a:cubicBezTo>
                    <a:pt x="7927870" y="4381226"/>
                    <a:pt x="8382626" y="4383797"/>
                    <a:pt x="8384822" y="4383826"/>
                  </a:cubicBezTo>
                  <a:cubicBezTo>
                    <a:pt x="8386498" y="4500907"/>
                    <a:pt x="8387943" y="4679720"/>
                    <a:pt x="8392797" y="4901460"/>
                  </a:cubicBezTo>
                  <a:close/>
                  <a:moveTo>
                    <a:pt x="8378552" y="3916052"/>
                  </a:moveTo>
                  <a:cubicBezTo>
                    <a:pt x="8381644" y="4113006"/>
                    <a:pt x="8380604" y="4112631"/>
                    <a:pt x="8383695" y="4310076"/>
                  </a:cubicBezTo>
                  <a:cubicBezTo>
                    <a:pt x="8384765" y="4377962"/>
                    <a:pt x="8454980" y="4354592"/>
                    <a:pt x="7925327" y="4354390"/>
                  </a:cubicBezTo>
                  <a:cubicBezTo>
                    <a:pt x="7920589" y="4071293"/>
                    <a:pt x="7924779" y="4136492"/>
                    <a:pt x="7919318" y="3832972"/>
                  </a:cubicBezTo>
                  <a:cubicBezTo>
                    <a:pt x="8455992" y="3832972"/>
                    <a:pt x="8376761" y="3800646"/>
                    <a:pt x="8378552" y="3916052"/>
                  </a:cubicBezTo>
                  <a:close/>
                  <a:moveTo>
                    <a:pt x="8370953" y="3324784"/>
                  </a:moveTo>
                  <a:cubicBezTo>
                    <a:pt x="8382916" y="3897824"/>
                    <a:pt x="8403286" y="3804979"/>
                    <a:pt x="8265571" y="3804979"/>
                  </a:cubicBezTo>
                  <a:cubicBezTo>
                    <a:pt x="8091851" y="3804979"/>
                    <a:pt x="8092603" y="3806135"/>
                    <a:pt x="7918797" y="3806135"/>
                  </a:cubicBezTo>
                  <a:cubicBezTo>
                    <a:pt x="7914203" y="3566225"/>
                    <a:pt x="7913423" y="3606292"/>
                    <a:pt x="7910533" y="3278477"/>
                  </a:cubicBezTo>
                  <a:cubicBezTo>
                    <a:pt x="8432904" y="3278506"/>
                    <a:pt x="8369594" y="3259238"/>
                    <a:pt x="8370953" y="3324784"/>
                  </a:cubicBezTo>
                  <a:close/>
                  <a:moveTo>
                    <a:pt x="8359885" y="2733747"/>
                  </a:moveTo>
                  <a:cubicBezTo>
                    <a:pt x="8369537" y="3349165"/>
                    <a:pt x="8403893" y="3251208"/>
                    <a:pt x="8265571" y="3251208"/>
                  </a:cubicBezTo>
                  <a:cubicBezTo>
                    <a:pt x="8094019" y="3251208"/>
                    <a:pt x="8092054" y="3251670"/>
                    <a:pt x="7918711" y="3251670"/>
                  </a:cubicBezTo>
                  <a:cubicBezTo>
                    <a:pt x="7907210" y="3251670"/>
                    <a:pt x="7910764" y="3267558"/>
                    <a:pt x="7908568" y="3127252"/>
                  </a:cubicBezTo>
                  <a:cubicBezTo>
                    <a:pt x="7901403" y="2667335"/>
                    <a:pt x="7898801" y="2727334"/>
                    <a:pt x="7918711" y="2727334"/>
                  </a:cubicBezTo>
                  <a:cubicBezTo>
                    <a:pt x="8391670" y="2727334"/>
                    <a:pt x="8359654" y="2718321"/>
                    <a:pt x="8359885" y="2733747"/>
                  </a:cubicBezTo>
                  <a:close/>
                  <a:moveTo>
                    <a:pt x="8359366" y="2698649"/>
                  </a:moveTo>
                  <a:cubicBezTo>
                    <a:pt x="8196164" y="2696771"/>
                    <a:pt x="8088904" y="2700469"/>
                    <a:pt x="7904263" y="2700498"/>
                  </a:cubicBezTo>
                  <a:cubicBezTo>
                    <a:pt x="7894063" y="2107988"/>
                    <a:pt x="7879268" y="2172725"/>
                    <a:pt x="7918739" y="2172725"/>
                  </a:cubicBezTo>
                  <a:cubicBezTo>
                    <a:pt x="8064546" y="2172725"/>
                    <a:pt x="8103555" y="2173071"/>
                    <a:pt x="8265599" y="2173071"/>
                  </a:cubicBezTo>
                  <a:cubicBezTo>
                    <a:pt x="8381384" y="2173100"/>
                    <a:pt x="8349974" y="2077945"/>
                    <a:pt x="8359366" y="2698649"/>
                  </a:cubicBezTo>
                  <a:close/>
                  <a:moveTo>
                    <a:pt x="8343733" y="1748686"/>
                  </a:moveTo>
                  <a:cubicBezTo>
                    <a:pt x="8347374" y="1868655"/>
                    <a:pt x="8347431" y="1895174"/>
                    <a:pt x="8351534" y="2146784"/>
                  </a:cubicBezTo>
                  <a:cubicBezTo>
                    <a:pt x="8300361" y="2146119"/>
                    <a:pt x="7928708" y="2145859"/>
                    <a:pt x="7893023" y="2145975"/>
                  </a:cubicBezTo>
                  <a:cubicBezTo>
                    <a:pt x="7883458" y="1544307"/>
                    <a:pt x="7868172" y="1624961"/>
                    <a:pt x="7918739" y="1624961"/>
                  </a:cubicBezTo>
                  <a:cubicBezTo>
                    <a:pt x="8426981" y="1624961"/>
                    <a:pt x="8338589" y="1578077"/>
                    <a:pt x="8343733" y="1748686"/>
                  </a:cubicBezTo>
                  <a:close/>
                  <a:moveTo>
                    <a:pt x="8335469" y="1157187"/>
                  </a:moveTo>
                  <a:cubicBezTo>
                    <a:pt x="8343328" y="1673376"/>
                    <a:pt x="8360695" y="1594311"/>
                    <a:pt x="8265571" y="1594311"/>
                  </a:cubicBezTo>
                  <a:cubicBezTo>
                    <a:pt x="7826447" y="1594311"/>
                    <a:pt x="7883343" y="1620743"/>
                    <a:pt x="7882273" y="1551038"/>
                  </a:cubicBezTo>
                  <a:cubicBezTo>
                    <a:pt x="7873605" y="997988"/>
                    <a:pt x="7863896" y="1071536"/>
                    <a:pt x="7918739" y="1071536"/>
                  </a:cubicBezTo>
                  <a:cubicBezTo>
                    <a:pt x="8410279" y="1071536"/>
                    <a:pt x="8333707" y="1044699"/>
                    <a:pt x="8335469" y="1157187"/>
                  </a:cubicBezTo>
                  <a:close/>
                  <a:moveTo>
                    <a:pt x="7918739" y="517619"/>
                  </a:moveTo>
                  <a:cubicBezTo>
                    <a:pt x="8390226" y="517619"/>
                    <a:pt x="8326049" y="506382"/>
                    <a:pt x="8326107" y="565659"/>
                  </a:cubicBezTo>
                  <a:cubicBezTo>
                    <a:pt x="8326107" y="1125122"/>
                    <a:pt x="8362920" y="1043717"/>
                    <a:pt x="8265571" y="1043717"/>
                  </a:cubicBezTo>
                  <a:cubicBezTo>
                    <a:pt x="7804574" y="1043717"/>
                    <a:pt x="7877159" y="1068676"/>
                    <a:pt x="7874645" y="959539"/>
                  </a:cubicBezTo>
                  <a:cubicBezTo>
                    <a:pt x="7863405" y="446787"/>
                    <a:pt x="7848032" y="517619"/>
                    <a:pt x="7918739" y="517619"/>
                  </a:cubicBezTo>
                  <a:close/>
                  <a:moveTo>
                    <a:pt x="7869357" y="2146090"/>
                  </a:moveTo>
                  <a:cubicBezTo>
                    <a:pt x="7747360" y="2146870"/>
                    <a:pt x="7412145" y="2159870"/>
                    <a:pt x="7411423" y="2141728"/>
                  </a:cubicBezTo>
                  <a:cubicBezTo>
                    <a:pt x="7403967" y="1957253"/>
                    <a:pt x="7404343" y="1780058"/>
                    <a:pt x="7402263" y="1624326"/>
                  </a:cubicBezTo>
                  <a:cubicBezTo>
                    <a:pt x="7896692" y="1624499"/>
                    <a:pt x="7655935" y="1624788"/>
                    <a:pt x="7859821" y="1624961"/>
                  </a:cubicBezTo>
                  <a:cubicBezTo>
                    <a:pt x="7864214" y="1870764"/>
                    <a:pt x="7860602" y="1594947"/>
                    <a:pt x="7869357" y="2146090"/>
                  </a:cubicBezTo>
                  <a:close/>
                  <a:moveTo>
                    <a:pt x="7858608" y="1551500"/>
                  </a:moveTo>
                  <a:cubicBezTo>
                    <a:pt x="7859619" y="1616670"/>
                    <a:pt x="7931425" y="1597691"/>
                    <a:pt x="7401887" y="1597518"/>
                  </a:cubicBezTo>
                  <a:cubicBezTo>
                    <a:pt x="7396224" y="1201182"/>
                    <a:pt x="7401830" y="1496325"/>
                    <a:pt x="7395473" y="1069831"/>
                  </a:cubicBezTo>
                  <a:cubicBezTo>
                    <a:pt x="8034784" y="1072171"/>
                    <a:pt x="7799314" y="1071334"/>
                    <a:pt x="7853291" y="1071478"/>
                  </a:cubicBezTo>
                  <a:cubicBezTo>
                    <a:pt x="7858492" y="1353304"/>
                    <a:pt x="7855025" y="1322827"/>
                    <a:pt x="7858608" y="1551500"/>
                  </a:cubicBezTo>
                  <a:close/>
                  <a:moveTo>
                    <a:pt x="7398795" y="520248"/>
                  </a:moveTo>
                  <a:cubicBezTo>
                    <a:pt x="7911863" y="519237"/>
                    <a:pt x="7841358" y="498005"/>
                    <a:pt x="7843149" y="566063"/>
                  </a:cubicBezTo>
                  <a:cubicBezTo>
                    <a:pt x="7858059" y="1136735"/>
                    <a:pt x="7878661" y="1045075"/>
                    <a:pt x="7745511" y="1043977"/>
                  </a:cubicBezTo>
                  <a:cubicBezTo>
                    <a:pt x="7324303" y="1040568"/>
                    <a:pt x="7395559" y="1072229"/>
                    <a:pt x="7393970" y="965837"/>
                  </a:cubicBezTo>
                  <a:cubicBezTo>
                    <a:pt x="7386948" y="467124"/>
                    <a:pt x="7380765" y="520306"/>
                    <a:pt x="7398795" y="520248"/>
                  </a:cubicBezTo>
                  <a:close/>
                  <a:moveTo>
                    <a:pt x="7387786" y="2142941"/>
                  </a:moveTo>
                  <a:cubicBezTo>
                    <a:pt x="7388018" y="2148690"/>
                    <a:pt x="7442312" y="2146293"/>
                    <a:pt x="6931384" y="2149095"/>
                  </a:cubicBezTo>
                  <a:cubicBezTo>
                    <a:pt x="6924333" y="1844939"/>
                    <a:pt x="6926096" y="1770814"/>
                    <a:pt x="6924188" y="1621495"/>
                  </a:cubicBezTo>
                  <a:cubicBezTo>
                    <a:pt x="7150989" y="1622303"/>
                    <a:pt x="6927222" y="1624181"/>
                    <a:pt x="7378627" y="1624326"/>
                  </a:cubicBezTo>
                  <a:cubicBezTo>
                    <a:pt x="7380707" y="1781964"/>
                    <a:pt x="7380360" y="1958611"/>
                    <a:pt x="7387786" y="2142941"/>
                  </a:cubicBezTo>
                  <a:close/>
                  <a:moveTo>
                    <a:pt x="7373136" y="1157187"/>
                  </a:moveTo>
                  <a:cubicBezTo>
                    <a:pt x="7376171" y="1350704"/>
                    <a:pt x="7374494" y="1355066"/>
                    <a:pt x="7377558" y="1551500"/>
                  </a:cubicBezTo>
                  <a:cubicBezTo>
                    <a:pt x="7378627" y="1619357"/>
                    <a:pt x="7447629" y="1596449"/>
                    <a:pt x="6923813" y="1594658"/>
                  </a:cubicBezTo>
                  <a:cubicBezTo>
                    <a:pt x="6921299" y="1413418"/>
                    <a:pt x="6920057" y="1410732"/>
                    <a:pt x="6914566" y="1070236"/>
                  </a:cubicBezTo>
                  <a:cubicBezTo>
                    <a:pt x="7452714" y="1069889"/>
                    <a:pt x="7371374" y="1040106"/>
                    <a:pt x="7373136" y="1157187"/>
                  </a:cubicBezTo>
                  <a:close/>
                  <a:moveTo>
                    <a:pt x="7225337" y="520479"/>
                  </a:moveTo>
                  <a:cubicBezTo>
                    <a:pt x="7387700" y="520479"/>
                    <a:pt x="7362359" y="507740"/>
                    <a:pt x="7363572" y="565919"/>
                  </a:cubicBezTo>
                  <a:cubicBezTo>
                    <a:pt x="7366433" y="702845"/>
                    <a:pt x="7368224" y="821804"/>
                    <a:pt x="7370247" y="966270"/>
                  </a:cubicBezTo>
                  <a:cubicBezTo>
                    <a:pt x="7371749" y="1066798"/>
                    <a:pt x="7455199" y="1042966"/>
                    <a:pt x="6914162" y="1043399"/>
                  </a:cubicBezTo>
                  <a:cubicBezTo>
                    <a:pt x="6908469" y="688748"/>
                    <a:pt x="6908498" y="679707"/>
                    <a:pt x="6905638" y="565226"/>
                  </a:cubicBezTo>
                  <a:cubicBezTo>
                    <a:pt x="6904135" y="505227"/>
                    <a:pt x="6847876" y="520190"/>
                    <a:pt x="7225337" y="520479"/>
                  </a:cubicBezTo>
                  <a:close/>
                  <a:moveTo>
                    <a:pt x="6878649" y="2149239"/>
                  </a:moveTo>
                  <a:cubicBezTo>
                    <a:pt x="6707097" y="2149239"/>
                    <a:pt x="6708051" y="2145801"/>
                    <a:pt x="6531962" y="2145801"/>
                  </a:cubicBezTo>
                  <a:cubicBezTo>
                    <a:pt x="6416843" y="2145801"/>
                    <a:pt x="6449292" y="2244770"/>
                    <a:pt x="6438774" y="1623748"/>
                  </a:cubicBezTo>
                  <a:cubicBezTo>
                    <a:pt x="6634656" y="1625828"/>
                    <a:pt x="6704785" y="1621090"/>
                    <a:pt x="6900523" y="1621408"/>
                  </a:cubicBezTo>
                  <a:cubicBezTo>
                    <a:pt x="6908065" y="2227322"/>
                    <a:pt x="6920490" y="2149239"/>
                    <a:pt x="6878649" y="2149239"/>
                  </a:cubicBezTo>
                  <a:close/>
                  <a:moveTo>
                    <a:pt x="6892317" y="1157129"/>
                  </a:moveTo>
                  <a:cubicBezTo>
                    <a:pt x="6900292" y="1661677"/>
                    <a:pt x="6909018" y="1594600"/>
                    <a:pt x="6878649" y="1594600"/>
                  </a:cubicBezTo>
                  <a:cubicBezTo>
                    <a:pt x="6372893" y="1594600"/>
                    <a:pt x="6438659" y="1618750"/>
                    <a:pt x="6437590" y="1551038"/>
                  </a:cubicBezTo>
                  <a:cubicBezTo>
                    <a:pt x="6434440" y="1349202"/>
                    <a:pt x="6436809" y="1352986"/>
                    <a:pt x="6433718" y="1156725"/>
                  </a:cubicBezTo>
                  <a:cubicBezTo>
                    <a:pt x="6432042" y="1052730"/>
                    <a:pt x="6406498" y="1070727"/>
                    <a:pt x="6531933" y="1070727"/>
                  </a:cubicBezTo>
                  <a:cubicBezTo>
                    <a:pt x="6963602" y="1070727"/>
                    <a:pt x="6890381" y="1037477"/>
                    <a:pt x="6892317" y="1157129"/>
                  </a:cubicBezTo>
                  <a:close/>
                  <a:moveTo>
                    <a:pt x="6881972" y="566006"/>
                  </a:moveTo>
                  <a:cubicBezTo>
                    <a:pt x="6884948" y="684329"/>
                    <a:pt x="6885035" y="703250"/>
                    <a:pt x="6890496" y="1043428"/>
                  </a:cubicBezTo>
                  <a:cubicBezTo>
                    <a:pt x="6839872" y="1043428"/>
                    <a:pt x="6482955" y="1043833"/>
                    <a:pt x="6431897" y="1044382"/>
                  </a:cubicBezTo>
                  <a:lnTo>
                    <a:pt x="6423373" y="518399"/>
                  </a:lnTo>
                  <a:cubicBezTo>
                    <a:pt x="6968312" y="509733"/>
                    <a:pt x="6880556" y="509877"/>
                    <a:pt x="6881972" y="566006"/>
                  </a:cubicBezTo>
                  <a:close/>
                  <a:moveTo>
                    <a:pt x="6417363" y="1748455"/>
                  </a:moveTo>
                  <a:cubicBezTo>
                    <a:pt x="6419703" y="1872844"/>
                    <a:pt x="6418894" y="1826220"/>
                    <a:pt x="6424038" y="2146726"/>
                  </a:cubicBezTo>
                  <a:cubicBezTo>
                    <a:pt x="6274908" y="2149643"/>
                    <a:pt x="6335156" y="2153110"/>
                    <a:pt x="5965323" y="2149586"/>
                  </a:cubicBezTo>
                  <a:cubicBezTo>
                    <a:pt x="5958619" y="1610431"/>
                    <a:pt x="5962521" y="1788320"/>
                    <a:pt x="5960816" y="1620801"/>
                  </a:cubicBezTo>
                  <a:cubicBezTo>
                    <a:pt x="6509106" y="1620541"/>
                    <a:pt x="6414387" y="1598240"/>
                    <a:pt x="6417363" y="1748455"/>
                  </a:cubicBezTo>
                  <a:close/>
                  <a:moveTo>
                    <a:pt x="6410052" y="1157187"/>
                  </a:moveTo>
                  <a:cubicBezTo>
                    <a:pt x="6417825" y="1667599"/>
                    <a:pt x="6431204" y="1597114"/>
                    <a:pt x="6358792" y="1595640"/>
                  </a:cubicBezTo>
                  <a:cubicBezTo>
                    <a:pt x="6250434" y="1593445"/>
                    <a:pt x="6230438" y="1593878"/>
                    <a:pt x="5960498" y="1593994"/>
                  </a:cubicBezTo>
                  <a:cubicBezTo>
                    <a:pt x="5957261" y="1339987"/>
                    <a:pt x="5952089" y="1341402"/>
                    <a:pt x="5949258" y="1071882"/>
                  </a:cubicBezTo>
                  <a:cubicBezTo>
                    <a:pt x="6490324" y="1077169"/>
                    <a:pt x="6408145" y="1038200"/>
                    <a:pt x="6410052" y="1157187"/>
                  </a:cubicBezTo>
                  <a:close/>
                  <a:moveTo>
                    <a:pt x="6011787" y="520768"/>
                  </a:moveTo>
                  <a:cubicBezTo>
                    <a:pt x="6129334" y="522328"/>
                    <a:pt x="6242690" y="522588"/>
                    <a:pt x="6358850" y="519786"/>
                  </a:cubicBezTo>
                  <a:cubicBezTo>
                    <a:pt x="6416236" y="518342"/>
                    <a:pt x="6398465" y="440201"/>
                    <a:pt x="6408232" y="1044699"/>
                  </a:cubicBezTo>
                  <a:cubicBezTo>
                    <a:pt x="6202294" y="1047646"/>
                    <a:pt x="6283115" y="1048368"/>
                    <a:pt x="5948997" y="1045104"/>
                  </a:cubicBezTo>
                  <a:cubicBezTo>
                    <a:pt x="5944027" y="432112"/>
                    <a:pt x="5916172" y="519526"/>
                    <a:pt x="6011787" y="520768"/>
                  </a:cubicBezTo>
                  <a:close/>
                  <a:moveTo>
                    <a:pt x="5950413" y="2703069"/>
                  </a:moveTo>
                  <a:cubicBezTo>
                    <a:pt x="5837172" y="2703878"/>
                    <a:pt x="5690297" y="2703069"/>
                    <a:pt x="5496206" y="2703069"/>
                  </a:cubicBezTo>
                  <a:cubicBezTo>
                    <a:pt x="5495889" y="2683888"/>
                    <a:pt x="5488116" y="2234630"/>
                    <a:pt x="5486671" y="2174140"/>
                  </a:cubicBezTo>
                  <a:cubicBezTo>
                    <a:pt x="5488780" y="2174140"/>
                    <a:pt x="5938768" y="2176191"/>
                    <a:pt x="5941947" y="2176220"/>
                  </a:cubicBezTo>
                  <a:cubicBezTo>
                    <a:pt x="5944316" y="2368581"/>
                    <a:pt x="5948390" y="2576340"/>
                    <a:pt x="5950413" y="2703069"/>
                  </a:cubicBezTo>
                  <a:close/>
                  <a:moveTo>
                    <a:pt x="5937526" y="1748166"/>
                  </a:moveTo>
                  <a:cubicBezTo>
                    <a:pt x="5936514" y="2230124"/>
                    <a:pt x="5988902" y="2149066"/>
                    <a:pt x="5838704" y="2149066"/>
                  </a:cubicBezTo>
                  <a:cubicBezTo>
                    <a:pt x="5446015" y="2149066"/>
                    <a:pt x="5486064" y="2149037"/>
                    <a:pt x="5485890" y="2142017"/>
                  </a:cubicBezTo>
                  <a:cubicBezTo>
                    <a:pt x="5483579" y="2046197"/>
                    <a:pt x="5468755" y="1622043"/>
                    <a:pt x="5492305" y="1622043"/>
                  </a:cubicBezTo>
                  <a:cubicBezTo>
                    <a:pt x="6027824" y="1622043"/>
                    <a:pt x="5937872" y="1582612"/>
                    <a:pt x="5937526" y="1748166"/>
                  </a:cubicBezTo>
                  <a:close/>
                  <a:moveTo>
                    <a:pt x="5926748" y="1157187"/>
                  </a:moveTo>
                  <a:cubicBezTo>
                    <a:pt x="5934810" y="1671383"/>
                    <a:pt x="5969224" y="1593994"/>
                    <a:pt x="5838704" y="1594051"/>
                  </a:cubicBezTo>
                  <a:cubicBezTo>
                    <a:pt x="5425557" y="1594051"/>
                    <a:pt x="5477944" y="1614764"/>
                    <a:pt x="5476933" y="1550980"/>
                  </a:cubicBezTo>
                  <a:cubicBezTo>
                    <a:pt x="5476702" y="1535555"/>
                    <a:pt x="5469882" y="1092941"/>
                    <a:pt x="5469507" y="1068416"/>
                  </a:cubicBezTo>
                  <a:cubicBezTo>
                    <a:pt x="6018318" y="1067260"/>
                    <a:pt x="5925043" y="1049610"/>
                    <a:pt x="5926748" y="1157187"/>
                  </a:cubicBezTo>
                  <a:close/>
                  <a:moveTo>
                    <a:pt x="5492305" y="521086"/>
                  </a:moveTo>
                  <a:cubicBezTo>
                    <a:pt x="5983874" y="521086"/>
                    <a:pt x="5917906" y="500633"/>
                    <a:pt x="5919322" y="564619"/>
                  </a:cubicBezTo>
                  <a:cubicBezTo>
                    <a:pt x="5932383" y="1138988"/>
                    <a:pt x="5943247" y="1044613"/>
                    <a:pt x="5838704" y="1044613"/>
                  </a:cubicBezTo>
                  <a:cubicBezTo>
                    <a:pt x="5665967" y="1044613"/>
                    <a:pt x="5665793" y="1041579"/>
                    <a:pt x="5492305" y="1041579"/>
                  </a:cubicBezTo>
                  <a:cubicBezTo>
                    <a:pt x="5461416" y="1041579"/>
                    <a:pt x="5469305" y="1056659"/>
                    <a:pt x="5467975" y="959597"/>
                  </a:cubicBezTo>
                  <a:cubicBezTo>
                    <a:pt x="5461127" y="453576"/>
                    <a:pt x="5447951" y="521086"/>
                    <a:pt x="5492305" y="521086"/>
                  </a:cubicBezTo>
                  <a:close/>
                  <a:moveTo>
                    <a:pt x="5454308" y="1622101"/>
                  </a:moveTo>
                  <a:cubicBezTo>
                    <a:pt x="5456302" y="1767000"/>
                    <a:pt x="5456331" y="1901818"/>
                    <a:pt x="5462341" y="2147361"/>
                  </a:cubicBezTo>
                  <a:cubicBezTo>
                    <a:pt x="4979527" y="2148228"/>
                    <a:pt x="5005244" y="2153919"/>
                    <a:pt x="5004955" y="2143144"/>
                  </a:cubicBezTo>
                  <a:cubicBezTo>
                    <a:pt x="5003858" y="2096548"/>
                    <a:pt x="4995073" y="1625857"/>
                    <a:pt x="4995044" y="1623748"/>
                  </a:cubicBezTo>
                  <a:cubicBezTo>
                    <a:pt x="5237130" y="1625799"/>
                    <a:pt x="5307519" y="1622419"/>
                    <a:pt x="5454308" y="1622101"/>
                  </a:cubicBezTo>
                  <a:close/>
                  <a:moveTo>
                    <a:pt x="5453932" y="1595265"/>
                  </a:moveTo>
                  <a:cubicBezTo>
                    <a:pt x="4924568" y="1596391"/>
                    <a:pt x="4994900" y="1616497"/>
                    <a:pt x="4993859" y="1550980"/>
                  </a:cubicBezTo>
                  <a:cubicBezTo>
                    <a:pt x="4990768" y="1353650"/>
                    <a:pt x="4991606" y="1353535"/>
                    <a:pt x="4988514" y="1156725"/>
                  </a:cubicBezTo>
                  <a:cubicBezTo>
                    <a:pt x="4986780" y="1046895"/>
                    <a:pt x="4897002" y="1071593"/>
                    <a:pt x="5445813" y="1068531"/>
                  </a:cubicBezTo>
                  <a:cubicBezTo>
                    <a:pt x="5445841" y="1070727"/>
                    <a:pt x="5453210" y="1545116"/>
                    <a:pt x="5453932" y="1595265"/>
                  </a:cubicBezTo>
                  <a:close/>
                  <a:moveTo>
                    <a:pt x="5436884" y="520941"/>
                  </a:moveTo>
                  <a:cubicBezTo>
                    <a:pt x="5442721" y="815362"/>
                    <a:pt x="5442259" y="824779"/>
                    <a:pt x="5445437" y="1041695"/>
                  </a:cubicBezTo>
                  <a:cubicBezTo>
                    <a:pt x="4914455" y="1044497"/>
                    <a:pt x="4987474" y="1079422"/>
                    <a:pt x="4984729" y="959481"/>
                  </a:cubicBezTo>
                  <a:cubicBezTo>
                    <a:pt x="4980423" y="771684"/>
                    <a:pt x="4979325" y="663992"/>
                    <a:pt x="4978921" y="565572"/>
                  </a:cubicBezTo>
                  <a:cubicBezTo>
                    <a:pt x="4978632" y="498525"/>
                    <a:pt x="4911190" y="518342"/>
                    <a:pt x="5436884" y="520941"/>
                  </a:cubicBezTo>
                  <a:close/>
                  <a:moveTo>
                    <a:pt x="4972535" y="2147910"/>
                  </a:moveTo>
                  <a:cubicBezTo>
                    <a:pt x="4690053" y="2141815"/>
                    <a:pt x="4520120" y="2152388"/>
                    <a:pt x="4520004" y="2142248"/>
                  </a:cubicBezTo>
                  <a:cubicBezTo>
                    <a:pt x="4513589" y="1527610"/>
                    <a:pt x="4475303" y="1619559"/>
                    <a:pt x="4625588" y="1621581"/>
                  </a:cubicBezTo>
                  <a:cubicBezTo>
                    <a:pt x="4768158" y="1623488"/>
                    <a:pt x="4805837" y="1621957"/>
                    <a:pt x="4971408" y="1623488"/>
                  </a:cubicBezTo>
                  <a:cubicBezTo>
                    <a:pt x="4981435" y="2215969"/>
                    <a:pt x="4986693" y="2148170"/>
                    <a:pt x="4972535" y="2147910"/>
                  </a:cubicBezTo>
                  <a:close/>
                  <a:moveTo>
                    <a:pt x="4964849" y="1157187"/>
                  </a:moveTo>
                  <a:cubicBezTo>
                    <a:pt x="4967940" y="1354084"/>
                    <a:pt x="4967102" y="1353881"/>
                    <a:pt x="4970194" y="1551443"/>
                  </a:cubicBezTo>
                  <a:cubicBezTo>
                    <a:pt x="4971235" y="1616815"/>
                    <a:pt x="5042548" y="1595611"/>
                    <a:pt x="4512433" y="1593705"/>
                  </a:cubicBezTo>
                  <a:cubicBezTo>
                    <a:pt x="4508186" y="1314190"/>
                    <a:pt x="4512202" y="1317079"/>
                    <a:pt x="4507116" y="1072778"/>
                  </a:cubicBezTo>
                  <a:cubicBezTo>
                    <a:pt x="5034573" y="1069629"/>
                    <a:pt x="4962970" y="1035889"/>
                    <a:pt x="4964849" y="1157187"/>
                  </a:cubicBezTo>
                  <a:close/>
                  <a:moveTo>
                    <a:pt x="4954966" y="520104"/>
                  </a:moveTo>
                  <a:cubicBezTo>
                    <a:pt x="4956787" y="817471"/>
                    <a:pt x="4959098" y="859618"/>
                    <a:pt x="4962855" y="1043804"/>
                  </a:cubicBezTo>
                  <a:cubicBezTo>
                    <a:pt x="4855537" y="1041522"/>
                    <a:pt x="4740678" y="1041493"/>
                    <a:pt x="4625472" y="1044121"/>
                  </a:cubicBezTo>
                  <a:cubicBezTo>
                    <a:pt x="4470044" y="1047675"/>
                    <a:pt x="4510613" y="1132893"/>
                    <a:pt x="4495789" y="565284"/>
                  </a:cubicBezTo>
                  <a:cubicBezTo>
                    <a:pt x="4493709" y="486334"/>
                    <a:pt x="4436265" y="530850"/>
                    <a:pt x="4954966" y="520104"/>
                  </a:cubicBezTo>
                  <a:close/>
                  <a:moveTo>
                    <a:pt x="4452360" y="2146841"/>
                  </a:moveTo>
                  <a:cubicBezTo>
                    <a:pt x="4112983" y="2146899"/>
                    <a:pt x="4082296" y="2146841"/>
                    <a:pt x="4039155" y="2147044"/>
                  </a:cubicBezTo>
                  <a:cubicBezTo>
                    <a:pt x="4031122" y="1863022"/>
                    <a:pt x="4034763" y="1755041"/>
                    <a:pt x="4033463" y="1623083"/>
                  </a:cubicBezTo>
                  <a:cubicBezTo>
                    <a:pt x="4283264" y="1622332"/>
                    <a:pt x="4346863" y="1620137"/>
                    <a:pt x="4489144" y="1620455"/>
                  </a:cubicBezTo>
                  <a:cubicBezTo>
                    <a:pt x="4498217" y="2241014"/>
                    <a:pt x="4515756" y="2146841"/>
                    <a:pt x="4452360" y="2146841"/>
                  </a:cubicBezTo>
                  <a:close/>
                  <a:moveTo>
                    <a:pt x="4484983" y="1157129"/>
                  </a:moveTo>
                  <a:cubicBezTo>
                    <a:pt x="4492871" y="1662139"/>
                    <a:pt x="4497408" y="1593589"/>
                    <a:pt x="4452389" y="1593589"/>
                  </a:cubicBezTo>
                  <a:cubicBezTo>
                    <a:pt x="3968911" y="1593589"/>
                    <a:pt x="4033578" y="1616988"/>
                    <a:pt x="4032567" y="1550980"/>
                  </a:cubicBezTo>
                  <a:cubicBezTo>
                    <a:pt x="4023696" y="984556"/>
                    <a:pt x="3996448" y="1070611"/>
                    <a:pt x="4105701" y="1070611"/>
                  </a:cubicBezTo>
                  <a:cubicBezTo>
                    <a:pt x="4278843" y="1070611"/>
                    <a:pt x="4278901" y="1072951"/>
                    <a:pt x="4452389" y="1072951"/>
                  </a:cubicBezTo>
                  <a:cubicBezTo>
                    <a:pt x="4491311" y="1072922"/>
                    <a:pt x="4483335" y="1055994"/>
                    <a:pt x="4484983" y="1157129"/>
                  </a:cubicBezTo>
                  <a:close/>
                  <a:moveTo>
                    <a:pt x="4105673" y="518428"/>
                  </a:moveTo>
                  <a:cubicBezTo>
                    <a:pt x="4119485" y="518428"/>
                    <a:pt x="4449586" y="518630"/>
                    <a:pt x="4470911" y="518659"/>
                  </a:cubicBezTo>
                  <a:cubicBezTo>
                    <a:pt x="4472702" y="593102"/>
                    <a:pt x="4465623" y="300819"/>
                    <a:pt x="4482816" y="1046086"/>
                  </a:cubicBezTo>
                  <a:cubicBezTo>
                    <a:pt x="4289996" y="1046635"/>
                    <a:pt x="4210129" y="1042417"/>
                    <a:pt x="4023147" y="1044121"/>
                  </a:cubicBezTo>
                  <a:cubicBezTo>
                    <a:pt x="4015923" y="423157"/>
                    <a:pt x="3982347" y="518428"/>
                    <a:pt x="4105673" y="518428"/>
                  </a:cubicBezTo>
                  <a:close/>
                  <a:moveTo>
                    <a:pt x="4009797" y="1623170"/>
                  </a:moveTo>
                  <a:cubicBezTo>
                    <a:pt x="4011531" y="1806807"/>
                    <a:pt x="4006561" y="1766394"/>
                    <a:pt x="4015461" y="2147159"/>
                  </a:cubicBezTo>
                  <a:cubicBezTo>
                    <a:pt x="3481792" y="2150510"/>
                    <a:pt x="3615780" y="2149643"/>
                    <a:pt x="3560214" y="2150163"/>
                  </a:cubicBezTo>
                  <a:cubicBezTo>
                    <a:pt x="3558509" y="1932872"/>
                    <a:pt x="3554839" y="1785980"/>
                    <a:pt x="3552094" y="1621754"/>
                  </a:cubicBezTo>
                  <a:cubicBezTo>
                    <a:pt x="3776063" y="1626001"/>
                    <a:pt x="3832784" y="1623950"/>
                    <a:pt x="4009797" y="1623170"/>
                  </a:cubicBezTo>
                  <a:close/>
                  <a:moveTo>
                    <a:pt x="4001071" y="1157187"/>
                  </a:moveTo>
                  <a:cubicBezTo>
                    <a:pt x="4009133" y="1672134"/>
                    <a:pt x="4035283" y="1595958"/>
                    <a:pt x="3932271" y="1596796"/>
                  </a:cubicBezTo>
                  <a:cubicBezTo>
                    <a:pt x="3490749" y="1600378"/>
                    <a:pt x="3551834" y="1605202"/>
                    <a:pt x="3550967" y="1550980"/>
                  </a:cubicBezTo>
                  <a:cubicBezTo>
                    <a:pt x="3543455" y="1083235"/>
                    <a:pt x="3543974" y="1112729"/>
                    <a:pt x="3543137" y="1072056"/>
                  </a:cubicBezTo>
                  <a:cubicBezTo>
                    <a:pt x="4080707" y="1079826"/>
                    <a:pt x="3999135" y="1033058"/>
                    <a:pt x="4001071" y="1157187"/>
                  </a:cubicBezTo>
                  <a:close/>
                  <a:moveTo>
                    <a:pt x="3585902" y="521057"/>
                  </a:moveTo>
                  <a:cubicBezTo>
                    <a:pt x="4055019" y="516955"/>
                    <a:pt x="3990091" y="505862"/>
                    <a:pt x="3991825" y="566092"/>
                  </a:cubicBezTo>
                  <a:cubicBezTo>
                    <a:pt x="4008064" y="1120875"/>
                    <a:pt x="4010318" y="1043919"/>
                    <a:pt x="3932185" y="1045595"/>
                  </a:cubicBezTo>
                  <a:cubicBezTo>
                    <a:pt x="3814262" y="1048137"/>
                    <a:pt x="3702784" y="1047992"/>
                    <a:pt x="3585960" y="1045941"/>
                  </a:cubicBezTo>
                  <a:cubicBezTo>
                    <a:pt x="3531145" y="1044988"/>
                    <a:pt x="3543252" y="1062494"/>
                    <a:pt x="3540449" y="959424"/>
                  </a:cubicBezTo>
                  <a:cubicBezTo>
                    <a:pt x="3526695" y="453345"/>
                    <a:pt x="3520280" y="521664"/>
                    <a:pt x="3585902" y="521057"/>
                  </a:cubicBezTo>
                  <a:close/>
                  <a:moveTo>
                    <a:pt x="3536462" y="2141266"/>
                  </a:moveTo>
                  <a:cubicBezTo>
                    <a:pt x="3536606" y="2157530"/>
                    <a:pt x="3572581" y="2148863"/>
                    <a:pt x="3077805" y="2148575"/>
                  </a:cubicBezTo>
                  <a:cubicBezTo>
                    <a:pt x="3077343" y="2053102"/>
                    <a:pt x="3071679" y="1624326"/>
                    <a:pt x="3071621" y="1621032"/>
                  </a:cubicBezTo>
                  <a:cubicBezTo>
                    <a:pt x="3313938" y="1621032"/>
                    <a:pt x="3426659" y="1619848"/>
                    <a:pt x="3528429" y="1621408"/>
                  </a:cubicBezTo>
                  <a:cubicBezTo>
                    <a:pt x="3531319" y="1794906"/>
                    <a:pt x="3535017" y="1942752"/>
                    <a:pt x="3536462" y="2141266"/>
                  </a:cubicBezTo>
                  <a:close/>
                  <a:moveTo>
                    <a:pt x="3527995" y="1594543"/>
                  </a:moveTo>
                  <a:cubicBezTo>
                    <a:pt x="3006347" y="1586627"/>
                    <a:pt x="3071679" y="1620310"/>
                    <a:pt x="3070581" y="1550923"/>
                  </a:cubicBezTo>
                  <a:cubicBezTo>
                    <a:pt x="3063993" y="1133355"/>
                    <a:pt x="3063877" y="1121309"/>
                    <a:pt x="3062722" y="1068329"/>
                  </a:cubicBezTo>
                  <a:cubicBezTo>
                    <a:pt x="3065958" y="1068329"/>
                    <a:pt x="3517217" y="1071738"/>
                    <a:pt x="3519471" y="1071767"/>
                  </a:cubicBezTo>
                  <a:cubicBezTo>
                    <a:pt x="3520656" y="1129571"/>
                    <a:pt x="3520801" y="1146556"/>
                    <a:pt x="3527995" y="1594543"/>
                  </a:cubicBezTo>
                  <a:close/>
                  <a:moveTo>
                    <a:pt x="3065900" y="522241"/>
                  </a:moveTo>
                  <a:cubicBezTo>
                    <a:pt x="3579314" y="522241"/>
                    <a:pt x="3509676" y="504620"/>
                    <a:pt x="3510196" y="565775"/>
                  </a:cubicBezTo>
                  <a:cubicBezTo>
                    <a:pt x="3514299" y="1130466"/>
                    <a:pt x="3555533" y="1044439"/>
                    <a:pt x="3412529" y="1044439"/>
                  </a:cubicBezTo>
                  <a:cubicBezTo>
                    <a:pt x="3242538" y="1044439"/>
                    <a:pt x="3238175" y="1041522"/>
                    <a:pt x="3065871" y="1041522"/>
                  </a:cubicBezTo>
                  <a:cubicBezTo>
                    <a:pt x="3060641" y="1041493"/>
                    <a:pt x="3038449" y="522241"/>
                    <a:pt x="3065900" y="522241"/>
                  </a:cubicBezTo>
                  <a:close/>
                  <a:moveTo>
                    <a:pt x="3054053" y="2142422"/>
                  </a:moveTo>
                  <a:cubicBezTo>
                    <a:pt x="3054111" y="2151608"/>
                    <a:pt x="2685868" y="2150943"/>
                    <a:pt x="2597563" y="2149730"/>
                  </a:cubicBezTo>
                  <a:cubicBezTo>
                    <a:pt x="2588577" y="1633945"/>
                    <a:pt x="2590051" y="1773298"/>
                    <a:pt x="2587219" y="1623372"/>
                  </a:cubicBezTo>
                  <a:cubicBezTo>
                    <a:pt x="2800756" y="1626694"/>
                    <a:pt x="2877155" y="1621263"/>
                    <a:pt x="3047985" y="1621032"/>
                  </a:cubicBezTo>
                  <a:cubicBezTo>
                    <a:pt x="3047985" y="1623112"/>
                    <a:pt x="3053764" y="2069452"/>
                    <a:pt x="3054053" y="2142422"/>
                  </a:cubicBezTo>
                  <a:close/>
                  <a:moveTo>
                    <a:pt x="3047580" y="1594196"/>
                  </a:moveTo>
                  <a:cubicBezTo>
                    <a:pt x="2520355" y="1594976"/>
                    <a:pt x="2587016" y="1618375"/>
                    <a:pt x="2585976" y="1550980"/>
                  </a:cubicBezTo>
                  <a:cubicBezTo>
                    <a:pt x="2583405" y="1385571"/>
                    <a:pt x="2583318" y="1350704"/>
                    <a:pt x="2580255" y="1156725"/>
                  </a:cubicBezTo>
                  <a:cubicBezTo>
                    <a:pt x="2578521" y="1042562"/>
                    <a:pt x="2498510" y="1068531"/>
                    <a:pt x="3039056" y="1068329"/>
                  </a:cubicBezTo>
                  <a:cubicBezTo>
                    <a:pt x="3040501" y="1133875"/>
                    <a:pt x="3047552" y="1592029"/>
                    <a:pt x="3047580" y="1594196"/>
                  </a:cubicBezTo>
                  <a:close/>
                  <a:moveTo>
                    <a:pt x="3029521" y="522155"/>
                  </a:moveTo>
                  <a:cubicBezTo>
                    <a:pt x="3031197" y="875997"/>
                    <a:pt x="3034982" y="904942"/>
                    <a:pt x="3038392" y="1041522"/>
                  </a:cubicBezTo>
                  <a:cubicBezTo>
                    <a:pt x="2706470" y="1041666"/>
                    <a:pt x="2640820" y="1041984"/>
                    <a:pt x="2578492" y="1043515"/>
                  </a:cubicBezTo>
                  <a:cubicBezTo>
                    <a:pt x="2572164" y="629443"/>
                    <a:pt x="2573667" y="714112"/>
                    <a:pt x="2569188" y="518717"/>
                  </a:cubicBezTo>
                  <a:cubicBezTo>
                    <a:pt x="2794226" y="512651"/>
                    <a:pt x="2882328" y="521404"/>
                    <a:pt x="3029521" y="522155"/>
                  </a:cubicBezTo>
                  <a:close/>
                  <a:moveTo>
                    <a:pt x="2566414" y="1748570"/>
                  </a:moveTo>
                  <a:cubicBezTo>
                    <a:pt x="2578521" y="2212214"/>
                    <a:pt x="2583087" y="2149528"/>
                    <a:pt x="2546303" y="2148892"/>
                  </a:cubicBezTo>
                  <a:cubicBezTo>
                    <a:pt x="2116657" y="2140833"/>
                    <a:pt x="2115443" y="2155941"/>
                    <a:pt x="2115212" y="2142191"/>
                  </a:cubicBezTo>
                  <a:cubicBezTo>
                    <a:pt x="2104983" y="1529806"/>
                    <a:pt x="2069789" y="1621870"/>
                    <a:pt x="2199645" y="1621350"/>
                  </a:cubicBezTo>
                  <a:cubicBezTo>
                    <a:pt x="2358772" y="1620715"/>
                    <a:pt x="2433293" y="1620512"/>
                    <a:pt x="2545870" y="1622621"/>
                  </a:cubicBezTo>
                  <a:cubicBezTo>
                    <a:pt x="2569737" y="1623083"/>
                    <a:pt x="2562629" y="1603324"/>
                    <a:pt x="2566414" y="1748570"/>
                  </a:cubicBezTo>
                  <a:close/>
                  <a:moveTo>
                    <a:pt x="2556590" y="1157187"/>
                  </a:moveTo>
                  <a:cubicBezTo>
                    <a:pt x="2564276" y="1648620"/>
                    <a:pt x="2569101" y="1596189"/>
                    <a:pt x="2546303" y="1595756"/>
                  </a:cubicBezTo>
                  <a:cubicBezTo>
                    <a:pt x="2040633" y="1586252"/>
                    <a:pt x="2103481" y="1619848"/>
                    <a:pt x="2102412" y="1551038"/>
                  </a:cubicBezTo>
                  <a:cubicBezTo>
                    <a:pt x="2099349" y="1355528"/>
                    <a:pt x="2104030" y="1356106"/>
                    <a:pt x="2100909" y="1156667"/>
                  </a:cubicBezTo>
                  <a:cubicBezTo>
                    <a:pt x="2098944" y="1032307"/>
                    <a:pt x="2029624" y="1085373"/>
                    <a:pt x="2546390" y="1071247"/>
                  </a:cubicBezTo>
                  <a:cubicBezTo>
                    <a:pt x="2558901" y="1070900"/>
                    <a:pt x="2555087" y="1058074"/>
                    <a:pt x="2556590" y="1157187"/>
                  </a:cubicBezTo>
                  <a:close/>
                  <a:moveTo>
                    <a:pt x="2545523" y="519381"/>
                  </a:moveTo>
                  <a:cubicBezTo>
                    <a:pt x="2558728" y="1102561"/>
                    <a:pt x="2557572" y="1044064"/>
                    <a:pt x="2545783" y="1044353"/>
                  </a:cubicBezTo>
                  <a:cubicBezTo>
                    <a:pt x="2431761" y="1047646"/>
                    <a:pt x="2411766" y="1046461"/>
                    <a:pt x="2199558" y="1047039"/>
                  </a:cubicBezTo>
                  <a:cubicBezTo>
                    <a:pt x="2066495" y="1047386"/>
                    <a:pt x="2104030" y="1134713"/>
                    <a:pt x="2089206" y="565226"/>
                  </a:cubicBezTo>
                  <a:cubicBezTo>
                    <a:pt x="2087213" y="486276"/>
                    <a:pt x="2032918" y="534085"/>
                    <a:pt x="2545523" y="519381"/>
                  </a:cubicBezTo>
                  <a:close/>
                  <a:moveTo>
                    <a:pt x="2091576" y="2142710"/>
                  </a:moveTo>
                  <a:cubicBezTo>
                    <a:pt x="2091749" y="2153514"/>
                    <a:pt x="1632804" y="2145773"/>
                    <a:pt x="1632659" y="2141844"/>
                  </a:cubicBezTo>
                  <a:cubicBezTo>
                    <a:pt x="1610727" y="1534746"/>
                    <a:pt x="1618096" y="1620368"/>
                    <a:pt x="1679816" y="1620368"/>
                  </a:cubicBezTo>
                  <a:cubicBezTo>
                    <a:pt x="1845185" y="1620368"/>
                    <a:pt x="1849663" y="1621697"/>
                    <a:pt x="2026359" y="1621697"/>
                  </a:cubicBezTo>
                  <a:cubicBezTo>
                    <a:pt x="2096315" y="1621697"/>
                    <a:pt x="2080827" y="1537317"/>
                    <a:pt x="2091576" y="2142710"/>
                  </a:cubicBezTo>
                  <a:close/>
                  <a:moveTo>
                    <a:pt x="2077273" y="1157129"/>
                  </a:moveTo>
                  <a:cubicBezTo>
                    <a:pt x="2085277" y="1666646"/>
                    <a:pt x="2091576" y="1594889"/>
                    <a:pt x="2026359" y="1594889"/>
                  </a:cubicBezTo>
                  <a:cubicBezTo>
                    <a:pt x="1560709" y="1594889"/>
                    <a:pt x="1624308" y="1605375"/>
                    <a:pt x="1623470" y="1550980"/>
                  </a:cubicBezTo>
                  <a:cubicBezTo>
                    <a:pt x="1614715" y="992124"/>
                    <a:pt x="1591281" y="1072171"/>
                    <a:pt x="1679816" y="1072171"/>
                  </a:cubicBezTo>
                  <a:cubicBezTo>
                    <a:pt x="2152372" y="1072171"/>
                    <a:pt x="2075683" y="1055099"/>
                    <a:pt x="2077273" y="1157129"/>
                  </a:cubicBezTo>
                  <a:close/>
                  <a:moveTo>
                    <a:pt x="1679816" y="519728"/>
                  </a:moveTo>
                  <a:cubicBezTo>
                    <a:pt x="2034218" y="519815"/>
                    <a:pt x="2035172" y="519815"/>
                    <a:pt x="2064385" y="519873"/>
                  </a:cubicBezTo>
                  <a:cubicBezTo>
                    <a:pt x="2067159" y="635105"/>
                    <a:pt x="2075279" y="1045046"/>
                    <a:pt x="2075337" y="1047328"/>
                  </a:cubicBezTo>
                  <a:cubicBezTo>
                    <a:pt x="1926121" y="1047472"/>
                    <a:pt x="2061698" y="1047472"/>
                    <a:pt x="1613530" y="1045219"/>
                  </a:cubicBezTo>
                  <a:cubicBezTo>
                    <a:pt x="1603735" y="424428"/>
                    <a:pt x="1584201" y="519728"/>
                    <a:pt x="1679816" y="519728"/>
                  </a:cubicBezTo>
                  <a:close/>
                  <a:moveTo>
                    <a:pt x="1601799" y="1748339"/>
                  </a:moveTo>
                  <a:cubicBezTo>
                    <a:pt x="1602492" y="1882348"/>
                    <a:pt x="1604168" y="2010579"/>
                    <a:pt x="1608936" y="2142884"/>
                  </a:cubicBezTo>
                  <a:cubicBezTo>
                    <a:pt x="1609051" y="2145975"/>
                    <a:pt x="1151261" y="2164029"/>
                    <a:pt x="1151261" y="2142999"/>
                  </a:cubicBezTo>
                  <a:cubicBezTo>
                    <a:pt x="1151261" y="1577614"/>
                    <a:pt x="1124475" y="1622737"/>
                    <a:pt x="1160046" y="1622968"/>
                  </a:cubicBezTo>
                  <a:cubicBezTo>
                    <a:pt x="1689438" y="1626579"/>
                    <a:pt x="1600903" y="1575939"/>
                    <a:pt x="1601799" y="1748339"/>
                  </a:cubicBezTo>
                  <a:close/>
                  <a:moveTo>
                    <a:pt x="1591627" y="1157245"/>
                  </a:moveTo>
                  <a:cubicBezTo>
                    <a:pt x="1599689" y="1674214"/>
                    <a:pt x="1629798" y="1592780"/>
                    <a:pt x="1506415" y="1595120"/>
                  </a:cubicBezTo>
                  <a:cubicBezTo>
                    <a:pt x="1075353" y="1602660"/>
                    <a:pt x="1141437" y="1605520"/>
                    <a:pt x="1140599" y="1551038"/>
                  </a:cubicBezTo>
                  <a:cubicBezTo>
                    <a:pt x="1132162" y="1011999"/>
                    <a:pt x="1127336" y="1071593"/>
                    <a:pt x="1160306" y="1071074"/>
                  </a:cubicBezTo>
                  <a:cubicBezTo>
                    <a:pt x="1678574" y="1062696"/>
                    <a:pt x="1590067" y="1058421"/>
                    <a:pt x="1591627" y="1157245"/>
                  </a:cubicBezTo>
                  <a:close/>
                  <a:moveTo>
                    <a:pt x="1160190" y="518515"/>
                  </a:moveTo>
                  <a:cubicBezTo>
                    <a:pt x="1647656" y="515568"/>
                    <a:pt x="1580936" y="504822"/>
                    <a:pt x="1582121" y="570079"/>
                  </a:cubicBezTo>
                  <a:cubicBezTo>
                    <a:pt x="1584577" y="704117"/>
                    <a:pt x="1586022" y="801872"/>
                    <a:pt x="1589865" y="1045046"/>
                  </a:cubicBezTo>
                  <a:cubicBezTo>
                    <a:pt x="1479311" y="1044208"/>
                    <a:pt x="1390891" y="1040742"/>
                    <a:pt x="1134647" y="1044642"/>
                  </a:cubicBezTo>
                  <a:cubicBezTo>
                    <a:pt x="1127481" y="446470"/>
                    <a:pt x="1107918" y="518804"/>
                    <a:pt x="1160190" y="518515"/>
                  </a:cubicBezTo>
                  <a:close/>
                  <a:moveTo>
                    <a:pt x="1127596" y="2142999"/>
                  </a:moveTo>
                  <a:cubicBezTo>
                    <a:pt x="1127596" y="2156085"/>
                    <a:pt x="1167530" y="2150481"/>
                    <a:pt x="669864" y="2150019"/>
                  </a:cubicBezTo>
                  <a:cubicBezTo>
                    <a:pt x="670557" y="1912391"/>
                    <a:pt x="664143" y="1757988"/>
                    <a:pt x="661542" y="1623228"/>
                  </a:cubicBezTo>
                  <a:cubicBezTo>
                    <a:pt x="805759" y="1623170"/>
                    <a:pt x="943070" y="1621754"/>
                    <a:pt x="1118234" y="1622737"/>
                  </a:cubicBezTo>
                  <a:cubicBezTo>
                    <a:pt x="1121008" y="1761974"/>
                    <a:pt x="1127596" y="1891159"/>
                    <a:pt x="1127596" y="2142999"/>
                  </a:cubicBezTo>
                  <a:close/>
                  <a:moveTo>
                    <a:pt x="1116934" y="1551500"/>
                  </a:moveTo>
                  <a:cubicBezTo>
                    <a:pt x="1117858" y="1609795"/>
                    <a:pt x="1192640" y="1596131"/>
                    <a:pt x="660993" y="1596391"/>
                  </a:cubicBezTo>
                  <a:cubicBezTo>
                    <a:pt x="655243" y="1271668"/>
                    <a:pt x="653076" y="1233363"/>
                    <a:pt x="651400" y="1072258"/>
                  </a:cubicBezTo>
                  <a:cubicBezTo>
                    <a:pt x="978120" y="1072489"/>
                    <a:pt x="1031952" y="1072807"/>
                    <a:pt x="1111299" y="1071796"/>
                  </a:cubicBezTo>
                  <a:cubicBezTo>
                    <a:pt x="1115344" y="1372860"/>
                    <a:pt x="1114853" y="1418156"/>
                    <a:pt x="1116934" y="1551500"/>
                  </a:cubicBezTo>
                  <a:close/>
                  <a:moveTo>
                    <a:pt x="1100868" y="518804"/>
                  </a:moveTo>
                  <a:cubicBezTo>
                    <a:pt x="1109305" y="783759"/>
                    <a:pt x="1106705" y="703394"/>
                    <a:pt x="1110952" y="1044988"/>
                  </a:cubicBezTo>
                  <a:cubicBezTo>
                    <a:pt x="1040534" y="1045855"/>
                    <a:pt x="1013979" y="1045681"/>
                    <a:pt x="651169" y="1045450"/>
                  </a:cubicBezTo>
                  <a:cubicBezTo>
                    <a:pt x="649839" y="880648"/>
                    <a:pt x="652700" y="924499"/>
                    <a:pt x="644436" y="521664"/>
                  </a:cubicBezTo>
                  <a:cubicBezTo>
                    <a:pt x="792149" y="521577"/>
                    <a:pt x="673823" y="520537"/>
                    <a:pt x="1100868" y="518804"/>
                  </a:cubicBezTo>
                  <a:close/>
                  <a:moveTo>
                    <a:pt x="294108" y="519064"/>
                  </a:moveTo>
                  <a:cubicBezTo>
                    <a:pt x="464013" y="519064"/>
                    <a:pt x="463031" y="521432"/>
                    <a:pt x="620742" y="521606"/>
                  </a:cubicBezTo>
                  <a:cubicBezTo>
                    <a:pt x="629237" y="937787"/>
                    <a:pt x="626145" y="885125"/>
                    <a:pt x="627503" y="1045393"/>
                  </a:cubicBezTo>
                  <a:cubicBezTo>
                    <a:pt x="301996" y="1045162"/>
                    <a:pt x="250707" y="1044959"/>
                    <a:pt x="170927" y="1045566"/>
                  </a:cubicBezTo>
                  <a:cubicBezTo>
                    <a:pt x="164599" y="410331"/>
                    <a:pt x="119840" y="519064"/>
                    <a:pt x="294108" y="519064"/>
                  </a:cubicBezTo>
                  <a:close/>
                  <a:moveTo>
                    <a:pt x="294108" y="1071998"/>
                  </a:moveTo>
                  <a:cubicBezTo>
                    <a:pt x="691507" y="1072258"/>
                    <a:pt x="627099" y="1043862"/>
                    <a:pt x="628861" y="1157245"/>
                  </a:cubicBezTo>
                  <a:cubicBezTo>
                    <a:pt x="631982" y="1357810"/>
                    <a:pt x="633485" y="1354430"/>
                    <a:pt x="636576" y="1551443"/>
                  </a:cubicBezTo>
                  <a:cubicBezTo>
                    <a:pt x="637588" y="1616064"/>
                    <a:pt x="709220" y="1595843"/>
                    <a:pt x="178209" y="1595582"/>
                  </a:cubicBezTo>
                  <a:cubicBezTo>
                    <a:pt x="167633" y="975572"/>
                    <a:pt x="137466" y="1071998"/>
                    <a:pt x="294108" y="1071998"/>
                  </a:cubicBezTo>
                  <a:close/>
                  <a:moveTo>
                    <a:pt x="186993" y="2141613"/>
                  </a:moveTo>
                  <a:cubicBezTo>
                    <a:pt x="185057" y="1525473"/>
                    <a:pt x="133161" y="1622390"/>
                    <a:pt x="294108" y="1622477"/>
                  </a:cubicBezTo>
                  <a:cubicBezTo>
                    <a:pt x="444682" y="1622477"/>
                    <a:pt x="468925" y="1623228"/>
                    <a:pt x="637819" y="1623228"/>
                  </a:cubicBezTo>
                  <a:cubicBezTo>
                    <a:pt x="640853" y="1782542"/>
                    <a:pt x="646834" y="1905285"/>
                    <a:pt x="646112" y="2150019"/>
                  </a:cubicBezTo>
                  <a:cubicBezTo>
                    <a:pt x="643222" y="2150019"/>
                    <a:pt x="187022" y="2150019"/>
                    <a:pt x="186993" y="2141613"/>
                  </a:cubicBezTo>
                  <a:close/>
                  <a:moveTo>
                    <a:pt x="192252" y="2536273"/>
                  </a:moveTo>
                  <a:cubicBezTo>
                    <a:pt x="190229" y="2428783"/>
                    <a:pt x="187600" y="2282959"/>
                    <a:pt x="187137" y="2175209"/>
                  </a:cubicBezTo>
                  <a:cubicBezTo>
                    <a:pt x="450692" y="2174140"/>
                    <a:pt x="428096" y="2176827"/>
                    <a:pt x="646083" y="2176827"/>
                  </a:cubicBezTo>
                  <a:cubicBezTo>
                    <a:pt x="645389" y="2729270"/>
                    <a:pt x="667379" y="2698880"/>
                    <a:pt x="640448" y="2698880"/>
                  </a:cubicBezTo>
                  <a:cubicBezTo>
                    <a:pt x="101318" y="2698880"/>
                    <a:pt x="196066" y="2741229"/>
                    <a:pt x="192252" y="2536273"/>
                  </a:cubicBezTo>
                  <a:close/>
                  <a:moveTo>
                    <a:pt x="195632" y="2733343"/>
                  </a:moveTo>
                  <a:cubicBezTo>
                    <a:pt x="195459" y="2722914"/>
                    <a:pt x="653885" y="2722366"/>
                    <a:pt x="654058" y="2733805"/>
                  </a:cubicBezTo>
                  <a:cubicBezTo>
                    <a:pt x="663131" y="3312449"/>
                    <a:pt x="680758" y="3249792"/>
                    <a:pt x="640420" y="3249792"/>
                  </a:cubicBezTo>
                  <a:cubicBezTo>
                    <a:pt x="323495" y="3249734"/>
                    <a:pt x="267206" y="3249532"/>
                    <a:pt x="205110" y="3250110"/>
                  </a:cubicBezTo>
                  <a:cubicBezTo>
                    <a:pt x="203521" y="3186818"/>
                    <a:pt x="195893" y="2749693"/>
                    <a:pt x="195632" y="2733343"/>
                  </a:cubicBezTo>
                  <a:close/>
                  <a:moveTo>
                    <a:pt x="214703" y="3718462"/>
                  </a:moveTo>
                  <a:cubicBezTo>
                    <a:pt x="208173" y="3196350"/>
                    <a:pt x="179393" y="3276571"/>
                    <a:pt x="294108" y="3276571"/>
                  </a:cubicBezTo>
                  <a:cubicBezTo>
                    <a:pt x="318120" y="3276571"/>
                    <a:pt x="644985" y="3276629"/>
                    <a:pt x="665385" y="3276658"/>
                  </a:cubicBezTo>
                  <a:cubicBezTo>
                    <a:pt x="667032" y="3415259"/>
                    <a:pt x="665934" y="3346941"/>
                    <a:pt x="672782" y="3806020"/>
                  </a:cubicBezTo>
                  <a:cubicBezTo>
                    <a:pt x="131456" y="3806424"/>
                    <a:pt x="216033" y="3823323"/>
                    <a:pt x="214703" y="3718462"/>
                  </a:cubicBezTo>
                  <a:close/>
                  <a:moveTo>
                    <a:pt x="223719" y="4309556"/>
                  </a:moveTo>
                  <a:cubicBezTo>
                    <a:pt x="218258" y="3966547"/>
                    <a:pt x="217160" y="3900770"/>
                    <a:pt x="216177" y="3829678"/>
                  </a:cubicBezTo>
                  <a:cubicBezTo>
                    <a:pt x="397005" y="3827772"/>
                    <a:pt x="466556" y="3833000"/>
                    <a:pt x="673216" y="3832856"/>
                  </a:cubicBezTo>
                  <a:cubicBezTo>
                    <a:pt x="678330" y="4168095"/>
                    <a:pt x="673736" y="4129761"/>
                    <a:pt x="678301" y="4359127"/>
                  </a:cubicBezTo>
                  <a:cubicBezTo>
                    <a:pt x="145643" y="4360861"/>
                    <a:pt x="224557" y="4363720"/>
                    <a:pt x="223719" y="4309556"/>
                  </a:cubicBezTo>
                  <a:close/>
                  <a:moveTo>
                    <a:pt x="231954" y="4900767"/>
                  </a:moveTo>
                  <a:cubicBezTo>
                    <a:pt x="218778" y="4297366"/>
                    <a:pt x="205052" y="4382382"/>
                    <a:pt x="294137" y="4382382"/>
                  </a:cubicBezTo>
                  <a:cubicBezTo>
                    <a:pt x="464562" y="4382382"/>
                    <a:pt x="467741" y="4385992"/>
                    <a:pt x="640477" y="4385992"/>
                  </a:cubicBezTo>
                  <a:cubicBezTo>
                    <a:pt x="685467" y="4385992"/>
                    <a:pt x="684572" y="4302248"/>
                    <a:pt x="690264" y="4899784"/>
                  </a:cubicBezTo>
                  <a:cubicBezTo>
                    <a:pt x="690380" y="4912928"/>
                    <a:pt x="699337" y="4909519"/>
                    <a:pt x="640477" y="4909519"/>
                  </a:cubicBezTo>
                  <a:cubicBezTo>
                    <a:pt x="183901" y="4909519"/>
                    <a:pt x="232185" y="4911022"/>
                    <a:pt x="231954" y="4900767"/>
                  </a:cubicBezTo>
                  <a:close/>
                  <a:moveTo>
                    <a:pt x="232734" y="4935547"/>
                  </a:moveTo>
                  <a:cubicBezTo>
                    <a:pt x="303644" y="4935489"/>
                    <a:pt x="688415" y="4936414"/>
                    <a:pt x="690582" y="4936414"/>
                  </a:cubicBezTo>
                  <a:cubicBezTo>
                    <a:pt x="696708" y="5544840"/>
                    <a:pt x="725834" y="5462020"/>
                    <a:pt x="640448" y="5462020"/>
                  </a:cubicBezTo>
                  <a:cubicBezTo>
                    <a:pt x="295986" y="5461962"/>
                    <a:pt x="276858" y="5461991"/>
                    <a:pt x="238138" y="5461905"/>
                  </a:cubicBezTo>
                  <a:cubicBezTo>
                    <a:pt x="235421" y="5265413"/>
                    <a:pt x="239785" y="5257728"/>
                    <a:pt x="232734" y="4935547"/>
                  </a:cubicBezTo>
                  <a:close/>
                  <a:moveTo>
                    <a:pt x="250158" y="6014752"/>
                  </a:moveTo>
                  <a:cubicBezTo>
                    <a:pt x="239698" y="5501336"/>
                    <a:pt x="240652" y="5639938"/>
                    <a:pt x="238513" y="5488712"/>
                  </a:cubicBezTo>
                  <a:cubicBezTo>
                    <a:pt x="734965" y="5489983"/>
                    <a:pt x="699482" y="5485881"/>
                    <a:pt x="699568" y="5492554"/>
                  </a:cubicBezTo>
                  <a:cubicBezTo>
                    <a:pt x="708902" y="6089715"/>
                    <a:pt x="734474" y="6011401"/>
                    <a:pt x="640420" y="6011401"/>
                  </a:cubicBezTo>
                  <a:cubicBezTo>
                    <a:pt x="452282" y="6011430"/>
                    <a:pt x="450317" y="6015677"/>
                    <a:pt x="250158" y="6014752"/>
                  </a:cubicBezTo>
                  <a:close/>
                  <a:moveTo>
                    <a:pt x="250736" y="6041589"/>
                  </a:moveTo>
                  <a:cubicBezTo>
                    <a:pt x="408534" y="6042282"/>
                    <a:pt x="431766" y="6038989"/>
                    <a:pt x="708121" y="6038151"/>
                  </a:cubicBezTo>
                  <a:cubicBezTo>
                    <a:pt x="717946" y="6664835"/>
                    <a:pt x="740860" y="6563873"/>
                    <a:pt x="640448" y="6563873"/>
                  </a:cubicBezTo>
                  <a:cubicBezTo>
                    <a:pt x="467220" y="6563873"/>
                    <a:pt x="467047" y="6567138"/>
                    <a:pt x="294108" y="6567138"/>
                  </a:cubicBezTo>
                  <a:cubicBezTo>
                    <a:pt x="241894" y="6567138"/>
                    <a:pt x="263334" y="6634619"/>
                    <a:pt x="250736" y="6041589"/>
                  </a:cubicBezTo>
                  <a:close/>
                  <a:moveTo>
                    <a:pt x="262699" y="7069143"/>
                  </a:moveTo>
                  <a:cubicBezTo>
                    <a:pt x="254088" y="6517364"/>
                    <a:pt x="254001" y="6593945"/>
                    <a:pt x="294108" y="6593945"/>
                  </a:cubicBezTo>
                  <a:cubicBezTo>
                    <a:pt x="789260" y="6593945"/>
                    <a:pt x="717512" y="6558674"/>
                    <a:pt x="719391" y="6675292"/>
                  </a:cubicBezTo>
                  <a:cubicBezTo>
                    <a:pt x="722396" y="6867654"/>
                    <a:pt x="718726" y="6872795"/>
                    <a:pt x="721818" y="7069548"/>
                  </a:cubicBezTo>
                  <a:cubicBezTo>
                    <a:pt x="722714" y="7126081"/>
                    <a:pt x="738895" y="7114092"/>
                    <a:pt x="640477" y="7114092"/>
                  </a:cubicBezTo>
                  <a:cubicBezTo>
                    <a:pt x="202770" y="7114092"/>
                    <a:pt x="263652" y="7131078"/>
                    <a:pt x="262699" y="7069143"/>
                  </a:cubicBezTo>
                  <a:close/>
                  <a:moveTo>
                    <a:pt x="273188" y="7660469"/>
                  </a:moveTo>
                  <a:cubicBezTo>
                    <a:pt x="258740" y="7058426"/>
                    <a:pt x="254406" y="7141622"/>
                    <a:pt x="294108" y="7141622"/>
                  </a:cubicBezTo>
                  <a:cubicBezTo>
                    <a:pt x="811711" y="7141622"/>
                    <a:pt x="722511" y="7107477"/>
                    <a:pt x="724534" y="7266676"/>
                  </a:cubicBezTo>
                  <a:cubicBezTo>
                    <a:pt x="726123" y="7392943"/>
                    <a:pt x="728088" y="7535559"/>
                    <a:pt x="731382" y="7661220"/>
                  </a:cubicBezTo>
                  <a:cubicBezTo>
                    <a:pt x="731585" y="7669308"/>
                    <a:pt x="745194" y="7666940"/>
                    <a:pt x="640477" y="7666940"/>
                  </a:cubicBezTo>
                  <a:cubicBezTo>
                    <a:pt x="242992" y="7666940"/>
                    <a:pt x="273708" y="7682972"/>
                    <a:pt x="273188" y="7660469"/>
                  </a:cubicBezTo>
                  <a:close/>
                  <a:moveTo>
                    <a:pt x="284370" y="8221780"/>
                  </a:moveTo>
                  <a:cubicBezTo>
                    <a:pt x="274748" y="7637677"/>
                    <a:pt x="263017" y="7698542"/>
                    <a:pt x="294108" y="7698542"/>
                  </a:cubicBezTo>
                  <a:cubicBezTo>
                    <a:pt x="819340" y="7698542"/>
                    <a:pt x="731960" y="7637301"/>
                    <a:pt x="735428" y="7858117"/>
                  </a:cubicBezTo>
                  <a:cubicBezTo>
                    <a:pt x="738490" y="8054089"/>
                    <a:pt x="740658" y="8050883"/>
                    <a:pt x="743605" y="8222185"/>
                  </a:cubicBezTo>
                  <a:cubicBezTo>
                    <a:pt x="687490" y="8221954"/>
                    <a:pt x="311388" y="8221780"/>
                    <a:pt x="284370" y="8221780"/>
                  </a:cubicBezTo>
                  <a:close/>
                  <a:moveTo>
                    <a:pt x="294108" y="8248588"/>
                  </a:moveTo>
                  <a:cubicBezTo>
                    <a:pt x="701187" y="8248848"/>
                    <a:pt x="695581" y="8248819"/>
                    <a:pt x="744067" y="8249050"/>
                  </a:cubicBezTo>
                  <a:cubicBezTo>
                    <a:pt x="748055" y="8527582"/>
                    <a:pt x="746784" y="8514987"/>
                    <a:pt x="751320" y="8771594"/>
                  </a:cubicBezTo>
                  <a:cubicBezTo>
                    <a:pt x="635565" y="8770237"/>
                    <a:pt x="467596" y="8771739"/>
                    <a:pt x="293761" y="8771739"/>
                  </a:cubicBezTo>
                  <a:cubicBezTo>
                    <a:pt x="291103" y="8207943"/>
                    <a:pt x="272986" y="8248588"/>
                    <a:pt x="294108" y="8248588"/>
                  </a:cubicBezTo>
                  <a:close/>
                  <a:moveTo>
                    <a:pt x="294108" y="8798517"/>
                  </a:moveTo>
                  <a:cubicBezTo>
                    <a:pt x="823154" y="8798517"/>
                    <a:pt x="751465" y="8780578"/>
                    <a:pt x="752649" y="8844102"/>
                  </a:cubicBezTo>
                  <a:cubicBezTo>
                    <a:pt x="763485" y="9419309"/>
                    <a:pt x="784174" y="9325540"/>
                    <a:pt x="640448" y="9325540"/>
                  </a:cubicBezTo>
                  <a:cubicBezTo>
                    <a:pt x="473722" y="9325540"/>
                    <a:pt x="468463" y="9322102"/>
                    <a:pt x="302025" y="9321987"/>
                  </a:cubicBezTo>
                  <a:cubicBezTo>
                    <a:pt x="288820" y="8758768"/>
                    <a:pt x="296160" y="8798517"/>
                    <a:pt x="294108" y="8798517"/>
                  </a:cubicBezTo>
                  <a:close/>
                  <a:moveTo>
                    <a:pt x="307024" y="9829654"/>
                  </a:moveTo>
                  <a:cubicBezTo>
                    <a:pt x="304019" y="9637813"/>
                    <a:pt x="307284" y="9631863"/>
                    <a:pt x="304193" y="9435167"/>
                  </a:cubicBezTo>
                  <a:cubicBezTo>
                    <a:pt x="302372" y="9316816"/>
                    <a:pt x="225597" y="9350267"/>
                    <a:pt x="757417" y="9352607"/>
                  </a:cubicBezTo>
                  <a:cubicBezTo>
                    <a:pt x="759815" y="9623658"/>
                    <a:pt x="766721" y="9624843"/>
                    <a:pt x="769640" y="9875730"/>
                  </a:cubicBezTo>
                  <a:cubicBezTo>
                    <a:pt x="248222" y="9866370"/>
                    <a:pt x="308267" y="9909095"/>
                    <a:pt x="307024" y="9829654"/>
                  </a:cubicBezTo>
                  <a:close/>
                  <a:moveTo>
                    <a:pt x="315924" y="10420749"/>
                  </a:moveTo>
                  <a:cubicBezTo>
                    <a:pt x="312977" y="10279807"/>
                    <a:pt x="311185" y="10174744"/>
                    <a:pt x="309654" y="10026782"/>
                  </a:cubicBezTo>
                  <a:cubicBezTo>
                    <a:pt x="308036" y="9871166"/>
                    <a:pt x="275962" y="9906726"/>
                    <a:pt x="467481" y="9903115"/>
                  </a:cubicBezTo>
                  <a:cubicBezTo>
                    <a:pt x="592020" y="9900920"/>
                    <a:pt x="696795" y="9901237"/>
                    <a:pt x="769929" y="9902595"/>
                  </a:cubicBezTo>
                  <a:cubicBezTo>
                    <a:pt x="771229" y="10052579"/>
                    <a:pt x="766375" y="10125924"/>
                    <a:pt x="775881" y="10430021"/>
                  </a:cubicBezTo>
                  <a:cubicBezTo>
                    <a:pt x="274893" y="10430021"/>
                    <a:pt x="316040" y="10425804"/>
                    <a:pt x="315924" y="10420749"/>
                  </a:cubicBezTo>
                  <a:close/>
                  <a:moveTo>
                    <a:pt x="316618" y="10453189"/>
                  </a:moveTo>
                  <a:cubicBezTo>
                    <a:pt x="470746" y="10453507"/>
                    <a:pt x="423242" y="10456829"/>
                    <a:pt x="776719" y="10456829"/>
                  </a:cubicBezTo>
                  <a:cubicBezTo>
                    <a:pt x="784463" y="10709161"/>
                    <a:pt x="780042" y="10807205"/>
                    <a:pt x="782296" y="10979027"/>
                  </a:cubicBezTo>
                  <a:cubicBezTo>
                    <a:pt x="320750" y="10980905"/>
                    <a:pt x="476178" y="10981858"/>
                    <a:pt x="326933" y="10982233"/>
                  </a:cubicBezTo>
                  <a:cubicBezTo>
                    <a:pt x="326904" y="10979287"/>
                    <a:pt x="316675" y="10455413"/>
                    <a:pt x="316618" y="10453189"/>
                  </a:cubicBezTo>
                  <a:close/>
                  <a:moveTo>
                    <a:pt x="327424" y="11012363"/>
                  </a:moveTo>
                  <a:cubicBezTo>
                    <a:pt x="327367" y="11008637"/>
                    <a:pt x="288011" y="11008059"/>
                    <a:pt x="782672" y="11005864"/>
                  </a:cubicBezTo>
                  <a:cubicBezTo>
                    <a:pt x="785792" y="11208221"/>
                    <a:pt x="790820" y="11216944"/>
                    <a:pt x="794634" y="11534474"/>
                  </a:cubicBezTo>
                  <a:cubicBezTo>
                    <a:pt x="591875" y="11533752"/>
                    <a:pt x="481292" y="11534705"/>
                    <a:pt x="335342" y="11534822"/>
                  </a:cubicBezTo>
                  <a:cubicBezTo>
                    <a:pt x="331701" y="11363692"/>
                    <a:pt x="330170" y="11183811"/>
                    <a:pt x="327424" y="11012363"/>
                  </a:cubicBezTo>
                  <a:close/>
                  <a:moveTo>
                    <a:pt x="342912" y="11998666"/>
                  </a:moveTo>
                  <a:cubicBezTo>
                    <a:pt x="340745" y="11472453"/>
                    <a:pt x="295293" y="11562062"/>
                    <a:pt x="467307" y="11561369"/>
                  </a:cubicBezTo>
                  <a:cubicBezTo>
                    <a:pt x="584854" y="11561051"/>
                    <a:pt x="662987" y="11560936"/>
                    <a:pt x="794952" y="11561311"/>
                  </a:cubicBezTo>
                  <a:cubicBezTo>
                    <a:pt x="801251" y="12129700"/>
                    <a:pt x="795039" y="11437442"/>
                    <a:pt x="799807" y="12086831"/>
                  </a:cubicBezTo>
                  <a:cubicBezTo>
                    <a:pt x="252296" y="12089691"/>
                    <a:pt x="343346" y="12100408"/>
                    <a:pt x="342912" y="11998666"/>
                  </a:cubicBezTo>
                  <a:close/>
                  <a:moveTo>
                    <a:pt x="351494" y="12590108"/>
                  </a:moveTo>
                  <a:cubicBezTo>
                    <a:pt x="342450" y="12013082"/>
                    <a:pt x="307544" y="12107601"/>
                    <a:pt x="466989" y="12111761"/>
                  </a:cubicBezTo>
                  <a:cubicBezTo>
                    <a:pt x="565320" y="12114447"/>
                    <a:pt x="648308" y="12114447"/>
                    <a:pt x="800038" y="12113696"/>
                  </a:cubicBezTo>
                  <a:cubicBezTo>
                    <a:pt x="802841" y="12397746"/>
                    <a:pt x="809602" y="12381049"/>
                    <a:pt x="812607" y="12635259"/>
                  </a:cubicBezTo>
                  <a:cubicBezTo>
                    <a:pt x="284052" y="12628846"/>
                    <a:pt x="352708" y="12664349"/>
                    <a:pt x="351494" y="12590108"/>
                  </a:cubicBezTo>
                  <a:close/>
                  <a:moveTo>
                    <a:pt x="359816" y="13191458"/>
                  </a:moveTo>
                  <a:cubicBezTo>
                    <a:pt x="359325" y="13046790"/>
                    <a:pt x="359527" y="13078883"/>
                    <a:pt x="352737" y="12664724"/>
                  </a:cubicBezTo>
                  <a:cubicBezTo>
                    <a:pt x="492822" y="12663857"/>
                    <a:pt x="531166" y="12658715"/>
                    <a:pt x="812896" y="12662153"/>
                  </a:cubicBezTo>
                  <a:cubicBezTo>
                    <a:pt x="814168" y="12806532"/>
                    <a:pt x="816190" y="13131834"/>
                    <a:pt x="816971" y="13191487"/>
                  </a:cubicBezTo>
                  <a:lnTo>
                    <a:pt x="359816" y="13191458"/>
                  </a:lnTo>
                  <a:close/>
                  <a:moveTo>
                    <a:pt x="813705" y="11005719"/>
                  </a:moveTo>
                  <a:cubicBezTo>
                    <a:pt x="1301662" y="11003726"/>
                    <a:pt x="1264069" y="11009648"/>
                    <a:pt x="1264127" y="11012883"/>
                  </a:cubicBezTo>
                  <a:cubicBezTo>
                    <a:pt x="1273547" y="11614926"/>
                    <a:pt x="1326397" y="11531817"/>
                    <a:pt x="1160046" y="11533839"/>
                  </a:cubicBezTo>
                  <a:cubicBezTo>
                    <a:pt x="1047527" y="11535053"/>
                    <a:pt x="979709" y="11535024"/>
                    <a:pt x="818357" y="11534562"/>
                  </a:cubicBezTo>
                  <a:cubicBezTo>
                    <a:pt x="811336" y="10964208"/>
                    <a:pt x="796859" y="11005806"/>
                    <a:pt x="813705" y="11005719"/>
                  </a:cubicBezTo>
                  <a:close/>
                  <a:moveTo>
                    <a:pt x="823270" y="11998725"/>
                  </a:moveTo>
                  <a:cubicBezTo>
                    <a:pt x="823270" y="11470575"/>
                    <a:pt x="767848" y="11561658"/>
                    <a:pt x="986847" y="11561658"/>
                  </a:cubicBezTo>
                  <a:cubicBezTo>
                    <a:pt x="1150106" y="11561658"/>
                    <a:pt x="1143633" y="11560214"/>
                    <a:pt x="1276321" y="11559751"/>
                  </a:cubicBezTo>
                  <a:cubicBezTo>
                    <a:pt x="1275743" y="11888721"/>
                    <a:pt x="1280742" y="11937253"/>
                    <a:pt x="1284527" y="12085532"/>
                  </a:cubicBezTo>
                  <a:cubicBezTo>
                    <a:pt x="741669" y="12086109"/>
                    <a:pt x="823270" y="12116181"/>
                    <a:pt x="823270" y="11998725"/>
                  </a:cubicBezTo>
                  <a:close/>
                  <a:moveTo>
                    <a:pt x="835666" y="12590050"/>
                  </a:moveTo>
                  <a:cubicBezTo>
                    <a:pt x="826737" y="12018079"/>
                    <a:pt x="770391" y="12113177"/>
                    <a:pt x="986847" y="12113177"/>
                  </a:cubicBezTo>
                  <a:cubicBezTo>
                    <a:pt x="1159468" y="12113177"/>
                    <a:pt x="1135687" y="12112570"/>
                    <a:pt x="1285163" y="12112397"/>
                  </a:cubicBezTo>
                  <a:cubicBezTo>
                    <a:pt x="1290480" y="12348234"/>
                    <a:pt x="1285741" y="12377843"/>
                    <a:pt x="1289931" y="12635461"/>
                  </a:cubicBezTo>
                  <a:cubicBezTo>
                    <a:pt x="763861" y="12636010"/>
                    <a:pt x="836619" y="12652158"/>
                    <a:pt x="835666" y="12590050"/>
                  </a:cubicBezTo>
                  <a:close/>
                  <a:moveTo>
                    <a:pt x="840665" y="13191515"/>
                  </a:moveTo>
                  <a:cubicBezTo>
                    <a:pt x="839798" y="13125796"/>
                    <a:pt x="837775" y="12799541"/>
                    <a:pt x="836562" y="12662442"/>
                  </a:cubicBezTo>
                  <a:cubicBezTo>
                    <a:pt x="995197" y="12664262"/>
                    <a:pt x="1170419" y="12662413"/>
                    <a:pt x="1290393" y="12662269"/>
                  </a:cubicBezTo>
                  <a:cubicBezTo>
                    <a:pt x="1297559" y="13102397"/>
                    <a:pt x="1296692" y="13059500"/>
                    <a:pt x="1299697" y="13187442"/>
                  </a:cubicBezTo>
                  <a:cubicBezTo>
                    <a:pt x="1137334" y="13187991"/>
                    <a:pt x="1208619" y="13191544"/>
                    <a:pt x="840665" y="13191515"/>
                  </a:cubicBezTo>
                  <a:close/>
                  <a:moveTo>
                    <a:pt x="1305679" y="11998234"/>
                  </a:moveTo>
                  <a:cubicBezTo>
                    <a:pt x="1289237" y="11490941"/>
                    <a:pt x="1296952" y="11559665"/>
                    <a:pt x="1333447" y="11559665"/>
                  </a:cubicBezTo>
                  <a:cubicBezTo>
                    <a:pt x="1824380" y="11559665"/>
                    <a:pt x="1757516" y="11548456"/>
                    <a:pt x="1757747" y="11604267"/>
                  </a:cubicBezTo>
                  <a:cubicBezTo>
                    <a:pt x="1760146" y="12171124"/>
                    <a:pt x="1793462" y="12083423"/>
                    <a:pt x="1679845" y="12083423"/>
                  </a:cubicBezTo>
                  <a:cubicBezTo>
                    <a:pt x="1245836" y="12083423"/>
                    <a:pt x="1309493" y="12116672"/>
                    <a:pt x="1305679" y="11998234"/>
                  </a:cubicBezTo>
                  <a:close/>
                  <a:moveTo>
                    <a:pt x="1312873" y="12590166"/>
                  </a:moveTo>
                  <a:cubicBezTo>
                    <a:pt x="1304407" y="12048728"/>
                    <a:pt x="1304638" y="12112368"/>
                    <a:pt x="1333447" y="12112368"/>
                  </a:cubicBezTo>
                  <a:cubicBezTo>
                    <a:pt x="1841515" y="12112368"/>
                    <a:pt x="1763497" y="12081978"/>
                    <a:pt x="1765289" y="12196256"/>
                  </a:cubicBezTo>
                  <a:cubicBezTo>
                    <a:pt x="1773351" y="12713688"/>
                    <a:pt x="1809210" y="12637916"/>
                    <a:pt x="1679816" y="12637916"/>
                  </a:cubicBezTo>
                  <a:cubicBezTo>
                    <a:pt x="1253060" y="12637916"/>
                    <a:pt x="1313798" y="12648287"/>
                    <a:pt x="1312873" y="12590166"/>
                  </a:cubicBezTo>
                  <a:close/>
                  <a:moveTo>
                    <a:pt x="1781586" y="13182415"/>
                  </a:moveTo>
                  <a:cubicBezTo>
                    <a:pt x="1781557" y="13197986"/>
                    <a:pt x="1820999" y="13187356"/>
                    <a:pt x="1333418" y="13187356"/>
                  </a:cubicBezTo>
                  <a:cubicBezTo>
                    <a:pt x="1318161" y="13187356"/>
                    <a:pt x="1323536" y="13246344"/>
                    <a:pt x="1314029" y="12662211"/>
                  </a:cubicBezTo>
                  <a:cubicBezTo>
                    <a:pt x="1519880" y="12662095"/>
                    <a:pt x="1472549" y="12665100"/>
                    <a:pt x="1776327" y="12664638"/>
                  </a:cubicBezTo>
                  <a:cubicBezTo>
                    <a:pt x="1776385" y="12668018"/>
                    <a:pt x="1781702" y="13086162"/>
                    <a:pt x="1781586" y="13182415"/>
                  </a:cubicBezTo>
                  <a:close/>
                  <a:moveTo>
                    <a:pt x="1786180" y="11998551"/>
                  </a:moveTo>
                  <a:cubicBezTo>
                    <a:pt x="1779766" y="11488544"/>
                    <a:pt x="1756736" y="11562092"/>
                    <a:pt x="1853247" y="11560791"/>
                  </a:cubicBezTo>
                  <a:cubicBezTo>
                    <a:pt x="2299796" y="11554753"/>
                    <a:pt x="2239376" y="11552384"/>
                    <a:pt x="2240676" y="11604584"/>
                  </a:cubicBezTo>
                  <a:cubicBezTo>
                    <a:pt x="2254113" y="12163382"/>
                    <a:pt x="2253795" y="12085733"/>
                    <a:pt x="2199731" y="12085127"/>
                  </a:cubicBezTo>
                  <a:cubicBezTo>
                    <a:pt x="1713075" y="12079869"/>
                    <a:pt x="1787567" y="12111184"/>
                    <a:pt x="1786180" y="11998551"/>
                  </a:cubicBezTo>
                  <a:close/>
                  <a:moveTo>
                    <a:pt x="1798923" y="12590050"/>
                  </a:moveTo>
                  <a:cubicBezTo>
                    <a:pt x="1790283" y="12038040"/>
                    <a:pt x="1757718" y="12110288"/>
                    <a:pt x="1853015" y="12110663"/>
                  </a:cubicBezTo>
                  <a:cubicBezTo>
                    <a:pt x="2320688" y="12112541"/>
                    <a:pt x="2246600" y="12089980"/>
                    <a:pt x="2248247" y="12196256"/>
                  </a:cubicBezTo>
                  <a:cubicBezTo>
                    <a:pt x="2251310" y="12391247"/>
                    <a:pt x="2252986" y="12404102"/>
                    <a:pt x="2255904" y="12590512"/>
                  </a:cubicBezTo>
                  <a:cubicBezTo>
                    <a:pt x="2256858" y="12652794"/>
                    <a:pt x="2299247" y="12637194"/>
                    <a:pt x="2026359" y="12637397"/>
                  </a:cubicBezTo>
                  <a:cubicBezTo>
                    <a:pt x="1756736" y="12637397"/>
                    <a:pt x="1799934" y="12653545"/>
                    <a:pt x="1798923" y="12590050"/>
                  </a:cubicBezTo>
                  <a:close/>
                  <a:moveTo>
                    <a:pt x="2199500" y="13189666"/>
                  </a:moveTo>
                  <a:cubicBezTo>
                    <a:pt x="2091171" y="13190533"/>
                    <a:pt x="2073690" y="13190388"/>
                    <a:pt x="1805222" y="13190302"/>
                  </a:cubicBezTo>
                  <a:cubicBezTo>
                    <a:pt x="1805367" y="13090121"/>
                    <a:pt x="1800079" y="12668133"/>
                    <a:pt x="1800021" y="12664638"/>
                  </a:cubicBezTo>
                  <a:cubicBezTo>
                    <a:pt x="2016794" y="12664204"/>
                    <a:pt x="1761561" y="12664407"/>
                    <a:pt x="2256858" y="12664059"/>
                  </a:cubicBezTo>
                  <a:cubicBezTo>
                    <a:pt x="2262839" y="13287942"/>
                    <a:pt x="2286880" y="13188944"/>
                    <a:pt x="2199500" y="13189666"/>
                  </a:cubicBezTo>
                  <a:close/>
                  <a:moveTo>
                    <a:pt x="2260354" y="11406793"/>
                  </a:moveTo>
                  <a:cubicBezTo>
                    <a:pt x="2257349" y="11214807"/>
                    <a:pt x="2258389" y="11218158"/>
                    <a:pt x="2255153" y="11012306"/>
                  </a:cubicBezTo>
                  <a:cubicBezTo>
                    <a:pt x="2255095" y="11007597"/>
                    <a:pt x="2216664" y="11007684"/>
                    <a:pt x="2713289" y="11007597"/>
                  </a:cubicBezTo>
                  <a:cubicBezTo>
                    <a:pt x="2713318" y="11009735"/>
                    <a:pt x="2714936" y="11092266"/>
                    <a:pt x="2718924" y="11532395"/>
                  </a:cubicBezTo>
                  <a:cubicBezTo>
                    <a:pt x="2171963" y="11532395"/>
                    <a:pt x="2263041" y="11578441"/>
                    <a:pt x="2260354" y="11406793"/>
                  </a:cubicBezTo>
                  <a:close/>
                  <a:moveTo>
                    <a:pt x="2372844" y="11562235"/>
                  </a:moveTo>
                  <a:cubicBezTo>
                    <a:pt x="2546187" y="11562235"/>
                    <a:pt x="2546736" y="11559203"/>
                    <a:pt x="2719126" y="11559203"/>
                  </a:cubicBezTo>
                  <a:cubicBezTo>
                    <a:pt x="2721698" y="11901981"/>
                    <a:pt x="2724501" y="11937223"/>
                    <a:pt x="2727593" y="12084202"/>
                  </a:cubicBezTo>
                  <a:cubicBezTo>
                    <a:pt x="2538559" y="12084202"/>
                    <a:pt x="2473804" y="12087091"/>
                    <a:pt x="2270525" y="12085763"/>
                  </a:cubicBezTo>
                  <a:cubicBezTo>
                    <a:pt x="2265440" y="11471645"/>
                    <a:pt x="2227413" y="11562235"/>
                    <a:pt x="2372844" y="11562235"/>
                  </a:cubicBezTo>
                  <a:close/>
                  <a:moveTo>
                    <a:pt x="2279569" y="12590050"/>
                  </a:moveTo>
                  <a:cubicBezTo>
                    <a:pt x="2270756" y="12025157"/>
                    <a:pt x="2239405" y="12112888"/>
                    <a:pt x="2372844" y="12112888"/>
                  </a:cubicBezTo>
                  <a:cubicBezTo>
                    <a:pt x="2798704" y="12112888"/>
                    <a:pt x="2727737" y="12075392"/>
                    <a:pt x="2729615" y="12196256"/>
                  </a:cubicBezTo>
                  <a:cubicBezTo>
                    <a:pt x="2736521" y="12633063"/>
                    <a:pt x="2736001" y="12601200"/>
                    <a:pt x="2736608" y="12638061"/>
                  </a:cubicBezTo>
                  <a:cubicBezTo>
                    <a:pt x="2206233" y="12638783"/>
                    <a:pt x="2280552" y="12652447"/>
                    <a:pt x="2279569" y="12590050"/>
                  </a:cubicBezTo>
                  <a:close/>
                  <a:moveTo>
                    <a:pt x="2719415" y="13189435"/>
                  </a:moveTo>
                  <a:cubicBezTo>
                    <a:pt x="2234666" y="13189435"/>
                    <a:pt x="2285204" y="13191544"/>
                    <a:pt x="2285088" y="13182387"/>
                  </a:cubicBezTo>
                  <a:cubicBezTo>
                    <a:pt x="2276651" y="12557840"/>
                    <a:pt x="2255153" y="12664088"/>
                    <a:pt x="2372873" y="12664002"/>
                  </a:cubicBezTo>
                  <a:cubicBezTo>
                    <a:pt x="2546679" y="12664002"/>
                    <a:pt x="2546014" y="12664926"/>
                    <a:pt x="2719415" y="12664926"/>
                  </a:cubicBezTo>
                  <a:cubicBezTo>
                    <a:pt x="2743283" y="12664926"/>
                    <a:pt x="2736377" y="12646063"/>
                    <a:pt x="2739613" y="12788016"/>
                  </a:cubicBezTo>
                  <a:cubicBezTo>
                    <a:pt x="2750247" y="13250966"/>
                    <a:pt x="2753425" y="13189435"/>
                    <a:pt x="2719415" y="13189435"/>
                  </a:cubicBezTo>
                  <a:close/>
                  <a:moveTo>
                    <a:pt x="2743167" y="11604151"/>
                  </a:moveTo>
                  <a:cubicBezTo>
                    <a:pt x="2742734" y="11534504"/>
                    <a:pt x="2677372" y="11565760"/>
                    <a:pt x="3198877" y="11558769"/>
                  </a:cubicBezTo>
                  <a:cubicBezTo>
                    <a:pt x="3204136" y="11880951"/>
                    <a:pt x="3204020" y="11888317"/>
                    <a:pt x="3207372" y="11999187"/>
                  </a:cubicBezTo>
                  <a:cubicBezTo>
                    <a:pt x="3211128" y="12123259"/>
                    <a:pt x="3283627" y="12085502"/>
                    <a:pt x="2751287" y="12084231"/>
                  </a:cubicBezTo>
                  <a:cubicBezTo>
                    <a:pt x="2749033" y="11977204"/>
                    <a:pt x="2744699" y="11850994"/>
                    <a:pt x="2743167" y="11604151"/>
                  </a:cubicBezTo>
                  <a:close/>
                  <a:moveTo>
                    <a:pt x="2751807" y="12111039"/>
                  </a:moveTo>
                  <a:cubicBezTo>
                    <a:pt x="3296486" y="12112397"/>
                    <a:pt x="3210290" y="12091338"/>
                    <a:pt x="3211909" y="12196170"/>
                  </a:cubicBezTo>
                  <a:cubicBezTo>
                    <a:pt x="3214972" y="12393789"/>
                    <a:pt x="3216705" y="12385759"/>
                    <a:pt x="3220028" y="12590483"/>
                  </a:cubicBezTo>
                  <a:cubicBezTo>
                    <a:pt x="3220982" y="12651349"/>
                    <a:pt x="3294665" y="12635837"/>
                    <a:pt x="2760273" y="12637974"/>
                  </a:cubicBezTo>
                  <a:cubicBezTo>
                    <a:pt x="2758944" y="12559256"/>
                    <a:pt x="2753223" y="12184038"/>
                    <a:pt x="2751807" y="12111039"/>
                  </a:cubicBezTo>
                  <a:close/>
                  <a:moveTo>
                    <a:pt x="2768942" y="13189349"/>
                  </a:moveTo>
                  <a:cubicBezTo>
                    <a:pt x="2768277" y="12961456"/>
                    <a:pt x="2763076" y="12793158"/>
                    <a:pt x="2760765" y="12664810"/>
                  </a:cubicBezTo>
                  <a:cubicBezTo>
                    <a:pt x="2919603" y="12664147"/>
                    <a:pt x="2972250" y="12658658"/>
                    <a:pt x="3220924" y="12662182"/>
                  </a:cubicBezTo>
                  <a:cubicBezTo>
                    <a:pt x="3222369" y="12847639"/>
                    <a:pt x="3216763" y="12750491"/>
                    <a:pt x="3224854" y="13182704"/>
                  </a:cubicBezTo>
                  <a:cubicBezTo>
                    <a:pt x="3224969" y="13189175"/>
                    <a:pt x="3265047" y="13188251"/>
                    <a:pt x="2768942" y="13189349"/>
                  </a:cubicBezTo>
                  <a:close/>
                  <a:moveTo>
                    <a:pt x="3231066" y="11998320"/>
                  </a:moveTo>
                  <a:cubicBezTo>
                    <a:pt x="3227339" y="11875231"/>
                    <a:pt x="3227570" y="11866883"/>
                    <a:pt x="3222542" y="11558451"/>
                  </a:cubicBezTo>
                  <a:cubicBezTo>
                    <a:pt x="3539900" y="11553483"/>
                    <a:pt x="3542877" y="11560126"/>
                    <a:pt x="3680881" y="11562004"/>
                  </a:cubicBezTo>
                  <a:cubicBezTo>
                    <a:pt x="3683395" y="11702830"/>
                    <a:pt x="3689896" y="12083134"/>
                    <a:pt x="3689925" y="12085271"/>
                  </a:cubicBezTo>
                  <a:cubicBezTo>
                    <a:pt x="3155649" y="12087611"/>
                    <a:pt x="3234736" y="12119560"/>
                    <a:pt x="3231066" y="11998320"/>
                  </a:cubicBezTo>
                  <a:close/>
                  <a:moveTo>
                    <a:pt x="3234100" y="12114130"/>
                  </a:moveTo>
                  <a:cubicBezTo>
                    <a:pt x="3426891" y="12114216"/>
                    <a:pt x="3480578" y="12114534"/>
                    <a:pt x="3585931" y="12113119"/>
                  </a:cubicBezTo>
                  <a:cubicBezTo>
                    <a:pt x="3717867" y="12111328"/>
                    <a:pt x="3689983" y="12021777"/>
                    <a:pt x="3698912" y="12590570"/>
                  </a:cubicBezTo>
                  <a:cubicBezTo>
                    <a:pt x="3699865" y="12650771"/>
                    <a:pt x="3772942" y="12643492"/>
                    <a:pt x="3244329" y="12635721"/>
                  </a:cubicBezTo>
                  <a:cubicBezTo>
                    <a:pt x="3243809" y="12590397"/>
                    <a:pt x="3234158" y="12116412"/>
                    <a:pt x="3234100" y="12114130"/>
                  </a:cubicBezTo>
                  <a:close/>
                  <a:moveTo>
                    <a:pt x="3248635" y="13187153"/>
                  </a:moveTo>
                  <a:cubicBezTo>
                    <a:pt x="3240226" y="12777212"/>
                    <a:pt x="3246034" y="12844953"/>
                    <a:pt x="3244589" y="12662557"/>
                  </a:cubicBezTo>
                  <a:cubicBezTo>
                    <a:pt x="3377479" y="12664522"/>
                    <a:pt x="3394239" y="12663106"/>
                    <a:pt x="3585729" y="12664407"/>
                  </a:cubicBezTo>
                  <a:cubicBezTo>
                    <a:pt x="3747341" y="12665504"/>
                    <a:pt x="3687007" y="12574913"/>
                    <a:pt x="3708476" y="13183485"/>
                  </a:cubicBezTo>
                  <a:cubicBezTo>
                    <a:pt x="3708996" y="13198449"/>
                    <a:pt x="3723386" y="13184005"/>
                    <a:pt x="3248635" y="13187153"/>
                  </a:cubicBezTo>
                  <a:close/>
                  <a:moveTo>
                    <a:pt x="3712030" y="11998551"/>
                  </a:moveTo>
                  <a:cubicBezTo>
                    <a:pt x="3703073" y="11491866"/>
                    <a:pt x="3686140" y="11562495"/>
                    <a:pt x="3759072" y="11562495"/>
                  </a:cubicBezTo>
                  <a:cubicBezTo>
                    <a:pt x="4226340" y="11562495"/>
                    <a:pt x="4163637" y="11539558"/>
                    <a:pt x="4165688" y="11604758"/>
                  </a:cubicBezTo>
                  <a:cubicBezTo>
                    <a:pt x="4182563" y="12162140"/>
                    <a:pt x="4184412" y="12083451"/>
                    <a:pt x="4105673" y="12083451"/>
                  </a:cubicBezTo>
                  <a:cubicBezTo>
                    <a:pt x="3642884" y="12083423"/>
                    <a:pt x="3714168" y="12111935"/>
                    <a:pt x="3712030" y="11998551"/>
                  </a:cubicBezTo>
                  <a:close/>
                  <a:moveTo>
                    <a:pt x="3722577" y="12590108"/>
                  </a:moveTo>
                  <a:cubicBezTo>
                    <a:pt x="3713937" y="12038271"/>
                    <a:pt x="3695357" y="12111935"/>
                    <a:pt x="3759101" y="12111935"/>
                  </a:cubicBezTo>
                  <a:cubicBezTo>
                    <a:pt x="4249196" y="12111935"/>
                    <a:pt x="4173345" y="12083423"/>
                    <a:pt x="4175108" y="12196170"/>
                  </a:cubicBezTo>
                  <a:cubicBezTo>
                    <a:pt x="4183228" y="12715191"/>
                    <a:pt x="4202646" y="12635144"/>
                    <a:pt x="4105673" y="12635144"/>
                  </a:cubicBezTo>
                  <a:cubicBezTo>
                    <a:pt x="3662590" y="12635172"/>
                    <a:pt x="3723646" y="12658571"/>
                    <a:pt x="3722577" y="12590108"/>
                  </a:cubicBezTo>
                  <a:close/>
                  <a:moveTo>
                    <a:pt x="3732402" y="13190071"/>
                  </a:moveTo>
                  <a:cubicBezTo>
                    <a:pt x="3724658" y="12958250"/>
                    <a:pt x="3725929" y="12837847"/>
                    <a:pt x="3723646" y="12664926"/>
                  </a:cubicBezTo>
                  <a:cubicBezTo>
                    <a:pt x="3955648" y="12665158"/>
                    <a:pt x="3865060" y="12662326"/>
                    <a:pt x="4181985" y="12661922"/>
                  </a:cubicBezTo>
                  <a:lnTo>
                    <a:pt x="4190423" y="13190186"/>
                  </a:lnTo>
                  <a:cubicBezTo>
                    <a:pt x="4116710" y="13190591"/>
                    <a:pt x="3734684" y="13190100"/>
                    <a:pt x="3732402" y="13190071"/>
                  </a:cubicBezTo>
                  <a:close/>
                  <a:moveTo>
                    <a:pt x="4196375" y="11999938"/>
                  </a:moveTo>
                  <a:cubicBezTo>
                    <a:pt x="4192099" y="11483258"/>
                    <a:pt x="4158233" y="11560011"/>
                    <a:pt x="4279016" y="11559665"/>
                  </a:cubicBezTo>
                  <a:cubicBezTo>
                    <a:pt x="4708084" y="11558509"/>
                    <a:pt x="4645468" y="11546983"/>
                    <a:pt x="4647201" y="11604729"/>
                  </a:cubicBezTo>
                  <a:cubicBezTo>
                    <a:pt x="4663874" y="12155641"/>
                    <a:pt x="4653558" y="12086600"/>
                    <a:pt x="4625848" y="12086167"/>
                  </a:cubicBezTo>
                  <a:cubicBezTo>
                    <a:pt x="4123067" y="12077385"/>
                    <a:pt x="4197358" y="12115286"/>
                    <a:pt x="4196375" y="11999938"/>
                  </a:cubicBezTo>
                  <a:close/>
                  <a:moveTo>
                    <a:pt x="4204524" y="12590108"/>
                  </a:moveTo>
                  <a:cubicBezTo>
                    <a:pt x="4195624" y="12021517"/>
                    <a:pt x="4174675" y="12110202"/>
                    <a:pt x="4278930" y="12110894"/>
                  </a:cubicBezTo>
                  <a:cubicBezTo>
                    <a:pt x="4717157" y="12114447"/>
                    <a:pt x="4652229" y="12086485"/>
                    <a:pt x="4653963" y="12196256"/>
                  </a:cubicBezTo>
                  <a:cubicBezTo>
                    <a:pt x="4661794" y="12696673"/>
                    <a:pt x="4685719" y="12635721"/>
                    <a:pt x="4625848" y="12635230"/>
                  </a:cubicBezTo>
                  <a:cubicBezTo>
                    <a:pt x="4140694" y="12631302"/>
                    <a:pt x="4205564" y="12655423"/>
                    <a:pt x="4204524" y="12590108"/>
                  </a:cubicBezTo>
                  <a:close/>
                  <a:moveTo>
                    <a:pt x="4671705" y="13182415"/>
                  </a:moveTo>
                  <a:cubicBezTo>
                    <a:pt x="4671676" y="13198333"/>
                    <a:pt x="4714874" y="13185420"/>
                    <a:pt x="4278930" y="13189522"/>
                  </a:cubicBezTo>
                  <a:cubicBezTo>
                    <a:pt x="4187909" y="13190388"/>
                    <a:pt x="4215359" y="13269916"/>
                    <a:pt x="4205680" y="12661893"/>
                  </a:cubicBezTo>
                  <a:cubicBezTo>
                    <a:pt x="4399423" y="12661518"/>
                    <a:pt x="4395002" y="12660564"/>
                    <a:pt x="4665001" y="12662384"/>
                  </a:cubicBezTo>
                  <a:cubicBezTo>
                    <a:pt x="4670231" y="12984999"/>
                    <a:pt x="4672022" y="13026279"/>
                    <a:pt x="4671705" y="13182415"/>
                  </a:cubicBezTo>
                  <a:close/>
                  <a:moveTo>
                    <a:pt x="4799018" y="11561253"/>
                  </a:moveTo>
                  <a:cubicBezTo>
                    <a:pt x="4974326" y="11561253"/>
                    <a:pt x="4968200" y="11558884"/>
                    <a:pt x="5125160" y="11558653"/>
                  </a:cubicBezTo>
                  <a:cubicBezTo>
                    <a:pt x="5129842" y="11858216"/>
                    <a:pt x="5129812" y="11878899"/>
                    <a:pt x="5133685" y="11999822"/>
                  </a:cubicBezTo>
                  <a:cubicBezTo>
                    <a:pt x="5136921" y="12103037"/>
                    <a:pt x="5227537" y="12094024"/>
                    <a:pt x="4676473" y="12086946"/>
                  </a:cubicBezTo>
                  <a:cubicBezTo>
                    <a:pt x="4673756" y="11463238"/>
                    <a:pt x="4628737" y="11561253"/>
                    <a:pt x="4799018" y="11561253"/>
                  </a:cubicBezTo>
                  <a:close/>
                  <a:moveTo>
                    <a:pt x="4687482" y="12590050"/>
                  </a:moveTo>
                  <a:cubicBezTo>
                    <a:pt x="4678697" y="12027034"/>
                    <a:pt x="4635470" y="12114447"/>
                    <a:pt x="4799018" y="12114447"/>
                  </a:cubicBezTo>
                  <a:cubicBezTo>
                    <a:pt x="4969876" y="12114447"/>
                    <a:pt x="4969963" y="12112657"/>
                    <a:pt x="5136805" y="12112599"/>
                  </a:cubicBezTo>
                  <a:cubicBezTo>
                    <a:pt x="5139146" y="12216709"/>
                    <a:pt x="5140302" y="12340463"/>
                    <a:pt x="5144867" y="12636357"/>
                  </a:cubicBezTo>
                  <a:cubicBezTo>
                    <a:pt x="4615532" y="12636328"/>
                    <a:pt x="4688435" y="12651667"/>
                    <a:pt x="4687482" y="12590050"/>
                  </a:cubicBezTo>
                  <a:close/>
                  <a:moveTo>
                    <a:pt x="5145676" y="13186691"/>
                  </a:moveTo>
                  <a:cubicBezTo>
                    <a:pt x="4924193" y="13186691"/>
                    <a:pt x="4695370" y="13200846"/>
                    <a:pt x="4695399" y="13182503"/>
                  </a:cubicBezTo>
                  <a:cubicBezTo>
                    <a:pt x="4696670" y="12571100"/>
                    <a:pt x="4643127" y="12662817"/>
                    <a:pt x="4799018" y="12662817"/>
                  </a:cubicBezTo>
                  <a:cubicBezTo>
                    <a:pt x="4949101" y="12662817"/>
                    <a:pt x="4981839" y="12663165"/>
                    <a:pt x="5145300" y="12663165"/>
                  </a:cubicBezTo>
                  <a:cubicBezTo>
                    <a:pt x="5153796" y="13230975"/>
                    <a:pt x="5154836" y="13186691"/>
                    <a:pt x="5145676" y="13186691"/>
                  </a:cubicBezTo>
                  <a:close/>
                  <a:moveTo>
                    <a:pt x="5148826" y="11558624"/>
                  </a:moveTo>
                  <a:cubicBezTo>
                    <a:pt x="5319048" y="11558682"/>
                    <a:pt x="5319626" y="11562351"/>
                    <a:pt x="5492334" y="11562351"/>
                  </a:cubicBezTo>
                  <a:cubicBezTo>
                    <a:pt x="5651432" y="11562351"/>
                    <a:pt x="5596040" y="11486955"/>
                    <a:pt x="5616122" y="11999273"/>
                  </a:cubicBezTo>
                  <a:cubicBezTo>
                    <a:pt x="5620312" y="12106041"/>
                    <a:pt x="5706333" y="12085213"/>
                    <a:pt x="5159922" y="12085733"/>
                  </a:cubicBezTo>
                  <a:cubicBezTo>
                    <a:pt x="5154778" y="11880229"/>
                    <a:pt x="5157032" y="12084116"/>
                    <a:pt x="5148826" y="11558624"/>
                  </a:cubicBezTo>
                  <a:close/>
                  <a:moveTo>
                    <a:pt x="5167839" y="12590108"/>
                  </a:moveTo>
                  <a:cubicBezTo>
                    <a:pt x="5164805" y="12395667"/>
                    <a:pt x="5165152" y="12392402"/>
                    <a:pt x="5162089" y="12195737"/>
                  </a:cubicBezTo>
                  <a:cubicBezTo>
                    <a:pt x="5160471" y="12093331"/>
                    <a:pt x="5069797" y="12107283"/>
                    <a:pt x="5619792" y="12110202"/>
                  </a:cubicBezTo>
                  <a:cubicBezTo>
                    <a:pt x="5622624" y="12223642"/>
                    <a:pt x="5622970" y="12332750"/>
                    <a:pt x="5627391" y="12636790"/>
                  </a:cubicBezTo>
                  <a:cubicBezTo>
                    <a:pt x="5091381" y="12646237"/>
                    <a:pt x="5168706" y="12643954"/>
                    <a:pt x="5167839" y="12590108"/>
                  </a:cubicBezTo>
                  <a:close/>
                  <a:moveTo>
                    <a:pt x="5175438" y="13186691"/>
                  </a:moveTo>
                  <a:cubicBezTo>
                    <a:pt x="5175438" y="13092056"/>
                    <a:pt x="5170410" y="12758204"/>
                    <a:pt x="5168966" y="12663165"/>
                  </a:cubicBezTo>
                  <a:cubicBezTo>
                    <a:pt x="5308993" y="12663280"/>
                    <a:pt x="5479014" y="12666197"/>
                    <a:pt x="5627738" y="12663627"/>
                  </a:cubicBezTo>
                  <a:cubicBezTo>
                    <a:pt x="5630166" y="12839840"/>
                    <a:pt x="5629616" y="12913647"/>
                    <a:pt x="5635193" y="13182763"/>
                  </a:cubicBezTo>
                  <a:cubicBezTo>
                    <a:pt x="5635453" y="13193682"/>
                    <a:pt x="5672064" y="13187413"/>
                    <a:pt x="5175438" y="13186691"/>
                  </a:cubicBezTo>
                  <a:close/>
                  <a:moveTo>
                    <a:pt x="5639730" y="11998118"/>
                  </a:moveTo>
                  <a:cubicBezTo>
                    <a:pt x="5619907" y="11493570"/>
                    <a:pt x="5629761" y="11562004"/>
                    <a:pt x="5665591" y="11561716"/>
                  </a:cubicBezTo>
                  <a:cubicBezTo>
                    <a:pt x="6159327" y="11558393"/>
                    <a:pt x="6092636" y="11543805"/>
                    <a:pt x="6093070" y="11604324"/>
                  </a:cubicBezTo>
                  <a:cubicBezTo>
                    <a:pt x="6094052" y="11739951"/>
                    <a:pt x="6094890" y="11773345"/>
                    <a:pt x="6099889" y="12087525"/>
                  </a:cubicBezTo>
                  <a:cubicBezTo>
                    <a:pt x="5563561" y="12082152"/>
                    <a:pt x="5644209" y="12112166"/>
                    <a:pt x="5639730" y="11998118"/>
                  </a:cubicBezTo>
                  <a:close/>
                  <a:moveTo>
                    <a:pt x="5650335" y="12590050"/>
                  </a:moveTo>
                  <a:cubicBezTo>
                    <a:pt x="5641897" y="12051155"/>
                    <a:pt x="5636205" y="12110288"/>
                    <a:pt x="5665447" y="12110490"/>
                  </a:cubicBezTo>
                  <a:cubicBezTo>
                    <a:pt x="6182646" y="12113956"/>
                    <a:pt x="6099947" y="12091655"/>
                    <a:pt x="6101623" y="12196199"/>
                  </a:cubicBezTo>
                  <a:cubicBezTo>
                    <a:pt x="6104686" y="12391651"/>
                    <a:pt x="6102403" y="12387925"/>
                    <a:pt x="6105581" y="12590570"/>
                  </a:cubicBezTo>
                  <a:cubicBezTo>
                    <a:pt x="6106506" y="12648981"/>
                    <a:pt x="6155542" y="12634364"/>
                    <a:pt x="5838704" y="12634305"/>
                  </a:cubicBezTo>
                  <a:cubicBezTo>
                    <a:pt x="5615226" y="12634305"/>
                    <a:pt x="5651317" y="12652360"/>
                    <a:pt x="5650335" y="12590050"/>
                  </a:cubicBezTo>
                  <a:close/>
                  <a:moveTo>
                    <a:pt x="5658916" y="13182127"/>
                  </a:moveTo>
                  <a:cubicBezTo>
                    <a:pt x="5646809" y="12600218"/>
                    <a:pt x="5648947" y="12663251"/>
                    <a:pt x="5665707" y="12662933"/>
                  </a:cubicBezTo>
                  <a:cubicBezTo>
                    <a:pt x="5785738" y="12660507"/>
                    <a:pt x="5806745" y="12661113"/>
                    <a:pt x="6106708" y="12661171"/>
                  </a:cubicBezTo>
                  <a:cubicBezTo>
                    <a:pt x="6106766" y="12664435"/>
                    <a:pt x="6113094" y="13048523"/>
                    <a:pt x="6116099" y="13187528"/>
                  </a:cubicBezTo>
                  <a:cubicBezTo>
                    <a:pt x="5677323" y="13189262"/>
                    <a:pt x="5659234" y="13196108"/>
                    <a:pt x="5658916" y="13182127"/>
                  </a:cubicBezTo>
                  <a:close/>
                  <a:moveTo>
                    <a:pt x="6114481" y="11406734"/>
                  </a:moveTo>
                  <a:cubicBezTo>
                    <a:pt x="6106998" y="10927926"/>
                    <a:pt x="6074895" y="11007568"/>
                    <a:pt x="6185246" y="11007568"/>
                  </a:cubicBezTo>
                  <a:cubicBezTo>
                    <a:pt x="6187413" y="11007568"/>
                    <a:pt x="6564007" y="11007742"/>
                    <a:pt x="6564094" y="11012826"/>
                  </a:cubicBezTo>
                  <a:cubicBezTo>
                    <a:pt x="6573427" y="11608369"/>
                    <a:pt x="6593307" y="11530055"/>
                    <a:pt x="6531962" y="11530055"/>
                  </a:cubicBezTo>
                  <a:cubicBezTo>
                    <a:pt x="6030916" y="11530055"/>
                    <a:pt x="6117082" y="11572606"/>
                    <a:pt x="6114481" y="11406734"/>
                  </a:cubicBezTo>
                  <a:close/>
                  <a:moveTo>
                    <a:pt x="6116388" y="11559780"/>
                  </a:moveTo>
                  <a:cubicBezTo>
                    <a:pt x="6439150" y="11558827"/>
                    <a:pt x="6381677" y="11556371"/>
                    <a:pt x="6574178" y="11556949"/>
                  </a:cubicBezTo>
                  <a:cubicBezTo>
                    <a:pt x="6574930" y="11641647"/>
                    <a:pt x="6575305" y="11636967"/>
                    <a:pt x="6578628" y="12086080"/>
                  </a:cubicBezTo>
                  <a:cubicBezTo>
                    <a:pt x="6356509" y="12086023"/>
                    <a:pt x="6276758" y="12088795"/>
                    <a:pt x="6123555" y="12087727"/>
                  </a:cubicBezTo>
                  <a:cubicBezTo>
                    <a:pt x="6116215" y="11625730"/>
                    <a:pt x="6117949" y="11741800"/>
                    <a:pt x="6116388" y="11559780"/>
                  </a:cubicBezTo>
                  <a:close/>
                  <a:moveTo>
                    <a:pt x="6129247" y="12590108"/>
                  </a:moveTo>
                  <a:cubicBezTo>
                    <a:pt x="6120578" y="12036712"/>
                    <a:pt x="6109887" y="12114736"/>
                    <a:pt x="6185246" y="12114736"/>
                  </a:cubicBezTo>
                  <a:cubicBezTo>
                    <a:pt x="6650607" y="12114736"/>
                    <a:pt x="6578282" y="12087553"/>
                    <a:pt x="6579957" y="12196256"/>
                  </a:cubicBezTo>
                  <a:cubicBezTo>
                    <a:pt x="6587933" y="12706293"/>
                    <a:pt x="6615325" y="12636934"/>
                    <a:pt x="6531933" y="12636934"/>
                  </a:cubicBezTo>
                  <a:cubicBezTo>
                    <a:pt x="6065186" y="12636934"/>
                    <a:pt x="6130143" y="12644619"/>
                    <a:pt x="6129247" y="12590108"/>
                  </a:cubicBezTo>
                  <a:close/>
                  <a:moveTo>
                    <a:pt x="6531933" y="13190302"/>
                  </a:moveTo>
                  <a:cubicBezTo>
                    <a:pt x="6094226" y="13190302"/>
                    <a:pt x="6139822" y="13187904"/>
                    <a:pt x="6139678" y="13180682"/>
                  </a:cubicBezTo>
                  <a:cubicBezTo>
                    <a:pt x="6125722" y="12578120"/>
                    <a:pt x="6113730" y="12661171"/>
                    <a:pt x="6185246" y="12661171"/>
                  </a:cubicBezTo>
                  <a:cubicBezTo>
                    <a:pt x="6358358" y="12661171"/>
                    <a:pt x="6358445" y="12663742"/>
                    <a:pt x="6531933" y="12663742"/>
                  </a:cubicBezTo>
                  <a:cubicBezTo>
                    <a:pt x="6605414" y="12663742"/>
                    <a:pt x="6590822" y="12639303"/>
                    <a:pt x="6591573" y="12787756"/>
                  </a:cubicBezTo>
                  <a:cubicBezTo>
                    <a:pt x="6593567" y="13267951"/>
                    <a:pt x="6627866" y="13190302"/>
                    <a:pt x="6531933" y="13190302"/>
                  </a:cubicBezTo>
                  <a:close/>
                  <a:moveTo>
                    <a:pt x="6595966" y="11406734"/>
                  </a:moveTo>
                  <a:cubicBezTo>
                    <a:pt x="6592873" y="11209346"/>
                    <a:pt x="6590822" y="11209029"/>
                    <a:pt x="6587730" y="11012363"/>
                  </a:cubicBezTo>
                  <a:cubicBezTo>
                    <a:pt x="6587673" y="11009619"/>
                    <a:pt x="6802394" y="11004304"/>
                    <a:pt x="7043526" y="11007539"/>
                  </a:cubicBezTo>
                  <a:cubicBezTo>
                    <a:pt x="7043555" y="11009908"/>
                    <a:pt x="7050866" y="11463181"/>
                    <a:pt x="7052311" y="11532337"/>
                  </a:cubicBezTo>
                  <a:cubicBezTo>
                    <a:pt x="6503384" y="11532539"/>
                    <a:pt x="6598479" y="11563015"/>
                    <a:pt x="6595966" y="11406734"/>
                  </a:cubicBezTo>
                  <a:close/>
                  <a:moveTo>
                    <a:pt x="6705132" y="11558047"/>
                  </a:moveTo>
                  <a:cubicBezTo>
                    <a:pt x="6807104" y="11559404"/>
                    <a:pt x="6831578" y="11559231"/>
                    <a:pt x="7052888" y="11559144"/>
                  </a:cubicBezTo>
                  <a:cubicBezTo>
                    <a:pt x="7065949" y="12142411"/>
                    <a:pt x="7065342" y="12085301"/>
                    <a:pt x="7051877" y="12085416"/>
                  </a:cubicBezTo>
                  <a:cubicBezTo>
                    <a:pt x="6921963" y="12086455"/>
                    <a:pt x="6914277" y="12086195"/>
                    <a:pt x="6602323" y="12086080"/>
                  </a:cubicBezTo>
                  <a:cubicBezTo>
                    <a:pt x="6597988" y="11465405"/>
                    <a:pt x="6565134" y="11556140"/>
                    <a:pt x="6705132" y="11558047"/>
                  </a:cubicBezTo>
                  <a:close/>
                  <a:moveTo>
                    <a:pt x="6613245" y="12590050"/>
                  </a:moveTo>
                  <a:cubicBezTo>
                    <a:pt x="6610124" y="12390149"/>
                    <a:pt x="6606686" y="12391334"/>
                    <a:pt x="6603623" y="12195794"/>
                  </a:cubicBezTo>
                  <a:cubicBezTo>
                    <a:pt x="6601774" y="12077559"/>
                    <a:pt x="6526385" y="12116383"/>
                    <a:pt x="7062482" y="12112223"/>
                  </a:cubicBezTo>
                  <a:cubicBezTo>
                    <a:pt x="7066989" y="12411093"/>
                    <a:pt x="7065805" y="12459508"/>
                    <a:pt x="7069185" y="12639592"/>
                  </a:cubicBezTo>
                  <a:cubicBezTo>
                    <a:pt x="6540226" y="12639823"/>
                    <a:pt x="6614198" y="12652043"/>
                    <a:pt x="6613245" y="12590050"/>
                  </a:cubicBezTo>
                  <a:close/>
                  <a:moveTo>
                    <a:pt x="7052051" y="13189551"/>
                  </a:moveTo>
                  <a:cubicBezTo>
                    <a:pt x="6582154" y="13187009"/>
                    <a:pt x="6621393" y="13196340"/>
                    <a:pt x="6621076" y="13182213"/>
                  </a:cubicBezTo>
                  <a:cubicBezTo>
                    <a:pt x="6606888" y="12562578"/>
                    <a:pt x="6592989" y="12663366"/>
                    <a:pt x="6705161" y="12665158"/>
                  </a:cubicBezTo>
                  <a:cubicBezTo>
                    <a:pt x="6805110" y="12666775"/>
                    <a:pt x="6832272" y="12666515"/>
                    <a:pt x="7069764" y="12666400"/>
                  </a:cubicBezTo>
                  <a:cubicBezTo>
                    <a:pt x="7082188" y="13250647"/>
                    <a:pt x="7093862" y="13189753"/>
                    <a:pt x="7052051" y="13189551"/>
                  </a:cubicBezTo>
                  <a:close/>
                  <a:moveTo>
                    <a:pt x="7076583" y="11559115"/>
                  </a:moveTo>
                  <a:cubicBezTo>
                    <a:pt x="7604386" y="11558884"/>
                    <a:pt x="7534604" y="11540657"/>
                    <a:pt x="7536135" y="11604613"/>
                  </a:cubicBezTo>
                  <a:cubicBezTo>
                    <a:pt x="7540036" y="11774241"/>
                    <a:pt x="7539574" y="11796773"/>
                    <a:pt x="7543388" y="11996125"/>
                  </a:cubicBezTo>
                  <a:cubicBezTo>
                    <a:pt x="7545700" y="12115227"/>
                    <a:pt x="7626145" y="12081256"/>
                    <a:pt x="7085742" y="12085127"/>
                  </a:cubicBezTo>
                  <a:cubicBezTo>
                    <a:pt x="7079357" y="11662186"/>
                    <a:pt x="7080888" y="11753673"/>
                    <a:pt x="7076583" y="11559115"/>
                  </a:cubicBezTo>
                  <a:close/>
                  <a:moveTo>
                    <a:pt x="7087419" y="12195794"/>
                  </a:moveTo>
                  <a:cubicBezTo>
                    <a:pt x="7085742" y="12085560"/>
                    <a:pt x="7003708" y="12111125"/>
                    <a:pt x="7545497" y="12110808"/>
                  </a:cubicBezTo>
                  <a:cubicBezTo>
                    <a:pt x="7545931" y="12135564"/>
                    <a:pt x="7553068" y="12573844"/>
                    <a:pt x="7553328" y="12590541"/>
                  </a:cubicBezTo>
                  <a:cubicBezTo>
                    <a:pt x="7554195" y="12645370"/>
                    <a:pt x="7629237" y="12639303"/>
                    <a:pt x="7092880" y="12639592"/>
                  </a:cubicBezTo>
                  <a:cubicBezTo>
                    <a:pt x="7089643" y="12473403"/>
                    <a:pt x="7090250" y="12377323"/>
                    <a:pt x="7087419" y="12195794"/>
                  </a:cubicBezTo>
                  <a:close/>
                  <a:moveTo>
                    <a:pt x="7104120" y="13189811"/>
                  </a:moveTo>
                  <a:cubicBezTo>
                    <a:pt x="7100046" y="12789951"/>
                    <a:pt x="7097417" y="12850817"/>
                    <a:pt x="7093400" y="12666371"/>
                  </a:cubicBezTo>
                  <a:cubicBezTo>
                    <a:pt x="7381313" y="12666226"/>
                    <a:pt x="7435955" y="12661373"/>
                    <a:pt x="7554339" y="12661084"/>
                  </a:cubicBezTo>
                  <a:cubicBezTo>
                    <a:pt x="7556709" y="12843479"/>
                    <a:pt x="7552056" y="12527018"/>
                    <a:pt x="7560783" y="13186026"/>
                  </a:cubicBezTo>
                  <a:cubicBezTo>
                    <a:pt x="7560783" y="13188107"/>
                    <a:pt x="7226724" y="13190388"/>
                    <a:pt x="7104120" y="13189811"/>
                  </a:cubicBezTo>
                  <a:close/>
                  <a:moveTo>
                    <a:pt x="7572081" y="11558913"/>
                  </a:moveTo>
                  <a:cubicBezTo>
                    <a:pt x="8083328" y="11558913"/>
                    <a:pt x="8015539" y="11536237"/>
                    <a:pt x="8016377" y="11604382"/>
                  </a:cubicBezTo>
                  <a:cubicBezTo>
                    <a:pt x="8023485" y="12173205"/>
                    <a:pt x="8060500" y="12086340"/>
                    <a:pt x="7918739" y="12086340"/>
                  </a:cubicBezTo>
                  <a:cubicBezTo>
                    <a:pt x="7751695" y="12086340"/>
                    <a:pt x="7745974" y="12083942"/>
                    <a:pt x="7572081" y="12083942"/>
                  </a:cubicBezTo>
                  <a:cubicBezTo>
                    <a:pt x="7568007" y="12083942"/>
                    <a:pt x="7550265" y="11558943"/>
                    <a:pt x="7572081" y="11558913"/>
                  </a:cubicBezTo>
                  <a:close/>
                  <a:moveTo>
                    <a:pt x="7576964" y="12590050"/>
                  </a:moveTo>
                  <a:cubicBezTo>
                    <a:pt x="7567140" y="11987632"/>
                    <a:pt x="7569798" y="12146975"/>
                    <a:pt x="7569163" y="12110779"/>
                  </a:cubicBezTo>
                  <a:cubicBezTo>
                    <a:pt x="7761289" y="12110779"/>
                    <a:pt x="7738143" y="12113870"/>
                    <a:pt x="8026519" y="12113032"/>
                  </a:cubicBezTo>
                  <a:cubicBezTo>
                    <a:pt x="8026577" y="12115286"/>
                    <a:pt x="8035275" y="12586295"/>
                    <a:pt x="8035997" y="12639072"/>
                  </a:cubicBezTo>
                  <a:cubicBezTo>
                    <a:pt x="7896345" y="12640950"/>
                    <a:pt x="7808908" y="12639043"/>
                    <a:pt x="7745685" y="12636963"/>
                  </a:cubicBezTo>
                  <a:cubicBezTo>
                    <a:pt x="7547086" y="12630753"/>
                    <a:pt x="7577918" y="12651349"/>
                    <a:pt x="7576964" y="12590050"/>
                  </a:cubicBezTo>
                  <a:close/>
                  <a:moveTo>
                    <a:pt x="7584506" y="13187037"/>
                  </a:moveTo>
                  <a:cubicBezTo>
                    <a:pt x="7578091" y="12746533"/>
                    <a:pt x="7579797" y="12796191"/>
                    <a:pt x="7578005" y="12661084"/>
                  </a:cubicBezTo>
                  <a:cubicBezTo>
                    <a:pt x="7745020" y="12661229"/>
                    <a:pt x="7746090" y="12666602"/>
                    <a:pt x="7918739" y="12666602"/>
                  </a:cubicBezTo>
                  <a:cubicBezTo>
                    <a:pt x="8075237" y="12666602"/>
                    <a:pt x="8033252" y="12566767"/>
                    <a:pt x="8042643" y="13188222"/>
                  </a:cubicBezTo>
                  <a:cubicBezTo>
                    <a:pt x="7723753" y="13188309"/>
                    <a:pt x="7755249" y="13187096"/>
                    <a:pt x="7584506" y="13187037"/>
                  </a:cubicBezTo>
                  <a:close/>
                  <a:moveTo>
                    <a:pt x="8047295" y="11998320"/>
                  </a:moveTo>
                  <a:cubicBezTo>
                    <a:pt x="8032299" y="11486175"/>
                    <a:pt x="8026606" y="11557296"/>
                    <a:pt x="8091996" y="11558162"/>
                  </a:cubicBezTo>
                  <a:cubicBezTo>
                    <a:pt x="8223962" y="11560126"/>
                    <a:pt x="8264531" y="11558798"/>
                    <a:pt x="8439145" y="11559982"/>
                  </a:cubicBezTo>
                  <a:cubicBezTo>
                    <a:pt x="8523288" y="11560560"/>
                    <a:pt x="8500086" y="11478982"/>
                    <a:pt x="8506125" y="12086398"/>
                  </a:cubicBezTo>
                  <a:cubicBezTo>
                    <a:pt x="7971675" y="12084347"/>
                    <a:pt x="8050734" y="12116788"/>
                    <a:pt x="8047295" y="11998320"/>
                  </a:cubicBezTo>
                  <a:close/>
                  <a:moveTo>
                    <a:pt x="8058968" y="12590050"/>
                  </a:moveTo>
                  <a:cubicBezTo>
                    <a:pt x="8050358" y="12040294"/>
                    <a:pt x="8032790" y="12113090"/>
                    <a:pt x="8092199" y="12112772"/>
                  </a:cubicBezTo>
                  <a:cubicBezTo>
                    <a:pt x="8584980" y="12110808"/>
                    <a:pt x="8505952" y="12092955"/>
                    <a:pt x="8507598" y="12196256"/>
                  </a:cubicBezTo>
                  <a:cubicBezTo>
                    <a:pt x="8515690" y="12712388"/>
                    <a:pt x="8541117" y="12635808"/>
                    <a:pt x="8439145" y="12636212"/>
                  </a:cubicBezTo>
                  <a:cubicBezTo>
                    <a:pt x="7992799" y="12637425"/>
                    <a:pt x="8059952" y="12653747"/>
                    <a:pt x="8058968" y="12590050"/>
                  </a:cubicBezTo>
                  <a:close/>
                  <a:moveTo>
                    <a:pt x="8523376" y="13182415"/>
                  </a:moveTo>
                  <a:cubicBezTo>
                    <a:pt x="8523376" y="13189031"/>
                    <a:pt x="8562211" y="13188020"/>
                    <a:pt x="8066309" y="13188193"/>
                  </a:cubicBezTo>
                  <a:cubicBezTo>
                    <a:pt x="8057408" y="12599438"/>
                    <a:pt x="8048596" y="12665764"/>
                    <a:pt x="8092343" y="12664955"/>
                  </a:cubicBezTo>
                  <a:cubicBezTo>
                    <a:pt x="8223240" y="12662500"/>
                    <a:pt x="8254041" y="12663771"/>
                    <a:pt x="8439232" y="12663020"/>
                  </a:cubicBezTo>
                  <a:cubicBezTo>
                    <a:pt x="8533026" y="12662789"/>
                    <a:pt x="8525282" y="12578120"/>
                    <a:pt x="8523376" y="1318241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87" name="Google Shape;987;p19"/>
          <p:cNvGrpSpPr>
            <a:grpSpLocks noGrp="1" noUngrp="1" noRot="1" noMove="1" noResize="1"/>
          </p:cNvGrpSpPr>
          <p:nvPr/>
        </p:nvGrpSpPr>
        <p:grpSpPr>
          <a:xfrm>
            <a:off x="1058040" y="119734"/>
            <a:ext cx="10115339" cy="7710855"/>
            <a:chOff x="8529253" y="273102"/>
            <a:chExt cx="8601141" cy="11566281"/>
          </a:xfrm>
        </p:grpSpPr>
        <p:sp>
          <p:nvSpPr>
            <p:cNvPr id="988" name="Google Shape;988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8538449" y="273102"/>
              <a:ext cx="8591945" cy="11566281"/>
            </a:xfrm>
            <a:custGeom>
              <a:avLst/>
              <a:gdLst/>
              <a:ahLst/>
              <a:cxnLst/>
              <a:rect l="l" t="t" r="r" b="b"/>
              <a:pathLst>
                <a:path w="8591945" h="11566281" extrusionOk="0">
                  <a:moveTo>
                    <a:pt x="8543762" y="11147548"/>
                  </a:moveTo>
                  <a:cubicBezTo>
                    <a:pt x="8527277" y="10867160"/>
                    <a:pt x="8571762" y="10537544"/>
                    <a:pt x="8553427" y="10195992"/>
                  </a:cubicBezTo>
                  <a:cubicBezTo>
                    <a:pt x="8508410" y="9405068"/>
                    <a:pt x="8534098" y="9979657"/>
                    <a:pt x="8534098" y="9200091"/>
                  </a:cubicBezTo>
                  <a:cubicBezTo>
                    <a:pt x="8535832" y="8321934"/>
                    <a:pt x="8418168" y="7765851"/>
                    <a:pt x="8459901" y="6346439"/>
                  </a:cubicBezTo>
                  <a:cubicBezTo>
                    <a:pt x="8475485" y="6013816"/>
                    <a:pt x="8481635" y="6189601"/>
                    <a:pt x="8436642" y="5396386"/>
                  </a:cubicBezTo>
                  <a:cubicBezTo>
                    <a:pt x="8358631" y="4272492"/>
                    <a:pt x="8351071" y="14464"/>
                    <a:pt x="8267603" y="12406"/>
                  </a:cubicBezTo>
                  <a:cubicBezTo>
                    <a:pt x="7561596" y="-7026"/>
                    <a:pt x="6748908" y="27349"/>
                    <a:pt x="6753302" y="27349"/>
                  </a:cubicBezTo>
                  <a:cubicBezTo>
                    <a:pt x="5956891" y="27349"/>
                    <a:pt x="6694782" y="-50862"/>
                    <a:pt x="5723713" y="57237"/>
                  </a:cubicBezTo>
                  <a:cubicBezTo>
                    <a:pt x="5292110" y="105051"/>
                    <a:pt x="4227840" y="45786"/>
                    <a:pt x="4177782" y="42779"/>
                  </a:cubicBezTo>
                  <a:cubicBezTo>
                    <a:pt x="4137828" y="45763"/>
                    <a:pt x="3240841" y="116016"/>
                    <a:pt x="3147755" y="108036"/>
                  </a:cubicBezTo>
                  <a:cubicBezTo>
                    <a:pt x="2229588" y="29755"/>
                    <a:pt x="464328" y="150322"/>
                    <a:pt x="573969" y="141948"/>
                  </a:cubicBezTo>
                  <a:cubicBezTo>
                    <a:pt x="545438" y="141948"/>
                    <a:pt x="79152" y="132972"/>
                    <a:pt x="83545" y="133481"/>
                  </a:cubicBezTo>
                  <a:cubicBezTo>
                    <a:pt x="80585" y="133481"/>
                    <a:pt x="78273" y="1517223"/>
                    <a:pt x="78273" y="2534291"/>
                  </a:cubicBezTo>
                  <a:cubicBezTo>
                    <a:pt x="78181" y="2536003"/>
                    <a:pt x="23684" y="3360978"/>
                    <a:pt x="18991" y="3733435"/>
                  </a:cubicBezTo>
                  <a:cubicBezTo>
                    <a:pt x="18991" y="3780278"/>
                    <a:pt x="76955" y="4329653"/>
                    <a:pt x="69487" y="4402520"/>
                  </a:cubicBezTo>
                  <a:cubicBezTo>
                    <a:pt x="-28362" y="5373046"/>
                    <a:pt x="122920" y="6330293"/>
                    <a:pt x="33048" y="8265514"/>
                  </a:cubicBezTo>
                  <a:cubicBezTo>
                    <a:pt x="-2489" y="8958541"/>
                    <a:pt x="45256" y="8855416"/>
                    <a:pt x="33488" y="9215567"/>
                  </a:cubicBezTo>
                  <a:cubicBezTo>
                    <a:pt x="-25680" y="10850550"/>
                    <a:pt x="7152" y="10003854"/>
                    <a:pt x="29094" y="11058882"/>
                  </a:cubicBezTo>
                  <a:cubicBezTo>
                    <a:pt x="38713" y="11508624"/>
                    <a:pt x="20355" y="11528171"/>
                    <a:pt x="49279" y="11528680"/>
                  </a:cubicBezTo>
                  <a:cubicBezTo>
                    <a:pt x="1902052" y="11556971"/>
                    <a:pt x="3491914" y="11574367"/>
                    <a:pt x="5900614" y="11531664"/>
                  </a:cubicBezTo>
                  <a:cubicBezTo>
                    <a:pt x="6856445" y="11513228"/>
                    <a:pt x="6870063" y="11573511"/>
                    <a:pt x="6972352" y="11565553"/>
                  </a:cubicBezTo>
                  <a:cubicBezTo>
                    <a:pt x="8917840" y="11417066"/>
                    <a:pt x="8588109" y="11806664"/>
                    <a:pt x="8543762" y="11147548"/>
                  </a:cubicBezTo>
                  <a:close/>
                  <a:moveTo>
                    <a:pt x="465531" y="1302229"/>
                  </a:moveTo>
                  <a:cubicBezTo>
                    <a:pt x="384306" y="1269358"/>
                    <a:pt x="341277" y="1159756"/>
                    <a:pt x="376398" y="1070557"/>
                  </a:cubicBezTo>
                  <a:cubicBezTo>
                    <a:pt x="435242" y="919594"/>
                    <a:pt x="637645" y="935556"/>
                    <a:pt x="690315" y="1081522"/>
                  </a:cubicBezTo>
                  <a:cubicBezTo>
                    <a:pt x="742130" y="1206090"/>
                    <a:pt x="615241" y="1363507"/>
                    <a:pt x="465531" y="1302229"/>
                  </a:cubicBezTo>
                  <a:close/>
                  <a:moveTo>
                    <a:pt x="450155" y="2248812"/>
                  </a:moveTo>
                  <a:cubicBezTo>
                    <a:pt x="385184" y="2213929"/>
                    <a:pt x="351358" y="2127251"/>
                    <a:pt x="370248" y="2049040"/>
                  </a:cubicBezTo>
                  <a:cubicBezTo>
                    <a:pt x="411959" y="1878160"/>
                    <a:pt x="635009" y="1877651"/>
                    <a:pt x="692072" y="2036086"/>
                  </a:cubicBezTo>
                  <a:cubicBezTo>
                    <a:pt x="747402" y="2168589"/>
                    <a:pt x="601645" y="2330516"/>
                    <a:pt x="450155" y="2248812"/>
                  </a:cubicBezTo>
                  <a:close/>
                  <a:moveTo>
                    <a:pt x="469045" y="3211819"/>
                  </a:moveTo>
                  <a:cubicBezTo>
                    <a:pt x="387820" y="3178948"/>
                    <a:pt x="344792" y="3070341"/>
                    <a:pt x="379474" y="2980656"/>
                  </a:cubicBezTo>
                  <a:cubicBezTo>
                    <a:pt x="437878" y="2828699"/>
                    <a:pt x="641599" y="2845146"/>
                    <a:pt x="693830" y="2991112"/>
                  </a:cubicBezTo>
                  <a:cubicBezTo>
                    <a:pt x="746084" y="3116166"/>
                    <a:pt x="618316" y="3272588"/>
                    <a:pt x="469045" y="3211819"/>
                  </a:cubicBezTo>
                  <a:close/>
                  <a:moveTo>
                    <a:pt x="471242" y="4166846"/>
                  </a:moveTo>
                  <a:cubicBezTo>
                    <a:pt x="390017" y="4133974"/>
                    <a:pt x="346988" y="4025367"/>
                    <a:pt x="381670" y="3936192"/>
                  </a:cubicBezTo>
                  <a:cubicBezTo>
                    <a:pt x="440074" y="3783748"/>
                    <a:pt x="643795" y="3800196"/>
                    <a:pt x="696026" y="3946162"/>
                  </a:cubicBezTo>
                  <a:cubicBezTo>
                    <a:pt x="748719" y="4072188"/>
                    <a:pt x="619194" y="4227129"/>
                    <a:pt x="471242" y="4166846"/>
                  </a:cubicBezTo>
                  <a:close/>
                  <a:moveTo>
                    <a:pt x="375959" y="4914142"/>
                  </a:moveTo>
                  <a:cubicBezTo>
                    <a:pt x="417670" y="4743262"/>
                    <a:pt x="640720" y="4742268"/>
                    <a:pt x="697783" y="4901188"/>
                  </a:cubicBezTo>
                  <a:cubicBezTo>
                    <a:pt x="812811" y="5176696"/>
                    <a:pt x="299567" y="5228513"/>
                    <a:pt x="375959" y="4914142"/>
                  </a:cubicBezTo>
                  <a:close/>
                  <a:moveTo>
                    <a:pt x="378156" y="5868683"/>
                  </a:moveTo>
                  <a:cubicBezTo>
                    <a:pt x="419866" y="5698312"/>
                    <a:pt x="642477" y="5696299"/>
                    <a:pt x="699980" y="5855729"/>
                  </a:cubicBezTo>
                  <a:cubicBezTo>
                    <a:pt x="815447" y="6132718"/>
                    <a:pt x="302202" y="6183054"/>
                    <a:pt x="378156" y="5868683"/>
                  </a:cubicBezTo>
                  <a:close/>
                  <a:moveTo>
                    <a:pt x="476953" y="7031462"/>
                  </a:moveTo>
                  <a:cubicBezTo>
                    <a:pt x="395728" y="6998591"/>
                    <a:pt x="352699" y="6889984"/>
                    <a:pt x="387381" y="6800808"/>
                  </a:cubicBezTo>
                  <a:cubicBezTo>
                    <a:pt x="445785" y="6648365"/>
                    <a:pt x="649506" y="6664812"/>
                    <a:pt x="701737" y="6810779"/>
                  </a:cubicBezTo>
                  <a:cubicBezTo>
                    <a:pt x="753991" y="6936319"/>
                    <a:pt x="625345" y="7091746"/>
                    <a:pt x="476953" y="7031462"/>
                  </a:cubicBezTo>
                  <a:close/>
                  <a:moveTo>
                    <a:pt x="381670" y="7778759"/>
                  </a:moveTo>
                  <a:cubicBezTo>
                    <a:pt x="423381" y="7607370"/>
                    <a:pt x="646431" y="7607370"/>
                    <a:pt x="703494" y="7765805"/>
                  </a:cubicBezTo>
                  <a:cubicBezTo>
                    <a:pt x="818522" y="8041313"/>
                    <a:pt x="305278" y="8093130"/>
                    <a:pt x="381670" y="7778759"/>
                  </a:cubicBezTo>
                  <a:close/>
                  <a:moveTo>
                    <a:pt x="463773" y="8933072"/>
                  </a:moveTo>
                  <a:cubicBezTo>
                    <a:pt x="398803" y="8898188"/>
                    <a:pt x="364977" y="8811510"/>
                    <a:pt x="383867" y="8733299"/>
                  </a:cubicBezTo>
                  <a:cubicBezTo>
                    <a:pt x="425577" y="8562419"/>
                    <a:pt x="648628" y="8561910"/>
                    <a:pt x="705691" y="8720345"/>
                  </a:cubicBezTo>
                  <a:cubicBezTo>
                    <a:pt x="761020" y="8852871"/>
                    <a:pt x="615680" y="9014776"/>
                    <a:pt x="463773" y="8933072"/>
                  </a:cubicBezTo>
                  <a:close/>
                  <a:moveTo>
                    <a:pt x="482640" y="9896079"/>
                  </a:moveTo>
                  <a:cubicBezTo>
                    <a:pt x="401416" y="9863207"/>
                    <a:pt x="358387" y="9754601"/>
                    <a:pt x="393069" y="9665425"/>
                  </a:cubicBezTo>
                  <a:cubicBezTo>
                    <a:pt x="451473" y="9512981"/>
                    <a:pt x="655194" y="9529429"/>
                    <a:pt x="707425" y="9675395"/>
                  </a:cubicBezTo>
                  <a:cubicBezTo>
                    <a:pt x="759702" y="9800935"/>
                    <a:pt x="631056" y="9956362"/>
                    <a:pt x="482640" y="9896079"/>
                  </a:cubicBezTo>
                  <a:close/>
                  <a:moveTo>
                    <a:pt x="484398" y="10851128"/>
                  </a:moveTo>
                  <a:cubicBezTo>
                    <a:pt x="312723" y="10781384"/>
                    <a:pt x="370248" y="10479967"/>
                    <a:pt x="575726" y="10514851"/>
                  </a:cubicBezTo>
                  <a:cubicBezTo>
                    <a:pt x="824673" y="10558178"/>
                    <a:pt x="719309" y="10946782"/>
                    <a:pt x="484398" y="108511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89" name="Google Shape;989;p19"/>
            <p:cNvGrpSpPr>
              <a:grpSpLocks noGrp="1" noUngrp="1" noRot="1" noMove="1" noResize="1"/>
            </p:cNvGrpSpPr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990" name="Google Shape;99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1" name="Google Shape;99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2" name="Google Shape;992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3" name="Google Shape;993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4" name="Google Shape;994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5" name="Google Shape;995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6" name="Google Shape;996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7" name="Google Shape;997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8" name="Google Shape;998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9" name="Google Shape;999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0" name="Google Shape;1000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1" name="Google Shape;1001;p19"/>
              <p:cNvSpPr>
                <a:spLocks noGrp="1" noRot="1" noMove="1" noResize="1" noEditPoints="1" noAdjustHandles="1" noChangeArrowheads="1" noChangeShapeType="1"/>
              </p:cNvSpPr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02" name="Google Shape;1002;p19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13" name="Google Shape;1013;p19"/>
          <p:cNvGrpSpPr/>
          <p:nvPr/>
        </p:nvGrpSpPr>
        <p:grpSpPr>
          <a:xfrm rot="4020543">
            <a:off x="10683925" y="529517"/>
            <a:ext cx="1648632" cy="1348556"/>
            <a:chOff x="16023391" y="794429"/>
            <a:chExt cx="2472858" cy="2022761"/>
          </a:xfrm>
        </p:grpSpPr>
        <p:sp>
          <p:nvSpPr>
            <p:cNvPr id="1014" name="Google Shape;1014;p19"/>
            <p:cNvSpPr/>
            <p:nvPr/>
          </p:nvSpPr>
          <p:spPr>
            <a:xfrm>
              <a:off x="17717583" y="1290672"/>
              <a:ext cx="764697" cy="1239250"/>
            </a:xfrm>
            <a:custGeom>
              <a:avLst/>
              <a:gdLst/>
              <a:ahLst/>
              <a:cxnLst/>
              <a:rect l="l" t="t" r="r" b="b"/>
              <a:pathLst>
                <a:path w="764697" h="1239250" extrusionOk="0">
                  <a:moveTo>
                    <a:pt x="758852" y="496326"/>
                  </a:moveTo>
                  <a:cubicBezTo>
                    <a:pt x="750118" y="515429"/>
                    <a:pt x="184999" y="1100606"/>
                    <a:pt x="168295" y="1117982"/>
                  </a:cubicBezTo>
                  <a:cubicBezTo>
                    <a:pt x="124858" y="1163198"/>
                    <a:pt x="80346" y="1205980"/>
                    <a:pt x="25371" y="1236891"/>
                  </a:cubicBezTo>
                  <a:cubicBezTo>
                    <a:pt x="11438" y="1244679"/>
                    <a:pt x="-2118" y="1231871"/>
                    <a:pt x="277" y="1217615"/>
                  </a:cubicBezTo>
                  <a:cubicBezTo>
                    <a:pt x="39919" y="978504"/>
                    <a:pt x="201634" y="258433"/>
                    <a:pt x="273228" y="46727"/>
                  </a:cubicBezTo>
                  <a:cubicBezTo>
                    <a:pt x="278483" y="28385"/>
                    <a:pt x="286408" y="10374"/>
                    <a:pt x="304844" y="2918"/>
                  </a:cubicBezTo>
                  <a:cubicBezTo>
                    <a:pt x="333365" y="-8575"/>
                    <a:pt x="353859" y="16333"/>
                    <a:pt x="371312" y="35003"/>
                  </a:cubicBezTo>
                  <a:cubicBezTo>
                    <a:pt x="765839" y="457857"/>
                    <a:pt x="779452" y="451385"/>
                    <a:pt x="758852" y="4963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5" name="Google Shape;1015;p19"/>
            <p:cNvSpPr/>
            <p:nvPr/>
          </p:nvSpPr>
          <p:spPr>
            <a:xfrm>
              <a:off x="17869647" y="1290253"/>
              <a:ext cx="609413" cy="505941"/>
            </a:xfrm>
            <a:custGeom>
              <a:avLst/>
              <a:gdLst/>
              <a:ahLst/>
              <a:cxnLst/>
              <a:rect l="l" t="t" r="r" b="b"/>
              <a:pathLst>
                <a:path w="609413" h="505941" extrusionOk="0">
                  <a:moveTo>
                    <a:pt x="609413" y="464382"/>
                  </a:moveTo>
                  <a:cubicBezTo>
                    <a:pt x="562137" y="512123"/>
                    <a:pt x="660027" y="497179"/>
                    <a:pt x="0" y="505941"/>
                  </a:cubicBezTo>
                  <a:cubicBezTo>
                    <a:pt x="113962" y="34541"/>
                    <a:pt x="125492" y="-64886"/>
                    <a:pt x="219243" y="35419"/>
                  </a:cubicBezTo>
                  <a:cubicBezTo>
                    <a:pt x="611396" y="455724"/>
                    <a:pt x="602601" y="439878"/>
                    <a:pt x="609413" y="46438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16" name="Google Shape;1016;p19"/>
            <p:cNvGrpSpPr/>
            <p:nvPr/>
          </p:nvGrpSpPr>
          <p:grpSpPr>
            <a:xfrm>
              <a:off x="16023391" y="1275273"/>
              <a:ext cx="2472858" cy="1541917"/>
              <a:chOff x="16023391" y="1275273"/>
              <a:chExt cx="2472858" cy="1541917"/>
            </a:xfrm>
          </p:grpSpPr>
          <p:sp>
            <p:nvSpPr>
              <p:cNvPr id="1017" name="Google Shape;1017;p19"/>
              <p:cNvSpPr/>
              <p:nvPr/>
            </p:nvSpPr>
            <p:spPr>
              <a:xfrm>
                <a:off x="17811488" y="1767485"/>
                <a:ext cx="684761" cy="738548"/>
              </a:xfrm>
              <a:custGeom>
                <a:avLst/>
                <a:gdLst/>
                <a:ahLst/>
                <a:cxnLst/>
                <a:rect l="l" t="t" r="r" b="b"/>
                <a:pathLst>
                  <a:path w="684761" h="738548" extrusionOk="0">
                    <a:moveTo>
                      <a:pt x="111637" y="655243"/>
                    </a:moveTo>
                    <a:cubicBezTo>
                      <a:pt x="52099" y="722572"/>
                      <a:pt x="48422" y="729628"/>
                      <a:pt x="33069" y="738548"/>
                    </a:cubicBezTo>
                    <a:cubicBezTo>
                      <a:pt x="-2633" y="710189"/>
                      <a:pt x="46" y="712564"/>
                      <a:pt x="46" y="712094"/>
                    </a:cubicBezTo>
                    <a:cubicBezTo>
                      <a:pt x="8286" y="683181"/>
                      <a:pt x="317991" y="349037"/>
                      <a:pt x="325204" y="341249"/>
                    </a:cubicBezTo>
                    <a:cubicBezTo>
                      <a:pt x="652823" y="-12131"/>
                      <a:pt x="647839" y="20787"/>
                      <a:pt x="640185" y="285"/>
                    </a:cubicBezTo>
                    <a:cubicBezTo>
                      <a:pt x="770042" y="-5626"/>
                      <a:pt x="622761" y="76138"/>
                      <a:pt x="111637" y="655243"/>
                    </a:cubicBezTo>
                    <a:close/>
                  </a:path>
                </a:pathLst>
              </a:custGeom>
              <a:solidFill>
                <a:srgbClr val="FDCFB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8" name="Google Shape;1018;p19"/>
              <p:cNvSpPr/>
              <p:nvPr/>
            </p:nvSpPr>
            <p:spPr>
              <a:xfrm>
                <a:off x="16023391" y="1275273"/>
                <a:ext cx="2469509" cy="1541917"/>
              </a:xfrm>
              <a:custGeom>
                <a:avLst/>
                <a:gdLst/>
                <a:ahLst/>
                <a:cxnLst/>
                <a:rect l="l" t="t" r="r" b="b"/>
                <a:pathLst>
                  <a:path w="2469509" h="1541917" extrusionOk="0">
                    <a:moveTo>
                      <a:pt x="2469509" y="490616"/>
                    </a:moveTo>
                    <a:cubicBezTo>
                      <a:pt x="2423516" y="492707"/>
                      <a:pt x="2428791" y="493330"/>
                      <a:pt x="2427387" y="490523"/>
                    </a:cubicBezTo>
                    <a:cubicBezTo>
                      <a:pt x="2427323" y="490458"/>
                      <a:pt x="2427384" y="483176"/>
                      <a:pt x="2374994" y="425463"/>
                    </a:cubicBezTo>
                    <a:cubicBezTo>
                      <a:pt x="2230484" y="266154"/>
                      <a:pt x="2065010" y="94713"/>
                      <a:pt x="2048896" y="79712"/>
                    </a:cubicBezTo>
                    <a:cubicBezTo>
                      <a:pt x="2039046" y="70424"/>
                      <a:pt x="2022815" y="74647"/>
                      <a:pt x="2018830" y="87593"/>
                    </a:cubicBezTo>
                    <a:cubicBezTo>
                      <a:pt x="1838481" y="670884"/>
                      <a:pt x="1750171" y="1050289"/>
                      <a:pt x="1725336" y="1119120"/>
                    </a:cubicBezTo>
                    <a:cubicBezTo>
                      <a:pt x="1743597" y="1145533"/>
                      <a:pt x="1747497" y="1176174"/>
                      <a:pt x="1738751" y="1206131"/>
                    </a:cubicBezTo>
                    <a:cubicBezTo>
                      <a:pt x="1753104" y="1198016"/>
                      <a:pt x="1771584" y="1198671"/>
                      <a:pt x="1788001" y="1204444"/>
                    </a:cubicBezTo>
                    <a:cubicBezTo>
                      <a:pt x="1788850" y="1205294"/>
                      <a:pt x="1781358" y="1199140"/>
                      <a:pt x="1821166" y="1230760"/>
                    </a:cubicBezTo>
                    <a:cubicBezTo>
                      <a:pt x="1876007" y="1293887"/>
                      <a:pt x="1841531" y="1403233"/>
                      <a:pt x="1750851" y="1412619"/>
                    </a:cubicBezTo>
                    <a:cubicBezTo>
                      <a:pt x="1750381" y="1412667"/>
                      <a:pt x="122488" y="1541663"/>
                      <a:pt x="122010" y="1541659"/>
                    </a:cubicBezTo>
                    <a:cubicBezTo>
                      <a:pt x="44571" y="1546821"/>
                      <a:pt x="23077" y="1473876"/>
                      <a:pt x="31573" y="1403144"/>
                    </a:cubicBezTo>
                    <a:cubicBezTo>
                      <a:pt x="31573" y="1394681"/>
                      <a:pt x="40719" y="1375303"/>
                      <a:pt x="43956" y="1365711"/>
                    </a:cubicBezTo>
                    <a:cubicBezTo>
                      <a:pt x="-634" y="1321319"/>
                      <a:pt x="-18450" y="1220003"/>
                      <a:pt x="24723" y="1179491"/>
                    </a:cubicBezTo>
                    <a:cubicBezTo>
                      <a:pt x="45408" y="1153916"/>
                      <a:pt x="97430" y="1159879"/>
                      <a:pt x="97430" y="1155477"/>
                    </a:cubicBezTo>
                    <a:cubicBezTo>
                      <a:pt x="87716" y="991912"/>
                      <a:pt x="89747" y="1108132"/>
                      <a:pt x="65203" y="396011"/>
                    </a:cubicBezTo>
                    <a:cubicBezTo>
                      <a:pt x="65203" y="212713"/>
                      <a:pt x="37839" y="154882"/>
                      <a:pt x="75098" y="143745"/>
                    </a:cubicBezTo>
                    <a:cubicBezTo>
                      <a:pt x="122973" y="129189"/>
                      <a:pt x="1985580" y="-21879"/>
                      <a:pt x="2025529" y="2697"/>
                    </a:cubicBezTo>
                    <a:cubicBezTo>
                      <a:pt x="2048799" y="11800"/>
                      <a:pt x="2268953" y="248940"/>
                      <a:pt x="2269539" y="249567"/>
                    </a:cubicBezTo>
                    <a:cubicBezTo>
                      <a:pt x="2442951" y="435042"/>
                      <a:pt x="2461026" y="451872"/>
                      <a:pt x="2469509" y="490616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19" name="Google Shape;1019;p19"/>
            <p:cNvSpPr/>
            <p:nvPr/>
          </p:nvSpPr>
          <p:spPr>
            <a:xfrm>
              <a:off x="17722091" y="2536743"/>
              <a:ext cx="95954" cy="92341"/>
            </a:xfrm>
            <a:custGeom>
              <a:avLst/>
              <a:gdLst/>
              <a:ahLst/>
              <a:cxnLst/>
              <a:rect l="l" t="t" r="r" b="b"/>
              <a:pathLst>
                <a:path w="95954" h="92341" extrusionOk="0">
                  <a:moveTo>
                    <a:pt x="82170" y="76941"/>
                  </a:moveTo>
                  <a:cubicBezTo>
                    <a:pt x="54887" y="105624"/>
                    <a:pt x="8177" y="91764"/>
                    <a:pt x="879" y="55787"/>
                  </a:cubicBezTo>
                  <a:cubicBezTo>
                    <a:pt x="-5780" y="22954"/>
                    <a:pt x="26584" y="-4159"/>
                    <a:pt x="57731" y="529"/>
                  </a:cubicBezTo>
                  <a:cubicBezTo>
                    <a:pt x="95868" y="6205"/>
                    <a:pt x="108203" y="49500"/>
                    <a:pt x="82170" y="76941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0" name="Google Shape;1020;p19"/>
            <p:cNvSpPr/>
            <p:nvPr/>
          </p:nvSpPr>
          <p:spPr>
            <a:xfrm>
              <a:off x="17589916" y="2392366"/>
              <a:ext cx="111400" cy="113248"/>
            </a:xfrm>
            <a:custGeom>
              <a:avLst/>
              <a:gdLst/>
              <a:ahLst/>
              <a:cxnLst/>
              <a:rect l="l" t="t" r="r" b="b"/>
              <a:pathLst>
                <a:path w="111400" h="113248" extrusionOk="0">
                  <a:moveTo>
                    <a:pt x="23388" y="95139"/>
                  </a:moveTo>
                  <a:cubicBezTo>
                    <a:pt x="-29131" y="51795"/>
                    <a:pt x="15135" y="-23755"/>
                    <a:pt x="74046" y="7283"/>
                  </a:cubicBezTo>
                  <a:cubicBezTo>
                    <a:pt x="150608" y="47645"/>
                    <a:pt x="97296" y="155891"/>
                    <a:pt x="23388" y="95139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1" name="Google Shape;1021;p19"/>
            <p:cNvSpPr/>
            <p:nvPr/>
          </p:nvSpPr>
          <p:spPr>
            <a:xfrm>
              <a:off x="16141131" y="2686336"/>
              <a:ext cx="1570724" cy="118206"/>
            </a:xfrm>
            <a:custGeom>
              <a:avLst/>
              <a:gdLst/>
              <a:ahLst/>
              <a:cxnLst/>
              <a:rect l="l" t="t" r="r" b="b"/>
              <a:pathLst>
                <a:path w="1570724" h="118206" extrusionOk="0">
                  <a:moveTo>
                    <a:pt x="1559855" y="54"/>
                  </a:moveTo>
                  <a:cubicBezTo>
                    <a:pt x="643997" y="81717"/>
                    <a:pt x="85480" y="91155"/>
                    <a:pt x="5387" y="103336"/>
                  </a:cubicBezTo>
                  <a:cubicBezTo>
                    <a:pt x="-3101" y="104627"/>
                    <a:pt x="-807" y="117200"/>
                    <a:pt x="7042" y="117734"/>
                  </a:cubicBezTo>
                  <a:cubicBezTo>
                    <a:pt x="86892" y="123172"/>
                    <a:pt x="855432" y="81033"/>
                    <a:pt x="1559389" y="23247"/>
                  </a:cubicBezTo>
                  <a:cubicBezTo>
                    <a:pt x="1574152" y="22034"/>
                    <a:pt x="1574690" y="-1269"/>
                    <a:pt x="1559855" y="5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2" name="Google Shape;1022;p19"/>
            <p:cNvSpPr/>
            <p:nvPr/>
          </p:nvSpPr>
          <p:spPr>
            <a:xfrm>
              <a:off x="17565481" y="2301561"/>
              <a:ext cx="165329" cy="76515"/>
            </a:xfrm>
            <a:custGeom>
              <a:avLst/>
              <a:gdLst/>
              <a:ahLst/>
              <a:cxnLst/>
              <a:rect l="l" t="t" r="r" b="b"/>
              <a:pathLst>
                <a:path w="165329" h="76515" extrusionOk="0">
                  <a:moveTo>
                    <a:pt x="163925" y="64598"/>
                  </a:moveTo>
                  <a:cubicBezTo>
                    <a:pt x="129328" y="16707"/>
                    <a:pt x="63001" y="-8606"/>
                    <a:pt x="5332" y="2653"/>
                  </a:cubicBezTo>
                  <a:cubicBezTo>
                    <a:pt x="-2929" y="4263"/>
                    <a:pt x="-1068" y="17719"/>
                    <a:pt x="7319" y="17338"/>
                  </a:cubicBezTo>
                  <a:cubicBezTo>
                    <a:pt x="65287" y="14692"/>
                    <a:pt x="110661" y="33290"/>
                    <a:pt x="151319" y="74323"/>
                  </a:cubicBezTo>
                  <a:cubicBezTo>
                    <a:pt x="157533" y="80594"/>
                    <a:pt x="169398" y="72175"/>
                    <a:pt x="163925" y="645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3" name="Google Shape;1023;p19"/>
            <p:cNvSpPr/>
            <p:nvPr/>
          </p:nvSpPr>
          <p:spPr>
            <a:xfrm>
              <a:off x="17639655" y="2508913"/>
              <a:ext cx="103865" cy="53152"/>
            </a:xfrm>
            <a:custGeom>
              <a:avLst/>
              <a:gdLst/>
              <a:ahLst/>
              <a:cxnLst/>
              <a:rect l="l" t="t" r="r" b="b"/>
              <a:pathLst>
                <a:path w="103865" h="53152" extrusionOk="0">
                  <a:moveTo>
                    <a:pt x="89448" y="1849"/>
                  </a:moveTo>
                  <a:cubicBezTo>
                    <a:pt x="64006" y="22255"/>
                    <a:pt x="40602" y="36600"/>
                    <a:pt x="7004" y="38489"/>
                  </a:cubicBezTo>
                  <a:cubicBezTo>
                    <a:pt x="-2313" y="39015"/>
                    <a:pt x="-2357" y="52531"/>
                    <a:pt x="7004" y="53001"/>
                  </a:cubicBezTo>
                  <a:cubicBezTo>
                    <a:pt x="42047" y="54765"/>
                    <a:pt x="81240" y="41172"/>
                    <a:pt x="102309" y="11773"/>
                  </a:cubicBezTo>
                  <a:cubicBezTo>
                    <a:pt x="108163" y="3609"/>
                    <a:pt x="96095" y="-3483"/>
                    <a:pt x="89448" y="184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4" name="Google Shape;1024;p19"/>
            <p:cNvSpPr/>
            <p:nvPr/>
          </p:nvSpPr>
          <p:spPr>
            <a:xfrm>
              <a:off x="17724381" y="1368436"/>
              <a:ext cx="255205" cy="923819"/>
            </a:xfrm>
            <a:custGeom>
              <a:avLst/>
              <a:gdLst/>
              <a:ahLst/>
              <a:cxnLst/>
              <a:rect l="l" t="t" r="r" b="b"/>
              <a:pathLst>
                <a:path w="255205" h="923819" extrusionOk="0">
                  <a:moveTo>
                    <a:pt x="236820" y="6486"/>
                  </a:moveTo>
                  <a:cubicBezTo>
                    <a:pt x="145201" y="305421"/>
                    <a:pt x="62325" y="608217"/>
                    <a:pt x="169" y="914746"/>
                  </a:cubicBezTo>
                  <a:cubicBezTo>
                    <a:pt x="-1671" y="923828"/>
                    <a:pt x="12055" y="927764"/>
                    <a:pt x="14163" y="918605"/>
                  </a:cubicBezTo>
                  <a:cubicBezTo>
                    <a:pt x="84450" y="613439"/>
                    <a:pt x="160837" y="310288"/>
                    <a:pt x="254734" y="11425"/>
                  </a:cubicBezTo>
                  <a:cubicBezTo>
                    <a:pt x="258326" y="1"/>
                    <a:pt x="240320" y="-4935"/>
                    <a:pt x="236820" y="648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5" name="Google Shape;1025;p19"/>
            <p:cNvSpPr/>
            <p:nvPr/>
          </p:nvSpPr>
          <p:spPr>
            <a:xfrm>
              <a:off x="17878186" y="1839193"/>
              <a:ext cx="577834" cy="634333"/>
            </a:xfrm>
            <a:custGeom>
              <a:avLst/>
              <a:gdLst/>
              <a:ahLst/>
              <a:cxnLst/>
              <a:rect l="l" t="t" r="r" b="b"/>
              <a:pathLst>
                <a:path w="577834" h="634333" extrusionOk="0">
                  <a:moveTo>
                    <a:pt x="561164" y="2828"/>
                  </a:moveTo>
                  <a:cubicBezTo>
                    <a:pt x="394092" y="163654"/>
                    <a:pt x="46840" y="549524"/>
                    <a:pt x="1138" y="623343"/>
                  </a:cubicBezTo>
                  <a:cubicBezTo>
                    <a:pt x="-3409" y="630685"/>
                    <a:pt x="6737" y="637955"/>
                    <a:pt x="12793" y="632336"/>
                  </a:cubicBezTo>
                  <a:cubicBezTo>
                    <a:pt x="72489" y="576936"/>
                    <a:pt x="74657" y="535478"/>
                    <a:pt x="575004" y="16664"/>
                  </a:cubicBezTo>
                  <a:cubicBezTo>
                    <a:pt x="583754" y="7590"/>
                    <a:pt x="570250" y="-5918"/>
                    <a:pt x="561164" y="28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6" name="Google Shape;1026;p19"/>
            <p:cNvSpPr/>
            <p:nvPr/>
          </p:nvSpPr>
          <p:spPr>
            <a:xfrm>
              <a:off x="16197392" y="2546196"/>
              <a:ext cx="1370103" cy="108205"/>
            </a:xfrm>
            <a:custGeom>
              <a:avLst/>
              <a:gdLst/>
              <a:ahLst/>
              <a:cxnLst/>
              <a:rect l="l" t="t" r="r" b="b"/>
              <a:pathLst>
                <a:path w="1370103" h="108205" extrusionOk="0">
                  <a:moveTo>
                    <a:pt x="1360657" y="1"/>
                  </a:moveTo>
                  <a:cubicBezTo>
                    <a:pt x="1068918" y="3925"/>
                    <a:pt x="306119" y="44660"/>
                    <a:pt x="5338" y="93505"/>
                  </a:cubicBezTo>
                  <a:cubicBezTo>
                    <a:pt x="-2947" y="94852"/>
                    <a:pt x="-1050" y="108729"/>
                    <a:pt x="7325" y="108190"/>
                  </a:cubicBezTo>
                  <a:cubicBezTo>
                    <a:pt x="396609" y="83205"/>
                    <a:pt x="461952" y="46225"/>
                    <a:pt x="1360657" y="19573"/>
                  </a:cubicBezTo>
                  <a:cubicBezTo>
                    <a:pt x="1373214" y="19197"/>
                    <a:pt x="1373291" y="-169"/>
                    <a:pt x="136065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7" name="Google Shape;1027;p19"/>
            <p:cNvSpPr/>
            <p:nvPr/>
          </p:nvSpPr>
          <p:spPr>
            <a:xfrm>
              <a:off x="16495884" y="794429"/>
              <a:ext cx="929492" cy="1628205"/>
            </a:xfrm>
            <a:custGeom>
              <a:avLst/>
              <a:gdLst/>
              <a:ahLst/>
              <a:cxnLst/>
              <a:rect l="l" t="t" r="r" b="b"/>
              <a:pathLst>
                <a:path w="929492" h="1628205" extrusionOk="0">
                  <a:moveTo>
                    <a:pt x="86361" y="1628206"/>
                  </a:moveTo>
                  <a:cubicBezTo>
                    <a:pt x="360757" y="479172"/>
                    <a:pt x="363629" y="506941"/>
                    <a:pt x="336795" y="433535"/>
                  </a:cubicBezTo>
                  <a:cubicBezTo>
                    <a:pt x="288091" y="300170"/>
                    <a:pt x="57464" y="377541"/>
                    <a:pt x="5447" y="220813"/>
                  </a:cubicBezTo>
                  <a:cubicBezTo>
                    <a:pt x="-16646" y="154066"/>
                    <a:pt x="31856" y="90649"/>
                    <a:pt x="89974" y="63159"/>
                  </a:cubicBezTo>
                  <a:cubicBezTo>
                    <a:pt x="235811" y="-5728"/>
                    <a:pt x="612255" y="-14284"/>
                    <a:pt x="786681" y="18315"/>
                  </a:cubicBezTo>
                  <a:cubicBezTo>
                    <a:pt x="929262" y="44886"/>
                    <a:pt x="949639" y="140607"/>
                    <a:pt x="914455" y="215040"/>
                  </a:cubicBezTo>
                  <a:cubicBezTo>
                    <a:pt x="840442" y="371509"/>
                    <a:pt x="633126" y="286909"/>
                    <a:pt x="592909" y="405952"/>
                  </a:cubicBezTo>
                  <a:cubicBezTo>
                    <a:pt x="571189" y="470220"/>
                    <a:pt x="579870" y="469973"/>
                    <a:pt x="751781" y="1106459"/>
                  </a:cubicBezTo>
                  <a:cubicBezTo>
                    <a:pt x="757631" y="1128119"/>
                    <a:pt x="872175" y="1551883"/>
                    <a:pt x="872285" y="1552356"/>
                  </a:cubicBezTo>
                  <a:cubicBezTo>
                    <a:pt x="821590" y="1556491"/>
                    <a:pt x="830741" y="1560565"/>
                    <a:pt x="824580" y="1537675"/>
                  </a:cubicBezTo>
                  <a:cubicBezTo>
                    <a:pt x="792911" y="1421039"/>
                    <a:pt x="928424" y="1920697"/>
                    <a:pt x="571189" y="594049"/>
                  </a:cubicBezTo>
                  <a:cubicBezTo>
                    <a:pt x="468825" y="213272"/>
                    <a:pt x="736901" y="342555"/>
                    <a:pt x="851831" y="232537"/>
                  </a:cubicBezTo>
                  <a:cubicBezTo>
                    <a:pt x="900753" y="185722"/>
                    <a:pt x="902586" y="107110"/>
                    <a:pt x="836915" y="75538"/>
                  </a:cubicBezTo>
                  <a:cubicBezTo>
                    <a:pt x="713579" y="16191"/>
                    <a:pt x="137581" y="21498"/>
                    <a:pt x="56246" y="143180"/>
                  </a:cubicBezTo>
                  <a:cubicBezTo>
                    <a:pt x="7417" y="216213"/>
                    <a:pt x="90957" y="271281"/>
                    <a:pt x="152687" y="288264"/>
                  </a:cubicBezTo>
                  <a:cubicBezTo>
                    <a:pt x="494218" y="382209"/>
                    <a:pt x="435093" y="339303"/>
                    <a:pt x="130688" y="1623513"/>
                  </a:cubicBezTo>
                  <a:lnTo>
                    <a:pt x="86361" y="1628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8" name="Google Shape;1028;p19"/>
            <p:cNvSpPr/>
            <p:nvPr/>
          </p:nvSpPr>
          <p:spPr>
            <a:xfrm>
              <a:off x="16226891" y="2316107"/>
              <a:ext cx="1294055" cy="143572"/>
            </a:xfrm>
            <a:custGeom>
              <a:avLst/>
              <a:gdLst/>
              <a:ahLst/>
              <a:cxnLst/>
              <a:rect l="l" t="t" r="r" b="b"/>
              <a:pathLst>
                <a:path w="1294055" h="143572" extrusionOk="0">
                  <a:moveTo>
                    <a:pt x="1284878" y="37"/>
                  </a:moveTo>
                  <a:cubicBezTo>
                    <a:pt x="744728" y="43688"/>
                    <a:pt x="235546" y="99156"/>
                    <a:pt x="6861" y="129122"/>
                  </a:cubicBezTo>
                  <a:cubicBezTo>
                    <a:pt x="-2120" y="130299"/>
                    <a:pt x="-2452" y="144503"/>
                    <a:pt x="6861" y="143524"/>
                  </a:cubicBezTo>
                  <a:cubicBezTo>
                    <a:pt x="656835" y="75167"/>
                    <a:pt x="770732" y="60166"/>
                    <a:pt x="1284878" y="19168"/>
                  </a:cubicBezTo>
                  <a:cubicBezTo>
                    <a:pt x="1297067" y="18193"/>
                    <a:pt x="1297164" y="-954"/>
                    <a:pt x="1284878" y="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9" name="Google Shape;1029;p19"/>
            <p:cNvSpPr/>
            <p:nvPr/>
          </p:nvSpPr>
          <p:spPr>
            <a:xfrm>
              <a:off x="17712334" y="2529726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1"/>
                    <a:pt x="46809" y="123399"/>
                  </a:cubicBezTo>
                  <a:cubicBezTo>
                    <a:pt x="-32415" y="103373"/>
                    <a:pt x="-3655" y="-11333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30" name="Google Shape;1030;p19"/>
            <p:cNvSpPr/>
            <p:nvPr/>
          </p:nvSpPr>
          <p:spPr>
            <a:xfrm>
              <a:off x="17594970" y="2379774"/>
              <a:ext cx="129046" cy="125615"/>
            </a:xfrm>
            <a:custGeom>
              <a:avLst/>
              <a:gdLst/>
              <a:ahLst/>
              <a:cxnLst/>
              <a:rect l="l" t="t" r="r" b="b"/>
              <a:pathLst>
                <a:path w="129046" h="125615" extrusionOk="0">
                  <a:moveTo>
                    <a:pt x="77668" y="913"/>
                  </a:moveTo>
                  <a:cubicBezTo>
                    <a:pt x="166718" y="14166"/>
                    <a:pt x="129325" y="144032"/>
                    <a:pt x="46809" y="123399"/>
                  </a:cubicBezTo>
                  <a:cubicBezTo>
                    <a:pt x="-32415" y="103370"/>
                    <a:pt x="-3655" y="-11337"/>
                    <a:pt x="77668" y="91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0" name="Hình Bầu dục 49">
            <a:extLst>
              <a:ext uri="{FF2B5EF4-FFF2-40B4-BE49-F238E27FC236}">
                <a16:creationId xmlns:a16="http://schemas.microsoft.com/office/drawing/2014/main" id="{E3444439-9FE0-88B5-5DD8-F0A8B1739BEA}"/>
              </a:ext>
            </a:extLst>
          </p:cNvPr>
          <p:cNvSpPr/>
          <p:nvPr/>
        </p:nvSpPr>
        <p:spPr>
          <a:xfrm>
            <a:off x="403123" y="296167"/>
            <a:ext cx="2399071" cy="11851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3200" b="1" dirty="0">
                <a:solidFill>
                  <a:sysClr val="windowText" lastClr="000000"/>
                </a:solidFill>
              </a:rPr>
              <a:t> 1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3C09942-09F8-A529-6BD7-6D322B6F033A}"/>
              </a:ext>
            </a:extLst>
          </p:cNvPr>
          <p:cNvSpPr txBox="1"/>
          <p:nvPr/>
        </p:nvSpPr>
        <p:spPr>
          <a:xfrm>
            <a:off x="2813141" y="359308"/>
            <a:ext cx="7684807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/>
              <a:t>Viết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dưới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4ABF1270-FD0E-4BDC-D105-B0288931C4CF}"/>
                  </a:ext>
                </a:extLst>
              </p:cNvPr>
              <p:cNvSpPr txBox="1"/>
              <p:nvPr/>
            </p:nvSpPr>
            <p:spPr>
              <a:xfrm>
                <a:off x="2650408" y="2201803"/>
                <a:ext cx="2893548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4ABF1270-FD0E-4BDC-D105-B0288931C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408" y="2201803"/>
                <a:ext cx="2893548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05BC1C7C-2287-864D-9E83-885D85A349D8}"/>
                  </a:ext>
                </a:extLst>
              </p:cNvPr>
              <p:cNvSpPr txBox="1"/>
              <p:nvPr/>
            </p:nvSpPr>
            <p:spPr>
              <a:xfrm>
                <a:off x="2466109" y="3901440"/>
                <a:ext cx="478335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0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0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0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05BC1C7C-2287-864D-9E83-885D85A34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109" y="3901440"/>
                <a:ext cx="478335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Hộp Văn bản 53">
            <a:extLst>
              <a:ext uri="{FF2B5EF4-FFF2-40B4-BE49-F238E27FC236}">
                <a16:creationId xmlns:a16="http://schemas.microsoft.com/office/drawing/2014/main" id="{8AC5AA46-E36B-5784-71B1-4D70AEBD170F}"/>
              </a:ext>
            </a:extLst>
          </p:cNvPr>
          <p:cNvSpPr txBox="1"/>
          <p:nvPr/>
        </p:nvSpPr>
        <p:spPr>
          <a:xfrm>
            <a:off x="2009249" y="253481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0B35D93D-0670-9B5D-E314-05561207BCDC}"/>
              </a:ext>
            </a:extLst>
          </p:cNvPr>
          <p:cNvSpPr txBox="1"/>
          <p:nvPr/>
        </p:nvSpPr>
        <p:spPr>
          <a:xfrm>
            <a:off x="2032450" y="385281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9A9FF9-C19F-48ED-0C91-5F16610137C8}"/>
                  </a:ext>
                </a:extLst>
              </p:cNvPr>
              <p:cNvSpPr txBox="1"/>
              <p:nvPr/>
            </p:nvSpPr>
            <p:spPr>
              <a:xfrm>
                <a:off x="5543956" y="2029227"/>
                <a:ext cx="1773382" cy="1294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E9A9FF9-C19F-48ED-0C91-5F1661013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956" y="2029227"/>
                <a:ext cx="1773382" cy="1294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E8D641-3EA6-F08A-31D4-15D2F0ED1889}"/>
                  </a:ext>
                </a:extLst>
              </p:cNvPr>
              <p:cNvSpPr txBox="1"/>
              <p:nvPr/>
            </p:nvSpPr>
            <p:spPr>
              <a:xfrm>
                <a:off x="6719593" y="3819886"/>
                <a:ext cx="33583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0,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E8D641-3EA6-F08A-31D4-15D2F0ED1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593" y="3819886"/>
                <a:ext cx="335834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3" grpId="0"/>
      <p:bldP spid="53" grpId="0"/>
      <p:bldP spid="54" grpId="0"/>
      <p:bldP spid="55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40C1E1-B7F0-A6DA-23C6-84CA46C1E733}"/>
                  </a:ext>
                </a:extLst>
              </p:cNvPr>
              <p:cNvSpPr txBox="1"/>
              <p:nvPr/>
            </p:nvSpPr>
            <p:spPr>
              <a:xfrm>
                <a:off x="875242" y="659139"/>
                <a:ext cx="10271276" cy="4024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* </a:t>
                </a:r>
                <a:r>
                  <a:rPr lang="en-US" sz="3200" b="1" i="1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Lưu</a:t>
                </a:r>
                <a:r>
                  <a:rPr lang="en-US" sz="32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ý 1:</a:t>
                </a:r>
                <a:endParaRPr lang="en-US" sz="3200" i="1" dirty="0"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viết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lũy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sz="3733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viết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rong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ngoặc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 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ức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32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733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733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733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733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𝑡h</m:t>
                        </m:r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ì </m:t>
                        </m:r>
                        <m:sSup>
                          <m:sSupPr>
                            <m:ctrlPr>
                              <a:rPr lang="en-US" sz="3733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733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733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3733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733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733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733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733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733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.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40C1E1-B7F0-A6DA-23C6-84CA46C1E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42" y="659139"/>
                <a:ext cx="10271276" cy="4024307"/>
              </a:xfrm>
              <a:prstGeom prst="rect">
                <a:avLst/>
              </a:prstGeom>
              <a:blipFill>
                <a:blip r:embed="rId2"/>
                <a:stretch>
                  <a:fillRect l="-1544" r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8">
            <a:extLst>
              <a:ext uri="{FF2B5EF4-FFF2-40B4-BE49-F238E27FC236}">
                <a16:creationId xmlns:a16="http://schemas.microsoft.com/office/drawing/2014/main" id="{C0989DA1-1DC2-0851-AB34-6FE2295D06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78608" y="3637281"/>
            <a:ext cx="2457425" cy="269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4353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" name="Google Shape;1064;p21"/>
          <p:cNvGrpSpPr/>
          <p:nvPr/>
        </p:nvGrpSpPr>
        <p:grpSpPr>
          <a:xfrm>
            <a:off x="6102074" y="165923"/>
            <a:ext cx="1441881" cy="1536629"/>
            <a:chOff x="6583146" y="222101"/>
            <a:chExt cx="2162823" cy="2304945"/>
          </a:xfrm>
        </p:grpSpPr>
        <p:sp>
          <p:nvSpPr>
            <p:cNvPr id="1065" name="Google Shape;1065;p21"/>
            <p:cNvSpPr/>
            <p:nvPr/>
          </p:nvSpPr>
          <p:spPr>
            <a:xfrm>
              <a:off x="6583146" y="222101"/>
              <a:ext cx="2162823" cy="2304945"/>
            </a:xfrm>
            <a:custGeom>
              <a:avLst/>
              <a:gdLst/>
              <a:ahLst/>
              <a:cxnLst/>
              <a:rect l="l" t="t" r="r" b="b"/>
              <a:pathLst>
                <a:path w="2162823" h="2304945" extrusionOk="0">
                  <a:moveTo>
                    <a:pt x="1693560" y="1567469"/>
                  </a:moveTo>
                  <a:cubicBezTo>
                    <a:pt x="1764271" y="1699023"/>
                    <a:pt x="1784927" y="1864441"/>
                    <a:pt x="1730330" y="1994913"/>
                  </a:cubicBezTo>
                  <a:cubicBezTo>
                    <a:pt x="1636382" y="2219404"/>
                    <a:pt x="1282475" y="2216079"/>
                    <a:pt x="1158329" y="1962251"/>
                  </a:cubicBezTo>
                  <a:cubicBezTo>
                    <a:pt x="1010280" y="2553981"/>
                    <a:pt x="403877" y="2298515"/>
                    <a:pt x="592940" y="1806807"/>
                  </a:cubicBezTo>
                  <a:cubicBezTo>
                    <a:pt x="630018" y="1709717"/>
                    <a:pt x="646425" y="1736748"/>
                    <a:pt x="547274" y="1766115"/>
                  </a:cubicBezTo>
                  <a:cubicBezTo>
                    <a:pt x="382868" y="1814876"/>
                    <a:pt x="126896" y="1800088"/>
                    <a:pt x="56135" y="1650262"/>
                  </a:cubicBezTo>
                  <a:cubicBezTo>
                    <a:pt x="-12773" y="1503707"/>
                    <a:pt x="69956" y="1278343"/>
                    <a:pt x="256751" y="1188816"/>
                  </a:cubicBezTo>
                  <a:cubicBezTo>
                    <a:pt x="333483" y="1152168"/>
                    <a:pt x="320388" y="1189391"/>
                    <a:pt x="207540" y="1124279"/>
                  </a:cubicBezTo>
                  <a:cubicBezTo>
                    <a:pt x="-281598" y="843138"/>
                    <a:pt x="195393" y="199436"/>
                    <a:pt x="595621" y="554691"/>
                  </a:cubicBezTo>
                  <a:cubicBezTo>
                    <a:pt x="450575" y="58200"/>
                    <a:pt x="869846" y="-64690"/>
                    <a:pt x="1059203" y="28941"/>
                  </a:cubicBezTo>
                  <a:cubicBezTo>
                    <a:pt x="1203702" y="100514"/>
                    <a:pt x="1249929" y="319775"/>
                    <a:pt x="1272969" y="490547"/>
                  </a:cubicBezTo>
                  <a:cubicBezTo>
                    <a:pt x="1349086" y="333213"/>
                    <a:pt x="1518719" y="187833"/>
                    <a:pt x="1692935" y="228302"/>
                  </a:cubicBezTo>
                  <a:cubicBezTo>
                    <a:pt x="1887896" y="273624"/>
                    <a:pt x="2095630" y="546409"/>
                    <a:pt x="1861109" y="819457"/>
                  </a:cubicBezTo>
                  <a:cubicBezTo>
                    <a:pt x="1773053" y="922025"/>
                    <a:pt x="1767294" y="868530"/>
                    <a:pt x="1903072" y="907133"/>
                  </a:cubicBezTo>
                  <a:cubicBezTo>
                    <a:pt x="2014718" y="938932"/>
                    <a:pt x="2135414" y="1006144"/>
                    <a:pt x="2157931" y="1130264"/>
                  </a:cubicBezTo>
                  <a:cubicBezTo>
                    <a:pt x="2192210" y="1319546"/>
                    <a:pt x="2047283" y="1639301"/>
                    <a:pt x="1693560" y="156746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6" name="Google Shape;1066;p21"/>
            <p:cNvSpPr/>
            <p:nvPr/>
          </p:nvSpPr>
          <p:spPr>
            <a:xfrm>
              <a:off x="7235279" y="981638"/>
              <a:ext cx="761453" cy="786203"/>
            </a:xfrm>
            <a:custGeom>
              <a:avLst/>
              <a:gdLst/>
              <a:ahLst/>
              <a:cxnLst/>
              <a:rect l="l" t="t" r="r" b="b"/>
              <a:pathLst>
                <a:path w="761453" h="786203" extrusionOk="0">
                  <a:moveTo>
                    <a:pt x="252612" y="765136"/>
                  </a:moveTo>
                  <a:cubicBezTo>
                    <a:pt x="27483" y="683395"/>
                    <a:pt x="-55003" y="421111"/>
                    <a:pt x="36970" y="209612"/>
                  </a:cubicBezTo>
                  <a:cubicBezTo>
                    <a:pt x="156554" y="-65391"/>
                    <a:pt x="569769" y="-66165"/>
                    <a:pt x="714333" y="185911"/>
                  </a:cubicBezTo>
                  <a:cubicBezTo>
                    <a:pt x="880342" y="475390"/>
                    <a:pt x="579414" y="883793"/>
                    <a:pt x="252612" y="7651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7" name="Google Shape;1067;p21"/>
            <p:cNvSpPr/>
            <p:nvPr/>
          </p:nvSpPr>
          <p:spPr>
            <a:xfrm>
              <a:off x="7979074" y="763244"/>
              <a:ext cx="90574" cy="106393"/>
            </a:xfrm>
            <a:custGeom>
              <a:avLst/>
              <a:gdLst/>
              <a:ahLst/>
              <a:cxnLst/>
              <a:rect l="l" t="t" r="r" b="b"/>
              <a:pathLst>
                <a:path w="90574" h="106393" extrusionOk="0">
                  <a:moveTo>
                    <a:pt x="80416" y="4006"/>
                  </a:moveTo>
                  <a:cubicBezTo>
                    <a:pt x="44564" y="-19486"/>
                    <a:pt x="-18864" y="66681"/>
                    <a:pt x="5386" y="98064"/>
                  </a:cubicBezTo>
                  <a:cubicBezTo>
                    <a:pt x="35286" y="136741"/>
                    <a:pt x="119500" y="29612"/>
                    <a:pt x="80416" y="400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8" name="Google Shape;1068;p21"/>
            <p:cNvSpPr/>
            <p:nvPr/>
          </p:nvSpPr>
          <p:spPr>
            <a:xfrm>
              <a:off x="7993355" y="932063"/>
              <a:ext cx="67120" cy="73562"/>
            </a:xfrm>
            <a:custGeom>
              <a:avLst/>
              <a:gdLst/>
              <a:ahLst/>
              <a:cxnLst/>
              <a:rect l="l" t="t" r="r" b="b"/>
              <a:pathLst>
                <a:path w="67120" h="73562" extrusionOk="0">
                  <a:moveTo>
                    <a:pt x="22375" y="16157"/>
                  </a:moveTo>
                  <a:cubicBezTo>
                    <a:pt x="-32812" y="69503"/>
                    <a:pt x="27091" y="104637"/>
                    <a:pt x="62715" y="33833"/>
                  </a:cubicBezTo>
                  <a:cubicBezTo>
                    <a:pt x="79687" y="113"/>
                    <a:pt x="43617" y="-13092"/>
                    <a:pt x="22375" y="1615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9" name="Google Shape;1069;p21"/>
            <p:cNvSpPr/>
            <p:nvPr/>
          </p:nvSpPr>
          <p:spPr>
            <a:xfrm>
              <a:off x="6943333" y="1548258"/>
              <a:ext cx="102998" cy="90357"/>
            </a:xfrm>
            <a:custGeom>
              <a:avLst/>
              <a:gdLst/>
              <a:ahLst/>
              <a:cxnLst/>
              <a:rect l="l" t="t" r="r" b="b"/>
              <a:pathLst>
                <a:path w="102998" h="90357" extrusionOk="0">
                  <a:moveTo>
                    <a:pt x="95153" y="7582"/>
                  </a:moveTo>
                  <a:cubicBezTo>
                    <a:pt x="78950" y="-9692"/>
                    <a:pt x="29030" y="4833"/>
                    <a:pt x="20029" y="28226"/>
                  </a:cubicBezTo>
                  <a:cubicBezTo>
                    <a:pt x="-16518" y="57450"/>
                    <a:pt x="2446" y="93720"/>
                    <a:pt x="33110" y="90107"/>
                  </a:cubicBezTo>
                  <a:cubicBezTo>
                    <a:pt x="80042" y="84584"/>
                    <a:pt x="120580" y="34682"/>
                    <a:pt x="95153" y="758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0" name="Google Shape;1070;p21"/>
            <p:cNvSpPr/>
            <p:nvPr/>
          </p:nvSpPr>
          <p:spPr>
            <a:xfrm>
              <a:off x="7011148" y="1656971"/>
              <a:ext cx="64333" cy="52342"/>
            </a:xfrm>
            <a:custGeom>
              <a:avLst/>
              <a:gdLst/>
              <a:ahLst/>
              <a:cxnLst/>
              <a:rect l="l" t="t" r="r" b="b"/>
              <a:pathLst>
                <a:path w="64333" h="52342" extrusionOk="0">
                  <a:moveTo>
                    <a:pt x="64079" y="12256"/>
                  </a:moveTo>
                  <a:cubicBezTo>
                    <a:pt x="59979" y="-4944"/>
                    <a:pt x="25755" y="-7137"/>
                    <a:pt x="2473" y="26012"/>
                  </a:cubicBezTo>
                  <a:cubicBezTo>
                    <a:pt x="-8011" y="40944"/>
                    <a:pt x="16512" y="62024"/>
                    <a:pt x="44580" y="47410"/>
                  </a:cubicBezTo>
                  <a:cubicBezTo>
                    <a:pt x="58261" y="40284"/>
                    <a:pt x="65852" y="25506"/>
                    <a:pt x="64079" y="122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1" name="Google Shape;1071;p21"/>
            <p:cNvSpPr/>
            <p:nvPr/>
          </p:nvSpPr>
          <p:spPr>
            <a:xfrm>
              <a:off x="6886333" y="1676862"/>
              <a:ext cx="67960" cy="53477"/>
            </a:xfrm>
            <a:custGeom>
              <a:avLst/>
              <a:gdLst/>
              <a:ahLst/>
              <a:cxnLst/>
              <a:rect l="l" t="t" r="r" b="b"/>
              <a:pathLst>
                <a:path w="67960" h="53477" extrusionOk="0">
                  <a:moveTo>
                    <a:pt x="13149" y="13520"/>
                  </a:moveTo>
                  <a:cubicBezTo>
                    <a:pt x="-15673" y="27196"/>
                    <a:pt x="8235" y="67173"/>
                    <a:pt x="33706" y="48678"/>
                  </a:cubicBezTo>
                  <a:cubicBezTo>
                    <a:pt x="43883" y="41289"/>
                    <a:pt x="65388" y="26074"/>
                    <a:pt x="67568" y="14130"/>
                  </a:cubicBezTo>
                  <a:cubicBezTo>
                    <a:pt x="72125" y="-10801"/>
                    <a:pt x="36040" y="2672"/>
                    <a:pt x="13149" y="1352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2" name="Google Shape;1072;p21"/>
            <p:cNvSpPr/>
            <p:nvPr/>
          </p:nvSpPr>
          <p:spPr>
            <a:xfrm>
              <a:off x="7824458" y="1876201"/>
              <a:ext cx="85077" cy="108546"/>
            </a:xfrm>
            <a:custGeom>
              <a:avLst/>
              <a:gdLst/>
              <a:ahLst/>
              <a:cxnLst/>
              <a:rect l="l" t="t" r="r" b="b"/>
              <a:pathLst>
                <a:path w="85077" h="108546" extrusionOk="0">
                  <a:moveTo>
                    <a:pt x="34367" y="3269"/>
                  </a:moveTo>
                  <a:cubicBezTo>
                    <a:pt x="17290" y="-7341"/>
                    <a:pt x="-6633" y="8639"/>
                    <a:pt x="1717" y="40125"/>
                  </a:cubicBezTo>
                  <a:cubicBezTo>
                    <a:pt x="2139" y="41718"/>
                    <a:pt x="25287" y="100989"/>
                    <a:pt x="52233" y="107361"/>
                  </a:cubicBezTo>
                  <a:cubicBezTo>
                    <a:pt x="101821" y="119092"/>
                    <a:pt x="94777" y="40790"/>
                    <a:pt x="34367" y="32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3" name="Google Shape;1073;p21"/>
            <p:cNvSpPr/>
            <p:nvPr/>
          </p:nvSpPr>
          <p:spPr>
            <a:xfrm>
              <a:off x="7943429" y="1921717"/>
              <a:ext cx="79820" cy="92379"/>
            </a:xfrm>
            <a:custGeom>
              <a:avLst/>
              <a:gdLst/>
              <a:ahLst/>
              <a:cxnLst/>
              <a:rect l="l" t="t" r="r" b="b"/>
              <a:pathLst>
                <a:path w="79820" h="92379" extrusionOk="0">
                  <a:moveTo>
                    <a:pt x="78179" y="58332"/>
                  </a:moveTo>
                  <a:cubicBezTo>
                    <a:pt x="42823" y="-45090"/>
                    <a:pt x="-22988" y="13422"/>
                    <a:pt x="8123" y="48744"/>
                  </a:cubicBezTo>
                  <a:cubicBezTo>
                    <a:pt x="34831" y="117201"/>
                    <a:pt x="90018" y="92940"/>
                    <a:pt x="78179" y="58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4" name="Google Shape;1074;p21"/>
            <p:cNvSpPr/>
            <p:nvPr/>
          </p:nvSpPr>
          <p:spPr>
            <a:xfrm>
              <a:off x="7929273" y="2020480"/>
              <a:ext cx="49911" cy="62214"/>
            </a:xfrm>
            <a:custGeom>
              <a:avLst/>
              <a:gdLst/>
              <a:ahLst/>
              <a:cxnLst/>
              <a:rect l="l" t="t" r="r" b="b"/>
              <a:pathLst>
                <a:path w="49911" h="62214" extrusionOk="0">
                  <a:moveTo>
                    <a:pt x="49503" y="38089"/>
                  </a:moveTo>
                  <a:cubicBezTo>
                    <a:pt x="47483" y="25221"/>
                    <a:pt x="21768" y="2181"/>
                    <a:pt x="15836" y="543"/>
                  </a:cubicBezTo>
                  <a:cubicBezTo>
                    <a:pt x="-4523" y="-5059"/>
                    <a:pt x="-5233" y="34055"/>
                    <a:pt x="13597" y="54336"/>
                  </a:cubicBezTo>
                  <a:cubicBezTo>
                    <a:pt x="26891" y="68643"/>
                    <a:pt x="53519" y="63601"/>
                    <a:pt x="49503" y="380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5" name="Google Shape;1075;p21"/>
            <p:cNvSpPr/>
            <p:nvPr/>
          </p:nvSpPr>
          <p:spPr>
            <a:xfrm>
              <a:off x="6994790" y="1068489"/>
              <a:ext cx="95009" cy="83090"/>
            </a:xfrm>
            <a:custGeom>
              <a:avLst/>
              <a:gdLst/>
              <a:ahLst/>
              <a:cxnLst/>
              <a:rect l="l" t="t" r="r" b="b"/>
              <a:pathLst>
                <a:path w="95009" h="83090" extrusionOk="0">
                  <a:moveTo>
                    <a:pt x="93210" y="47416"/>
                  </a:moveTo>
                  <a:cubicBezTo>
                    <a:pt x="85188" y="22668"/>
                    <a:pt x="42039" y="-6049"/>
                    <a:pt x="18583" y="1117"/>
                  </a:cubicBezTo>
                  <a:cubicBezTo>
                    <a:pt x="1178" y="6436"/>
                    <a:pt x="-7142" y="28470"/>
                    <a:pt x="7627" y="42379"/>
                  </a:cubicBezTo>
                  <a:cubicBezTo>
                    <a:pt x="22912" y="97388"/>
                    <a:pt x="108396" y="94247"/>
                    <a:pt x="93210" y="474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6" name="Google Shape;1076;p21"/>
            <p:cNvSpPr/>
            <p:nvPr/>
          </p:nvSpPr>
          <p:spPr>
            <a:xfrm>
              <a:off x="6925679" y="1099253"/>
              <a:ext cx="53777" cy="50698"/>
            </a:xfrm>
            <a:custGeom>
              <a:avLst/>
              <a:gdLst/>
              <a:ahLst/>
              <a:cxnLst/>
              <a:rect l="l" t="t" r="r" b="b"/>
              <a:pathLst>
                <a:path w="53777" h="50698" extrusionOk="0">
                  <a:moveTo>
                    <a:pt x="53431" y="22666"/>
                  </a:moveTo>
                  <a:cubicBezTo>
                    <a:pt x="50095" y="8657"/>
                    <a:pt x="34661" y="6643"/>
                    <a:pt x="29657" y="3938"/>
                  </a:cubicBezTo>
                  <a:cubicBezTo>
                    <a:pt x="8142" y="-7669"/>
                    <a:pt x="-7808" y="7759"/>
                    <a:pt x="4031" y="32204"/>
                  </a:cubicBezTo>
                  <a:cubicBezTo>
                    <a:pt x="17470" y="60009"/>
                    <a:pt x="57928" y="56168"/>
                    <a:pt x="53431" y="226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7" name="Google Shape;1077;p21"/>
            <p:cNvSpPr/>
            <p:nvPr/>
          </p:nvSpPr>
          <p:spPr>
            <a:xfrm>
              <a:off x="8230174" y="1381833"/>
              <a:ext cx="72437" cy="57050"/>
            </a:xfrm>
            <a:custGeom>
              <a:avLst/>
              <a:gdLst/>
              <a:ahLst/>
              <a:cxnLst/>
              <a:rect l="l" t="t" r="r" b="b"/>
              <a:pathLst>
                <a:path w="72437" h="57050" extrusionOk="0">
                  <a:moveTo>
                    <a:pt x="64339" y="11715"/>
                  </a:moveTo>
                  <a:cubicBezTo>
                    <a:pt x="53075" y="-10546"/>
                    <a:pt x="10651" y="4207"/>
                    <a:pt x="5071" y="12832"/>
                  </a:cubicBezTo>
                  <a:cubicBezTo>
                    <a:pt x="-10333" y="29655"/>
                    <a:pt x="11673" y="59801"/>
                    <a:pt x="39979" y="56849"/>
                  </a:cubicBezTo>
                  <a:cubicBezTo>
                    <a:pt x="78343" y="52824"/>
                    <a:pt x="77286" y="21005"/>
                    <a:pt x="64339" y="117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8" name="Google Shape;1078;p21"/>
            <p:cNvSpPr/>
            <p:nvPr/>
          </p:nvSpPr>
          <p:spPr>
            <a:xfrm>
              <a:off x="7506477" y="647975"/>
              <a:ext cx="56775" cy="94855"/>
            </a:xfrm>
            <a:custGeom>
              <a:avLst/>
              <a:gdLst/>
              <a:ahLst/>
              <a:cxnLst/>
              <a:rect l="l" t="t" r="r" b="b"/>
              <a:pathLst>
                <a:path w="56775" h="94855" extrusionOk="0">
                  <a:moveTo>
                    <a:pt x="55391" y="44099"/>
                  </a:moveTo>
                  <a:cubicBezTo>
                    <a:pt x="47528" y="-4210"/>
                    <a:pt x="-10802" y="-25976"/>
                    <a:pt x="1767" y="48317"/>
                  </a:cubicBezTo>
                  <a:cubicBezTo>
                    <a:pt x="6766" y="77903"/>
                    <a:pt x="17623" y="105013"/>
                    <a:pt x="43958" y="91103"/>
                  </a:cubicBezTo>
                  <a:cubicBezTo>
                    <a:pt x="58285" y="83535"/>
                    <a:pt x="57987" y="60103"/>
                    <a:pt x="55391" y="4409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79" name="Google Shape;1079;p21"/>
            <p:cNvSpPr/>
            <p:nvPr/>
          </p:nvSpPr>
          <p:spPr>
            <a:xfrm>
              <a:off x="7202056" y="812232"/>
              <a:ext cx="118658" cy="174289"/>
            </a:xfrm>
            <a:custGeom>
              <a:avLst/>
              <a:gdLst/>
              <a:ahLst/>
              <a:cxnLst/>
              <a:rect l="l" t="t" r="r" b="b"/>
              <a:pathLst>
                <a:path w="118658" h="174289" extrusionOk="0">
                  <a:moveTo>
                    <a:pt x="118167" y="165236"/>
                  </a:moveTo>
                  <a:cubicBezTo>
                    <a:pt x="108979" y="143054"/>
                    <a:pt x="33750" y="15817"/>
                    <a:pt x="14583" y="1684"/>
                  </a:cubicBezTo>
                  <a:cubicBezTo>
                    <a:pt x="7147" y="-3799"/>
                    <a:pt x="-1412" y="5223"/>
                    <a:pt x="197" y="12741"/>
                  </a:cubicBezTo>
                  <a:cubicBezTo>
                    <a:pt x="4248" y="31677"/>
                    <a:pt x="89221" y="154513"/>
                    <a:pt x="106010" y="172313"/>
                  </a:cubicBezTo>
                  <a:cubicBezTo>
                    <a:pt x="110701" y="177280"/>
                    <a:pt x="121022" y="172129"/>
                    <a:pt x="118167" y="16523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0" name="Google Shape;1080;p21"/>
            <p:cNvSpPr/>
            <p:nvPr/>
          </p:nvSpPr>
          <p:spPr>
            <a:xfrm>
              <a:off x="6954972" y="1360045"/>
              <a:ext cx="214331" cy="28722"/>
            </a:xfrm>
            <a:custGeom>
              <a:avLst/>
              <a:gdLst/>
              <a:ahLst/>
              <a:cxnLst/>
              <a:rect l="l" t="t" r="r" b="b"/>
              <a:pathLst>
                <a:path w="214331" h="28722" extrusionOk="0">
                  <a:moveTo>
                    <a:pt x="210660" y="5392"/>
                  </a:moveTo>
                  <a:cubicBezTo>
                    <a:pt x="187670" y="-4528"/>
                    <a:pt x="37864" y="1943"/>
                    <a:pt x="12392" y="3680"/>
                  </a:cubicBezTo>
                  <a:cubicBezTo>
                    <a:pt x="-5166" y="4876"/>
                    <a:pt x="-3062" y="29569"/>
                    <a:pt x="12392" y="28700"/>
                  </a:cubicBezTo>
                  <a:cubicBezTo>
                    <a:pt x="177826" y="19009"/>
                    <a:pt x="195062" y="24333"/>
                    <a:pt x="208887" y="18944"/>
                  </a:cubicBezTo>
                  <a:cubicBezTo>
                    <a:pt x="214025" y="16939"/>
                    <a:pt x="217178" y="8200"/>
                    <a:pt x="210660" y="53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1" name="Google Shape;1081;p21"/>
            <p:cNvSpPr/>
            <p:nvPr/>
          </p:nvSpPr>
          <p:spPr>
            <a:xfrm>
              <a:off x="7245025" y="1751318"/>
              <a:ext cx="110296" cy="172812"/>
            </a:xfrm>
            <a:custGeom>
              <a:avLst/>
              <a:gdLst/>
              <a:ahLst/>
              <a:cxnLst/>
              <a:rect l="l" t="t" r="r" b="b"/>
              <a:pathLst>
                <a:path w="110296" h="172812" extrusionOk="0">
                  <a:moveTo>
                    <a:pt x="99329" y="2215"/>
                  </a:moveTo>
                  <a:cubicBezTo>
                    <a:pt x="64768" y="45264"/>
                    <a:pt x="31264" y="98997"/>
                    <a:pt x="4015" y="147579"/>
                  </a:cubicBezTo>
                  <a:cubicBezTo>
                    <a:pt x="-7800" y="168630"/>
                    <a:pt x="9516" y="176649"/>
                    <a:pt x="16759" y="171111"/>
                  </a:cubicBezTo>
                  <a:cubicBezTo>
                    <a:pt x="30534" y="160576"/>
                    <a:pt x="109352" y="10641"/>
                    <a:pt x="109605" y="10145"/>
                  </a:cubicBezTo>
                  <a:cubicBezTo>
                    <a:pt x="112787" y="3932"/>
                    <a:pt x="104234" y="-3899"/>
                    <a:pt x="99329" y="221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2" name="Google Shape;1082;p21"/>
            <p:cNvSpPr/>
            <p:nvPr/>
          </p:nvSpPr>
          <p:spPr>
            <a:xfrm>
              <a:off x="7717142" y="1869063"/>
              <a:ext cx="47120" cy="225313"/>
            </a:xfrm>
            <a:custGeom>
              <a:avLst/>
              <a:gdLst/>
              <a:ahLst/>
              <a:cxnLst/>
              <a:rect l="l" t="t" r="r" b="b"/>
              <a:pathLst>
                <a:path w="47120" h="225313" extrusionOk="0">
                  <a:moveTo>
                    <a:pt x="43783" y="187302"/>
                  </a:moveTo>
                  <a:cubicBezTo>
                    <a:pt x="21577" y="53942"/>
                    <a:pt x="25946" y="25919"/>
                    <a:pt x="15005" y="3419"/>
                  </a:cubicBezTo>
                  <a:cubicBezTo>
                    <a:pt x="12220" y="-2312"/>
                    <a:pt x="3974" y="-208"/>
                    <a:pt x="2247" y="5087"/>
                  </a:cubicBezTo>
                  <a:cubicBezTo>
                    <a:pt x="-7607" y="35253"/>
                    <a:pt x="17829" y="222044"/>
                    <a:pt x="23146" y="218988"/>
                  </a:cubicBezTo>
                  <a:cubicBezTo>
                    <a:pt x="28284" y="228778"/>
                    <a:pt x="43336" y="226749"/>
                    <a:pt x="46235" y="216035"/>
                  </a:cubicBezTo>
                  <a:cubicBezTo>
                    <a:pt x="48732" y="206844"/>
                    <a:pt x="45317" y="196508"/>
                    <a:pt x="43783" y="18730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3" name="Google Shape;1083;p21"/>
            <p:cNvSpPr/>
            <p:nvPr/>
          </p:nvSpPr>
          <p:spPr>
            <a:xfrm>
              <a:off x="8026421" y="1569250"/>
              <a:ext cx="165572" cy="133762"/>
            </a:xfrm>
            <a:custGeom>
              <a:avLst/>
              <a:gdLst/>
              <a:ahLst/>
              <a:cxnLst/>
              <a:rect l="l" t="t" r="r" b="b"/>
              <a:pathLst>
                <a:path w="165572" h="133762" extrusionOk="0">
                  <a:moveTo>
                    <a:pt x="151521" y="103485"/>
                  </a:moveTo>
                  <a:cubicBezTo>
                    <a:pt x="28894" y="-13971"/>
                    <a:pt x="-51969" y="-27935"/>
                    <a:pt x="38972" y="43841"/>
                  </a:cubicBezTo>
                  <a:cubicBezTo>
                    <a:pt x="107776" y="98145"/>
                    <a:pt x="162527" y="156285"/>
                    <a:pt x="165520" y="124942"/>
                  </a:cubicBezTo>
                  <a:cubicBezTo>
                    <a:pt x="166349" y="116278"/>
                    <a:pt x="157220" y="108943"/>
                    <a:pt x="151521" y="10348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4" name="Google Shape;1084;p21"/>
            <p:cNvSpPr/>
            <p:nvPr/>
          </p:nvSpPr>
          <p:spPr>
            <a:xfrm>
              <a:off x="8088941" y="1110279"/>
              <a:ext cx="202394" cy="56205"/>
            </a:xfrm>
            <a:custGeom>
              <a:avLst/>
              <a:gdLst/>
              <a:ahLst/>
              <a:cxnLst/>
              <a:rect l="l" t="t" r="r" b="b"/>
              <a:pathLst>
                <a:path w="202394" h="56205" extrusionOk="0">
                  <a:moveTo>
                    <a:pt x="1948" y="46055"/>
                  </a:moveTo>
                  <a:cubicBezTo>
                    <a:pt x="-22278" y="77949"/>
                    <a:pt x="187259" y="25412"/>
                    <a:pt x="197450" y="15149"/>
                  </a:cubicBezTo>
                  <a:cubicBezTo>
                    <a:pt x="237964" y="-25632"/>
                    <a:pt x="16627" y="26717"/>
                    <a:pt x="1948" y="460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5" name="Google Shape;1085;p21"/>
            <p:cNvSpPr/>
            <p:nvPr/>
          </p:nvSpPr>
          <p:spPr>
            <a:xfrm>
              <a:off x="7756578" y="776365"/>
              <a:ext cx="56228" cy="157307"/>
            </a:xfrm>
            <a:custGeom>
              <a:avLst/>
              <a:gdLst/>
              <a:ahLst/>
              <a:cxnLst/>
              <a:rect l="l" t="t" r="r" b="b"/>
              <a:pathLst>
                <a:path w="56228" h="157307" extrusionOk="0">
                  <a:moveTo>
                    <a:pt x="55091" y="7042"/>
                  </a:moveTo>
                  <a:cubicBezTo>
                    <a:pt x="30920" y="-36617"/>
                    <a:pt x="-1412" y="136492"/>
                    <a:pt x="48" y="149241"/>
                  </a:cubicBezTo>
                  <a:cubicBezTo>
                    <a:pt x="1011" y="157642"/>
                    <a:pt x="10408" y="160218"/>
                    <a:pt x="15496" y="153424"/>
                  </a:cubicBezTo>
                  <a:cubicBezTo>
                    <a:pt x="24447" y="141469"/>
                    <a:pt x="63327" y="21915"/>
                    <a:pt x="55091" y="70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6" name="Google Shape;1086;p21"/>
            <p:cNvSpPr/>
            <p:nvPr/>
          </p:nvSpPr>
          <p:spPr>
            <a:xfrm>
              <a:off x="7471677" y="2250303"/>
              <a:ext cx="42518" cy="103699"/>
            </a:xfrm>
            <a:custGeom>
              <a:avLst/>
              <a:gdLst/>
              <a:ahLst/>
              <a:cxnLst/>
              <a:rect l="l" t="t" r="r" b="b"/>
              <a:pathLst>
                <a:path w="42518" h="103699" extrusionOk="0">
                  <a:moveTo>
                    <a:pt x="31271" y="1464"/>
                  </a:moveTo>
                  <a:cubicBezTo>
                    <a:pt x="12962" y="10466"/>
                    <a:pt x="-18298" y="124855"/>
                    <a:pt x="13980" y="100236"/>
                  </a:cubicBezTo>
                  <a:cubicBezTo>
                    <a:pt x="19510" y="96023"/>
                    <a:pt x="62446" y="-13855"/>
                    <a:pt x="31271" y="14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7" name="Google Shape;1087;p21"/>
            <p:cNvSpPr/>
            <p:nvPr/>
          </p:nvSpPr>
          <p:spPr>
            <a:xfrm>
              <a:off x="7429700" y="2269085"/>
              <a:ext cx="31515" cy="57750"/>
            </a:xfrm>
            <a:custGeom>
              <a:avLst/>
              <a:gdLst/>
              <a:ahLst/>
              <a:cxnLst/>
              <a:rect l="l" t="t" r="r" b="b"/>
              <a:pathLst>
                <a:path w="31515" h="57750" extrusionOk="0">
                  <a:moveTo>
                    <a:pt x="31488" y="7295"/>
                  </a:moveTo>
                  <a:cubicBezTo>
                    <a:pt x="32104" y="1286"/>
                    <a:pt x="22141" y="-5329"/>
                    <a:pt x="16561" y="6799"/>
                  </a:cubicBezTo>
                  <a:cubicBezTo>
                    <a:pt x="14511" y="10814"/>
                    <a:pt x="10147" y="21210"/>
                    <a:pt x="3892" y="33070"/>
                  </a:cubicBezTo>
                  <a:cubicBezTo>
                    <a:pt x="-11750" y="62780"/>
                    <a:pt x="24335" y="77454"/>
                    <a:pt x="31488" y="729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8" name="Google Shape;1088;p21"/>
            <p:cNvSpPr/>
            <p:nvPr/>
          </p:nvSpPr>
          <p:spPr>
            <a:xfrm>
              <a:off x="7342034" y="2261530"/>
              <a:ext cx="32682" cy="45030"/>
            </a:xfrm>
            <a:custGeom>
              <a:avLst/>
              <a:gdLst/>
              <a:ahLst/>
              <a:cxnLst/>
              <a:rect l="l" t="t" r="r" b="b"/>
              <a:pathLst>
                <a:path w="32682" h="45030" extrusionOk="0">
                  <a:moveTo>
                    <a:pt x="7786" y="15064"/>
                  </a:moveTo>
                  <a:cubicBezTo>
                    <a:pt x="-12960" y="43092"/>
                    <a:pt x="13063" y="55433"/>
                    <a:pt x="24386" y="34586"/>
                  </a:cubicBezTo>
                  <a:cubicBezTo>
                    <a:pt x="42099" y="1938"/>
                    <a:pt x="29048" y="-13659"/>
                    <a:pt x="7786" y="150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89" name="Google Shape;1089;p21"/>
            <p:cNvSpPr/>
            <p:nvPr/>
          </p:nvSpPr>
          <p:spPr>
            <a:xfrm>
              <a:off x="8474439" y="1316330"/>
              <a:ext cx="124130" cy="48961"/>
            </a:xfrm>
            <a:custGeom>
              <a:avLst/>
              <a:gdLst/>
              <a:ahLst/>
              <a:cxnLst/>
              <a:rect l="l" t="t" r="r" b="b"/>
              <a:pathLst>
                <a:path w="124130" h="48961" extrusionOk="0">
                  <a:moveTo>
                    <a:pt x="123062" y="32572"/>
                  </a:moveTo>
                  <a:cubicBezTo>
                    <a:pt x="118416" y="18265"/>
                    <a:pt x="104501" y="18037"/>
                    <a:pt x="65715" y="8315"/>
                  </a:cubicBezTo>
                  <a:cubicBezTo>
                    <a:pt x="-19228" y="-12979"/>
                    <a:pt x="-10888" y="11447"/>
                    <a:pt x="29407" y="27773"/>
                  </a:cubicBezTo>
                  <a:cubicBezTo>
                    <a:pt x="61506" y="40770"/>
                    <a:pt x="133750" y="65507"/>
                    <a:pt x="123062" y="3257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90" name="Google Shape;1090;p21"/>
            <p:cNvGrpSpPr/>
            <p:nvPr/>
          </p:nvGrpSpPr>
          <p:grpSpPr>
            <a:xfrm>
              <a:off x="8511472" y="1392475"/>
              <a:ext cx="68821" cy="30671"/>
              <a:chOff x="8511472" y="1392475"/>
              <a:chExt cx="68821" cy="30671"/>
            </a:xfrm>
          </p:grpSpPr>
          <p:sp>
            <p:nvSpPr>
              <p:cNvPr id="1091" name="Google Shape;1091;p21"/>
              <p:cNvSpPr/>
              <p:nvPr/>
            </p:nvSpPr>
            <p:spPr>
              <a:xfrm>
                <a:off x="8519230" y="1411870"/>
                <a:ext cx="679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679" h="515" extrusionOk="0">
                    <a:moveTo>
                      <a:pt x="680" y="516"/>
                    </a:moveTo>
                    <a:cubicBezTo>
                      <a:pt x="526" y="411"/>
                      <a:pt x="392" y="277"/>
                      <a:pt x="243" y="163"/>
                    </a:cubicBezTo>
                    <a:cubicBezTo>
                      <a:pt x="-129" y="-95"/>
                      <a:pt x="-139" y="-95"/>
                      <a:pt x="680" y="5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2" name="Google Shape;1092;p21"/>
              <p:cNvSpPr/>
              <p:nvPr/>
            </p:nvSpPr>
            <p:spPr>
              <a:xfrm>
                <a:off x="8511472" y="1392475"/>
                <a:ext cx="68821" cy="30671"/>
              </a:xfrm>
              <a:custGeom>
                <a:avLst/>
                <a:gdLst/>
                <a:ahLst/>
                <a:cxnLst/>
                <a:rect l="l" t="t" r="r" b="b"/>
                <a:pathLst>
                  <a:path w="68821" h="30671" extrusionOk="0">
                    <a:moveTo>
                      <a:pt x="62181" y="5113"/>
                    </a:moveTo>
                    <a:cubicBezTo>
                      <a:pt x="56090" y="894"/>
                      <a:pt x="23350" y="-3115"/>
                      <a:pt x="6124" y="3544"/>
                    </a:cubicBezTo>
                    <a:cubicBezTo>
                      <a:pt x="-3620" y="3743"/>
                      <a:pt x="-5194" y="19181"/>
                      <a:pt x="27793" y="26788"/>
                    </a:cubicBezTo>
                    <a:cubicBezTo>
                      <a:pt x="35260" y="28510"/>
                      <a:pt x="52282" y="32282"/>
                      <a:pt x="58934" y="29910"/>
                    </a:cubicBezTo>
                    <a:cubicBezTo>
                      <a:pt x="70491" y="25796"/>
                      <a:pt x="72363" y="12164"/>
                      <a:pt x="62181" y="511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3" name="Google Shape;1093;p21"/>
              <p:cNvSpPr/>
              <p:nvPr/>
            </p:nvSpPr>
            <p:spPr>
              <a:xfrm>
                <a:off x="8521572" y="1394109"/>
                <a:ext cx="725" cy="299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9" extrusionOk="0">
                    <a:moveTo>
                      <a:pt x="254" y="218"/>
                    </a:moveTo>
                    <a:cubicBezTo>
                      <a:pt x="408" y="149"/>
                      <a:pt x="572" y="60"/>
                      <a:pt x="726" y="0"/>
                    </a:cubicBezTo>
                    <a:cubicBezTo>
                      <a:pt x="-153" y="347"/>
                      <a:pt x="-133" y="352"/>
                      <a:pt x="254" y="21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094" name="Google Shape;1094;p21"/>
            <p:cNvGrpSpPr/>
            <p:nvPr/>
          </p:nvGrpSpPr>
          <p:grpSpPr>
            <a:xfrm>
              <a:off x="8491331" y="1489807"/>
              <a:ext cx="59056" cy="40733"/>
              <a:chOff x="8491331" y="1489807"/>
              <a:chExt cx="59056" cy="40733"/>
            </a:xfrm>
          </p:grpSpPr>
          <p:sp>
            <p:nvSpPr>
              <p:cNvPr id="1095" name="Google Shape;1095;p21"/>
              <p:cNvSpPr/>
              <p:nvPr/>
            </p:nvSpPr>
            <p:spPr>
              <a:xfrm>
                <a:off x="8496960" y="1490211"/>
                <a:ext cx="844" cy="367"/>
              </a:xfrm>
              <a:custGeom>
                <a:avLst/>
                <a:gdLst/>
                <a:ahLst/>
                <a:cxnLst/>
                <a:rect l="l" t="t" r="r" b="b"/>
                <a:pathLst>
                  <a:path w="844" h="367" extrusionOk="0">
                    <a:moveTo>
                      <a:pt x="506" y="179"/>
                    </a:moveTo>
                    <a:cubicBezTo>
                      <a:pt x="928" y="-9"/>
                      <a:pt x="1142" y="-173"/>
                      <a:pt x="0" y="368"/>
                    </a:cubicBezTo>
                    <a:cubicBezTo>
                      <a:pt x="308" y="274"/>
                      <a:pt x="174" y="323"/>
                      <a:pt x="506" y="17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6" name="Google Shape;1096;p21"/>
              <p:cNvSpPr/>
              <p:nvPr/>
            </p:nvSpPr>
            <p:spPr>
              <a:xfrm>
                <a:off x="8491331" y="1489807"/>
                <a:ext cx="59056" cy="40733"/>
              </a:xfrm>
              <a:custGeom>
                <a:avLst/>
                <a:gdLst/>
                <a:ahLst/>
                <a:cxnLst/>
                <a:rect l="l" t="t" r="r" b="b"/>
                <a:pathLst>
                  <a:path w="59056" h="40733" extrusionOk="0">
                    <a:moveTo>
                      <a:pt x="58429" y="24402"/>
                    </a:moveTo>
                    <a:cubicBezTo>
                      <a:pt x="46942" y="-6012"/>
                      <a:pt x="-47468" y="-13520"/>
                      <a:pt x="30694" y="34248"/>
                    </a:cubicBezTo>
                    <a:cubicBezTo>
                      <a:pt x="35673" y="37290"/>
                      <a:pt x="39088" y="40272"/>
                      <a:pt x="45999" y="40714"/>
                    </a:cubicBezTo>
                    <a:cubicBezTo>
                      <a:pt x="53857" y="41215"/>
                      <a:pt x="61294" y="31995"/>
                      <a:pt x="58429" y="2440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97" name="Google Shape;1097;p21"/>
            <p:cNvSpPr/>
            <p:nvPr/>
          </p:nvSpPr>
          <p:spPr>
            <a:xfrm>
              <a:off x="8461077" y="1572492"/>
              <a:ext cx="42791" cy="57434"/>
            </a:xfrm>
            <a:custGeom>
              <a:avLst/>
              <a:gdLst/>
              <a:ahLst/>
              <a:cxnLst/>
              <a:rect l="l" t="t" r="r" b="b"/>
              <a:pathLst>
                <a:path w="42791" h="57434" extrusionOk="0">
                  <a:moveTo>
                    <a:pt x="41597" y="38173"/>
                  </a:moveTo>
                  <a:cubicBezTo>
                    <a:pt x="38549" y="30590"/>
                    <a:pt x="21318" y="1604"/>
                    <a:pt x="10282" y="1014"/>
                  </a:cubicBezTo>
                  <a:cubicBezTo>
                    <a:pt x="-12042" y="-7929"/>
                    <a:pt x="6639" y="44941"/>
                    <a:pt x="22425" y="55506"/>
                  </a:cubicBezTo>
                  <a:cubicBezTo>
                    <a:pt x="31713" y="61724"/>
                    <a:pt x="47212" y="52097"/>
                    <a:pt x="41597" y="3817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8" name="Google Shape;1098;p21"/>
            <p:cNvSpPr/>
            <p:nvPr/>
          </p:nvSpPr>
          <p:spPr>
            <a:xfrm>
              <a:off x="7516434" y="372116"/>
              <a:ext cx="34075" cy="98429"/>
            </a:xfrm>
            <a:custGeom>
              <a:avLst/>
              <a:gdLst/>
              <a:ahLst/>
              <a:cxnLst/>
              <a:rect l="l" t="t" r="r" b="b"/>
              <a:pathLst>
                <a:path w="34075" h="98429" extrusionOk="0">
                  <a:moveTo>
                    <a:pt x="32934" y="58448"/>
                  </a:moveTo>
                  <a:cubicBezTo>
                    <a:pt x="26585" y="-16093"/>
                    <a:pt x="5854" y="-2124"/>
                    <a:pt x="1361" y="8585"/>
                  </a:cubicBezTo>
                  <a:cubicBezTo>
                    <a:pt x="-1791" y="16098"/>
                    <a:pt x="1351" y="25249"/>
                    <a:pt x="2592" y="48726"/>
                  </a:cubicBezTo>
                  <a:cubicBezTo>
                    <a:pt x="4429" y="83344"/>
                    <a:pt x="517" y="82987"/>
                    <a:pt x="3124" y="89165"/>
                  </a:cubicBezTo>
                  <a:cubicBezTo>
                    <a:pt x="9279" y="103750"/>
                    <a:pt x="29484" y="99998"/>
                    <a:pt x="32964" y="85686"/>
                  </a:cubicBezTo>
                  <a:cubicBezTo>
                    <a:pt x="35064" y="77086"/>
                    <a:pt x="33679" y="67162"/>
                    <a:pt x="32934" y="584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99" name="Google Shape;1099;p21"/>
            <p:cNvSpPr/>
            <p:nvPr/>
          </p:nvSpPr>
          <p:spPr>
            <a:xfrm>
              <a:off x="7449428" y="400511"/>
              <a:ext cx="38221" cy="65118"/>
            </a:xfrm>
            <a:custGeom>
              <a:avLst/>
              <a:gdLst/>
              <a:ahLst/>
              <a:cxnLst/>
              <a:rect l="l" t="t" r="r" b="b"/>
              <a:pathLst>
                <a:path w="38221" h="65118" extrusionOk="0">
                  <a:moveTo>
                    <a:pt x="37396" y="36300"/>
                  </a:moveTo>
                  <a:cubicBezTo>
                    <a:pt x="29567" y="-8040"/>
                    <a:pt x="-4627" y="-8273"/>
                    <a:pt x="526" y="16867"/>
                  </a:cubicBezTo>
                  <a:cubicBezTo>
                    <a:pt x="531" y="16902"/>
                    <a:pt x="5486" y="27576"/>
                    <a:pt x="9124" y="50726"/>
                  </a:cubicBezTo>
                  <a:cubicBezTo>
                    <a:pt x="12475" y="71990"/>
                    <a:pt x="43646" y="71682"/>
                    <a:pt x="37396" y="36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00" name="Google Shape;1100;p21"/>
            <p:cNvGrpSpPr/>
            <p:nvPr/>
          </p:nvGrpSpPr>
          <p:grpSpPr>
            <a:xfrm>
              <a:off x="7371168" y="422183"/>
              <a:ext cx="33273" cy="58687"/>
              <a:chOff x="7371168" y="422183"/>
              <a:chExt cx="33273" cy="58687"/>
            </a:xfrm>
          </p:grpSpPr>
          <p:sp>
            <p:nvSpPr>
              <p:cNvPr id="1101" name="Google Shape;1101;p21"/>
              <p:cNvSpPr/>
              <p:nvPr/>
            </p:nvSpPr>
            <p:spPr>
              <a:xfrm>
                <a:off x="7371168" y="422183"/>
                <a:ext cx="33273" cy="58687"/>
              </a:xfrm>
              <a:custGeom>
                <a:avLst/>
                <a:gdLst/>
                <a:ahLst/>
                <a:cxnLst/>
                <a:rect l="l" t="t" r="r" b="b"/>
                <a:pathLst>
                  <a:path w="33273" h="58687" extrusionOk="0">
                    <a:moveTo>
                      <a:pt x="31055" y="30513"/>
                    </a:moveTo>
                    <a:cubicBezTo>
                      <a:pt x="27321" y="20335"/>
                      <a:pt x="21707" y="-1321"/>
                      <a:pt x="11411" y="63"/>
                    </a:cubicBezTo>
                    <a:cubicBezTo>
                      <a:pt x="2704" y="1235"/>
                      <a:pt x="-359" y="17174"/>
                      <a:pt x="33" y="26022"/>
                    </a:cubicBezTo>
                    <a:cubicBezTo>
                      <a:pt x="2168" y="74167"/>
                      <a:pt x="43118" y="63364"/>
                      <a:pt x="31055" y="3051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2" name="Google Shape;1102;p21"/>
              <p:cNvSpPr/>
              <p:nvPr/>
            </p:nvSpPr>
            <p:spPr>
              <a:xfrm>
                <a:off x="7392026" y="428320"/>
                <a:ext cx="421" cy="53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530" extrusionOk="0">
                    <a:moveTo>
                      <a:pt x="0" y="0"/>
                    </a:moveTo>
                    <a:cubicBezTo>
                      <a:pt x="204" y="288"/>
                      <a:pt x="372" y="506"/>
                      <a:pt x="422" y="531"/>
                    </a:cubicBezTo>
                    <a:cubicBezTo>
                      <a:pt x="223" y="278"/>
                      <a:pt x="139" y="174"/>
                      <a:pt x="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03" name="Google Shape;1103;p21"/>
            <p:cNvSpPr/>
            <p:nvPr/>
          </p:nvSpPr>
          <p:spPr>
            <a:xfrm>
              <a:off x="7292020" y="470695"/>
              <a:ext cx="49513" cy="45868"/>
            </a:xfrm>
            <a:custGeom>
              <a:avLst/>
              <a:gdLst/>
              <a:ahLst/>
              <a:cxnLst/>
              <a:rect l="l" t="t" r="r" b="b"/>
              <a:pathLst>
                <a:path w="49513" h="45868" extrusionOk="0">
                  <a:moveTo>
                    <a:pt x="48458" y="25437"/>
                  </a:moveTo>
                  <a:cubicBezTo>
                    <a:pt x="38996" y="-1628"/>
                    <a:pt x="1863" y="-6184"/>
                    <a:pt x="26" y="7453"/>
                  </a:cubicBezTo>
                  <a:cubicBezTo>
                    <a:pt x="-703" y="12862"/>
                    <a:pt x="13996" y="23531"/>
                    <a:pt x="20206" y="33600"/>
                  </a:cubicBezTo>
                  <a:cubicBezTo>
                    <a:pt x="34920" y="57435"/>
                    <a:pt x="54261" y="42031"/>
                    <a:pt x="48458" y="254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4" name="Google Shape;1104;p21"/>
            <p:cNvSpPr/>
            <p:nvPr/>
          </p:nvSpPr>
          <p:spPr>
            <a:xfrm>
              <a:off x="8138616" y="2123653"/>
              <a:ext cx="41013" cy="47332"/>
            </a:xfrm>
            <a:custGeom>
              <a:avLst/>
              <a:gdLst/>
              <a:ahLst/>
              <a:cxnLst/>
              <a:rect l="l" t="t" r="r" b="b"/>
              <a:pathLst>
                <a:path w="41013" h="47332" extrusionOk="0">
                  <a:moveTo>
                    <a:pt x="40543" y="27564"/>
                  </a:moveTo>
                  <a:cubicBezTo>
                    <a:pt x="38661" y="17619"/>
                    <a:pt x="20075" y="-1565"/>
                    <a:pt x="9740" y="102"/>
                  </a:cubicBezTo>
                  <a:cubicBezTo>
                    <a:pt x="2864" y="-136"/>
                    <a:pt x="-1445" y="6717"/>
                    <a:pt x="447" y="12032"/>
                  </a:cubicBezTo>
                  <a:cubicBezTo>
                    <a:pt x="1012" y="17922"/>
                    <a:pt x="3827" y="17833"/>
                    <a:pt x="12132" y="35315"/>
                  </a:cubicBezTo>
                  <a:cubicBezTo>
                    <a:pt x="21614" y="55255"/>
                    <a:pt x="44579" y="48798"/>
                    <a:pt x="40543" y="275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05" name="Google Shape;1105;p21"/>
            <p:cNvSpPr/>
            <p:nvPr/>
          </p:nvSpPr>
          <p:spPr>
            <a:xfrm>
              <a:off x="8098962" y="2160390"/>
              <a:ext cx="35835" cy="45304"/>
            </a:xfrm>
            <a:custGeom>
              <a:avLst/>
              <a:gdLst/>
              <a:ahLst/>
              <a:cxnLst/>
              <a:rect l="l" t="t" r="r" b="b"/>
              <a:pathLst>
                <a:path w="35835" h="45304" extrusionOk="0">
                  <a:moveTo>
                    <a:pt x="35835" y="33232"/>
                  </a:moveTo>
                  <a:cubicBezTo>
                    <a:pt x="35860" y="26910"/>
                    <a:pt x="4561" y="-14080"/>
                    <a:pt x="207" y="5040"/>
                  </a:cubicBezTo>
                  <a:cubicBezTo>
                    <a:pt x="-533" y="8286"/>
                    <a:pt x="942" y="9700"/>
                    <a:pt x="1021" y="11367"/>
                  </a:cubicBezTo>
                  <a:cubicBezTo>
                    <a:pt x="4531" y="57563"/>
                    <a:pt x="35786" y="47767"/>
                    <a:pt x="35835" y="33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06" name="Google Shape;1106;p21"/>
            <p:cNvGrpSpPr/>
            <p:nvPr/>
          </p:nvGrpSpPr>
          <p:grpSpPr>
            <a:xfrm>
              <a:off x="8250841" y="628206"/>
              <a:ext cx="44100" cy="53717"/>
              <a:chOff x="8250841" y="628206"/>
              <a:chExt cx="44100" cy="53717"/>
            </a:xfrm>
          </p:grpSpPr>
          <p:sp>
            <p:nvSpPr>
              <p:cNvPr id="1107" name="Google Shape;1107;p21"/>
              <p:cNvSpPr/>
              <p:nvPr/>
            </p:nvSpPr>
            <p:spPr>
              <a:xfrm>
                <a:off x="8277149" y="640177"/>
                <a:ext cx="132" cy="139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9" extrusionOk="0">
                    <a:moveTo>
                      <a:pt x="133" y="0"/>
                    </a:moveTo>
                    <a:cubicBezTo>
                      <a:pt x="-61" y="203"/>
                      <a:pt x="-26" y="169"/>
                      <a:pt x="133" y="0"/>
                    </a:cubicBez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8" name="Google Shape;1108;p21"/>
              <p:cNvSpPr/>
              <p:nvPr/>
            </p:nvSpPr>
            <p:spPr>
              <a:xfrm>
                <a:off x="8250841" y="628206"/>
                <a:ext cx="44100" cy="53717"/>
              </a:xfrm>
              <a:custGeom>
                <a:avLst/>
                <a:gdLst/>
                <a:ahLst/>
                <a:cxnLst/>
                <a:rect l="l" t="t" r="r" b="b"/>
                <a:pathLst>
                  <a:path w="44100" h="53717" extrusionOk="0">
                    <a:moveTo>
                      <a:pt x="29216" y="8725"/>
                    </a:moveTo>
                    <a:cubicBezTo>
                      <a:pt x="28556" y="9355"/>
                      <a:pt x="24803" y="13653"/>
                      <a:pt x="27225" y="11166"/>
                    </a:cubicBezTo>
                    <a:cubicBezTo>
                      <a:pt x="2344" y="36718"/>
                      <a:pt x="2543" y="31418"/>
                      <a:pt x="453" y="38683"/>
                    </a:cubicBezTo>
                    <a:cubicBezTo>
                      <a:pt x="-2575" y="49223"/>
                      <a:pt x="9885" y="62964"/>
                      <a:pt x="28541" y="45035"/>
                    </a:cubicBezTo>
                    <a:cubicBezTo>
                      <a:pt x="51729" y="22764"/>
                      <a:pt x="46492" y="-17874"/>
                      <a:pt x="29216" y="872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09" name="Google Shape;1109;p21"/>
            <p:cNvSpPr/>
            <p:nvPr/>
          </p:nvSpPr>
          <p:spPr>
            <a:xfrm>
              <a:off x="8287393" y="672761"/>
              <a:ext cx="28446" cy="32017"/>
            </a:xfrm>
            <a:custGeom>
              <a:avLst/>
              <a:gdLst/>
              <a:ahLst/>
              <a:cxnLst/>
              <a:rect l="l" t="t" r="r" b="b"/>
              <a:pathLst>
                <a:path w="28446" h="32017" extrusionOk="0">
                  <a:moveTo>
                    <a:pt x="2012" y="16628"/>
                  </a:moveTo>
                  <a:cubicBezTo>
                    <a:pt x="-4586" y="28757"/>
                    <a:pt x="6281" y="37371"/>
                    <a:pt x="16696" y="28136"/>
                  </a:cubicBezTo>
                  <a:cubicBezTo>
                    <a:pt x="42878" y="4862"/>
                    <a:pt x="19610" y="-15528"/>
                    <a:pt x="2012" y="166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0" name="Google Shape;1110;p21"/>
            <p:cNvSpPr/>
            <p:nvPr/>
          </p:nvSpPr>
          <p:spPr>
            <a:xfrm>
              <a:off x="6822290" y="892130"/>
              <a:ext cx="59276" cy="55901"/>
            </a:xfrm>
            <a:custGeom>
              <a:avLst/>
              <a:gdLst/>
              <a:ahLst/>
              <a:cxnLst/>
              <a:rect l="l" t="t" r="r" b="b"/>
              <a:pathLst>
                <a:path w="59276" h="55901" extrusionOk="0">
                  <a:moveTo>
                    <a:pt x="59033" y="34543"/>
                  </a:moveTo>
                  <a:cubicBezTo>
                    <a:pt x="56600" y="25874"/>
                    <a:pt x="33685" y="9493"/>
                    <a:pt x="27535" y="5354"/>
                  </a:cubicBezTo>
                  <a:cubicBezTo>
                    <a:pt x="7191" y="-8332"/>
                    <a:pt x="-2345" y="7518"/>
                    <a:pt x="489" y="16266"/>
                  </a:cubicBezTo>
                  <a:cubicBezTo>
                    <a:pt x="1810" y="20350"/>
                    <a:pt x="20967" y="44488"/>
                    <a:pt x="34361" y="53499"/>
                  </a:cubicBezTo>
                  <a:cubicBezTo>
                    <a:pt x="43991" y="59975"/>
                    <a:pt x="61545" y="53256"/>
                    <a:pt x="59033" y="3454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11" name="Google Shape;1111;p21"/>
            <p:cNvGrpSpPr/>
            <p:nvPr/>
          </p:nvGrpSpPr>
          <p:grpSpPr>
            <a:xfrm>
              <a:off x="6777337" y="953912"/>
              <a:ext cx="57321" cy="47290"/>
              <a:chOff x="6777337" y="953912"/>
              <a:chExt cx="57321" cy="47290"/>
            </a:xfrm>
          </p:grpSpPr>
          <p:sp>
            <p:nvSpPr>
              <p:cNvPr id="1112" name="Google Shape;1112;p21"/>
              <p:cNvSpPr/>
              <p:nvPr/>
            </p:nvSpPr>
            <p:spPr>
              <a:xfrm>
                <a:off x="6778079" y="963763"/>
                <a:ext cx="270" cy="644"/>
              </a:xfrm>
              <a:custGeom>
                <a:avLst/>
                <a:gdLst/>
                <a:ahLst/>
                <a:cxnLst/>
                <a:rect l="l" t="t" r="r" b="b"/>
                <a:pathLst>
                  <a:path w="270" h="644" extrusionOk="0">
                    <a:moveTo>
                      <a:pt x="271" y="644"/>
                    </a:moveTo>
                    <a:cubicBezTo>
                      <a:pt x="166" y="476"/>
                      <a:pt x="151" y="282"/>
                      <a:pt x="62" y="109"/>
                    </a:cubicBezTo>
                    <a:cubicBezTo>
                      <a:pt x="-97" y="-239"/>
                      <a:pt x="77" y="332"/>
                      <a:pt x="271" y="644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3" name="Google Shape;1113;p21"/>
              <p:cNvSpPr/>
              <p:nvPr/>
            </p:nvSpPr>
            <p:spPr>
              <a:xfrm>
                <a:off x="6777337" y="953912"/>
                <a:ext cx="57321" cy="47290"/>
              </a:xfrm>
              <a:custGeom>
                <a:avLst/>
                <a:gdLst/>
                <a:ahLst/>
                <a:cxnLst/>
                <a:rect l="l" t="t" r="r" b="b"/>
                <a:pathLst>
                  <a:path w="57321" h="47290" extrusionOk="0">
                    <a:moveTo>
                      <a:pt x="53068" y="22320"/>
                    </a:moveTo>
                    <a:cubicBezTo>
                      <a:pt x="50466" y="19070"/>
                      <a:pt x="46977" y="17492"/>
                      <a:pt x="43621" y="17516"/>
                    </a:cubicBezTo>
                    <a:cubicBezTo>
                      <a:pt x="33136" y="11760"/>
                      <a:pt x="27427" y="7200"/>
                      <a:pt x="20070" y="4078"/>
                    </a:cubicBezTo>
                    <a:cubicBezTo>
                      <a:pt x="-184" y="-6149"/>
                      <a:pt x="-1430" y="5552"/>
                      <a:pt x="804" y="9954"/>
                    </a:cubicBezTo>
                    <a:cubicBezTo>
                      <a:pt x="30257" y="73547"/>
                      <a:pt x="70577" y="40572"/>
                      <a:pt x="53068" y="2232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14" name="Google Shape;1114;p21"/>
          <p:cNvGrpSpPr/>
          <p:nvPr/>
        </p:nvGrpSpPr>
        <p:grpSpPr>
          <a:xfrm rot="761125">
            <a:off x="10595642" y="5037148"/>
            <a:ext cx="1490740" cy="1662627"/>
            <a:chOff x="5935816" y="7578810"/>
            <a:chExt cx="2236088" cy="2494025"/>
          </a:xfrm>
        </p:grpSpPr>
        <p:sp>
          <p:nvSpPr>
            <p:cNvPr id="1115" name="Google Shape;1115;p21"/>
            <p:cNvSpPr/>
            <p:nvPr/>
          </p:nvSpPr>
          <p:spPr>
            <a:xfrm>
              <a:off x="5935816" y="7578810"/>
              <a:ext cx="2236088" cy="2482474"/>
            </a:xfrm>
            <a:custGeom>
              <a:avLst/>
              <a:gdLst/>
              <a:ahLst/>
              <a:cxnLst/>
              <a:rect l="l" t="t" r="r" b="b"/>
              <a:pathLst>
                <a:path w="2236088" h="2482474" extrusionOk="0">
                  <a:moveTo>
                    <a:pt x="658233" y="2445531"/>
                  </a:moveTo>
                  <a:cubicBezTo>
                    <a:pt x="777785" y="2472537"/>
                    <a:pt x="899938" y="2482718"/>
                    <a:pt x="1005570" y="2482470"/>
                  </a:cubicBezTo>
                  <a:cubicBezTo>
                    <a:pt x="1065571" y="2482332"/>
                    <a:pt x="1125548" y="2479471"/>
                    <a:pt x="1185351" y="2474683"/>
                  </a:cubicBezTo>
                  <a:cubicBezTo>
                    <a:pt x="1320503" y="2463867"/>
                    <a:pt x="1456269" y="2443499"/>
                    <a:pt x="1582521" y="2394054"/>
                  </a:cubicBezTo>
                  <a:cubicBezTo>
                    <a:pt x="1725239" y="2338159"/>
                    <a:pt x="1856699" y="2230653"/>
                    <a:pt x="1942004" y="2103676"/>
                  </a:cubicBezTo>
                  <a:cubicBezTo>
                    <a:pt x="2036773" y="1962612"/>
                    <a:pt x="2059107" y="1776380"/>
                    <a:pt x="2077071" y="1611745"/>
                  </a:cubicBezTo>
                  <a:cubicBezTo>
                    <a:pt x="2097210" y="1427184"/>
                    <a:pt x="2087314" y="1252893"/>
                    <a:pt x="2048354" y="1072426"/>
                  </a:cubicBezTo>
                  <a:cubicBezTo>
                    <a:pt x="2044295" y="1053634"/>
                    <a:pt x="2039994" y="1034897"/>
                    <a:pt x="2035460" y="1016209"/>
                  </a:cubicBezTo>
                  <a:cubicBezTo>
                    <a:pt x="2032352" y="1003410"/>
                    <a:pt x="2017858" y="972370"/>
                    <a:pt x="2021133" y="960141"/>
                  </a:cubicBezTo>
                  <a:cubicBezTo>
                    <a:pt x="2049429" y="854390"/>
                    <a:pt x="2078008" y="745784"/>
                    <a:pt x="2077388" y="637058"/>
                  </a:cubicBezTo>
                  <a:cubicBezTo>
                    <a:pt x="2097835" y="641956"/>
                    <a:pt x="2119674" y="643864"/>
                    <a:pt x="2142960" y="642134"/>
                  </a:cubicBezTo>
                  <a:cubicBezTo>
                    <a:pt x="2214235" y="632706"/>
                    <a:pt x="2240767" y="548646"/>
                    <a:pt x="2235425" y="485941"/>
                  </a:cubicBezTo>
                  <a:cubicBezTo>
                    <a:pt x="2225474" y="398476"/>
                    <a:pt x="2202104" y="311744"/>
                    <a:pt x="2167851" y="230708"/>
                  </a:cubicBezTo>
                  <a:cubicBezTo>
                    <a:pt x="2126274" y="128085"/>
                    <a:pt x="2023556" y="75963"/>
                    <a:pt x="1928138" y="32991"/>
                  </a:cubicBezTo>
                  <a:cubicBezTo>
                    <a:pt x="1832551" y="-14764"/>
                    <a:pt x="1718411" y="-6947"/>
                    <a:pt x="1621407" y="32614"/>
                  </a:cubicBezTo>
                  <a:cubicBezTo>
                    <a:pt x="1542163" y="63268"/>
                    <a:pt x="1485135" y="131238"/>
                    <a:pt x="1438583" y="199743"/>
                  </a:cubicBezTo>
                  <a:cubicBezTo>
                    <a:pt x="1391525" y="273333"/>
                    <a:pt x="1352342" y="353497"/>
                    <a:pt x="1324209" y="436739"/>
                  </a:cubicBezTo>
                  <a:cubicBezTo>
                    <a:pt x="1307807" y="405302"/>
                    <a:pt x="1289481" y="374702"/>
                    <a:pt x="1268202" y="346314"/>
                  </a:cubicBezTo>
                  <a:cubicBezTo>
                    <a:pt x="1202824" y="257694"/>
                    <a:pt x="1089606" y="168107"/>
                    <a:pt x="973478" y="200000"/>
                  </a:cubicBezTo>
                  <a:cubicBezTo>
                    <a:pt x="901440" y="231204"/>
                    <a:pt x="937442" y="316939"/>
                    <a:pt x="984420" y="354250"/>
                  </a:cubicBezTo>
                  <a:cubicBezTo>
                    <a:pt x="907049" y="337273"/>
                    <a:pt x="838544" y="358459"/>
                    <a:pt x="818668" y="416727"/>
                  </a:cubicBezTo>
                  <a:cubicBezTo>
                    <a:pt x="801026" y="390034"/>
                    <a:pt x="780352" y="365294"/>
                    <a:pt x="761516" y="339459"/>
                  </a:cubicBezTo>
                  <a:cubicBezTo>
                    <a:pt x="724112" y="292388"/>
                    <a:pt x="686504" y="244419"/>
                    <a:pt x="639853" y="206127"/>
                  </a:cubicBezTo>
                  <a:cubicBezTo>
                    <a:pt x="594401" y="169456"/>
                    <a:pt x="539870" y="143823"/>
                    <a:pt x="483100" y="130663"/>
                  </a:cubicBezTo>
                  <a:cubicBezTo>
                    <a:pt x="448976" y="123956"/>
                    <a:pt x="413926" y="125180"/>
                    <a:pt x="379337" y="123698"/>
                  </a:cubicBezTo>
                  <a:cubicBezTo>
                    <a:pt x="341675" y="122950"/>
                    <a:pt x="303948" y="128744"/>
                    <a:pt x="268814" y="142525"/>
                  </a:cubicBezTo>
                  <a:cubicBezTo>
                    <a:pt x="224541" y="158645"/>
                    <a:pt x="181280" y="178799"/>
                    <a:pt x="143761" y="207644"/>
                  </a:cubicBezTo>
                  <a:cubicBezTo>
                    <a:pt x="70643" y="267757"/>
                    <a:pt x="17237" y="356268"/>
                    <a:pt x="4586" y="450549"/>
                  </a:cubicBezTo>
                  <a:cubicBezTo>
                    <a:pt x="-3090" y="510671"/>
                    <a:pt x="-672" y="571736"/>
                    <a:pt x="8436" y="631571"/>
                  </a:cubicBezTo>
                  <a:cubicBezTo>
                    <a:pt x="16424" y="692482"/>
                    <a:pt x="41742" y="776784"/>
                    <a:pt x="117537" y="772120"/>
                  </a:cubicBezTo>
                  <a:cubicBezTo>
                    <a:pt x="138925" y="770841"/>
                    <a:pt x="158207" y="764838"/>
                    <a:pt x="175814" y="755355"/>
                  </a:cubicBezTo>
                  <a:cubicBezTo>
                    <a:pt x="182424" y="778544"/>
                    <a:pt x="189184" y="801693"/>
                    <a:pt x="195507" y="824931"/>
                  </a:cubicBezTo>
                  <a:cubicBezTo>
                    <a:pt x="215800" y="909556"/>
                    <a:pt x="243873" y="989541"/>
                    <a:pt x="274661" y="1070165"/>
                  </a:cubicBezTo>
                  <a:cubicBezTo>
                    <a:pt x="241796" y="1167995"/>
                    <a:pt x="261286" y="1274143"/>
                    <a:pt x="242118" y="1374680"/>
                  </a:cubicBezTo>
                  <a:cubicBezTo>
                    <a:pt x="205507" y="1596136"/>
                    <a:pt x="60048" y="1811559"/>
                    <a:pt x="128236" y="2041169"/>
                  </a:cubicBezTo>
                  <a:cubicBezTo>
                    <a:pt x="197335" y="2273858"/>
                    <a:pt x="422737" y="2392338"/>
                    <a:pt x="658233" y="2445531"/>
                  </a:cubicBezTo>
                  <a:close/>
                  <a:moveTo>
                    <a:pt x="738299" y="1603180"/>
                  </a:moveTo>
                  <a:cubicBezTo>
                    <a:pt x="807488" y="1609093"/>
                    <a:pt x="871816" y="1638081"/>
                    <a:pt x="938784" y="1654593"/>
                  </a:cubicBezTo>
                  <a:cubicBezTo>
                    <a:pt x="1019579" y="1666837"/>
                    <a:pt x="1102772" y="1674728"/>
                    <a:pt x="1183741" y="1659674"/>
                  </a:cubicBezTo>
                  <a:cubicBezTo>
                    <a:pt x="1263846" y="1647192"/>
                    <a:pt x="1340399" y="1612806"/>
                    <a:pt x="1421903" y="1610357"/>
                  </a:cubicBezTo>
                  <a:cubicBezTo>
                    <a:pt x="1535889" y="1613837"/>
                    <a:pt x="1603002" y="1683492"/>
                    <a:pt x="1562857" y="1797596"/>
                  </a:cubicBezTo>
                  <a:cubicBezTo>
                    <a:pt x="1530280" y="1882503"/>
                    <a:pt x="1466695" y="1953967"/>
                    <a:pt x="1395351" y="2008885"/>
                  </a:cubicBezTo>
                  <a:cubicBezTo>
                    <a:pt x="1315299" y="2067248"/>
                    <a:pt x="1218251" y="2100122"/>
                    <a:pt x="1119522" y="2104777"/>
                  </a:cubicBezTo>
                  <a:cubicBezTo>
                    <a:pt x="936906" y="2112812"/>
                    <a:pt x="740247" y="2021773"/>
                    <a:pt x="652787" y="1856667"/>
                  </a:cubicBezTo>
                  <a:cubicBezTo>
                    <a:pt x="598137" y="1758292"/>
                    <a:pt x="576036" y="1585548"/>
                    <a:pt x="738299" y="160318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6" name="Google Shape;1116;p21"/>
            <p:cNvSpPr/>
            <p:nvPr/>
          </p:nvSpPr>
          <p:spPr>
            <a:xfrm>
              <a:off x="6548214" y="9180737"/>
              <a:ext cx="962162" cy="392027"/>
            </a:xfrm>
            <a:custGeom>
              <a:avLst/>
              <a:gdLst/>
              <a:ahLst/>
              <a:cxnLst/>
              <a:rect l="l" t="t" r="r" b="b"/>
              <a:pathLst>
                <a:path w="962162" h="392027" extrusionOk="0">
                  <a:moveTo>
                    <a:pt x="125901" y="1252"/>
                  </a:moveTo>
                  <a:cubicBezTo>
                    <a:pt x="-36363" y="-16379"/>
                    <a:pt x="-14261" y="156365"/>
                    <a:pt x="40388" y="254740"/>
                  </a:cubicBezTo>
                  <a:cubicBezTo>
                    <a:pt x="68996" y="308711"/>
                    <a:pt x="109250" y="354771"/>
                    <a:pt x="156878" y="392027"/>
                  </a:cubicBezTo>
                  <a:cubicBezTo>
                    <a:pt x="159246" y="390595"/>
                    <a:pt x="161362" y="389207"/>
                    <a:pt x="163270" y="387859"/>
                  </a:cubicBezTo>
                  <a:cubicBezTo>
                    <a:pt x="200000" y="366807"/>
                    <a:pt x="238123" y="348054"/>
                    <a:pt x="276791" y="330794"/>
                  </a:cubicBezTo>
                  <a:cubicBezTo>
                    <a:pt x="464040" y="242586"/>
                    <a:pt x="683178" y="220190"/>
                    <a:pt x="866760" y="329506"/>
                  </a:cubicBezTo>
                  <a:cubicBezTo>
                    <a:pt x="902108" y="289865"/>
                    <a:pt x="931529" y="245030"/>
                    <a:pt x="950464" y="195668"/>
                  </a:cubicBezTo>
                  <a:cubicBezTo>
                    <a:pt x="990608" y="81565"/>
                    <a:pt x="923491" y="11910"/>
                    <a:pt x="809509" y="8430"/>
                  </a:cubicBezTo>
                  <a:cubicBezTo>
                    <a:pt x="728006" y="10879"/>
                    <a:pt x="651458" y="45265"/>
                    <a:pt x="571352" y="57747"/>
                  </a:cubicBezTo>
                  <a:cubicBezTo>
                    <a:pt x="490379" y="72806"/>
                    <a:pt x="407191" y="64909"/>
                    <a:pt x="326396" y="52666"/>
                  </a:cubicBezTo>
                  <a:cubicBezTo>
                    <a:pt x="259422" y="36154"/>
                    <a:pt x="195090" y="7166"/>
                    <a:pt x="125901" y="1252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17" name="Google Shape;1117;p21"/>
            <p:cNvSpPr/>
            <p:nvPr/>
          </p:nvSpPr>
          <p:spPr>
            <a:xfrm>
              <a:off x="6705087" y="9436548"/>
              <a:ext cx="709877" cy="247524"/>
            </a:xfrm>
            <a:custGeom>
              <a:avLst/>
              <a:gdLst/>
              <a:ahLst/>
              <a:cxnLst/>
              <a:rect l="l" t="t" r="r" b="b"/>
              <a:pathLst>
                <a:path w="709877" h="247524" extrusionOk="0">
                  <a:moveTo>
                    <a:pt x="6393" y="132048"/>
                  </a:moveTo>
                  <a:cubicBezTo>
                    <a:pt x="4490" y="133396"/>
                    <a:pt x="2369" y="134784"/>
                    <a:pt x="0" y="136216"/>
                  </a:cubicBezTo>
                  <a:cubicBezTo>
                    <a:pt x="8454" y="142849"/>
                    <a:pt x="17111" y="149154"/>
                    <a:pt x="25982" y="155196"/>
                  </a:cubicBezTo>
                  <a:cubicBezTo>
                    <a:pt x="28326" y="156822"/>
                    <a:pt x="30709" y="158409"/>
                    <a:pt x="33088" y="159960"/>
                  </a:cubicBezTo>
                  <a:cubicBezTo>
                    <a:pt x="37444" y="162825"/>
                    <a:pt x="41839" y="165616"/>
                    <a:pt x="46260" y="168298"/>
                  </a:cubicBezTo>
                  <a:cubicBezTo>
                    <a:pt x="136817" y="223815"/>
                    <a:pt x="245833" y="251634"/>
                    <a:pt x="350246" y="247034"/>
                  </a:cubicBezTo>
                  <a:cubicBezTo>
                    <a:pt x="448980" y="242379"/>
                    <a:pt x="546023" y="209505"/>
                    <a:pt x="626080" y="151142"/>
                  </a:cubicBezTo>
                  <a:cubicBezTo>
                    <a:pt x="645649" y="136068"/>
                    <a:pt x="664609" y="119789"/>
                    <a:pt x="682528" y="102321"/>
                  </a:cubicBezTo>
                  <a:cubicBezTo>
                    <a:pt x="691978" y="93106"/>
                    <a:pt x="701131" y="83569"/>
                    <a:pt x="709877" y="73690"/>
                  </a:cubicBezTo>
                  <a:cubicBezTo>
                    <a:pt x="526295" y="-35621"/>
                    <a:pt x="307158" y="-13230"/>
                    <a:pt x="119909" y="74978"/>
                  </a:cubicBezTo>
                  <a:cubicBezTo>
                    <a:pt x="81246" y="92243"/>
                    <a:pt x="43123" y="110995"/>
                    <a:pt x="6393" y="132048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118" name="Google Shape;1118;p2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rot="-94514">
              <a:off x="6713031" y="9177895"/>
              <a:ext cx="631453" cy="199463"/>
            </a:xfrm>
            <a:custGeom>
              <a:avLst/>
              <a:gdLst/>
              <a:ahLst/>
              <a:cxnLst/>
              <a:rect l="l" t="t" r="r" b="b"/>
              <a:pathLst>
                <a:path w="631214" h="199388" extrusionOk="0">
                  <a:moveTo>
                    <a:pt x="50" y="289"/>
                  </a:moveTo>
                  <a:lnTo>
                    <a:pt x="631265" y="289"/>
                  </a:lnTo>
                  <a:lnTo>
                    <a:pt x="631265" y="199677"/>
                  </a:lnTo>
                  <a:lnTo>
                    <a:pt x="50" y="199677"/>
                  </a:lnTo>
                  <a:close/>
                </a:path>
              </a:pathLst>
            </a:custGeom>
            <a:noFill/>
            <a:ln>
              <a:noFill/>
            </a:ln>
          </p:spPr>
        </p:pic>
        <p:grpSp>
          <p:nvGrpSpPr>
            <p:cNvPr id="1119" name="Google Shape;1119;p21"/>
            <p:cNvGrpSpPr/>
            <p:nvPr/>
          </p:nvGrpSpPr>
          <p:grpSpPr>
            <a:xfrm>
              <a:off x="6773326" y="8043650"/>
              <a:ext cx="437630" cy="1820202"/>
              <a:chOff x="6773326" y="8043650"/>
              <a:chExt cx="437630" cy="1820202"/>
            </a:xfrm>
          </p:grpSpPr>
          <p:sp>
            <p:nvSpPr>
              <p:cNvPr id="1120" name="Google Shape;1120;p21"/>
              <p:cNvSpPr/>
              <p:nvPr/>
            </p:nvSpPr>
            <p:spPr>
              <a:xfrm>
                <a:off x="6814914" y="9757612"/>
                <a:ext cx="396042" cy="106240"/>
              </a:xfrm>
              <a:custGeom>
                <a:avLst/>
                <a:gdLst/>
                <a:ahLst/>
                <a:cxnLst/>
                <a:rect l="l" t="t" r="r" b="b"/>
                <a:pathLst>
                  <a:path w="396042" h="106240" extrusionOk="0">
                    <a:moveTo>
                      <a:pt x="356110" y="70072"/>
                    </a:moveTo>
                    <a:cubicBezTo>
                      <a:pt x="259651" y="133997"/>
                      <a:pt x="103844" y="105871"/>
                      <a:pt x="17088" y="42551"/>
                    </a:cubicBezTo>
                    <a:cubicBezTo>
                      <a:pt x="-3264" y="27695"/>
                      <a:pt x="-10737" y="-7261"/>
                      <a:pt x="24918" y="1344"/>
                    </a:cubicBezTo>
                    <a:cubicBezTo>
                      <a:pt x="131169" y="26996"/>
                      <a:pt x="243506" y="28131"/>
                      <a:pt x="351060" y="10153"/>
                    </a:cubicBezTo>
                    <a:cubicBezTo>
                      <a:pt x="364361" y="7932"/>
                      <a:pt x="398628" y="3877"/>
                      <a:pt x="395888" y="27418"/>
                    </a:cubicBezTo>
                    <a:cubicBezTo>
                      <a:pt x="395020" y="34868"/>
                      <a:pt x="389981" y="41109"/>
                      <a:pt x="384733" y="46467"/>
                    </a:cubicBezTo>
                    <a:cubicBezTo>
                      <a:pt x="375966" y="55424"/>
                      <a:pt x="366373" y="63271"/>
                      <a:pt x="356110" y="70072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1" name="Google Shape;1121;p21"/>
              <p:cNvSpPr/>
              <p:nvPr/>
            </p:nvSpPr>
            <p:spPr>
              <a:xfrm>
                <a:off x="6773326" y="8043650"/>
                <a:ext cx="255042" cy="128340"/>
              </a:xfrm>
              <a:custGeom>
                <a:avLst/>
                <a:gdLst/>
                <a:ahLst/>
                <a:cxnLst/>
                <a:rect l="l" t="t" r="r" b="b"/>
                <a:pathLst>
                  <a:path w="255042" h="128340" extrusionOk="0">
                    <a:moveTo>
                      <a:pt x="243805" y="128220"/>
                    </a:moveTo>
                    <a:cubicBezTo>
                      <a:pt x="224042" y="124859"/>
                      <a:pt x="204304" y="121473"/>
                      <a:pt x="184819" y="116843"/>
                    </a:cubicBezTo>
                    <a:cubicBezTo>
                      <a:pt x="146370" y="106429"/>
                      <a:pt x="107246" y="94646"/>
                      <a:pt x="73414" y="72984"/>
                    </a:cubicBezTo>
                    <a:cubicBezTo>
                      <a:pt x="47299" y="54644"/>
                      <a:pt x="20108" y="34672"/>
                      <a:pt x="335" y="9709"/>
                    </a:cubicBezTo>
                    <a:cubicBezTo>
                      <a:pt x="-1820" y="2918"/>
                      <a:pt x="6902" y="-2941"/>
                      <a:pt x="12541" y="1610"/>
                    </a:cubicBezTo>
                    <a:cubicBezTo>
                      <a:pt x="57973" y="48467"/>
                      <a:pt x="113777" y="80925"/>
                      <a:pt x="178110" y="95345"/>
                    </a:cubicBezTo>
                    <a:cubicBezTo>
                      <a:pt x="200345" y="101279"/>
                      <a:pt x="223279" y="104535"/>
                      <a:pt x="245975" y="108055"/>
                    </a:cubicBezTo>
                    <a:cubicBezTo>
                      <a:pt x="251461" y="108873"/>
                      <a:pt x="255584" y="113577"/>
                      <a:pt x="254985" y="119238"/>
                    </a:cubicBezTo>
                    <a:cubicBezTo>
                      <a:pt x="254434" y="124492"/>
                      <a:pt x="249182" y="129156"/>
                      <a:pt x="243805" y="128220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2" name="Google Shape;1122;p21"/>
              <p:cNvSpPr/>
              <p:nvPr/>
            </p:nvSpPr>
            <p:spPr>
              <a:xfrm>
                <a:off x="7002010" y="9094245"/>
                <a:ext cx="33928" cy="128600"/>
              </a:xfrm>
              <a:custGeom>
                <a:avLst/>
                <a:gdLst/>
                <a:ahLst/>
                <a:cxnLst/>
                <a:rect l="l" t="t" r="r" b="b"/>
                <a:pathLst>
                  <a:path w="33928" h="128600" extrusionOk="0">
                    <a:moveTo>
                      <a:pt x="21260" y="121357"/>
                    </a:moveTo>
                    <a:cubicBezTo>
                      <a:pt x="16597" y="134840"/>
                      <a:pt x="-3760" y="127772"/>
                      <a:pt x="611" y="114274"/>
                    </a:cubicBezTo>
                    <a:cubicBezTo>
                      <a:pt x="6364" y="92662"/>
                      <a:pt x="12236" y="69086"/>
                      <a:pt x="12162" y="46205"/>
                    </a:cubicBezTo>
                    <a:cubicBezTo>
                      <a:pt x="12142" y="35107"/>
                      <a:pt x="11295" y="23810"/>
                      <a:pt x="10135" y="12587"/>
                    </a:cubicBezTo>
                    <a:cubicBezTo>
                      <a:pt x="9427" y="9420"/>
                      <a:pt x="10428" y="6411"/>
                      <a:pt x="12360" y="4126"/>
                    </a:cubicBezTo>
                    <a:cubicBezTo>
                      <a:pt x="17083" y="-2308"/>
                      <a:pt x="27534" y="-896"/>
                      <a:pt x="30780" y="6133"/>
                    </a:cubicBezTo>
                    <a:cubicBezTo>
                      <a:pt x="30755" y="6143"/>
                      <a:pt x="30731" y="6148"/>
                      <a:pt x="30706" y="6158"/>
                    </a:cubicBezTo>
                    <a:cubicBezTo>
                      <a:pt x="38060" y="44510"/>
                      <a:pt x="31945" y="84126"/>
                      <a:pt x="21260" y="121357"/>
                    </a:cubicBezTo>
                    <a:close/>
                  </a:path>
                </a:pathLst>
              </a:custGeom>
              <a:solidFill>
                <a:srgbClr val="E37364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23" name="Google Shape;1123;p21"/>
            <p:cNvSpPr/>
            <p:nvPr/>
          </p:nvSpPr>
          <p:spPr>
            <a:xfrm>
              <a:off x="6100380" y="9711863"/>
              <a:ext cx="1532022" cy="360972"/>
            </a:xfrm>
            <a:custGeom>
              <a:avLst/>
              <a:gdLst/>
              <a:ahLst/>
              <a:cxnLst/>
              <a:rect l="l" t="t" r="r" b="b"/>
              <a:pathLst>
                <a:path w="1532022" h="360972" extrusionOk="0">
                  <a:moveTo>
                    <a:pt x="5655" y="1152"/>
                  </a:moveTo>
                  <a:cubicBezTo>
                    <a:pt x="-8939" y="10263"/>
                    <a:pt x="8712" y="25773"/>
                    <a:pt x="13980" y="35548"/>
                  </a:cubicBezTo>
                  <a:cubicBezTo>
                    <a:pt x="112971" y="164295"/>
                    <a:pt x="257429" y="253842"/>
                    <a:pt x="409901" y="305835"/>
                  </a:cubicBezTo>
                  <a:cubicBezTo>
                    <a:pt x="547872" y="350899"/>
                    <a:pt x="694783" y="364605"/>
                    <a:pt x="839251" y="360188"/>
                  </a:cubicBezTo>
                  <a:cubicBezTo>
                    <a:pt x="928877" y="359058"/>
                    <a:pt x="1017908" y="345540"/>
                    <a:pt x="1106373" y="333728"/>
                  </a:cubicBezTo>
                  <a:cubicBezTo>
                    <a:pt x="1247502" y="317861"/>
                    <a:pt x="1386291" y="285081"/>
                    <a:pt x="1521437" y="241727"/>
                  </a:cubicBezTo>
                  <a:cubicBezTo>
                    <a:pt x="1528192" y="240280"/>
                    <a:pt x="1533945" y="233935"/>
                    <a:pt x="1531413" y="226777"/>
                  </a:cubicBezTo>
                  <a:cubicBezTo>
                    <a:pt x="1524649" y="211143"/>
                    <a:pt x="1506749" y="225379"/>
                    <a:pt x="1495292" y="227099"/>
                  </a:cubicBezTo>
                  <a:cubicBezTo>
                    <a:pt x="1366870" y="266779"/>
                    <a:pt x="1236322" y="297280"/>
                    <a:pt x="1102969" y="312066"/>
                  </a:cubicBezTo>
                  <a:cubicBezTo>
                    <a:pt x="857503" y="349466"/>
                    <a:pt x="596724" y="359643"/>
                    <a:pt x="362680" y="264970"/>
                  </a:cubicBezTo>
                  <a:cubicBezTo>
                    <a:pt x="362714" y="264970"/>
                    <a:pt x="362754" y="265005"/>
                    <a:pt x="362789" y="265040"/>
                  </a:cubicBezTo>
                  <a:cubicBezTo>
                    <a:pt x="272737" y="230292"/>
                    <a:pt x="190287" y="179151"/>
                    <a:pt x="117491" y="115985"/>
                  </a:cubicBezTo>
                  <a:cubicBezTo>
                    <a:pt x="82108" y="85936"/>
                    <a:pt x="47613" y="54211"/>
                    <a:pt x="23603" y="14422"/>
                  </a:cubicBezTo>
                  <a:cubicBezTo>
                    <a:pt x="20551" y="6818"/>
                    <a:pt x="15486" y="-3473"/>
                    <a:pt x="5655" y="11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4" name="Google Shape;1124;p21"/>
            <p:cNvSpPr/>
            <p:nvPr/>
          </p:nvSpPr>
          <p:spPr>
            <a:xfrm>
              <a:off x="6869273" y="8964094"/>
              <a:ext cx="295891" cy="118349"/>
            </a:xfrm>
            <a:custGeom>
              <a:avLst/>
              <a:gdLst/>
              <a:ahLst/>
              <a:cxnLst/>
              <a:rect l="l" t="t" r="r" b="b"/>
              <a:pathLst>
                <a:path w="295891" h="118349" extrusionOk="0">
                  <a:moveTo>
                    <a:pt x="175961" y="116040"/>
                  </a:moveTo>
                  <a:cubicBezTo>
                    <a:pt x="214609" y="110007"/>
                    <a:pt x="264659" y="112565"/>
                    <a:pt x="290631" y="78466"/>
                  </a:cubicBezTo>
                  <a:cubicBezTo>
                    <a:pt x="303724" y="58128"/>
                    <a:pt x="290309" y="38781"/>
                    <a:pt x="273024" y="27063"/>
                  </a:cubicBezTo>
                  <a:cubicBezTo>
                    <a:pt x="219366" y="-3492"/>
                    <a:pt x="152144" y="-1687"/>
                    <a:pt x="92074" y="1971"/>
                  </a:cubicBezTo>
                  <a:cubicBezTo>
                    <a:pt x="63594" y="4886"/>
                    <a:pt x="31428" y="10080"/>
                    <a:pt x="11244" y="32342"/>
                  </a:cubicBezTo>
                  <a:cubicBezTo>
                    <a:pt x="-20615" y="73683"/>
                    <a:pt x="21175" y="108158"/>
                    <a:pt x="62519" y="112833"/>
                  </a:cubicBezTo>
                  <a:cubicBezTo>
                    <a:pt x="99993" y="120635"/>
                    <a:pt x="138125" y="118637"/>
                    <a:pt x="175961" y="11604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5" name="Google Shape;1125;p21"/>
            <p:cNvSpPr/>
            <p:nvPr/>
          </p:nvSpPr>
          <p:spPr>
            <a:xfrm>
              <a:off x="6177557" y="7910996"/>
              <a:ext cx="461635" cy="590437"/>
            </a:xfrm>
            <a:custGeom>
              <a:avLst/>
              <a:gdLst/>
              <a:ahLst/>
              <a:cxnLst/>
              <a:rect l="l" t="t" r="r" b="b"/>
              <a:pathLst>
                <a:path w="461635" h="590437" extrusionOk="0">
                  <a:moveTo>
                    <a:pt x="114695" y="585345"/>
                  </a:moveTo>
                  <a:cubicBezTo>
                    <a:pt x="120682" y="580933"/>
                    <a:pt x="123135" y="574682"/>
                    <a:pt x="125791" y="568134"/>
                  </a:cubicBezTo>
                  <a:cubicBezTo>
                    <a:pt x="131187" y="554433"/>
                    <a:pt x="139126" y="539741"/>
                    <a:pt x="147184" y="527150"/>
                  </a:cubicBezTo>
                  <a:cubicBezTo>
                    <a:pt x="148200" y="522520"/>
                    <a:pt x="149374" y="517930"/>
                    <a:pt x="150727" y="513390"/>
                  </a:cubicBezTo>
                  <a:cubicBezTo>
                    <a:pt x="159830" y="482677"/>
                    <a:pt x="173552" y="453852"/>
                    <a:pt x="191580" y="427352"/>
                  </a:cubicBezTo>
                  <a:cubicBezTo>
                    <a:pt x="201248" y="413131"/>
                    <a:pt x="211933" y="399167"/>
                    <a:pt x="224069" y="386998"/>
                  </a:cubicBezTo>
                  <a:cubicBezTo>
                    <a:pt x="235645" y="375384"/>
                    <a:pt x="248301" y="365143"/>
                    <a:pt x="261849" y="355918"/>
                  </a:cubicBezTo>
                  <a:cubicBezTo>
                    <a:pt x="262855" y="355234"/>
                    <a:pt x="263871" y="354560"/>
                    <a:pt x="264897" y="353895"/>
                  </a:cubicBezTo>
                  <a:cubicBezTo>
                    <a:pt x="258896" y="351209"/>
                    <a:pt x="253257" y="348195"/>
                    <a:pt x="247905" y="344299"/>
                  </a:cubicBezTo>
                  <a:cubicBezTo>
                    <a:pt x="241448" y="339659"/>
                    <a:pt x="237022" y="333056"/>
                    <a:pt x="233553" y="326037"/>
                  </a:cubicBezTo>
                  <a:cubicBezTo>
                    <a:pt x="226735" y="312237"/>
                    <a:pt x="229733" y="294645"/>
                    <a:pt x="237394" y="281881"/>
                  </a:cubicBezTo>
                  <a:cubicBezTo>
                    <a:pt x="244470" y="270069"/>
                    <a:pt x="254788" y="259639"/>
                    <a:pt x="267494" y="253894"/>
                  </a:cubicBezTo>
                  <a:cubicBezTo>
                    <a:pt x="282048" y="247301"/>
                    <a:pt x="297266" y="242563"/>
                    <a:pt x="312767" y="238790"/>
                  </a:cubicBezTo>
                  <a:cubicBezTo>
                    <a:pt x="325553" y="235668"/>
                    <a:pt x="338462" y="233363"/>
                    <a:pt x="351376" y="230993"/>
                  </a:cubicBezTo>
                  <a:cubicBezTo>
                    <a:pt x="357243" y="229893"/>
                    <a:pt x="363269" y="229476"/>
                    <a:pt x="369181" y="228738"/>
                  </a:cubicBezTo>
                  <a:cubicBezTo>
                    <a:pt x="380004" y="227429"/>
                    <a:pt x="390792" y="226339"/>
                    <a:pt x="401674" y="226036"/>
                  </a:cubicBezTo>
                  <a:cubicBezTo>
                    <a:pt x="421576" y="225516"/>
                    <a:pt x="442319" y="226844"/>
                    <a:pt x="461636" y="232351"/>
                  </a:cubicBezTo>
                  <a:cubicBezTo>
                    <a:pt x="461061" y="224529"/>
                    <a:pt x="457389" y="216682"/>
                    <a:pt x="451319" y="210417"/>
                  </a:cubicBezTo>
                  <a:cubicBezTo>
                    <a:pt x="435927" y="189558"/>
                    <a:pt x="418741" y="170186"/>
                    <a:pt x="403037" y="149585"/>
                  </a:cubicBezTo>
                  <a:cubicBezTo>
                    <a:pt x="359364" y="83881"/>
                    <a:pt x="299571" y="29340"/>
                    <a:pt x="222017" y="8308"/>
                  </a:cubicBezTo>
                  <a:cubicBezTo>
                    <a:pt x="209673" y="4015"/>
                    <a:pt x="197591" y="1294"/>
                    <a:pt x="185871" y="0"/>
                  </a:cubicBezTo>
                  <a:cubicBezTo>
                    <a:pt x="182561" y="8972"/>
                    <a:pt x="179216" y="17949"/>
                    <a:pt x="175946" y="26961"/>
                  </a:cubicBezTo>
                  <a:cubicBezTo>
                    <a:pt x="165990" y="54100"/>
                    <a:pt x="155737" y="81105"/>
                    <a:pt x="143745" y="107471"/>
                  </a:cubicBezTo>
                  <a:cubicBezTo>
                    <a:pt x="121826" y="155727"/>
                    <a:pt x="95750" y="201727"/>
                    <a:pt x="66751" y="246013"/>
                  </a:cubicBezTo>
                  <a:cubicBezTo>
                    <a:pt x="66855" y="245864"/>
                    <a:pt x="66959" y="245720"/>
                    <a:pt x="67063" y="245606"/>
                  </a:cubicBezTo>
                  <a:cubicBezTo>
                    <a:pt x="66577" y="246305"/>
                    <a:pt x="66131" y="246999"/>
                    <a:pt x="65685" y="247693"/>
                  </a:cubicBezTo>
                  <a:cubicBezTo>
                    <a:pt x="65477" y="247951"/>
                    <a:pt x="65304" y="248243"/>
                    <a:pt x="65135" y="248536"/>
                  </a:cubicBezTo>
                  <a:cubicBezTo>
                    <a:pt x="65135" y="248501"/>
                    <a:pt x="65170" y="248461"/>
                    <a:pt x="65170" y="248427"/>
                  </a:cubicBezTo>
                  <a:cubicBezTo>
                    <a:pt x="49337" y="272384"/>
                    <a:pt x="32622" y="295651"/>
                    <a:pt x="15213" y="318572"/>
                  </a:cubicBezTo>
                  <a:cubicBezTo>
                    <a:pt x="12785" y="321769"/>
                    <a:pt x="10030" y="324759"/>
                    <a:pt x="7453" y="327812"/>
                  </a:cubicBezTo>
                  <a:cubicBezTo>
                    <a:pt x="5119" y="330538"/>
                    <a:pt x="2939" y="333547"/>
                    <a:pt x="421" y="336100"/>
                  </a:cubicBezTo>
                  <a:cubicBezTo>
                    <a:pt x="282" y="336249"/>
                    <a:pt x="144" y="336397"/>
                    <a:pt x="0" y="336506"/>
                  </a:cubicBezTo>
                  <a:cubicBezTo>
                    <a:pt x="3855" y="365167"/>
                    <a:pt x="9212" y="393605"/>
                    <a:pt x="15129" y="421488"/>
                  </a:cubicBezTo>
                  <a:cubicBezTo>
                    <a:pt x="24579" y="463875"/>
                    <a:pt x="39377" y="504849"/>
                    <a:pt x="58440" y="543875"/>
                  </a:cubicBezTo>
                  <a:cubicBezTo>
                    <a:pt x="64323" y="556371"/>
                    <a:pt x="70101" y="568937"/>
                    <a:pt x="77083" y="580824"/>
                  </a:cubicBezTo>
                  <a:cubicBezTo>
                    <a:pt x="81905" y="587486"/>
                    <a:pt x="90478" y="590663"/>
                    <a:pt x="98957" y="590425"/>
                  </a:cubicBezTo>
                  <a:cubicBezTo>
                    <a:pt x="104660" y="590262"/>
                    <a:pt x="110295" y="588562"/>
                    <a:pt x="114695" y="585345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6" name="Google Shape;1126;p21"/>
            <p:cNvSpPr/>
            <p:nvPr/>
          </p:nvSpPr>
          <p:spPr>
            <a:xfrm>
              <a:off x="6527853" y="8140489"/>
              <a:ext cx="11021" cy="1718"/>
            </a:xfrm>
            <a:custGeom>
              <a:avLst/>
              <a:gdLst/>
              <a:ahLst/>
              <a:cxnLst/>
              <a:rect l="l" t="t" r="r" b="b"/>
              <a:pathLst>
                <a:path w="11021" h="1718" extrusionOk="0">
                  <a:moveTo>
                    <a:pt x="1100" y="1515"/>
                  </a:moveTo>
                  <a:cubicBezTo>
                    <a:pt x="4371" y="900"/>
                    <a:pt x="7696" y="499"/>
                    <a:pt x="11021" y="137"/>
                  </a:cubicBezTo>
                  <a:cubicBezTo>
                    <a:pt x="7532" y="-260"/>
                    <a:pt x="3806" y="187"/>
                    <a:pt x="0" y="1718"/>
                  </a:cubicBezTo>
                  <a:cubicBezTo>
                    <a:pt x="362" y="1654"/>
                    <a:pt x="733" y="1584"/>
                    <a:pt x="1100" y="1515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7" name="Google Shape;1127;p21"/>
            <p:cNvSpPr/>
            <p:nvPr/>
          </p:nvSpPr>
          <p:spPr>
            <a:xfrm>
              <a:off x="7397853" y="7733067"/>
              <a:ext cx="531672" cy="713307"/>
            </a:xfrm>
            <a:custGeom>
              <a:avLst/>
              <a:gdLst/>
              <a:ahLst/>
              <a:cxnLst/>
              <a:rect l="l" t="t" r="r" b="b"/>
              <a:pathLst>
                <a:path w="531672" h="713307" extrusionOk="0">
                  <a:moveTo>
                    <a:pt x="489481" y="712901"/>
                  </a:moveTo>
                  <a:cubicBezTo>
                    <a:pt x="496969" y="711940"/>
                    <a:pt x="503000" y="707707"/>
                    <a:pt x="507004" y="701877"/>
                  </a:cubicBezTo>
                  <a:cubicBezTo>
                    <a:pt x="508669" y="694531"/>
                    <a:pt x="510299" y="687185"/>
                    <a:pt x="511890" y="679804"/>
                  </a:cubicBezTo>
                  <a:cubicBezTo>
                    <a:pt x="514625" y="667035"/>
                    <a:pt x="517148" y="654305"/>
                    <a:pt x="519487" y="641437"/>
                  </a:cubicBezTo>
                  <a:cubicBezTo>
                    <a:pt x="521355" y="630993"/>
                    <a:pt x="522569" y="620425"/>
                    <a:pt x="523966" y="609881"/>
                  </a:cubicBezTo>
                  <a:cubicBezTo>
                    <a:pt x="525171" y="597658"/>
                    <a:pt x="526340" y="585399"/>
                    <a:pt x="527509" y="573175"/>
                  </a:cubicBezTo>
                  <a:cubicBezTo>
                    <a:pt x="528511" y="562721"/>
                    <a:pt x="528758" y="552178"/>
                    <a:pt x="529328" y="541659"/>
                  </a:cubicBezTo>
                  <a:cubicBezTo>
                    <a:pt x="530428" y="521816"/>
                    <a:pt x="530845" y="501919"/>
                    <a:pt x="531048" y="482027"/>
                  </a:cubicBezTo>
                  <a:cubicBezTo>
                    <a:pt x="531271" y="461560"/>
                    <a:pt x="531310" y="441063"/>
                    <a:pt x="531672" y="420556"/>
                  </a:cubicBezTo>
                  <a:cubicBezTo>
                    <a:pt x="525453" y="414187"/>
                    <a:pt x="519482" y="407520"/>
                    <a:pt x="513931" y="400515"/>
                  </a:cubicBezTo>
                  <a:cubicBezTo>
                    <a:pt x="500482" y="383523"/>
                    <a:pt x="489679" y="364766"/>
                    <a:pt x="480501" y="345171"/>
                  </a:cubicBezTo>
                  <a:cubicBezTo>
                    <a:pt x="468618" y="319861"/>
                    <a:pt x="457265" y="294358"/>
                    <a:pt x="447835" y="268046"/>
                  </a:cubicBezTo>
                  <a:cubicBezTo>
                    <a:pt x="443355" y="255619"/>
                    <a:pt x="439445" y="242999"/>
                    <a:pt x="435357" y="230458"/>
                  </a:cubicBezTo>
                  <a:cubicBezTo>
                    <a:pt x="431591" y="219057"/>
                    <a:pt x="427497" y="207735"/>
                    <a:pt x="423409" y="196414"/>
                  </a:cubicBezTo>
                  <a:cubicBezTo>
                    <a:pt x="416318" y="177949"/>
                    <a:pt x="409152" y="159484"/>
                    <a:pt x="400995" y="141481"/>
                  </a:cubicBezTo>
                  <a:cubicBezTo>
                    <a:pt x="396446" y="131721"/>
                    <a:pt x="391436" y="122183"/>
                    <a:pt x="386139" y="112765"/>
                  </a:cubicBezTo>
                  <a:cubicBezTo>
                    <a:pt x="378834" y="100888"/>
                    <a:pt x="371455" y="88972"/>
                    <a:pt x="363373" y="77581"/>
                  </a:cubicBezTo>
                  <a:cubicBezTo>
                    <a:pt x="351291" y="60762"/>
                    <a:pt x="338898" y="44280"/>
                    <a:pt x="323868" y="29955"/>
                  </a:cubicBezTo>
                  <a:cubicBezTo>
                    <a:pt x="319408" y="26054"/>
                    <a:pt x="314883" y="22257"/>
                    <a:pt x="310215" y="18683"/>
                  </a:cubicBezTo>
                  <a:cubicBezTo>
                    <a:pt x="307613" y="16923"/>
                    <a:pt x="305012" y="15233"/>
                    <a:pt x="302311" y="13617"/>
                  </a:cubicBezTo>
                  <a:cubicBezTo>
                    <a:pt x="293659" y="8932"/>
                    <a:pt x="284942" y="4392"/>
                    <a:pt x="276121" y="0"/>
                  </a:cubicBezTo>
                  <a:cubicBezTo>
                    <a:pt x="263896" y="1239"/>
                    <a:pt x="251780" y="3733"/>
                    <a:pt x="239916" y="7698"/>
                  </a:cubicBezTo>
                  <a:cubicBezTo>
                    <a:pt x="211987" y="19515"/>
                    <a:pt x="186218" y="36488"/>
                    <a:pt x="162595" y="56960"/>
                  </a:cubicBezTo>
                  <a:cubicBezTo>
                    <a:pt x="156039" y="65521"/>
                    <a:pt x="149483" y="74081"/>
                    <a:pt x="142927" y="82607"/>
                  </a:cubicBezTo>
                  <a:cubicBezTo>
                    <a:pt x="136961" y="90395"/>
                    <a:pt x="131618" y="98598"/>
                    <a:pt x="126128" y="106738"/>
                  </a:cubicBezTo>
                  <a:cubicBezTo>
                    <a:pt x="118566" y="117916"/>
                    <a:pt x="111078" y="129093"/>
                    <a:pt x="103476" y="140237"/>
                  </a:cubicBezTo>
                  <a:cubicBezTo>
                    <a:pt x="101861" y="142978"/>
                    <a:pt x="100285" y="145684"/>
                    <a:pt x="98669" y="148425"/>
                  </a:cubicBezTo>
                  <a:cubicBezTo>
                    <a:pt x="98669" y="148391"/>
                    <a:pt x="98704" y="148351"/>
                    <a:pt x="98704" y="148316"/>
                  </a:cubicBezTo>
                  <a:cubicBezTo>
                    <a:pt x="89229" y="164402"/>
                    <a:pt x="79719" y="180452"/>
                    <a:pt x="70319" y="196612"/>
                  </a:cubicBezTo>
                  <a:cubicBezTo>
                    <a:pt x="61528" y="213936"/>
                    <a:pt x="52771" y="231300"/>
                    <a:pt x="44015" y="248660"/>
                  </a:cubicBezTo>
                  <a:cubicBezTo>
                    <a:pt x="36245" y="264016"/>
                    <a:pt x="29862" y="280087"/>
                    <a:pt x="22969" y="295850"/>
                  </a:cubicBezTo>
                  <a:cubicBezTo>
                    <a:pt x="14584" y="314924"/>
                    <a:pt x="7002" y="334410"/>
                    <a:pt x="0" y="354099"/>
                  </a:cubicBezTo>
                  <a:cubicBezTo>
                    <a:pt x="218" y="354272"/>
                    <a:pt x="406" y="354446"/>
                    <a:pt x="624" y="354584"/>
                  </a:cubicBezTo>
                  <a:cubicBezTo>
                    <a:pt x="6878" y="354555"/>
                    <a:pt x="13097" y="354451"/>
                    <a:pt x="19346" y="354386"/>
                  </a:cubicBezTo>
                  <a:cubicBezTo>
                    <a:pt x="54139" y="352879"/>
                    <a:pt x="89065" y="349603"/>
                    <a:pt x="123784" y="353167"/>
                  </a:cubicBezTo>
                  <a:cubicBezTo>
                    <a:pt x="133120" y="354094"/>
                    <a:pt x="142590" y="354659"/>
                    <a:pt x="151837" y="356235"/>
                  </a:cubicBezTo>
                  <a:cubicBezTo>
                    <a:pt x="161193" y="357846"/>
                    <a:pt x="170584" y="359452"/>
                    <a:pt x="179974" y="361063"/>
                  </a:cubicBezTo>
                  <a:cubicBezTo>
                    <a:pt x="189836" y="362768"/>
                    <a:pt x="199623" y="365693"/>
                    <a:pt x="209361" y="368013"/>
                  </a:cubicBezTo>
                  <a:cubicBezTo>
                    <a:pt x="219024" y="370333"/>
                    <a:pt x="228459" y="373560"/>
                    <a:pt x="237924" y="376459"/>
                  </a:cubicBezTo>
                  <a:cubicBezTo>
                    <a:pt x="236799" y="376132"/>
                    <a:pt x="235640" y="375765"/>
                    <a:pt x="234480" y="375438"/>
                  </a:cubicBezTo>
                  <a:cubicBezTo>
                    <a:pt x="245248" y="378660"/>
                    <a:pt x="255635" y="382546"/>
                    <a:pt x="266136" y="386457"/>
                  </a:cubicBezTo>
                  <a:cubicBezTo>
                    <a:pt x="275725" y="390036"/>
                    <a:pt x="285333" y="394299"/>
                    <a:pt x="294040" y="399668"/>
                  </a:cubicBezTo>
                  <a:cubicBezTo>
                    <a:pt x="304353" y="405963"/>
                    <a:pt x="314527" y="412437"/>
                    <a:pt x="319452" y="424026"/>
                  </a:cubicBezTo>
                  <a:cubicBezTo>
                    <a:pt x="324185" y="435184"/>
                    <a:pt x="320696" y="448122"/>
                    <a:pt x="313768" y="457520"/>
                  </a:cubicBezTo>
                  <a:cubicBezTo>
                    <a:pt x="307291" y="466329"/>
                    <a:pt x="297668" y="473179"/>
                    <a:pt x="287990" y="478086"/>
                  </a:cubicBezTo>
                  <a:cubicBezTo>
                    <a:pt x="280814" y="481695"/>
                    <a:pt x="273356" y="484630"/>
                    <a:pt x="265729" y="487093"/>
                  </a:cubicBezTo>
                  <a:cubicBezTo>
                    <a:pt x="278634" y="495218"/>
                    <a:pt x="291127" y="503962"/>
                    <a:pt x="303104" y="513479"/>
                  </a:cubicBezTo>
                  <a:cubicBezTo>
                    <a:pt x="316776" y="524330"/>
                    <a:pt x="329695" y="535874"/>
                    <a:pt x="342223" y="547989"/>
                  </a:cubicBezTo>
                  <a:cubicBezTo>
                    <a:pt x="342129" y="547895"/>
                    <a:pt x="342039" y="547801"/>
                    <a:pt x="341945" y="547712"/>
                  </a:cubicBezTo>
                  <a:cubicBezTo>
                    <a:pt x="342114" y="547870"/>
                    <a:pt x="342277" y="548039"/>
                    <a:pt x="342441" y="548207"/>
                  </a:cubicBezTo>
                  <a:cubicBezTo>
                    <a:pt x="343075" y="548822"/>
                    <a:pt x="343709" y="549437"/>
                    <a:pt x="344344" y="550056"/>
                  </a:cubicBezTo>
                  <a:cubicBezTo>
                    <a:pt x="344309" y="550021"/>
                    <a:pt x="344269" y="549987"/>
                    <a:pt x="344235" y="549952"/>
                  </a:cubicBezTo>
                  <a:cubicBezTo>
                    <a:pt x="352882" y="558414"/>
                    <a:pt x="361564" y="566875"/>
                    <a:pt x="370251" y="575297"/>
                  </a:cubicBezTo>
                  <a:cubicBezTo>
                    <a:pt x="372689" y="577711"/>
                    <a:pt x="374885" y="580383"/>
                    <a:pt x="377184" y="582906"/>
                  </a:cubicBezTo>
                  <a:cubicBezTo>
                    <a:pt x="382229" y="588532"/>
                    <a:pt x="387273" y="594094"/>
                    <a:pt x="392383" y="599685"/>
                  </a:cubicBezTo>
                  <a:cubicBezTo>
                    <a:pt x="392358" y="599655"/>
                    <a:pt x="392338" y="599630"/>
                    <a:pt x="392318" y="599606"/>
                  </a:cubicBezTo>
                  <a:cubicBezTo>
                    <a:pt x="392353" y="599650"/>
                    <a:pt x="392387" y="599690"/>
                    <a:pt x="392422" y="599730"/>
                  </a:cubicBezTo>
                  <a:cubicBezTo>
                    <a:pt x="392521" y="599839"/>
                    <a:pt x="392620" y="599948"/>
                    <a:pt x="392725" y="600062"/>
                  </a:cubicBezTo>
                  <a:cubicBezTo>
                    <a:pt x="392665" y="600007"/>
                    <a:pt x="392606" y="599943"/>
                    <a:pt x="392546" y="599878"/>
                  </a:cubicBezTo>
                  <a:cubicBezTo>
                    <a:pt x="392734" y="600096"/>
                    <a:pt x="392933" y="600310"/>
                    <a:pt x="393131" y="600518"/>
                  </a:cubicBezTo>
                  <a:lnTo>
                    <a:pt x="393131" y="600518"/>
                  </a:lnTo>
                  <a:cubicBezTo>
                    <a:pt x="393131" y="600523"/>
                    <a:pt x="393136" y="600523"/>
                    <a:pt x="393136" y="600528"/>
                  </a:cubicBezTo>
                  <a:cubicBezTo>
                    <a:pt x="393255" y="600657"/>
                    <a:pt x="393379" y="600781"/>
                    <a:pt x="393497" y="600904"/>
                  </a:cubicBezTo>
                  <a:cubicBezTo>
                    <a:pt x="393468" y="600885"/>
                    <a:pt x="393443" y="600865"/>
                    <a:pt x="393418" y="600840"/>
                  </a:cubicBezTo>
                  <a:cubicBezTo>
                    <a:pt x="393567" y="601004"/>
                    <a:pt x="393716" y="601162"/>
                    <a:pt x="393859" y="601326"/>
                  </a:cubicBezTo>
                  <a:cubicBezTo>
                    <a:pt x="393735" y="601187"/>
                    <a:pt x="393611" y="601043"/>
                    <a:pt x="393497" y="600904"/>
                  </a:cubicBezTo>
                  <a:cubicBezTo>
                    <a:pt x="393869" y="601326"/>
                    <a:pt x="394201" y="601712"/>
                    <a:pt x="394573" y="602099"/>
                  </a:cubicBezTo>
                  <a:cubicBezTo>
                    <a:pt x="394499" y="602030"/>
                    <a:pt x="394424" y="601926"/>
                    <a:pt x="394315" y="601856"/>
                  </a:cubicBezTo>
                  <a:cubicBezTo>
                    <a:pt x="403181" y="611606"/>
                    <a:pt x="411689" y="621545"/>
                    <a:pt x="420203" y="631667"/>
                  </a:cubicBezTo>
                  <a:cubicBezTo>
                    <a:pt x="429088" y="642280"/>
                    <a:pt x="437413" y="653304"/>
                    <a:pt x="445808" y="664289"/>
                  </a:cubicBezTo>
                  <a:cubicBezTo>
                    <a:pt x="454089" y="675135"/>
                    <a:pt x="461353" y="686833"/>
                    <a:pt x="469005" y="698130"/>
                  </a:cubicBezTo>
                  <a:cubicBezTo>
                    <a:pt x="472062" y="702655"/>
                    <a:pt x="475036" y="707275"/>
                    <a:pt x="477925" y="711965"/>
                  </a:cubicBezTo>
                  <a:cubicBezTo>
                    <a:pt x="480407" y="712891"/>
                    <a:pt x="483078" y="713382"/>
                    <a:pt x="485962" y="713298"/>
                  </a:cubicBezTo>
                  <a:cubicBezTo>
                    <a:pt x="487122" y="713253"/>
                    <a:pt x="488301" y="713114"/>
                    <a:pt x="489481" y="712901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8" name="Google Shape;1128;p21"/>
            <p:cNvSpPr/>
            <p:nvPr/>
          </p:nvSpPr>
          <p:spPr>
            <a:xfrm>
              <a:off x="7740467" y="8281443"/>
              <a:ext cx="629" cy="629"/>
            </a:xfrm>
            <a:custGeom>
              <a:avLst/>
              <a:gdLst/>
              <a:ahLst/>
              <a:cxnLst/>
              <a:rect l="l" t="t" r="r" b="b"/>
              <a:pathLst>
                <a:path w="629" h="629" extrusionOk="0">
                  <a:moveTo>
                    <a:pt x="0" y="0"/>
                  </a:moveTo>
                  <a:cubicBezTo>
                    <a:pt x="208" y="213"/>
                    <a:pt x="411" y="426"/>
                    <a:pt x="629" y="630"/>
                  </a:cubicBezTo>
                  <a:cubicBezTo>
                    <a:pt x="416" y="411"/>
                    <a:pt x="208" y="203"/>
                    <a:pt x="0" y="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9" name="Google Shape;1129;p21"/>
            <p:cNvSpPr/>
            <p:nvPr/>
          </p:nvSpPr>
          <p:spPr>
            <a:xfrm>
              <a:off x="7670139" y="8156786"/>
              <a:ext cx="674" cy="669"/>
            </a:xfrm>
            <a:custGeom>
              <a:avLst/>
              <a:gdLst/>
              <a:ahLst/>
              <a:cxnLst/>
              <a:rect l="l" t="t" r="r" b="b"/>
              <a:pathLst>
                <a:path w="674" h="669" extrusionOk="0">
                  <a:moveTo>
                    <a:pt x="674" y="0"/>
                  </a:moveTo>
                  <a:cubicBezTo>
                    <a:pt x="451" y="213"/>
                    <a:pt x="223" y="426"/>
                    <a:pt x="0" y="630"/>
                  </a:cubicBezTo>
                  <a:cubicBezTo>
                    <a:pt x="0" y="644"/>
                    <a:pt x="0" y="654"/>
                    <a:pt x="5" y="669"/>
                  </a:cubicBezTo>
                  <a:cubicBezTo>
                    <a:pt x="233" y="456"/>
                    <a:pt x="456" y="233"/>
                    <a:pt x="674" y="0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0" name="Google Shape;1130;p21"/>
            <p:cNvSpPr/>
            <p:nvPr/>
          </p:nvSpPr>
          <p:spPr>
            <a:xfrm>
              <a:off x="7417561" y="8087401"/>
              <a:ext cx="2552" cy="37"/>
            </a:xfrm>
            <a:custGeom>
              <a:avLst/>
              <a:gdLst/>
              <a:ahLst/>
              <a:cxnLst/>
              <a:rect l="l" t="t" r="r" b="b"/>
              <a:pathLst>
                <a:path w="2552" h="37" extrusionOk="0">
                  <a:moveTo>
                    <a:pt x="0" y="37"/>
                  </a:moveTo>
                  <a:cubicBezTo>
                    <a:pt x="862" y="13"/>
                    <a:pt x="1724" y="27"/>
                    <a:pt x="2552" y="3"/>
                  </a:cubicBezTo>
                  <a:cubicBezTo>
                    <a:pt x="1690" y="-7"/>
                    <a:pt x="828" y="13"/>
                    <a:pt x="0" y="37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1" name="Google Shape;1131;p21"/>
            <p:cNvSpPr/>
            <p:nvPr/>
          </p:nvSpPr>
          <p:spPr>
            <a:xfrm>
              <a:off x="7275406" y="8678546"/>
              <a:ext cx="328427" cy="292743"/>
            </a:xfrm>
            <a:custGeom>
              <a:avLst/>
              <a:gdLst/>
              <a:ahLst/>
              <a:cxnLst/>
              <a:rect l="l" t="t" r="r" b="b"/>
              <a:pathLst>
                <a:path w="328427" h="292743" extrusionOk="0">
                  <a:moveTo>
                    <a:pt x="317763" y="169634"/>
                  </a:moveTo>
                  <a:cubicBezTo>
                    <a:pt x="270497" y="169634"/>
                    <a:pt x="267420" y="101213"/>
                    <a:pt x="308298" y="92043"/>
                  </a:cubicBezTo>
                  <a:cubicBezTo>
                    <a:pt x="305151" y="85990"/>
                    <a:pt x="301762" y="80156"/>
                    <a:pt x="298154" y="74664"/>
                  </a:cubicBezTo>
                  <a:cubicBezTo>
                    <a:pt x="270631" y="32763"/>
                    <a:pt x="224594" y="726"/>
                    <a:pt x="174479" y="12"/>
                  </a:cubicBezTo>
                  <a:cubicBezTo>
                    <a:pt x="131570" y="-602"/>
                    <a:pt x="90439" y="21749"/>
                    <a:pt x="61677" y="53607"/>
                  </a:cubicBezTo>
                  <a:cubicBezTo>
                    <a:pt x="19605" y="100212"/>
                    <a:pt x="-21472" y="189972"/>
                    <a:pt x="12697" y="250947"/>
                  </a:cubicBezTo>
                  <a:cubicBezTo>
                    <a:pt x="36865" y="294083"/>
                    <a:pt x="101574" y="296383"/>
                    <a:pt x="157021" y="290206"/>
                  </a:cubicBezTo>
                  <a:cubicBezTo>
                    <a:pt x="180446" y="287594"/>
                    <a:pt x="202220" y="283475"/>
                    <a:pt x="218584" y="280277"/>
                  </a:cubicBezTo>
                  <a:cubicBezTo>
                    <a:pt x="259075" y="272371"/>
                    <a:pt x="299993" y="251483"/>
                    <a:pt x="318184" y="214439"/>
                  </a:cubicBezTo>
                  <a:cubicBezTo>
                    <a:pt x="325315" y="199921"/>
                    <a:pt x="328368" y="184217"/>
                    <a:pt x="328427" y="168285"/>
                  </a:cubicBezTo>
                  <a:cubicBezTo>
                    <a:pt x="325157" y="169128"/>
                    <a:pt x="321624" y="169634"/>
                    <a:pt x="317763" y="1696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2" name="Google Shape;1132;p21"/>
            <p:cNvSpPr/>
            <p:nvPr/>
          </p:nvSpPr>
          <p:spPr>
            <a:xfrm>
              <a:off x="6460723" y="8701777"/>
              <a:ext cx="330073" cy="289748"/>
            </a:xfrm>
            <a:custGeom>
              <a:avLst/>
              <a:gdLst/>
              <a:ahLst/>
              <a:cxnLst/>
              <a:rect l="l" t="t" r="r" b="b"/>
              <a:pathLst>
                <a:path w="330073" h="289748" extrusionOk="0">
                  <a:moveTo>
                    <a:pt x="312577" y="189433"/>
                  </a:moveTo>
                  <a:cubicBezTo>
                    <a:pt x="264027" y="189433"/>
                    <a:pt x="262115" y="117275"/>
                    <a:pt x="306546" y="111253"/>
                  </a:cubicBezTo>
                  <a:cubicBezTo>
                    <a:pt x="293592" y="86369"/>
                    <a:pt x="276818" y="63964"/>
                    <a:pt x="260236" y="47531"/>
                  </a:cubicBezTo>
                  <a:cubicBezTo>
                    <a:pt x="229750" y="17324"/>
                    <a:pt x="187435" y="-2702"/>
                    <a:pt x="144629" y="297"/>
                  </a:cubicBezTo>
                  <a:cubicBezTo>
                    <a:pt x="94633" y="3801"/>
                    <a:pt x="50450" y="38351"/>
                    <a:pt x="25296" y="81719"/>
                  </a:cubicBezTo>
                  <a:cubicBezTo>
                    <a:pt x="1638" y="122510"/>
                    <a:pt x="-11281" y="179069"/>
                    <a:pt x="13075" y="222387"/>
                  </a:cubicBezTo>
                  <a:cubicBezTo>
                    <a:pt x="33299" y="258360"/>
                    <a:pt x="75312" y="276938"/>
                    <a:pt x="116185" y="282579"/>
                  </a:cubicBezTo>
                  <a:cubicBezTo>
                    <a:pt x="132701" y="284859"/>
                    <a:pt x="154669" y="287764"/>
                    <a:pt x="178208" y="289063"/>
                  </a:cubicBezTo>
                  <a:cubicBezTo>
                    <a:pt x="233913" y="292146"/>
                    <a:pt x="298389" y="286247"/>
                    <a:pt x="320124" y="241833"/>
                  </a:cubicBezTo>
                  <a:cubicBezTo>
                    <a:pt x="328583" y="224548"/>
                    <a:pt x="331199" y="205395"/>
                    <a:pt x="329653" y="185800"/>
                  </a:cubicBezTo>
                  <a:cubicBezTo>
                    <a:pt x="324797" y="188095"/>
                    <a:pt x="319118" y="189433"/>
                    <a:pt x="312577" y="189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3" name="Google Shape;1133;p21"/>
            <p:cNvSpPr/>
            <p:nvPr/>
          </p:nvSpPr>
          <p:spPr>
            <a:xfrm>
              <a:off x="6918843" y="9014329"/>
              <a:ext cx="75323" cy="31279"/>
            </a:xfrm>
            <a:custGeom>
              <a:avLst/>
              <a:gdLst/>
              <a:ahLst/>
              <a:cxnLst/>
              <a:rect l="l" t="t" r="r" b="b"/>
              <a:pathLst>
                <a:path w="75323" h="31279" extrusionOk="0">
                  <a:moveTo>
                    <a:pt x="74442" y="26517"/>
                  </a:moveTo>
                  <a:cubicBezTo>
                    <a:pt x="76756" y="21813"/>
                    <a:pt x="74303" y="16380"/>
                    <a:pt x="69546" y="14571"/>
                  </a:cubicBezTo>
                  <a:cubicBezTo>
                    <a:pt x="48881" y="6719"/>
                    <a:pt x="26809" y="-1113"/>
                    <a:pt x="4435" y="131"/>
                  </a:cubicBezTo>
                  <a:cubicBezTo>
                    <a:pt x="-1804" y="1301"/>
                    <a:pt x="-1328" y="10719"/>
                    <a:pt x="5030" y="11190"/>
                  </a:cubicBezTo>
                  <a:cubicBezTo>
                    <a:pt x="7235" y="11448"/>
                    <a:pt x="9440" y="11567"/>
                    <a:pt x="11680" y="11854"/>
                  </a:cubicBezTo>
                  <a:cubicBezTo>
                    <a:pt x="29758" y="14665"/>
                    <a:pt x="46770" y="21877"/>
                    <a:pt x="62975" y="30398"/>
                  </a:cubicBezTo>
                  <a:cubicBezTo>
                    <a:pt x="67078" y="32500"/>
                    <a:pt x="72395" y="30700"/>
                    <a:pt x="74442" y="265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4" name="Google Shape;1134;p21"/>
            <p:cNvSpPr/>
            <p:nvPr/>
          </p:nvSpPr>
          <p:spPr>
            <a:xfrm>
              <a:off x="7037938" y="9009329"/>
              <a:ext cx="74278" cy="34576"/>
            </a:xfrm>
            <a:custGeom>
              <a:avLst/>
              <a:gdLst/>
              <a:ahLst/>
              <a:cxnLst/>
              <a:rect l="l" t="t" r="r" b="b"/>
              <a:pathLst>
                <a:path w="74278" h="34576" extrusionOk="0">
                  <a:moveTo>
                    <a:pt x="1101" y="30242"/>
                  </a:moveTo>
                  <a:cubicBezTo>
                    <a:pt x="-1471" y="25677"/>
                    <a:pt x="675" y="20115"/>
                    <a:pt x="5328" y="18043"/>
                  </a:cubicBezTo>
                  <a:cubicBezTo>
                    <a:pt x="25522" y="9056"/>
                    <a:pt x="47123" y="5"/>
                    <a:pt x="69537" y="0"/>
                  </a:cubicBezTo>
                  <a:cubicBezTo>
                    <a:pt x="75830" y="823"/>
                    <a:pt x="75880" y="10251"/>
                    <a:pt x="69557" y="11074"/>
                  </a:cubicBezTo>
                  <a:cubicBezTo>
                    <a:pt x="67366" y="11455"/>
                    <a:pt x="65176" y="11693"/>
                    <a:pt x="62951" y="12105"/>
                  </a:cubicBezTo>
                  <a:cubicBezTo>
                    <a:pt x="45057" y="15917"/>
                    <a:pt x="28471" y="24066"/>
                    <a:pt x="12767" y="33474"/>
                  </a:cubicBezTo>
                  <a:cubicBezTo>
                    <a:pt x="8787" y="35804"/>
                    <a:pt x="3376" y="34307"/>
                    <a:pt x="1101" y="302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5" name="Google Shape;1135;p21"/>
            <p:cNvSpPr/>
            <p:nvPr/>
          </p:nvSpPr>
          <p:spPr>
            <a:xfrm>
              <a:off x="6141114" y="7860512"/>
              <a:ext cx="499039" cy="433882"/>
            </a:xfrm>
            <a:custGeom>
              <a:avLst/>
              <a:gdLst/>
              <a:ahLst/>
              <a:cxnLst/>
              <a:rect l="l" t="t" r="r" b="b"/>
              <a:pathLst>
                <a:path w="499039" h="433882" extrusionOk="0">
                  <a:moveTo>
                    <a:pt x="1978" y="418299"/>
                  </a:moveTo>
                  <a:cubicBezTo>
                    <a:pt x="-1288" y="422453"/>
                    <a:pt x="-391" y="428758"/>
                    <a:pt x="3796" y="431911"/>
                  </a:cubicBezTo>
                  <a:cubicBezTo>
                    <a:pt x="8093" y="435207"/>
                    <a:pt x="14000" y="434216"/>
                    <a:pt x="17404" y="430091"/>
                  </a:cubicBezTo>
                  <a:cubicBezTo>
                    <a:pt x="69690" y="366137"/>
                    <a:pt x="120955" y="300126"/>
                    <a:pt x="160083" y="227155"/>
                  </a:cubicBezTo>
                  <a:cubicBezTo>
                    <a:pt x="185713" y="175340"/>
                    <a:pt x="208063" y="120744"/>
                    <a:pt x="221804" y="64299"/>
                  </a:cubicBezTo>
                  <a:cubicBezTo>
                    <a:pt x="222667" y="64275"/>
                    <a:pt x="223524" y="64146"/>
                    <a:pt x="224416" y="63868"/>
                  </a:cubicBezTo>
                  <a:cubicBezTo>
                    <a:pt x="312649" y="70758"/>
                    <a:pt x="383240" y="136220"/>
                    <a:pt x="434074" y="203381"/>
                  </a:cubicBezTo>
                  <a:cubicBezTo>
                    <a:pt x="446061" y="220810"/>
                    <a:pt x="457167" y="238699"/>
                    <a:pt x="467266" y="256718"/>
                  </a:cubicBezTo>
                  <a:cubicBezTo>
                    <a:pt x="474461" y="265868"/>
                    <a:pt x="477638" y="288323"/>
                    <a:pt x="493153" y="282608"/>
                  </a:cubicBezTo>
                  <a:cubicBezTo>
                    <a:pt x="505210" y="276699"/>
                    <a:pt x="495720" y="262398"/>
                    <a:pt x="491315" y="255255"/>
                  </a:cubicBezTo>
                  <a:cubicBezTo>
                    <a:pt x="485334" y="244420"/>
                    <a:pt x="479209" y="233693"/>
                    <a:pt x="472766" y="223085"/>
                  </a:cubicBezTo>
                  <a:cubicBezTo>
                    <a:pt x="426269" y="147640"/>
                    <a:pt x="358993" y="80043"/>
                    <a:pt x="273401" y="51605"/>
                  </a:cubicBezTo>
                  <a:cubicBezTo>
                    <a:pt x="258143" y="47104"/>
                    <a:pt x="242474" y="43510"/>
                    <a:pt x="226601" y="42732"/>
                  </a:cubicBezTo>
                  <a:cubicBezTo>
                    <a:pt x="228911" y="31375"/>
                    <a:pt x="230818" y="19960"/>
                    <a:pt x="232335" y="8484"/>
                  </a:cubicBezTo>
                  <a:cubicBezTo>
                    <a:pt x="235447" y="-1167"/>
                    <a:pt x="220025" y="-3725"/>
                    <a:pt x="220352" y="6839"/>
                  </a:cubicBezTo>
                  <a:cubicBezTo>
                    <a:pt x="196110" y="143298"/>
                    <a:pt x="124409" y="265293"/>
                    <a:pt x="38401" y="371902"/>
                  </a:cubicBezTo>
                  <a:cubicBezTo>
                    <a:pt x="26314" y="387417"/>
                    <a:pt x="14089" y="402823"/>
                    <a:pt x="1978" y="41829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6" name="Google Shape;1136;p21"/>
            <p:cNvSpPr/>
            <p:nvPr/>
          </p:nvSpPr>
          <p:spPr>
            <a:xfrm>
              <a:off x="7593996" y="7696788"/>
              <a:ext cx="472209" cy="769491"/>
            </a:xfrm>
            <a:custGeom>
              <a:avLst/>
              <a:gdLst/>
              <a:ahLst/>
              <a:cxnLst/>
              <a:rect l="l" t="t" r="r" b="b"/>
              <a:pathLst>
                <a:path w="472209" h="769491" extrusionOk="0">
                  <a:moveTo>
                    <a:pt x="130" y="8724"/>
                  </a:moveTo>
                  <a:cubicBezTo>
                    <a:pt x="-2363" y="26450"/>
                    <a:pt x="31756" y="22589"/>
                    <a:pt x="43332" y="27694"/>
                  </a:cubicBezTo>
                  <a:cubicBezTo>
                    <a:pt x="112992" y="51934"/>
                    <a:pt x="148845" y="124652"/>
                    <a:pt x="181427" y="185776"/>
                  </a:cubicBezTo>
                  <a:cubicBezTo>
                    <a:pt x="233698" y="277455"/>
                    <a:pt x="260681" y="389367"/>
                    <a:pt x="330707" y="469223"/>
                  </a:cubicBezTo>
                  <a:cubicBezTo>
                    <a:pt x="320712" y="471766"/>
                    <a:pt x="325355" y="488788"/>
                    <a:pt x="324587" y="497334"/>
                  </a:cubicBezTo>
                  <a:cubicBezTo>
                    <a:pt x="323502" y="538392"/>
                    <a:pt x="318348" y="579208"/>
                    <a:pt x="313294" y="619914"/>
                  </a:cubicBezTo>
                  <a:cubicBezTo>
                    <a:pt x="313259" y="619949"/>
                    <a:pt x="313259" y="619989"/>
                    <a:pt x="313259" y="620023"/>
                  </a:cubicBezTo>
                  <a:cubicBezTo>
                    <a:pt x="308482" y="653671"/>
                    <a:pt x="303214" y="687874"/>
                    <a:pt x="293585" y="720362"/>
                  </a:cubicBezTo>
                  <a:cubicBezTo>
                    <a:pt x="289854" y="732258"/>
                    <a:pt x="285215" y="743753"/>
                    <a:pt x="279794" y="754475"/>
                  </a:cubicBezTo>
                  <a:cubicBezTo>
                    <a:pt x="277272" y="759506"/>
                    <a:pt x="279244" y="765782"/>
                    <a:pt x="284279" y="768374"/>
                  </a:cubicBezTo>
                  <a:cubicBezTo>
                    <a:pt x="289205" y="770932"/>
                    <a:pt x="295657" y="768954"/>
                    <a:pt x="298174" y="763888"/>
                  </a:cubicBezTo>
                  <a:cubicBezTo>
                    <a:pt x="327293" y="700509"/>
                    <a:pt x="330796" y="628812"/>
                    <a:pt x="338740" y="560377"/>
                  </a:cubicBezTo>
                  <a:cubicBezTo>
                    <a:pt x="341426" y="534125"/>
                    <a:pt x="343061" y="507754"/>
                    <a:pt x="341931" y="481358"/>
                  </a:cubicBezTo>
                  <a:cubicBezTo>
                    <a:pt x="350663" y="490320"/>
                    <a:pt x="360034" y="498796"/>
                    <a:pt x="370173" y="506713"/>
                  </a:cubicBezTo>
                  <a:cubicBezTo>
                    <a:pt x="397022" y="525921"/>
                    <a:pt x="428549" y="540078"/>
                    <a:pt x="461934" y="540980"/>
                  </a:cubicBezTo>
                  <a:cubicBezTo>
                    <a:pt x="467256" y="541119"/>
                    <a:pt x="471994" y="536960"/>
                    <a:pt x="472202" y="531522"/>
                  </a:cubicBezTo>
                  <a:cubicBezTo>
                    <a:pt x="472415" y="526337"/>
                    <a:pt x="468104" y="521241"/>
                    <a:pt x="462747" y="521251"/>
                  </a:cubicBezTo>
                  <a:cubicBezTo>
                    <a:pt x="424401" y="521673"/>
                    <a:pt x="389717" y="500021"/>
                    <a:pt x="362492" y="475028"/>
                  </a:cubicBezTo>
                  <a:cubicBezTo>
                    <a:pt x="289120" y="401447"/>
                    <a:pt x="264611" y="297094"/>
                    <a:pt x="216364" y="207924"/>
                  </a:cubicBezTo>
                  <a:cubicBezTo>
                    <a:pt x="181194" y="137813"/>
                    <a:pt x="146099" y="58779"/>
                    <a:pt x="75538" y="17736"/>
                  </a:cubicBezTo>
                  <a:cubicBezTo>
                    <a:pt x="56519" y="6003"/>
                    <a:pt x="34080" y="3247"/>
                    <a:pt x="12350" y="114"/>
                  </a:cubicBezTo>
                  <a:cubicBezTo>
                    <a:pt x="6661" y="-699"/>
                    <a:pt x="1156" y="2905"/>
                    <a:pt x="130" y="872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7" name="Google Shape;1137;p21"/>
            <p:cNvSpPr/>
            <p:nvPr/>
          </p:nvSpPr>
          <p:spPr>
            <a:xfrm>
              <a:off x="6497689" y="9077557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73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0"/>
                    <a:pt x="22220" y="16218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8" name="Google Shape;1138;p21"/>
            <p:cNvSpPr/>
            <p:nvPr/>
          </p:nvSpPr>
          <p:spPr>
            <a:xfrm>
              <a:off x="6401072" y="9026198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73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22" y="21741"/>
                    <a:pt x="22220" y="16219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39" name="Google Shape;1139;p21"/>
            <p:cNvSpPr/>
            <p:nvPr/>
          </p:nvSpPr>
          <p:spPr>
            <a:xfrm>
              <a:off x="6431677" y="9135419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0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0" name="Google Shape;1140;p21"/>
            <p:cNvSpPr/>
            <p:nvPr/>
          </p:nvSpPr>
          <p:spPr>
            <a:xfrm>
              <a:off x="7541236" y="9028493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1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7" y="17616"/>
                    <a:pt x="5594" y="22073"/>
                    <a:pt x="11556" y="21909"/>
                  </a:cubicBezTo>
                  <a:cubicBezTo>
                    <a:pt x="17517" y="21745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1" name="Google Shape;1141;p21"/>
            <p:cNvSpPr/>
            <p:nvPr/>
          </p:nvSpPr>
          <p:spPr>
            <a:xfrm>
              <a:off x="7655818" y="8960767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5"/>
                    <a:pt x="22220" y="16218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42" name="Google Shape;1142;p21"/>
            <p:cNvSpPr/>
            <p:nvPr/>
          </p:nvSpPr>
          <p:spPr>
            <a:xfrm>
              <a:off x="7620450" y="9048792"/>
              <a:ext cx="21926" cy="21913"/>
            </a:xfrm>
            <a:custGeom>
              <a:avLst/>
              <a:gdLst/>
              <a:ahLst/>
              <a:cxnLst/>
              <a:rect l="l" t="t" r="r" b="b"/>
              <a:pathLst>
                <a:path w="21926" h="21913" extrusionOk="0">
                  <a:moveTo>
                    <a:pt x="21913" y="10364"/>
                  </a:moveTo>
                  <a:cubicBezTo>
                    <a:pt x="21600" y="4297"/>
                    <a:pt x="16333" y="-159"/>
                    <a:pt x="10371" y="4"/>
                  </a:cubicBezTo>
                  <a:cubicBezTo>
                    <a:pt x="4410" y="168"/>
                    <a:pt x="-293" y="5695"/>
                    <a:pt x="14" y="11549"/>
                  </a:cubicBezTo>
                  <a:cubicBezTo>
                    <a:pt x="326" y="17616"/>
                    <a:pt x="5594" y="22073"/>
                    <a:pt x="11556" y="21909"/>
                  </a:cubicBezTo>
                  <a:cubicBezTo>
                    <a:pt x="17517" y="21745"/>
                    <a:pt x="22220" y="16213"/>
                    <a:pt x="21913" y="1036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1" name="Hình Bầu dục 130">
            <a:extLst>
              <a:ext uri="{FF2B5EF4-FFF2-40B4-BE49-F238E27FC236}">
                <a16:creationId xmlns:a16="http://schemas.microsoft.com/office/drawing/2014/main" id="{E9F8F5E3-FAA5-2910-A5A3-BDBFE76E804E}"/>
              </a:ext>
            </a:extLst>
          </p:cNvPr>
          <p:cNvSpPr/>
          <p:nvPr/>
        </p:nvSpPr>
        <p:spPr>
          <a:xfrm>
            <a:off x="220450" y="163567"/>
            <a:ext cx="2399071" cy="11851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3200" b="1" dirty="0">
                <a:solidFill>
                  <a:sysClr val="windowText" lastClr="000000"/>
                </a:solidFill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3200" b="1" dirty="0">
                <a:solidFill>
                  <a:sysClr val="windowText" lastClr="000000"/>
                </a:solidFill>
              </a:rPr>
              <a:t> 2</a:t>
            </a:r>
          </a:p>
        </p:txBody>
      </p:sp>
      <p:sp>
        <p:nvSpPr>
          <p:cNvPr id="132" name="Hộp Văn bản 131">
            <a:extLst>
              <a:ext uri="{FF2B5EF4-FFF2-40B4-BE49-F238E27FC236}">
                <a16:creationId xmlns:a16="http://schemas.microsoft.com/office/drawing/2014/main" id="{1F216F32-8EF8-5EAD-420E-44E629AA5663}"/>
              </a:ext>
            </a:extLst>
          </p:cNvPr>
          <p:cNvSpPr txBox="1"/>
          <p:nvPr/>
        </p:nvSpPr>
        <p:spPr>
          <a:xfrm>
            <a:off x="2874487" y="270676"/>
            <a:ext cx="2054135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/>
              <a:t>So </a:t>
            </a:r>
            <a:r>
              <a:rPr lang="en-US" sz="3200" b="1" dirty="0" err="1"/>
              <a:t>sánh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Hộp Văn bản 132">
                <a:extLst>
                  <a:ext uri="{FF2B5EF4-FFF2-40B4-BE49-F238E27FC236}">
                    <a16:creationId xmlns:a16="http://schemas.microsoft.com/office/drawing/2014/main" id="{A3CEEF98-B357-FBCF-5C28-C64DC00DC734}"/>
                  </a:ext>
                </a:extLst>
              </p:cNvPr>
              <p:cNvSpPr txBox="1"/>
              <p:nvPr/>
            </p:nvSpPr>
            <p:spPr>
              <a:xfrm>
                <a:off x="846630" y="1502442"/>
                <a:ext cx="3178562" cy="12473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Hộp Văn bản 132">
                <a:extLst>
                  <a:ext uri="{FF2B5EF4-FFF2-40B4-BE49-F238E27FC236}">
                    <a16:creationId xmlns:a16="http://schemas.microsoft.com/office/drawing/2014/main" id="{A3CEEF98-B357-FBCF-5C28-C64DC00DC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30" y="1502442"/>
                <a:ext cx="3178562" cy="12473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Hộp Văn bản 134">
            <a:extLst>
              <a:ext uri="{FF2B5EF4-FFF2-40B4-BE49-F238E27FC236}">
                <a16:creationId xmlns:a16="http://schemas.microsoft.com/office/drawing/2014/main" id="{1A7E96CA-1D03-C88E-DFDA-B432FE870B42}"/>
              </a:ext>
            </a:extLst>
          </p:cNvPr>
          <p:cNvSpPr txBox="1"/>
          <p:nvPr/>
        </p:nvSpPr>
        <p:spPr>
          <a:xfrm>
            <a:off x="198267" y="1873437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p:sp>
        <p:nvSpPr>
          <p:cNvPr id="136" name="Hộp Văn bản 135">
            <a:extLst>
              <a:ext uri="{FF2B5EF4-FFF2-40B4-BE49-F238E27FC236}">
                <a16:creationId xmlns:a16="http://schemas.microsoft.com/office/drawing/2014/main" id="{31AAB981-7115-F4F3-FC9F-9CBCA592BCD6}"/>
              </a:ext>
            </a:extLst>
          </p:cNvPr>
          <p:cNvSpPr txBox="1"/>
          <p:nvPr/>
        </p:nvSpPr>
        <p:spPr>
          <a:xfrm>
            <a:off x="170948" y="461068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Hộp Văn bản 136">
                <a:extLst>
                  <a:ext uri="{FF2B5EF4-FFF2-40B4-BE49-F238E27FC236}">
                    <a16:creationId xmlns:a16="http://schemas.microsoft.com/office/drawing/2014/main" id="{4B1EE66B-156C-0688-9944-3AD4848698A2}"/>
                  </a:ext>
                </a:extLst>
              </p:cNvPr>
              <p:cNvSpPr txBox="1"/>
              <p:nvPr/>
            </p:nvSpPr>
            <p:spPr>
              <a:xfrm>
                <a:off x="978749" y="4307532"/>
                <a:ext cx="2123017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7" name="Hộp Văn bản 136">
                <a:extLst>
                  <a:ext uri="{FF2B5EF4-FFF2-40B4-BE49-F238E27FC236}">
                    <a16:creationId xmlns:a16="http://schemas.microsoft.com/office/drawing/2014/main" id="{4B1EE66B-156C-0688-9944-3AD484869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749" y="4307532"/>
                <a:ext cx="2123017" cy="12037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Hộp Văn bản 137">
                <a:extLst>
                  <a:ext uri="{FF2B5EF4-FFF2-40B4-BE49-F238E27FC236}">
                    <a16:creationId xmlns:a16="http://schemas.microsoft.com/office/drawing/2014/main" id="{0D42AA25-AA2C-197A-4BC5-2D386F7B7C95}"/>
                  </a:ext>
                </a:extLst>
              </p:cNvPr>
              <p:cNvSpPr txBox="1"/>
              <p:nvPr/>
            </p:nvSpPr>
            <p:spPr>
              <a:xfrm>
                <a:off x="150394" y="2788210"/>
                <a:ext cx="7389715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.5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138" name="Hộp Văn bản 137">
                <a:extLst>
                  <a:ext uri="{FF2B5EF4-FFF2-40B4-BE49-F238E27FC236}">
                    <a16:creationId xmlns:a16="http://schemas.microsoft.com/office/drawing/2014/main" id="{0D42AA25-AA2C-197A-4BC5-2D386F7B7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94" y="2788210"/>
                <a:ext cx="7389715" cy="12037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Hộp Văn bản 138">
                <a:extLst>
                  <a:ext uri="{FF2B5EF4-FFF2-40B4-BE49-F238E27FC236}">
                    <a16:creationId xmlns:a16="http://schemas.microsoft.com/office/drawing/2014/main" id="{A1D64CC2-7A12-A8C7-97F5-53D1C9495EF4}"/>
                  </a:ext>
                </a:extLst>
              </p:cNvPr>
              <p:cNvSpPr txBox="1"/>
              <p:nvPr/>
            </p:nvSpPr>
            <p:spPr>
              <a:xfrm>
                <a:off x="7445688" y="2700668"/>
                <a:ext cx="3610667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ậ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</a:rPr>
                            <m:t>y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9" name="Hộp Văn bản 138">
                <a:extLst>
                  <a:ext uri="{FF2B5EF4-FFF2-40B4-BE49-F238E27FC236}">
                    <a16:creationId xmlns:a16="http://schemas.microsoft.com/office/drawing/2014/main" id="{A1D64CC2-7A12-A8C7-97F5-53D1C9495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688" y="2700668"/>
                <a:ext cx="3610667" cy="1203727"/>
              </a:xfrm>
              <a:prstGeom prst="rect">
                <a:avLst/>
              </a:prstGeom>
              <a:blipFill>
                <a:blip r:embed="rId7"/>
                <a:stretch>
                  <a:fillRect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Hộp Văn bản 139">
                <a:extLst>
                  <a:ext uri="{FF2B5EF4-FFF2-40B4-BE49-F238E27FC236}">
                    <a16:creationId xmlns:a16="http://schemas.microsoft.com/office/drawing/2014/main" id="{0B07892C-5F51-1008-726C-9A12A3E63FAC}"/>
                  </a:ext>
                </a:extLst>
              </p:cNvPr>
              <p:cNvSpPr txBox="1"/>
              <p:nvPr/>
            </p:nvSpPr>
            <p:spPr>
              <a:xfrm>
                <a:off x="236034" y="5556753"/>
                <a:ext cx="5134674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.2.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.3.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0" name="Hộp Văn bản 139">
                <a:extLst>
                  <a:ext uri="{FF2B5EF4-FFF2-40B4-BE49-F238E27FC236}">
                    <a16:creationId xmlns:a16="http://schemas.microsoft.com/office/drawing/2014/main" id="{0B07892C-5F51-1008-726C-9A12A3E63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34" y="5556753"/>
                <a:ext cx="5134674" cy="12037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Hộp Văn bản 140">
                <a:extLst>
                  <a:ext uri="{FF2B5EF4-FFF2-40B4-BE49-F238E27FC236}">
                    <a16:creationId xmlns:a16="http://schemas.microsoft.com/office/drawing/2014/main" id="{04322B87-CAB0-A871-A582-E47D01CAADFC}"/>
                  </a:ext>
                </a:extLst>
              </p:cNvPr>
              <p:cNvSpPr txBox="1"/>
              <p:nvPr/>
            </p:nvSpPr>
            <p:spPr>
              <a:xfrm>
                <a:off x="5339638" y="5556752"/>
                <a:ext cx="2657715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ậ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latin typeface="Cambria Math" panose="02040503050406030204" pitchFamily="18" charset="0"/>
                            </a:rPr>
                            <m:t>y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1" name="Hộp Văn bản 140">
                <a:extLst>
                  <a:ext uri="{FF2B5EF4-FFF2-40B4-BE49-F238E27FC236}">
                    <a16:creationId xmlns:a16="http://schemas.microsoft.com/office/drawing/2014/main" id="{04322B87-CAB0-A871-A582-E47D01CAA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638" y="5556752"/>
                <a:ext cx="2657715" cy="12037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2" grpId="0"/>
      <p:bldP spid="133" grpId="0"/>
      <p:bldP spid="135" grpId="0"/>
      <p:bldP spid="136" grpId="0"/>
      <p:bldP spid="137" grpId="0"/>
      <p:bldP spid="138" grpId="0"/>
      <p:bldP spid="139" grpId="0"/>
      <p:bldP spid="140" grpId="0"/>
      <p:bldP spid="1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40C1E1-B7F0-A6DA-23C6-84CA46C1E733}"/>
                  </a:ext>
                </a:extLst>
              </p:cNvPr>
              <p:cNvSpPr txBox="1"/>
              <p:nvPr/>
            </p:nvSpPr>
            <p:spPr>
              <a:xfrm>
                <a:off x="875242" y="659139"/>
                <a:ext cx="10271276" cy="1593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i="1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Lưu</a:t>
                </a:r>
                <a:r>
                  <a:rPr lang="en-US" sz="4400" b="1" i="1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 ý 2:</a:t>
                </a:r>
                <a:r>
                  <a:rPr lang="en-US" sz="4400" i="1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44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b="1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ℤ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sz="4400" dirty="0">
                  <a:highlight>
                    <a:srgbClr val="FFFF00"/>
                  </a:highligh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40C1E1-B7F0-A6DA-23C6-84CA46C1E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42" y="659139"/>
                <a:ext cx="10271276" cy="1593834"/>
              </a:xfrm>
              <a:prstGeom prst="rect">
                <a:avLst/>
              </a:prstGeom>
              <a:blipFill>
                <a:blip r:embed="rId2"/>
                <a:stretch>
                  <a:fillRect l="-2435" b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8">
            <a:extLst>
              <a:ext uri="{FF2B5EF4-FFF2-40B4-BE49-F238E27FC236}">
                <a16:creationId xmlns:a16="http://schemas.microsoft.com/office/drawing/2014/main" id="{C0989DA1-1DC2-0851-AB34-6FE2295D06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78608" y="3637281"/>
            <a:ext cx="2457425" cy="269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45784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3221691" y="1896037"/>
            <a:ext cx="5748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4307542" y="2877671"/>
            <a:ext cx="34189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3142690" y="3167390"/>
            <a:ext cx="574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2289532" y="162335"/>
            <a:ext cx="1546580" cy="2065366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7763911" y="162335"/>
            <a:ext cx="1188740" cy="1584986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4850723" y="4937103"/>
            <a:ext cx="698279" cy="931038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5241411" y="5055885"/>
            <a:ext cx="520106" cy="693474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6116637" y="3528230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7526872" y="4124847"/>
            <a:ext cx="698279" cy="93103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7917559" y="4243629"/>
            <a:ext cx="520106" cy="693474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2969331" y="3183476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5006333" y="933756"/>
            <a:ext cx="514044" cy="685392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5397024" y="989862"/>
            <a:ext cx="382880" cy="51050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29279" y="7406905"/>
            <a:ext cx="36552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79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6" name="Google Shape;1266;p23"/>
          <p:cNvGrpSpPr/>
          <p:nvPr/>
        </p:nvGrpSpPr>
        <p:grpSpPr>
          <a:xfrm rot="841007">
            <a:off x="373510" y="4607763"/>
            <a:ext cx="1563119" cy="1804280"/>
            <a:chOff x="6699479" y="7073292"/>
            <a:chExt cx="2344737" cy="2706620"/>
          </a:xfrm>
        </p:grpSpPr>
        <p:sp>
          <p:nvSpPr>
            <p:cNvPr id="1267" name="Google Shape;1267;p23"/>
            <p:cNvSpPr/>
            <p:nvPr/>
          </p:nvSpPr>
          <p:spPr>
            <a:xfrm>
              <a:off x="6699479" y="7073292"/>
              <a:ext cx="2344737" cy="2706620"/>
            </a:xfrm>
            <a:custGeom>
              <a:avLst/>
              <a:gdLst/>
              <a:ahLst/>
              <a:cxnLst/>
              <a:rect l="l" t="t" r="r" b="b"/>
              <a:pathLst>
                <a:path w="2344737" h="2706620" extrusionOk="0">
                  <a:moveTo>
                    <a:pt x="2312018" y="425944"/>
                  </a:moveTo>
                  <a:cubicBezTo>
                    <a:pt x="2308480" y="415745"/>
                    <a:pt x="2304644" y="405606"/>
                    <a:pt x="2300446" y="395706"/>
                  </a:cubicBezTo>
                  <a:cubicBezTo>
                    <a:pt x="2238504" y="250327"/>
                    <a:pt x="2092497" y="183906"/>
                    <a:pt x="1948946" y="262566"/>
                  </a:cubicBezTo>
                  <a:cubicBezTo>
                    <a:pt x="1946728" y="263827"/>
                    <a:pt x="1944510" y="265089"/>
                    <a:pt x="1942292" y="266345"/>
                  </a:cubicBezTo>
                  <a:cubicBezTo>
                    <a:pt x="1941632" y="266702"/>
                    <a:pt x="1941032" y="267124"/>
                    <a:pt x="1940372" y="267487"/>
                  </a:cubicBezTo>
                  <a:lnTo>
                    <a:pt x="1940372" y="267546"/>
                  </a:lnTo>
                  <a:cubicBezTo>
                    <a:pt x="1938814" y="268445"/>
                    <a:pt x="1937315" y="269349"/>
                    <a:pt x="1935816" y="270248"/>
                  </a:cubicBezTo>
                  <a:cubicBezTo>
                    <a:pt x="1934556" y="271027"/>
                    <a:pt x="1933295" y="271807"/>
                    <a:pt x="1932040" y="272646"/>
                  </a:cubicBezTo>
                  <a:cubicBezTo>
                    <a:pt x="1931683" y="272884"/>
                    <a:pt x="1931261" y="273127"/>
                    <a:pt x="1930899" y="273366"/>
                  </a:cubicBezTo>
                  <a:cubicBezTo>
                    <a:pt x="1930899" y="272646"/>
                    <a:pt x="1930959" y="271985"/>
                    <a:pt x="1930959" y="271325"/>
                  </a:cubicBezTo>
                  <a:cubicBezTo>
                    <a:pt x="1931737" y="255063"/>
                    <a:pt x="1932278" y="238867"/>
                    <a:pt x="1932517" y="222665"/>
                  </a:cubicBezTo>
                  <a:cubicBezTo>
                    <a:pt x="1932814" y="218887"/>
                    <a:pt x="1932755" y="214805"/>
                    <a:pt x="1932636" y="211086"/>
                  </a:cubicBezTo>
                  <a:cubicBezTo>
                    <a:pt x="1932636" y="207784"/>
                    <a:pt x="1932576" y="204487"/>
                    <a:pt x="1932576" y="201185"/>
                  </a:cubicBezTo>
                  <a:lnTo>
                    <a:pt x="1932576" y="200406"/>
                  </a:lnTo>
                  <a:cubicBezTo>
                    <a:pt x="1932576" y="197764"/>
                    <a:pt x="1932517" y="195003"/>
                    <a:pt x="1932397" y="192307"/>
                  </a:cubicBezTo>
                  <a:cubicBezTo>
                    <a:pt x="1930899" y="138186"/>
                    <a:pt x="1890125" y="90966"/>
                    <a:pt x="1839153" y="76025"/>
                  </a:cubicBezTo>
                  <a:cubicBezTo>
                    <a:pt x="1765579" y="54605"/>
                    <a:pt x="1688045" y="41824"/>
                    <a:pt x="1612496" y="30066"/>
                  </a:cubicBezTo>
                  <a:cubicBezTo>
                    <a:pt x="1460073" y="6307"/>
                    <a:pt x="1305546" y="-3355"/>
                    <a:pt x="1151382" y="1024"/>
                  </a:cubicBezTo>
                  <a:cubicBezTo>
                    <a:pt x="960462" y="6427"/>
                    <a:pt x="754487" y="24485"/>
                    <a:pt x="573100" y="87306"/>
                  </a:cubicBezTo>
                  <a:cubicBezTo>
                    <a:pt x="494489" y="114605"/>
                    <a:pt x="405562" y="161165"/>
                    <a:pt x="390274" y="251588"/>
                  </a:cubicBezTo>
                  <a:cubicBezTo>
                    <a:pt x="388656" y="260888"/>
                    <a:pt x="387937" y="270188"/>
                    <a:pt x="387753" y="279548"/>
                  </a:cubicBezTo>
                  <a:cubicBezTo>
                    <a:pt x="381158" y="274508"/>
                    <a:pt x="374201" y="269766"/>
                    <a:pt x="366887" y="265690"/>
                  </a:cubicBezTo>
                  <a:cubicBezTo>
                    <a:pt x="335407" y="243008"/>
                    <a:pt x="277484" y="229329"/>
                    <a:pt x="256315" y="229210"/>
                  </a:cubicBezTo>
                  <a:cubicBezTo>
                    <a:pt x="-30846" y="227402"/>
                    <a:pt x="-5063" y="588786"/>
                    <a:pt x="5968" y="778564"/>
                  </a:cubicBezTo>
                  <a:cubicBezTo>
                    <a:pt x="8489" y="822125"/>
                    <a:pt x="10707" y="865626"/>
                    <a:pt x="17123" y="908705"/>
                  </a:cubicBezTo>
                  <a:cubicBezTo>
                    <a:pt x="24497" y="952146"/>
                    <a:pt x="37573" y="994505"/>
                    <a:pt x="49745" y="1036804"/>
                  </a:cubicBezTo>
                  <a:cubicBezTo>
                    <a:pt x="94116" y="1187645"/>
                    <a:pt x="207745" y="1300209"/>
                    <a:pt x="368207" y="1313769"/>
                  </a:cubicBezTo>
                  <a:cubicBezTo>
                    <a:pt x="374921" y="1313888"/>
                    <a:pt x="381818" y="1313947"/>
                    <a:pt x="388656" y="1313888"/>
                  </a:cubicBezTo>
                  <a:cubicBezTo>
                    <a:pt x="395429" y="1313828"/>
                    <a:pt x="402267" y="1313650"/>
                    <a:pt x="409106" y="1313227"/>
                  </a:cubicBezTo>
                  <a:cubicBezTo>
                    <a:pt x="412103" y="1313049"/>
                    <a:pt x="415159" y="1312746"/>
                    <a:pt x="418102" y="1312448"/>
                  </a:cubicBezTo>
                  <a:cubicBezTo>
                    <a:pt x="422901" y="1311966"/>
                    <a:pt x="427575" y="1311371"/>
                    <a:pt x="432195" y="1310526"/>
                  </a:cubicBezTo>
                  <a:cubicBezTo>
                    <a:pt x="434591" y="1310169"/>
                    <a:pt x="436874" y="1309687"/>
                    <a:pt x="439211" y="1309146"/>
                  </a:cubicBezTo>
                  <a:cubicBezTo>
                    <a:pt x="440650" y="1308848"/>
                    <a:pt x="442149" y="1308485"/>
                    <a:pt x="443647" y="1308063"/>
                  </a:cubicBezTo>
                  <a:cubicBezTo>
                    <a:pt x="445325" y="1307706"/>
                    <a:pt x="446947" y="1307224"/>
                    <a:pt x="448506" y="1306742"/>
                  </a:cubicBezTo>
                  <a:cubicBezTo>
                    <a:pt x="452644" y="1305541"/>
                    <a:pt x="456783" y="1304160"/>
                    <a:pt x="460856" y="1302542"/>
                  </a:cubicBezTo>
                  <a:cubicBezTo>
                    <a:pt x="460916" y="1302482"/>
                    <a:pt x="461094" y="1302482"/>
                    <a:pt x="461154" y="1302423"/>
                  </a:cubicBezTo>
                  <a:cubicBezTo>
                    <a:pt x="462593" y="1301881"/>
                    <a:pt x="464091" y="1301221"/>
                    <a:pt x="465471" y="1300620"/>
                  </a:cubicBezTo>
                  <a:cubicBezTo>
                    <a:pt x="468587" y="1299001"/>
                    <a:pt x="472065" y="1297621"/>
                    <a:pt x="475544" y="1296241"/>
                  </a:cubicBezTo>
                  <a:cubicBezTo>
                    <a:pt x="475782" y="1296181"/>
                    <a:pt x="475966" y="1296121"/>
                    <a:pt x="476204" y="1296062"/>
                  </a:cubicBezTo>
                  <a:cubicBezTo>
                    <a:pt x="476383" y="1295943"/>
                    <a:pt x="476685" y="1295824"/>
                    <a:pt x="476923" y="1295764"/>
                  </a:cubicBezTo>
                  <a:cubicBezTo>
                    <a:pt x="467748" y="1298644"/>
                    <a:pt x="540062" y="1439227"/>
                    <a:pt x="547917" y="1451347"/>
                  </a:cubicBezTo>
                  <a:cubicBezTo>
                    <a:pt x="578916" y="1499650"/>
                    <a:pt x="616936" y="1543270"/>
                    <a:pt x="659988" y="1581190"/>
                  </a:cubicBezTo>
                  <a:cubicBezTo>
                    <a:pt x="745133" y="1656071"/>
                    <a:pt x="847131" y="1705808"/>
                    <a:pt x="956145" y="1734553"/>
                  </a:cubicBezTo>
                  <a:cubicBezTo>
                    <a:pt x="1041832" y="1757115"/>
                    <a:pt x="1130040" y="1765571"/>
                    <a:pt x="1216743" y="1759692"/>
                  </a:cubicBezTo>
                  <a:cubicBezTo>
                    <a:pt x="1173270" y="1769593"/>
                    <a:pt x="1127757" y="1770551"/>
                    <a:pt x="1083385" y="1770313"/>
                  </a:cubicBezTo>
                  <a:cubicBezTo>
                    <a:pt x="1077629" y="1770075"/>
                    <a:pt x="1071873" y="1769712"/>
                    <a:pt x="1066236" y="1769230"/>
                  </a:cubicBezTo>
                  <a:cubicBezTo>
                    <a:pt x="1067615" y="1792210"/>
                    <a:pt x="1068816" y="1815129"/>
                    <a:pt x="1069893" y="1838109"/>
                  </a:cubicBezTo>
                  <a:cubicBezTo>
                    <a:pt x="1074269" y="1918268"/>
                    <a:pt x="1070493" y="1993989"/>
                    <a:pt x="1070374" y="2075529"/>
                  </a:cubicBezTo>
                  <a:cubicBezTo>
                    <a:pt x="1070255" y="2128271"/>
                    <a:pt x="1070136" y="2180049"/>
                    <a:pt x="1050287" y="2230333"/>
                  </a:cubicBezTo>
                  <a:cubicBezTo>
                    <a:pt x="1026181" y="2291291"/>
                    <a:pt x="984330" y="2335815"/>
                    <a:pt x="929161" y="2369112"/>
                  </a:cubicBezTo>
                  <a:cubicBezTo>
                    <a:pt x="856247" y="2413095"/>
                    <a:pt x="770197" y="2429351"/>
                    <a:pt x="698003" y="2473215"/>
                  </a:cubicBezTo>
                  <a:cubicBezTo>
                    <a:pt x="674140" y="2487733"/>
                    <a:pt x="647935" y="2506875"/>
                    <a:pt x="639598" y="2534953"/>
                  </a:cubicBezTo>
                  <a:cubicBezTo>
                    <a:pt x="635102" y="2550132"/>
                    <a:pt x="637320" y="2566816"/>
                    <a:pt x="647935" y="2578931"/>
                  </a:cubicBezTo>
                  <a:cubicBezTo>
                    <a:pt x="655849" y="2587993"/>
                    <a:pt x="666582" y="2593990"/>
                    <a:pt x="677316" y="2599393"/>
                  </a:cubicBezTo>
                  <a:cubicBezTo>
                    <a:pt x="742915" y="2632333"/>
                    <a:pt x="817209" y="2650272"/>
                    <a:pt x="888387" y="2666712"/>
                  </a:cubicBezTo>
                  <a:cubicBezTo>
                    <a:pt x="962799" y="2683813"/>
                    <a:pt x="1038472" y="2695451"/>
                    <a:pt x="1114627" y="2701633"/>
                  </a:cubicBezTo>
                  <a:cubicBezTo>
                    <a:pt x="1286422" y="2715432"/>
                    <a:pt x="1461031" y="2700432"/>
                    <a:pt x="1628266" y="2658733"/>
                  </a:cubicBezTo>
                  <a:cubicBezTo>
                    <a:pt x="1646194" y="2654235"/>
                    <a:pt x="1664301" y="2649314"/>
                    <a:pt x="1680374" y="2640133"/>
                  </a:cubicBezTo>
                  <a:cubicBezTo>
                    <a:pt x="1707715" y="2624532"/>
                    <a:pt x="1727147" y="2591295"/>
                    <a:pt x="1713893" y="2559611"/>
                  </a:cubicBezTo>
                  <a:cubicBezTo>
                    <a:pt x="1700639" y="2528290"/>
                    <a:pt x="1654412" y="2506869"/>
                    <a:pt x="1626167" y="2491328"/>
                  </a:cubicBezTo>
                  <a:cubicBezTo>
                    <a:pt x="1563748" y="2457186"/>
                    <a:pt x="1499225" y="2425687"/>
                    <a:pt x="1443941" y="2380865"/>
                  </a:cubicBezTo>
                  <a:cubicBezTo>
                    <a:pt x="1385298" y="2333282"/>
                    <a:pt x="1349020" y="2275506"/>
                    <a:pt x="1329534" y="2203201"/>
                  </a:cubicBezTo>
                  <a:cubicBezTo>
                    <a:pt x="1306450" y="2117520"/>
                    <a:pt x="1315203" y="2026198"/>
                    <a:pt x="1315441" y="1938482"/>
                  </a:cubicBezTo>
                  <a:cubicBezTo>
                    <a:pt x="1315619" y="1874881"/>
                    <a:pt x="1311784" y="1811340"/>
                    <a:pt x="1309387" y="1747740"/>
                  </a:cubicBezTo>
                  <a:cubicBezTo>
                    <a:pt x="1351362" y="1739701"/>
                    <a:pt x="1392678" y="1728181"/>
                    <a:pt x="1432732" y="1713057"/>
                  </a:cubicBezTo>
                  <a:cubicBezTo>
                    <a:pt x="1466132" y="1702977"/>
                    <a:pt x="1498630" y="1689899"/>
                    <a:pt x="1529633" y="1673816"/>
                  </a:cubicBezTo>
                  <a:cubicBezTo>
                    <a:pt x="1538928" y="1669015"/>
                    <a:pt x="1548103" y="1663975"/>
                    <a:pt x="1557094" y="1658637"/>
                  </a:cubicBezTo>
                  <a:cubicBezTo>
                    <a:pt x="1610819" y="1626959"/>
                    <a:pt x="1659151" y="1586278"/>
                    <a:pt x="1699985" y="1539118"/>
                  </a:cubicBezTo>
                  <a:cubicBezTo>
                    <a:pt x="1719833" y="1516376"/>
                    <a:pt x="1737881" y="1492076"/>
                    <a:pt x="1753953" y="1466515"/>
                  </a:cubicBezTo>
                  <a:cubicBezTo>
                    <a:pt x="1767684" y="1444672"/>
                    <a:pt x="1780218" y="1422056"/>
                    <a:pt x="1791249" y="1398714"/>
                  </a:cubicBezTo>
                  <a:cubicBezTo>
                    <a:pt x="1800483" y="1379215"/>
                    <a:pt x="1809058" y="1359175"/>
                    <a:pt x="1814636" y="1338291"/>
                  </a:cubicBezTo>
                  <a:cubicBezTo>
                    <a:pt x="1816075" y="1334453"/>
                    <a:pt x="1817454" y="1330669"/>
                    <a:pt x="1818655" y="1326771"/>
                  </a:cubicBezTo>
                  <a:cubicBezTo>
                    <a:pt x="1819137" y="1327010"/>
                    <a:pt x="1819672" y="1327253"/>
                    <a:pt x="1820154" y="1327491"/>
                  </a:cubicBezTo>
                  <a:cubicBezTo>
                    <a:pt x="1842161" y="1338654"/>
                    <a:pt x="1865607" y="1346389"/>
                    <a:pt x="1889708" y="1351613"/>
                  </a:cubicBezTo>
                  <a:cubicBezTo>
                    <a:pt x="1917888" y="1357854"/>
                    <a:pt x="1946972" y="1360675"/>
                    <a:pt x="1975693" y="1361633"/>
                  </a:cubicBezTo>
                  <a:cubicBezTo>
                    <a:pt x="2027319" y="1359711"/>
                    <a:pt x="2077571" y="1340153"/>
                    <a:pt x="2120985" y="1312735"/>
                  </a:cubicBezTo>
                  <a:cubicBezTo>
                    <a:pt x="2158340" y="1285376"/>
                    <a:pt x="2186282" y="1247456"/>
                    <a:pt x="2211947" y="1209293"/>
                  </a:cubicBezTo>
                  <a:cubicBezTo>
                    <a:pt x="2295594" y="1081312"/>
                    <a:pt x="2324499" y="926991"/>
                    <a:pt x="2338467" y="776930"/>
                  </a:cubicBezTo>
                  <a:cubicBezTo>
                    <a:pt x="2348892" y="664204"/>
                    <a:pt x="2350093" y="536467"/>
                    <a:pt x="2312018" y="425944"/>
                  </a:cubicBezTo>
                  <a:close/>
                  <a:moveTo>
                    <a:pt x="445676" y="1154830"/>
                  </a:moveTo>
                  <a:cubicBezTo>
                    <a:pt x="440759" y="1156270"/>
                    <a:pt x="435901" y="1157531"/>
                    <a:pt x="430923" y="1158430"/>
                  </a:cubicBezTo>
                  <a:cubicBezTo>
                    <a:pt x="430144" y="1158668"/>
                    <a:pt x="429306" y="1158787"/>
                    <a:pt x="428467" y="1158971"/>
                  </a:cubicBezTo>
                  <a:cubicBezTo>
                    <a:pt x="408559" y="1162690"/>
                    <a:pt x="388115" y="1163053"/>
                    <a:pt x="367725" y="1159269"/>
                  </a:cubicBezTo>
                  <a:cubicBezTo>
                    <a:pt x="321493" y="1153211"/>
                    <a:pt x="279583" y="1125788"/>
                    <a:pt x="250018" y="1090331"/>
                  </a:cubicBezTo>
                  <a:cubicBezTo>
                    <a:pt x="217997" y="1044848"/>
                    <a:pt x="206003" y="989168"/>
                    <a:pt x="186998" y="937687"/>
                  </a:cubicBezTo>
                  <a:cubicBezTo>
                    <a:pt x="152759" y="818644"/>
                    <a:pt x="141669" y="558125"/>
                    <a:pt x="205706" y="451446"/>
                  </a:cubicBezTo>
                  <a:cubicBezTo>
                    <a:pt x="221773" y="425468"/>
                    <a:pt x="247140" y="401887"/>
                    <a:pt x="277841" y="396128"/>
                  </a:cubicBezTo>
                  <a:cubicBezTo>
                    <a:pt x="298588" y="395830"/>
                    <a:pt x="318014" y="405190"/>
                    <a:pt x="336305" y="416709"/>
                  </a:cubicBezTo>
                  <a:cubicBezTo>
                    <a:pt x="340563" y="420249"/>
                    <a:pt x="344642" y="424028"/>
                    <a:pt x="348418" y="427990"/>
                  </a:cubicBezTo>
                  <a:cubicBezTo>
                    <a:pt x="356933" y="436749"/>
                    <a:pt x="364366" y="446590"/>
                    <a:pt x="370901" y="456908"/>
                  </a:cubicBezTo>
                  <a:cubicBezTo>
                    <a:pt x="383311" y="476591"/>
                    <a:pt x="391648" y="497648"/>
                    <a:pt x="397523" y="519491"/>
                  </a:cubicBezTo>
                  <a:cubicBezTo>
                    <a:pt x="398124" y="521829"/>
                    <a:pt x="398724" y="524173"/>
                    <a:pt x="399324" y="526512"/>
                  </a:cubicBezTo>
                  <a:cubicBezTo>
                    <a:pt x="407899" y="642491"/>
                    <a:pt x="407239" y="758654"/>
                    <a:pt x="414916" y="875235"/>
                  </a:cubicBezTo>
                  <a:cubicBezTo>
                    <a:pt x="419833" y="949034"/>
                    <a:pt x="434343" y="1021636"/>
                    <a:pt x="442560" y="1094954"/>
                  </a:cubicBezTo>
                  <a:cubicBezTo>
                    <a:pt x="444297" y="1113673"/>
                    <a:pt x="444481" y="1132516"/>
                    <a:pt x="445557" y="1151295"/>
                  </a:cubicBezTo>
                  <a:cubicBezTo>
                    <a:pt x="445617" y="1152437"/>
                    <a:pt x="445676" y="1153693"/>
                    <a:pt x="445736" y="1154835"/>
                  </a:cubicBezTo>
                  <a:lnTo>
                    <a:pt x="445676" y="1154835"/>
                  </a:lnTo>
                  <a:close/>
                  <a:moveTo>
                    <a:pt x="2081277" y="1148291"/>
                  </a:moveTo>
                  <a:cubicBezTo>
                    <a:pt x="2020232" y="1207869"/>
                    <a:pt x="1917758" y="1204150"/>
                    <a:pt x="1860674" y="1141389"/>
                  </a:cubicBezTo>
                  <a:cubicBezTo>
                    <a:pt x="1875064" y="1073290"/>
                    <a:pt x="1884001" y="1005548"/>
                    <a:pt x="1888437" y="942548"/>
                  </a:cubicBezTo>
                  <a:cubicBezTo>
                    <a:pt x="1898332" y="822006"/>
                    <a:pt x="1907144" y="701344"/>
                    <a:pt x="1913982" y="580563"/>
                  </a:cubicBezTo>
                  <a:cubicBezTo>
                    <a:pt x="1915719" y="564361"/>
                    <a:pt x="1916081" y="547862"/>
                    <a:pt x="1918121" y="531725"/>
                  </a:cubicBezTo>
                  <a:lnTo>
                    <a:pt x="1919197" y="523805"/>
                  </a:lnTo>
                  <a:cubicBezTo>
                    <a:pt x="1920339" y="515826"/>
                    <a:pt x="1921778" y="507906"/>
                    <a:pt x="1924234" y="500284"/>
                  </a:cubicBezTo>
                  <a:cubicBezTo>
                    <a:pt x="1927534" y="490086"/>
                    <a:pt x="1932809" y="480483"/>
                    <a:pt x="1938083" y="471183"/>
                  </a:cubicBezTo>
                  <a:cubicBezTo>
                    <a:pt x="1947918" y="454023"/>
                    <a:pt x="1959431" y="437821"/>
                    <a:pt x="1972322" y="422821"/>
                  </a:cubicBezTo>
                  <a:cubicBezTo>
                    <a:pt x="1975319" y="419399"/>
                    <a:pt x="1978381" y="416043"/>
                    <a:pt x="1981497" y="412682"/>
                  </a:cubicBezTo>
                  <a:cubicBezTo>
                    <a:pt x="1984013" y="410159"/>
                    <a:pt x="1986534" y="407642"/>
                    <a:pt x="1989174" y="405303"/>
                  </a:cubicBezTo>
                  <a:cubicBezTo>
                    <a:pt x="1990315" y="404286"/>
                    <a:pt x="1991511" y="403262"/>
                    <a:pt x="1992712" y="402245"/>
                  </a:cubicBezTo>
                  <a:cubicBezTo>
                    <a:pt x="2001465" y="394926"/>
                    <a:pt x="2011181" y="388744"/>
                    <a:pt x="2022152" y="384603"/>
                  </a:cubicBezTo>
                  <a:cubicBezTo>
                    <a:pt x="2045539" y="376564"/>
                    <a:pt x="2071739" y="385983"/>
                    <a:pt x="2093027" y="396301"/>
                  </a:cubicBezTo>
                  <a:cubicBezTo>
                    <a:pt x="2119292" y="413521"/>
                    <a:pt x="2132963" y="440582"/>
                    <a:pt x="2145973" y="468779"/>
                  </a:cubicBezTo>
                  <a:cubicBezTo>
                    <a:pt x="2211341" y="626403"/>
                    <a:pt x="2197789" y="1018870"/>
                    <a:pt x="2081277" y="114829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8" name="Google Shape;1268;p23"/>
            <p:cNvSpPr/>
            <p:nvPr/>
          </p:nvSpPr>
          <p:spPr>
            <a:xfrm>
              <a:off x="7087655" y="8228132"/>
              <a:ext cx="87997" cy="159074"/>
            </a:xfrm>
            <a:custGeom>
              <a:avLst/>
              <a:gdLst/>
              <a:ahLst/>
              <a:cxnLst/>
              <a:rect l="l" t="t" r="r" b="b"/>
              <a:pathLst>
                <a:path w="87997" h="159074" extrusionOk="0">
                  <a:moveTo>
                    <a:pt x="87990" y="141211"/>
                  </a:moveTo>
                  <a:cubicBezTo>
                    <a:pt x="87758" y="141286"/>
                    <a:pt x="87606" y="141362"/>
                    <a:pt x="87379" y="141443"/>
                  </a:cubicBezTo>
                  <a:cubicBezTo>
                    <a:pt x="83857" y="142824"/>
                    <a:pt x="80411" y="144204"/>
                    <a:pt x="77268" y="145812"/>
                  </a:cubicBezTo>
                  <a:cubicBezTo>
                    <a:pt x="75888" y="146423"/>
                    <a:pt x="74433" y="147035"/>
                    <a:pt x="72978" y="147577"/>
                  </a:cubicBezTo>
                  <a:cubicBezTo>
                    <a:pt x="72902" y="147652"/>
                    <a:pt x="72751" y="147652"/>
                    <a:pt x="72670" y="147728"/>
                  </a:cubicBezTo>
                  <a:cubicBezTo>
                    <a:pt x="68612" y="149336"/>
                    <a:pt x="64474" y="150716"/>
                    <a:pt x="60340" y="151945"/>
                  </a:cubicBezTo>
                  <a:cubicBezTo>
                    <a:pt x="58734" y="152405"/>
                    <a:pt x="57122" y="152865"/>
                    <a:pt x="55439" y="153250"/>
                  </a:cubicBezTo>
                  <a:cubicBezTo>
                    <a:pt x="53984" y="153634"/>
                    <a:pt x="52453" y="154018"/>
                    <a:pt x="50998" y="154321"/>
                  </a:cubicBezTo>
                  <a:cubicBezTo>
                    <a:pt x="48698" y="154857"/>
                    <a:pt x="46405" y="155318"/>
                    <a:pt x="44030" y="155702"/>
                  </a:cubicBezTo>
                  <a:cubicBezTo>
                    <a:pt x="39356" y="156546"/>
                    <a:pt x="34687" y="157158"/>
                    <a:pt x="29937" y="157618"/>
                  </a:cubicBezTo>
                  <a:cubicBezTo>
                    <a:pt x="26951" y="157927"/>
                    <a:pt x="23889" y="158230"/>
                    <a:pt x="20903" y="158387"/>
                  </a:cubicBezTo>
                  <a:cubicBezTo>
                    <a:pt x="14086" y="158847"/>
                    <a:pt x="7270" y="158998"/>
                    <a:pt x="453" y="159074"/>
                  </a:cubicBezTo>
                  <a:cubicBezTo>
                    <a:pt x="-1310" y="153943"/>
                    <a:pt x="2520" y="147425"/>
                    <a:pt x="4283" y="142217"/>
                  </a:cubicBezTo>
                  <a:cubicBezTo>
                    <a:pt x="13475" y="108422"/>
                    <a:pt x="23121" y="74633"/>
                    <a:pt x="31701" y="40610"/>
                  </a:cubicBezTo>
                  <a:cubicBezTo>
                    <a:pt x="35379" y="28658"/>
                    <a:pt x="37446" y="16321"/>
                    <a:pt x="40275" y="4136"/>
                  </a:cubicBezTo>
                  <a:cubicBezTo>
                    <a:pt x="41119" y="3984"/>
                    <a:pt x="41958" y="3827"/>
                    <a:pt x="42726" y="3600"/>
                  </a:cubicBezTo>
                  <a:cubicBezTo>
                    <a:pt x="47703" y="2680"/>
                    <a:pt x="52604" y="1456"/>
                    <a:pt x="57506" y="0"/>
                  </a:cubicBezTo>
                  <a:lnTo>
                    <a:pt x="57581" y="0"/>
                  </a:lnTo>
                  <a:lnTo>
                    <a:pt x="57581" y="76"/>
                  </a:lnTo>
                  <a:cubicBezTo>
                    <a:pt x="57657" y="76"/>
                    <a:pt x="57657" y="76"/>
                    <a:pt x="57657" y="152"/>
                  </a:cubicBezTo>
                  <a:lnTo>
                    <a:pt x="57657" y="227"/>
                  </a:lnTo>
                  <a:cubicBezTo>
                    <a:pt x="59037" y="3676"/>
                    <a:pt x="59724" y="7811"/>
                    <a:pt x="60876" y="10956"/>
                  </a:cubicBezTo>
                  <a:cubicBezTo>
                    <a:pt x="61260" y="12413"/>
                    <a:pt x="61563" y="13793"/>
                    <a:pt x="61871" y="15249"/>
                  </a:cubicBezTo>
                  <a:cubicBezTo>
                    <a:pt x="63099" y="20305"/>
                    <a:pt x="64171" y="25367"/>
                    <a:pt x="65166" y="30498"/>
                  </a:cubicBezTo>
                  <a:cubicBezTo>
                    <a:pt x="67233" y="40919"/>
                    <a:pt x="69072" y="51339"/>
                    <a:pt x="71214" y="61684"/>
                  </a:cubicBezTo>
                  <a:cubicBezTo>
                    <a:pt x="73973" y="74173"/>
                    <a:pt x="76803" y="86666"/>
                    <a:pt x="79562" y="99079"/>
                  </a:cubicBezTo>
                  <a:cubicBezTo>
                    <a:pt x="80406" y="102987"/>
                    <a:pt x="81244" y="106820"/>
                    <a:pt x="82088" y="110653"/>
                  </a:cubicBezTo>
                  <a:cubicBezTo>
                    <a:pt x="83008" y="114870"/>
                    <a:pt x="83927" y="119081"/>
                    <a:pt x="84847" y="123298"/>
                  </a:cubicBezTo>
                  <a:cubicBezTo>
                    <a:pt x="85848" y="128105"/>
                    <a:pt x="88147" y="135386"/>
                    <a:pt x="87990" y="14121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9" name="Google Shape;1269;p23"/>
            <p:cNvSpPr/>
            <p:nvPr/>
          </p:nvSpPr>
          <p:spPr>
            <a:xfrm>
              <a:off x="7760835" y="8822775"/>
              <a:ext cx="227579" cy="75621"/>
            </a:xfrm>
            <a:custGeom>
              <a:avLst/>
              <a:gdLst/>
              <a:ahLst/>
              <a:cxnLst/>
              <a:rect l="l" t="t" r="r" b="b"/>
              <a:pathLst>
                <a:path w="227579" h="75621" extrusionOk="0">
                  <a:moveTo>
                    <a:pt x="220825" y="9165"/>
                  </a:moveTo>
                  <a:cubicBezTo>
                    <a:pt x="237639" y="24013"/>
                    <a:pt x="219689" y="43766"/>
                    <a:pt x="203687" y="49483"/>
                  </a:cubicBezTo>
                  <a:cubicBezTo>
                    <a:pt x="146640" y="74086"/>
                    <a:pt x="83193" y="75943"/>
                    <a:pt x="21986" y="75586"/>
                  </a:cubicBezTo>
                  <a:cubicBezTo>
                    <a:pt x="16273" y="75347"/>
                    <a:pt x="10560" y="74985"/>
                    <a:pt x="4847" y="74568"/>
                  </a:cubicBezTo>
                  <a:cubicBezTo>
                    <a:pt x="4517" y="68310"/>
                    <a:pt x="4128" y="62025"/>
                    <a:pt x="3738" y="55767"/>
                  </a:cubicBezTo>
                  <a:cubicBezTo>
                    <a:pt x="3078" y="44665"/>
                    <a:pt x="2424" y="33530"/>
                    <a:pt x="1737" y="22422"/>
                  </a:cubicBezTo>
                  <a:cubicBezTo>
                    <a:pt x="1856" y="19997"/>
                    <a:pt x="1769" y="17333"/>
                    <a:pt x="1526" y="14518"/>
                  </a:cubicBezTo>
                  <a:cubicBezTo>
                    <a:pt x="1169" y="9971"/>
                    <a:pt x="509" y="5002"/>
                    <a:pt x="0" y="0"/>
                  </a:cubicBezTo>
                  <a:cubicBezTo>
                    <a:pt x="59081" y="1467"/>
                    <a:pt x="117924" y="3021"/>
                    <a:pt x="177032" y="4163"/>
                  </a:cubicBezTo>
                  <a:cubicBezTo>
                    <a:pt x="192288" y="5754"/>
                    <a:pt x="207187" y="3984"/>
                    <a:pt x="220825" y="916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0" name="Google Shape;1270;p23"/>
            <p:cNvSpPr/>
            <p:nvPr/>
          </p:nvSpPr>
          <p:spPr>
            <a:xfrm>
              <a:off x="7377531" y="9595171"/>
              <a:ext cx="991087" cy="137332"/>
            </a:xfrm>
            <a:custGeom>
              <a:avLst/>
              <a:gdLst/>
              <a:ahLst/>
              <a:cxnLst/>
              <a:rect l="l" t="t" r="r" b="b"/>
              <a:pathLst>
                <a:path w="991087" h="137332" extrusionOk="0">
                  <a:moveTo>
                    <a:pt x="633862" y="137178"/>
                  </a:moveTo>
                  <a:cubicBezTo>
                    <a:pt x="567446" y="138099"/>
                    <a:pt x="501905" y="133395"/>
                    <a:pt x="436159" y="125719"/>
                  </a:cubicBezTo>
                  <a:cubicBezTo>
                    <a:pt x="324867" y="115271"/>
                    <a:pt x="213581" y="99432"/>
                    <a:pt x="105216" y="71840"/>
                  </a:cubicBezTo>
                  <a:cubicBezTo>
                    <a:pt x="66812" y="61214"/>
                    <a:pt x="8082" y="55389"/>
                    <a:pt x="11" y="7785"/>
                  </a:cubicBezTo>
                  <a:cubicBezTo>
                    <a:pt x="-227" y="3622"/>
                    <a:pt x="3511" y="60"/>
                    <a:pt x="7547" y="1"/>
                  </a:cubicBezTo>
                  <a:cubicBezTo>
                    <a:pt x="11712" y="-59"/>
                    <a:pt x="14774" y="3092"/>
                    <a:pt x="15261" y="6919"/>
                  </a:cubicBezTo>
                  <a:cubicBezTo>
                    <a:pt x="27282" y="36898"/>
                    <a:pt x="65254" y="42473"/>
                    <a:pt x="92887" y="50052"/>
                  </a:cubicBezTo>
                  <a:cubicBezTo>
                    <a:pt x="212018" y="81119"/>
                    <a:pt x="334227" y="98235"/>
                    <a:pt x="456614" y="109468"/>
                  </a:cubicBezTo>
                  <a:cubicBezTo>
                    <a:pt x="604395" y="125654"/>
                    <a:pt x="755205" y="122438"/>
                    <a:pt x="901558" y="95908"/>
                  </a:cubicBezTo>
                  <a:cubicBezTo>
                    <a:pt x="927001" y="89396"/>
                    <a:pt x="960169" y="85936"/>
                    <a:pt x="971643" y="59033"/>
                  </a:cubicBezTo>
                  <a:cubicBezTo>
                    <a:pt x="973223" y="53100"/>
                    <a:pt x="977172" y="46284"/>
                    <a:pt x="984362" y="48076"/>
                  </a:cubicBezTo>
                  <a:cubicBezTo>
                    <a:pt x="1002961" y="54642"/>
                    <a:pt x="978032" y="85373"/>
                    <a:pt x="969106" y="91572"/>
                  </a:cubicBezTo>
                  <a:cubicBezTo>
                    <a:pt x="925757" y="116023"/>
                    <a:pt x="873941" y="118876"/>
                    <a:pt x="825577" y="126233"/>
                  </a:cubicBezTo>
                  <a:cubicBezTo>
                    <a:pt x="761903" y="133070"/>
                    <a:pt x="697948" y="138310"/>
                    <a:pt x="633862" y="13717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1" name="Google Shape;1271;p23"/>
            <p:cNvSpPr/>
            <p:nvPr/>
          </p:nvSpPr>
          <p:spPr>
            <a:xfrm>
              <a:off x="8620765" y="7335847"/>
              <a:ext cx="71426" cy="249064"/>
            </a:xfrm>
            <a:custGeom>
              <a:avLst/>
              <a:gdLst/>
              <a:ahLst/>
              <a:cxnLst/>
              <a:rect l="l" t="t" r="r" b="b"/>
              <a:pathLst>
                <a:path w="71426" h="249064" extrusionOk="0">
                  <a:moveTo>
                    <a:pt x="57280" y="115086"/>
                  </a:moveTo>
                  <a:cubicBezTo>
                    <a:pt x="56441" y="113468"/>
                    <a:pt x="55662" y="111844"/>
                    <a:pt x="54883" y="110165"/>
                  </a:cubicBezTo>
                  <a:cubicBezTo>
                    <a:pt x="53087" y="105483"/>
                    <a:pt x="51226" y="100865"/>
                    <a:pt x="49787" y="96367"/>
                  </a:cubicBezTo>
                  <a:cubicBezTo>
                    <a:pt x="46070" y="84669"/>
                    <a:pt x="42830" y="72727"/>
                    <a:pt x="39714" y="60786"/>
                  </a:cubicBezTo>
                  <a:cubicBezTo>
                    <a:pt x="36657" y="48784"/>
                    <a:pt x="33839" y="36664"/>
                    <a:pt x="31496" y="24544"/>
                  </a:cubicBezTo>
                  <a:cubicBezTo>
                    <a:pt x="30295" y="18243"/>
                    <a:pt x="29219" y="11882"/>
                    <a:pt x="28321" y="5522"/>
                  </a:cubicBezTo>
                  <a:cubicBezTo>
                    <a:pt x="28083" y="3719"/>
                    <a:pt x="27899" y="1862"/>
                    <a:pt x="27661" y="0"/>
                  </a:cubicBezTo>
                  <a:cubicBezTo>
                    <a:pt x="25443" y="1261"/>
                    <a:pt x="23225" y="2523"/>
                    <a:pt x="21007" y="3778"/>
                  </a:cubicBezTo>
                  <a:cubicBezTo>
                    <a:pt x="20347" y="4136"/>
                    <a:pt x="19746" y="4558"/>
                    <a:pt x="19086" y="4921"/>
                  </a:cubicBezTo>
                  <a:lnTo>
                    <a:pt x="19086" y="4980"/>
                  </a:lnTo>
                  <a:cubicBezTo>
                    <a:pt x="17528" y="5879"/>
                    <a:pt x="16029" y="6783"/>
                    <a:pt x="14531" y="7681"/>
                  </a:cubicBezTo>
                  <a:cubicBezTo>
                    <a:pt x="13270" y="8461"/>
                    <a:pt x="12010" y="9240"/>
                    <a:pt x="10755" y="10080"/>
                  </a:cubicBezTo>
                  <a:cubicBezTo>
                    <a:pt x="10398" y="10318"/>
                    <a:pt x="9976" y="10561"/>
                    <a:pt x="9613" y="10799"/>
                  </a:cubicBezTo>
                  <a:cubicBezTo>
                    <a:pt x="9613" y="10080"/>
                    <a:pt x="9673" y="9419"/>
                    <a:pt x="9673" y="8759"/>
                  </a:cubicBezTo>
                  <a:cubicBezTo>
                    <a:pt x="9316" y="9776"/>
                    <a:pt x="9191" y="10859"/>
                    <a:pt x="9251" y="12001"/>
                  </a:cubicBezTo>
                  <a:cubicBezTo>
                    <a:pt x="9132" y="12873"/>
                    <a:pt x="9078" y="13744"/>
                    <a:pt x="8975" y="14616"/>
                  </a:cubicBezTo>
                  <a:cubicBezTo>
                    <a:pt x="8661" y="32404"/>
                    <a:pt x="8061" y="50186"/>
                    <a:pt x="7092" y="67958"/>
                  </a:cubicBezTo>
                  <a:cubicBezTo>
                    <a:pt x="7071" y="68397"/>
                    <a:pt x="7038" y="68835"/>
                    <a:pt x="7011" y="69274"/>
                  </a:cubicBezTo>
                  <a:cubicBezTo>
                    <a:pt x="6627" y="93536"/>
                    <a:pt x="6173" y="117782"/>
                    <a:pt x="3787" y="141909"/>
                  </a:cubicBezTo>
                  <a:cubicBezTo>
                    <a:pt x="2905" y="150830"/>
                    <a:pt x="2207" y="159762"/>
                    <a:pt x="1607" y="168694"/>
                  </a:cubicBezTo>
                  <a:cubicBezTo>
                    <a:pt x="1607" y="176186"/>
                    <a:pt x="1612" y="183672"/>
                    <a:pt x="1553" y="191159"/>
                  </a:cubicBezTo>
                  <a:cubicBezTo>
                    <a:pt x="1412" y="210468"/>
                    <a:pt x="720" y="229766"/>
                    <a:pt x="0" y="249064"/>
                  </a:cubicBezTo>
                  <a:cubicBezTo>
                    <a:pt x="795" y="245232"/>
                    <a:pt x="1747" y="241443"/>
                    <a:pt x="2948" y="237729"/>
                  </a:cubicBezTo>
                  <a:cubicBezTo>
                    <a:pt x="6248" y="227531"/>
                    <a:pt x="11523" y="217927"/>
                    <a:pt x="16798" y="208627"/>
                  </a:cubicBezTo>
                  <a:cubicBezTo>
                    <a:pt x="26633" y="191467"/>
                    <a:pt x="38145" y="175265"/>
                    <a:pt x="51037" y="160265"/>
                  </a:cubicBezTo>
                  <a:cubicBezTo>
                    <a:pt x="54034" y="156844"/>
                    <a:pt x="57096" y="153488"/>
                    <a:pt x="60212" y="150126"/>
                  </a:cubicBezTo>
                  <a:cubicBezTo>
                    <a:pt x="62727" y="147604"/>
                    <a:pt x="65248" y="145086"/>
                    <a:pt x="67888" y="142748"/>
                  </a:cubicBezTo>
                  <a:cubicBezTo>
                    <a:pt x="69030" y="141730"/>
                    <a:pt x="70225" y="140707"/>
                    <a:pt x="71426" y="139689"/>
                  </a:cubicBezTo>
                  <a:cubicBezTo>
                    <a:pt x="66271" y="131770"/>
                    <a:pt x="61597" y="123547"/>
                    <a:pt x="57280" y="11508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2" name="Google Shape;1272;p23"/>
            <p:cNvSpPr/>
            <p:nvPr/>
          </p:nvSpPr>
          <p:spPr>
            <a:xfrm>
              <a:off x="7200769" y="7124432"/>
              <a:ext cx="1353032" cy="263635"/>
            </a:xfrm>
            <a:custGeom>
              <a:avLst/>
              <a:gdLst/>
              <a:ahLst/>
              <a:cxnLst/>
              <a:rect l="l" t="t" r="r" b="b"/>
              <a:pathLst>
                <a:path w="1353032" h="263635" extrusionOk="0">
                  <a:moveTo>
                    <a:pt x="627333" y="263621"/>
                  </a:moveTo>
                  <a:cubicBezTo>
                    <a:pt x="110296" y="251349"/>
                    <a:pt x="0" y="229533"/>
                    <a:pt x="0" y="151176"/>
                  </a:cubicBezTo>
                  <a:cubicBezTo>
                    <a:pt x="0" y="44329"/>
                    <a:pt x="394920" y="15828"/>
                    <a:pt x="501169" y="7784"/>
                  </a:cubicBezTo>
                  <a:cubicBezTo>
                    <a:pt x="590995" y="985"/>
                    <a:pt x="684780" y="0"/>
                    <a:pt x="777397" y="0"/>
                  </a:cubicBezTo>
                  <a:cubicBezTo>
                    <a:pt x="897317" y="0"/>
                    <a:pt x="1353033" y="21566"/>
                    <a:pt x="1353033" y="140393"/>
                  </a:cubicBezTo>
                  <a:cubicBezTo>
                    <a:pt x="1353033" y="247857"/>
                    <a:pt x="852150" y="263383"/>
                    <a:pt x="735654" y="263383"/>
                  </a:cubicBezTo>
                  <a:cubicBezTo>
                    <a:pt x="716190" y="263383"/>
                    <a:pt x="677460" y="263707"/>
                    <a:pt x="627333" y="263621"/>
                  </a:cubicBezTo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3" name="Google Shape;1273;p23"/>
            <p:cNvSpPr/>
            <p:nvPr/>
          </p:nvSpPr>
          <p:spPr>
            <a:xfrm>
              <a:off x="7475822" y="7612064"/>
              <a:ext cx="792047" cy="784236"/>
            </a:xfrm>
            <a:custGeom>
              <a:avLst/>
              <a:gdLst/>
              <a:ahLst/>
              <a:cxnLst/>
              <a:rect l="l" t="t" r="r" b="b"/>
              <a:pathLst>
                <a:path w="792047" h="784236" extrusionOk="0">
                  <a:moveTo>
                    <a:pt x="473168" y="5019"/>
                  </a:moveTo>
                  <a:cubicBezTo>
                    <a:pt x="226992" y="-37139"/>
                    <a:pt x="-21234" y="193033"/>
                    <a:pt x="1445" y="442151"/>
                  </a:cubicBezTo>
                  <a:cubicBezTo>
                    <a:pt x="13114" y="570749"/>
                    <a:pt x="95100" y="690685"/>
                    <a:pt x="210552" y="748261"/>
                  </a:cubicBezTo>
                  <a:cubicBezTo>
                    <a:pt x="442927" y="864007"/>
                    <a:pt x="754719" y="685175"/>
                    <a:pt x="788920" y="429885"/>
                  </a:cubicBezTo>
                  <a:cubicBezTo>
                    <a:pt x="788920" y="429739"/>
                    <a:pt x="788920" y="429593"/>
                    <a:pt x="788996" y="429371"/>
                  </a:cubicBezTo>
                  <a:cubicBezTo>
                    <a:pt x="815201" y="231375"/>
                    <a:pt x="669508" y="38587"/>
                    <a:pt x="473168" y="5019"/>
                  </a:cubicBezTo>
                  <a:close/>
                  <a:moveTo>
                    <a:pt x="653874" y="416595"/>
                  </a:moveTo>
                  <a:lnTo>
                    <a:pt x="653874" y="416888"/>
                  </a:lnTo>
                  <a:cubicBezTo>
                    <a:pt x="631412" y="584412"/>
                    <a:pt x="426784" y="701777"/>
                    <a:pt x="274339" y="625834"/>
                  </a:cubicBezTo>
                  <a:cubicBezTo>
                    <a:pt x="198520" y="588082"/>
                    <a:pt x="144719" y="509352"/>
                    <a:pt x="137086" y="424970"/>
                  </a:cubicBezTo>
                  <a:cubicBezTo>
                    <a:pt x="122257" y="261484"/>
                    <a:pt x="285056" y="110486"/>
                    <a:pt x="446676" y="138099"/>
                  </a:cubicBezTo>
                  <a:cubicBezTo>
                    <a:pt x="575485" y="160136"/>
                    <a:pt x="671120" y="286601"/>
                    <a:pt x="653874" y="41659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74" name="Google Shape;1274;p23"/>
          <p:cNvSpPr/>
          <p:nvPr/>
        </p:nvSpPr>
        <p:spPr>
          <a:xfrm rot="850509">
            <a:off x="4909506" y="4891039"/>
            <a:ext cx="29620" cy="125899"/>
          </a:xfrm>
          <a:custGeom>
            <a:avLst/>
            <a:gdLst/>
            <a:ahLst/>
            <a:cxnLst/>
            <a:rect l="l" t="t" r="r" b="b"/>
            <a:pathLst>
              <a:path w="44410" h="188989" extrusionOk="0">
                <a:moveTo>
                  <a:pt x="44410" y="188990"/>
                </a:moveTo>
                <a:cubicBezTo>
                  <a:pt x="39109" y="169285"/>
                  <a:pt x="31589" y="150285"/>
                  <a:pt x="20391" y="132529"/>
                </a:cubicBezTo>
                <a:cubicBezTo>
                  <a:pt x="14494" y="123218"/>
                  <a:pt x="7786" y="114341"/>
                  <a:pt x="104" y="106437"/>
                </a:cubicBezTo>
                <a:cubicBezTo>
                  <a:pt x="-962" y="105338"/>
                  <a:pt x="6530" y="84427"/>
                  <a:pt x="7196" y="81731"/>
                </a:cubicBezTo>
                <a:cubicBezTo>
                  <a:pt x="9127" y="73931"/>
                  <a:pt x="12422" y="67018"/>
                  <a:pt x="14277" y="59163"/>
                </a:cubicBezTo>
                <a:cubicBezTo>
                  <a:pt x="18800" y="40017"/>
                  <a:pt x="23215" y="20843"/>
                  <a:pt x="27678" y="1685"/>
                </a:cubicBezTo>
                <a:cubicBezTo>
                  <a:pt x="27845" y="960"/>
                  <a:pt x="28170" y="94"/>
                  <a:pt x="28906" y="7"/>
                </a:cubicBezTo>
                <a:cubicBezTo>
                  <a:pt x="29869" y="-107"/>
                  <a:pt x="30301" y="1166"/>
                  <a:pt x="30383" y="2135"/>
                </a:cubicBezTo>
                <a:cubicBezTo>
                  <a:pt x="32974" y="32173"/>
                  <a:pt x="33661" y="62189"/>
                  <a:pt x="36517" y="92103"/>
                </a:cubicBezTo>
                <a:cubicBezTo>
                  <a:pt x="39606" y="124355"/>
                  <a:pt x="42284" y="156651"/>
                  <a:pt x="44410" y="18899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75" name="Google Shape;1275;p23"/>
          <p:cNvSpPr/>
          <p:nvPr/>
        </p:nvSpPr>
        <p:spPr>
          <a:xfrm rot="850509">
            <a:off x="5644380" y="5613980"/>
            <a:ext cx="41856" cy="104123"/>
          </a:xfrm>
          <a:custGeom>
            <a:avLst/>
            <a:gdLst/>
            <a:ahLst/>
            <a:cxnLst/>
            <a:rect l="l" t="t" r="r" b="b"/>
            <a:pathLst>
              <a:path w="62754" h="156301" extrusionOk="0">
                <a:moveTo>
                  <a:pt x="62754" y="156301"/>
                </a:moveTo>
                <a:cubicBezTo>
                  <a:pt x="41007" y="151592"/>
                  <a:pt x="19854" y="144609"/>
                  <a:pt x="0" y="134540"/>
                </a:cubicBezTo>
                <a:cubicBezTo>
                  <a:pt x="1244" y="129019"/>
                  <a:pt x="2434" y="123443"/>
                  <a:pt x="3625" y="117921"/>
                </a:cubicBezTo>
                <a:cubicBezTo>
                  <a:pt x="7520" y="99624"/>
                  <a:pt x="11198" y="81274"/>
                  <a:pt x="14553" y="62923"/>
                </a:cubicBezTo>
                <a:cubicBezTo>
                  <a:pt x="17744" y="45449"/>
                  <a:pt x="20887" y="28023"/>
                  <a:pt x="23798" y="10495"/>
                </a:cubicBezTo>
                <a:cubicBezTo>
                  <a:pt x="24388" y="6949"/>
                  <a:pt x="25978" y="-3980"/>
                  <a:pt x="32075" y="1520"/>
                </a:cubicBezTo>
                <a:cubicBezTo>
                  <a:pt x="33595" y="2889"/>
                  <a:pt x="34277" y="4936"/>
                  <a:pt x="34867" y="6895"/>
                </a:cubicBezTo>
                <a:cubicBezTo>
                  <a:pt x="40374" y="25257"/>
                  <a:pt x="41872" y="44344"/>
                  <a:pt x="44853" y="63193"/>
                </a:cubicBezTo>
                <a:cubicBezTo>
                  <a:pt x="48045" y="83276"/>
                  <a:pt x="51615" y="103197"/>
                  <a:pt x="55510" y="123118"/>
                </a:cubicBezTo>
                <a:cubicBezTo>
                  <a:pt x="57723" y="134269"/>
                  <a:pt x="60103" y="145312"/>
                  <a:pt x="62754" y="15630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Hình ngũ giác 1">
            <a:extLst>
              <a:ext uri="{FF2B5EF4-FFF2-40B4-BE49-F238E27FC236}">
                <a16:creationId xmlns:a16="http://schemas.microsoft.com/office/drawing/2014/main" id="{382AAFE9-C957-7CBE-F4BA-114FF3B398C2}"/>
              </a:ext>
            </a:extLst>
          </p:cNvPr>
          <p:cNvSpPr/>
          <p:nvPr/>
        </p:nvSpPr>
        <p:spPr>
          <a:xfrm>
            <a:off x="123826" y="133351"/>
            <a:ext cx="4305300" cy="1047749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r>
              <a:rPr lang="en-US" sz="3200" b="1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33F51803-B527-A061-F59A-48987D999C92}"/>
                  </a:ext>
                </a:extLst>
              </p:cNvPr>
              <p:cNvSpPr txBox="1"/>
              <p:nvPr/>
            </p:nvSpPr>
            <p:spPr>
              <a:xfrm>
                <a:off x="209552" y="1664092"/>
                <a:ext cx="11772897" cy="1492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err="1"/>
                  <a:t>Tí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ể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íc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ể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ướ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ậ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ộ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à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ạ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</a:rPr>
                      <m:t>1,8 </m:t>
                    </m:r>
                    <m:r>
                      <m:rPr>
                        <m:sty m:val="p"/>
                      </m:rPr>
                      <a:rPr lang="en-US" sz="3200" dirty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33F51803-B527-A061-F59A-48987D999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2" y="1664092"/>
                <a:ext cx="11772897" cy="1492075"/>
              </a:xfrm>
              <a:prstGeom prst="rect">
                <a:avLst/>
              </a:prstGeom>
              <a:blipFill>
                <a:blip r:embed="rId3"/>
                <a:stretch>
                  <a:fillRect l="-1294" r="-1294" b="-1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1E4C033D-E470-CF93-481D-B1D00CB3487B}"/>
                  </a:ext>
                </a:extLst>
              </p:cNvPr>
              <p:cNvSpPr txBox="1"/>
              <p:nvPr/>
            </p:nvSpPr>
            <p:spPr>
              <a:xfrm>
                <a:off x="2429488" y="5087729"/>
                <a:ext cx="621506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1,8</m:t>
                              </m:r>
                            </m:e>
                          </m:d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 5,832 (</m:t>
                      </m:r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1E4C033D-E470-CF93-481D-B1D00CB34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488" y="5087729"/>
                <a:ext cx="6215061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ounded Rectangular Callout 11">
            <a:extLst>
              <a:ext uri="{FF2B5EF4-FFF2-40B4-BE49-F238E27FC236}">
                <a16:creationId xmlns:a16="http://schemas.microsoft.com/office/drawing/2014/main" id="{3F938E8F-67E7-8D6C-3A8F-004A06F2AC82}"/>
              </a:ext>
            </a:extLst>
          </p:cNvPr>
          <p:cNvSpPr/>
          <p:nvPr/>
        </p:nvSpPr>
        <p:spPr>
          <a:xfrm>
            <a:off x="4480802" y="3296484"/>
            <a:ext cx="2302933" cy="1016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7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7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B3787439-37B1-4B23-B104-125695269A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423224" y="4122201"/>
            <a:ext cx="3845025" cy="27754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1" grpId="0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3" name="Google Shape;1203;p22"/>
          <p:cNvGrpSpPr/>
          <p:nvPr/>
        </p:nvGrpSpPr>
        <p:grpSpPr>
          <a:xfrm rot="1433352">
            <a:off x="511460" y="4686091"/>
            <a:ext cx="1213841" cy="1961064"/>
            <a:chOff x="3334207" y="6830865"/>
            <a:chExt cx="1820624" cy="2941611"/>
          </a:xfrm>
        </p:grpSpPr>
        <p:sp>
          <p:nvSpPr>
            <p:cNvPr id="1204" name="Google Shape;1204;p22"/>
            <p:cNvSpPr/>
            <p:nvPr/>
          </p:nvSpPr>
          <p:spPr>
            <a:xfrm>
              <a:off x="4739842" y="8733983"/>
              <a:ext cx="414989" cy="991397"/>
            </a:xfrm>
            <a:custGeom>
              <a:avLst/>
              <a:gdLst/>
              <a:ahLst/>
              <a:cxnLst/>
              <a:rect l="l" t="t" r="r" b="b"/>
              <a:pathLst>
                <a:path w="414989" h="991397" extrusionOk="0">
                  <a:moveTo>
                    <a:pt x="414989" y="844783"/>
                  </a:moveTo>
                  <a:cubicBezTo>
                    <a:pt x="411329" y="935626"/>
                    <a:pt x="366503" y="1028981"/>
                    <a:pt x="261927" y="975956"/>
                  </a:cubicBezTo>
                  <a:cubicBezTo>
                    <a:pt x="214960" y="948246"/>
                    <a:pt x="189666" y="896520"/>
                    <a:pt x="162795" y="851255"/>
                  </a:cubicBezTo>
                  <a:cubicBezTo>
                    <a:pt x="109013" y="757106"/>
                    <a:pt x="56837" y="662080"/>
                    <a:pt x="0" y="569831"/>
                  </a:cubicBezTo>
                  <a:cubicBezTo>
                    <a:pt x="11423" y="551752"/>
                    <a:pt x="21939" y="533067"/>
                    <a:pt x="31308" y="513787"/>
                  </a:cubicBezTo>
                  <a:cubicBezTo>
                    <a:pt x="110443" y="355605"/>
                    <a:pt x="158176" y="176373"/>
                    <a:pt x="144746" y="0"/>
                  </a:cubicBezTo>
                  <a:cubicBezTo>
                    <a:pt x="205644" y="64674"/>
                    <a:pt x="258914" y="137297"/>
                    <a:pt x="308683" y="210278"/>
                  </a:cubicBezTo>
                  <a:cubicBezTo>
                    <a:pt x="372182" y="297520"/>
                    <a:pt x="378497" y="405819"/>
                    <a:pt x="385747" y="509552"/>
                  </a:cubicBezTo>
                  <a:cubicBezTo>
                    <a:pt x="395151" y="621339"/>
                    <a:pt x="414359" y="732420"/>
                    <a:pt x="414989" y="844783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5" name="Google Shape;1205;p22"/>
            <p:cNvSpPr/>
            <p:nvPr/>
          </p:nvSpPr>
          <p:spPr>
            <a:xfrm>
              <a:off x="3334207" y="8736813"/>
              <a:ext cx="400667" cy="993888"/>
            </a:xfrm>
            <a:custGeom>
              <a:avLst/>
              <a:gdLst/>
              <a:ahLst/>
              <a:cxnLst/>
              <a:rect l="l" t="t" r="r" b="b"/>
              <a:pathLst>
                <a:path w="400667" h="993888" extrusionOk="0">
                  <a:moveTo>
                    <a:pt x="366983" y="644224"/>
                  </a:moveTo>
                  <a:cubicBezTo>
                    <a:pt x="316949" y="731114"/>
                    <a:pt x="187956" y="1009596"/>
                    <a:pt x="74330" y="993193"/>
                  </a:cubicBezTo>
                  <a:cubicBezTo>
                    <a:pt x="41886" y="989816"/>
                    <a:pt x="18558" y="962559"/>
                    <a:pt x="14827" y="931173"/>
                  </a:cubicBezTo>
                  <a:cubicBezTo>
                    <a:pt x="-17270" y="701356"/>
                    <a:pt x="3387" y="463557"/>
                    <a:pt x="70557" y="241877"/>
                  </a:cubicBezTo>
                  <a:cubicBezTo>
                    <a:pt x="105632" y="169596"/>
                    <a:pt x="161504" y="110369"/>
                    <a:pt x="209331" y="46507"/>
                  </a:cubicBezTo>
                  <a:cubicBezTo>
                    <a:pt x="222560" y="31216"/>
                    <a:pt x="235454" y="15608"/>
                    <a:pt x="248354" y="0"/>
                  </a:cubicBezTo>
                  <a:cubicBezTo>
                    <a:pt x="248966" y="33399"/>
                    <a:pt x="251302" y="66833"/>
                    <a:pt x="252508" y="99403"/>
                  </a:cubicBezTo>
                  <a:cubicBezTo>
                    <a:pt x="261471" y="271128"/>
                    <a:pt x="315042" y="439171"/>
                    <a:pt x="400668" y="587804"/>
                  </a:cubicBezTo>
                  <a:cubicBezTo>
                    <a:pt x="389575" y="606725"/>
                    <a:pt x="378211" y="625422"/>
                    <a:pt x="366983" y="644224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6" name="Google Shape;1206;p22"/>
            <p:cNvSpPr/>
            <p:nvPr/>
          </p:nvSpPr>
          <p:spPr>
            <a:xfrm>
              <a:off x="3582560" y="8587724"/>
              <a:ext cx="234252" cy="736898"/>
            </a:xfrm>
            <a:custGeom>
              <a:avLst/>
              <a:gdLst/>
              <a:ahLst/>
              <a:cxnLst/>
              <a:rect l="l" t="t" r="r" b="b"/>
              <a:pathLst>
                <a:path w="234252" h="736898" extrusionOk="0">
                  <a:moveTo>
                    <a:pt x="181410" y="685044"/>
                  </a:moveTo>
                  <a:cubicBezTo>
                    <a:pt x="172200" y="702588"/>
                    <a:pt x="162383" y="719796"/>
                    <a:pt x="152314" y="736899"/>
                  </a:cubicBezTo>
                  <a:cubicBezTo>
                    <a:pt x="66688" y="588259"/>
                    <a:pt x="13118" y="420217"/>
                    <a:pt x="4155" y="248497"/>
                  </a:cubicBezTo>
                  <a:cubicBezTo>
                    <a:pt x="2948" y="215928"/>
                    <a:pt x="612" y="182494"/>
                    <a:pt x="0" y="149095"/>
                  </a:cubicBezTo>
                  <a:cubicBezTo>
                    <a:pt x="16407" y="129280"/>
                    <a:pt x="32673" y="109354"/>
                    <a:pt x="49469" y="89951"/>
                  </a:cubicBezTo>
                  <a:cubicBezTo>
                    <a:pt x="73986" y="61493"/>
                    <a:pt x="99485" y="33984"/>
                    <a:pt x="127639" y="9062"/>
                  </a:cubicBezTo>
                  <a:cubicBezTo>
                    <a:pt x="139950" y="-1939"/>
                    <a:pt x="159029" y="-2945"/>
                    <a:pt x="172664" y="6162"/>
                  </a:cubicBezTo>
                  <a:cubicBezTo>
                    <a:pt x="227147" y="45291"/>
                    <a:pt x="125526" y="126332"/>
                    <a:pt x="103663" y="164485"/>
                  </a:cubicBezTo>
                  <a:cubicBezTo>
                    <a:pt x="128739" y="180217"/>
                    <a:pt x="128257" y="212475"/>
                    <a:pt x="115192" y="236072"/>
                  </a:cubicBezTo>
                  <a:cubicBezTo>
                    <a:pt x="145611" y="261517"/>
                    <a:pt x="145617" y="307424"/>
                    <a:pt x="152744" y="343735"/>
                  </a:cubicBezTo>
                  <a:cubicBezTo>
                    <a:pt x="171511" y="399008"/>
                    <a:pt x="188360" y="455081"/>
                    <a:pt x="205043" y="511001"/>
                  </a:cubicBezTo>
                  <a:cubicBezTo>
                    <a:pt x="257567" y="533810"/>
                    <a:pt x="226376" y="586388"/>
                    <a:pt x="210393" y="623612"/>
                  </a:cubicBezTo>
                  <a:cubicBezTo>
                    <a:pt x="201789" y="644621"/>
                    <a:pt x="192002" y="665006"/>
                    <a:pt x="181410" y="6850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7" name="Google Shape;1207;p22"/>
            <p:cNvSpPr/>
            <p:nvPr/>
          </p:nvSpPr>
          <p:spPr>
            <a:xfrm>
              <a:off x="4631174" y="8656597"/>
              <a:ext cx="255672" cy="647223"/>
            </a:xfrm>
            <a:custGeom>
              <a:avLst/>
              <a:gdLst/>
              <a:ahLst/>
              <a:cxnLst/>
              <a:rect l="l" t="t" r="r" b="b"/>
              <a:pathLst>
                <a:path w="255672" h="647223" extrusionOk="0">
                  <a:moveTo>
                    <a:pt x="108668" y="647224"/>
                  </a:moveTo>
                  <a:cubicBezTo>
                    <a:pt x="98599" y="630874"/>
                    <a:pt x="88359" y="614566"/>
                    <a:pt x="77931" y="598375"/>
                  </a:cubicBezTo>
                  <a:cubicBezTo>
                    <a:pt x="77872" y="598281"/>
                    <a:pt x="77783" y="598140"/>
                    <a:pt x="77725" y="598046"/>
                  </a:cubicBezTo>
                  <a:cubicBezTo>
                    <a:pt x="17116" y="503197"/>
                    <a:pt x="-15793" y="508062"/>
                    <a:pt x="7535" y="385591"/>
                  </a:cubicBezTo>
                  <a:cubicBezTo>
                    <a:pt x="16180" y="302732"/>
                    <a:pt x="22118" y="219402"/>
                    <a:pt x="41244" y="138084"/>
                  </a:cubicBezTo>
                  <a:cubicBezTo>
                    <a:pt x="51242" y="93048"/>
                    <a:pt x="61200" y="41258"/>
                    <a:pt x="102235" y="13971"/>
                  </a:cubicBezTo>
                  <a:cubicBezTo>
                    <a:pt x="127470" y="-2354"/>
                    <a:pt x="163233" y="-6720"/>
                    <a:pt x="187514" y="13689"/>
                  </a:cubicBezTo>
                  <a:cubicBezTo>
                    <a:pt x="191445" y="17172"/>
                    <a:pt x="195353" y="20608"/>
                    <a:pt x="199190" y="24144"/>
                  </a:cubicBezTo>
                  <a:cubicBezTo>
                    <a:pt x="203916" y="28374"/>
                    <a:pt x="208547" y="32657"/>
                    <a:pt x="213161" y="37016"/>
                  </a:cubicBezTo>
                  <a:cubicBezTo>
                    <a:pt x="217610" y="41222"/>
                    <a:pt x="222012" y="45452"/>
                    <a:pt x="226320" y="49741"/>
                  </a:cubicBezTo>
                  <a:cubicBezTo>
                    <a:pt x="227008" y="50424"/>
                    <a:pt x="227661" y="51059"/>
                    <a:pt x="228350" y="51736"/>
                  </a:cubicBezTo>
                  <a:cubicBezTo>
                    <a:pt x="232181" y="55478"/>
                    <a:pt x="235924" y="59272"/>
                    <a:pt x="239661" y="63073"/>
                  </a:cubicBezTo>
                  <a:cubicBezTo>
                    <a:pt x="241120" y="64573"/>
                    <a:pt x="242609" y="66126"/>
                    <a:pt x="244069" y="67626"/>
                  </a:cubicBezTo>
                  <a:cubicBezTo>
                    <a:pt x="247182" y="70839"/>
                    <a:pt x="250324" y="74098"/>
                    <a:pt x="253420" y="77381"/>
                  </a:cubicBezTo>
                  <a:cubicBezTo>
                    <a:pt x="266849" y="253754"/>
                    <a:pt x="219116" y="432986"/>
                    <a:pt x="139981" y="591168"/>
                  </a:cubicBezTo>
                  <a:cubicBezTo>
                    <a:pt x="130613" y="610453"/>
                    <a:pt x="120090" y="629144"/>
                    <a:pt x="108668" y="64722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8" name="Google Shape;1208;p22"/>
            <p:cNvSpPr/>
            <p:nvPr/>
          </p:nvSpPr>
          <p:spPr>
            <a:xfrm>
              <a:off x="3758026" y="9179072"/>
              <a:ext cx="919019" cy="593404"/>
            </a:xfrm>
            <a:custGeom>
              <a:avLst/>
              <a:gdLst/>
              <a:ahLst/>
              <a:cxnLst/>
              <a:rect l="l" t="t" r="r" b="b"/>
              <a:pathLst>
                <a:path w="919019" h="593404" extrusionOk="0">
                  <a:moveTo>
                    <a:pt x="918770" y="405737"/>
                  </a:moveTo>
                  <a:cubicBezTo>
                    <a:pt x="894001" y="329231"/>
                    <a:pt x="863122" y="254120"/>
                    <a:pt x="830084" y="180362"/>
                  </a:cubicBezTo>
                  <a:cubicBezTo>
                    <a:pt x="826689" y="172826"/>
                    <a:pt x="823322" y="165343"/>
                    <a:pt x="819880" y="157836"/>
                  </a:cubicBezTo>
                  <a:cubicBezTo>
                    <a:pt x="814077" y="145087"/>
                    <a:pt x="808257" y="132408"/>
                    <a:pt x="802390" y="119765"/>
                  </a:cubicBezTo>
                  <a:cubicBezTo>
                    <a:pt x="800083" y="112205"/>
                    <a:pt x="792126" y="103734"/>
                    <a:pt x="785000" y="106740"/>
                  </a:cubicBezTo>
                  <a:cubicBezTo>
                    <a:pt x="781563" y="99557"/>
                    <a:pt x="778002" y="92385"/>
                    <a:pt x="774424" y="85290"/>
                  </a:cubicBezTo>
                  <a:cubicBezTo>
                    <a:pt x="773147" y="82825"/>
                    <a:pt x="771841" y="80312"/>
                    <a:pt x="770564" y="77847"/>
                  </a:cubicBezTo>
                  <a:cubicBezTo>
                    <a:pt x="769287" y="75382"/>
                    <a:pt x="768010" y="72917"/>
                    <a:pt x="766686" y="70482"/>
                  </a:cubicBezTo>
                  <a:cubicBezTo>
                    <a:pt x="764638" y="66675"/>
                    <a:pt x="762507" y="62845"/>
                    <a:pt x="760383" y="59021"/>
                  </a:cubicBezTo>
                  <a:cubicBezTo>
                    <a:pt x="760312" y="58803"/>
                    <a:pt x="760165" y="58568"/>
                    <a:pt x="760047" y="58380"/>
                  </a:cubicBezTo>
                  <a:cubicBezTo>
                    <a:pt x="747836" y="39648"/>
                    <a:pt x="741233" y="14944"/>
                    <a:pt x="719830" y="4484"/>
                  </a:cubicBezTo>
                  <a:cubicBezTo>
                    <a:pt x="698367" y="-5871"/>
                    <a:pt x="670690" y="2254"/>
                    <a:pt x="659321" y="23239"/>
                  </a:cubicBezTo>
                  <a:cubicBezTo>
                    <a:pt x="634292" y="35718"/>
                    <a:pt x="606144" y="40683"/>
                    <a:pt x="578879" y="46331"/>
                  </a:cubicBezTo>
                  <a:cubicBezTo>
                    <a:pt x="575242" y="46772"/>
                    <a:pt x="571623" y="47137"/>
                    <a:pt x="568004" y="47508"/>
                  </a:cubicBezTo>
                  <a:cubicBezTo>
                    <a:pt x="528686" y="46072"/>
                    <a:pt x="489363" y="45154"/>
                    <a:pt x="450034" y="44637"/>
                  </a:cubicBezTo>
                  <a:cubicBezTo>
                    <a:pt x="415083" y="44454"/>
                    <a:pt x="380103" y="42854"/>
                    <a:pt x="345105" y="41130"/>
                  </a:cubicBezTo>
                  <a:cubicBezTo>
                    <a:pt x="313668" y="36535"/>
                    <a:pt x="282472" y="30558"/>
                    <a:pt x="251576" y="23481"/>
                  </a:cubicBezTo>
                  <a:cubicBezTo>
                    <a:pt x="210346" y="8625"/>
                    <a:pt x="179879" y="3495"/>
                    <a:pt x="160312" y="37277"/>
                  </a:cubicBezTo>
                  <a:cubicBezTo>
                    <a:pt x="156922" y="43236"/>
                    <a:pt x="153768" y="50420"/>
                    <a:pt x="151020" y="58980"/>
                  </a:cubicBezTo>
                  <a:cubicBezTo>
                    <a:pt x="147130" y="60168"/>
                    <a:pt x="143681" y="61857"/>
                    <a:pt x="140656" y="64010"/>
                  </a:cubicBezTo>
                  <a:cubicBezTo>
                    <a:pt x="128586" y="72582"/>
                    <a:pt x="123431" y="88055"/>
                    <a:pt x="122754" y="103281"/>
                  </a:cubicBezTo>
                  <a:cubicBezTo>
                    <a:pt x="120700" y="110234"/>
                    <a:pt x="118435" y="117059"/>
                    <a:pt x="115969" y="123878"/>
                  </a:cubicBezTo>
                  <a:cubicBezTo>
                    <a:pt x="113056" y="130390"/>
                    <a:pt x="110184" y="136874"/>
                    <a:pt x="107294" y="143433"/>
                  </a:cubicBezTo>
                  <a:cubicBezTo>
                    <a:pt x="103605" y="151735"/>
                    <a:pt x="99938" y="160083"/>
                    <a:pt x="96278" y="168431"/>
                  </a:cubicBezTo>
                  <a:cubicBezTo>
                    <a:pt x="90369" y="181963"/>
                    <a:pt x="84426" y="195647"/>
                    <a:pt x="78494" y="209455"/>
                  </a:cubicBezTo>
                  <a:cubicBezTo>
                    <a:pt x="63875" y="245307"/>
                    <a:pt x="48045" y="280677"/>
                    <a:pt x="33615" y="317259"/>
                  </a:cubicBezTo>
                  <a:cubicBezTo>
                    <a:pt x="27742" y="332720"/>
                    <a:pt x="17549" y="350023"/>
                    <a:pt x="12264" y="367790"/>
                  </a:cubicBezTo>
                  <a:cubicBezTo>
                    <a:pt x="12252" y="367802"/>
                    <a:pt x="12241" y="367820"/>
                    <a:pt x="12235" y="367831"/>
                  </a:cubicBezTo>
                  <a:cubicBezTo>
                    <a:pt x="12229" y="367837"/>
                    <a:pt x="12235" y="367831"/>
                    <a:pt x="12211" y="367849"/>
                  </a:cubicBezTo>
                  <a:cubicBezTo>
                    <a:pt x="12205" y="367861"/>
                    <a:pt x="12205" y="367867"/>
                    <a:pt x="12205" y="367878"/>
                  </a:cubicBezTo>
                  <a:cubicBezTo>
                    <a:pt x="4767" y="378674"/>
                    <a:pt x="271" y="392241"/>
                    <a:pt x="0" y="404778"/>
                  </a:cubicBezTo>
                  <a:cubicBezTo>
                    <a:pt x="114427" y="546669"/>
                    <a:pt x="337278" y="594888"/>
                    <a:pt x="512903" y="593370"/>
                  </a:cubicBezTo>
                  <a:cubicBezTo>
                    <a:pt x="609793" y="591447"/>
                    <a:pt x="705935" y="566219"/>
                    <a:pt x="790573" y="519160"/>
                  </a:cubicBezTo>
                  <a:cubicBezTo>
                    <a:pt x="831144" y="497680"/>
                    <a:pt x="874551" y="473065"/>
                    <a:pt x="903917" y="436918"/>
                  </a:cubicBezTo>
                  <a:cubicBezTo>
                    <a:pt x="904023" y="436818"/>
                    <a:pt x="904146" y="436736"/>
                    <a:pt x="904252" y="436636"/>
                  </a:cubicBezTo>
                  <a:cubicBezTo>
                    <a:pt x="913386" y="428270"/>
                    <a:pt x="920454" y="418580"/>
                    <a:pt x="918770" y="40573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9" name="Google Shape;1209;p22"/>
            <p:cNvSpPr/>
            <p:nvPr/>
          </p:nvSpPr>
          <p:spPr>
            <a:xfrm>
              <a:off x="3855225" y="9179029"/>
              <a:ext cx="732086" cy="503929"/>
            </a:xfrm>
            <a:custGeom>
              <a:avLst/>
              <a:gdLst/>
              <a:ahLst/>
              <a:cxnLst/>
              <a:rect l="l" t="t" r="r" b="b"/>
              <a:pathLst>
                <a:path w="732086" h="503929" extrusionOk="0">
                  <a:moveTo>
                    <a:pt x="670652" y="428931"/>
                  </a:moveTo>
                  <a:cubicBezTo>
                    <a:pt x="677296" y="460594"/>
                    <a:pt x="627151" y="469654"/>
                    <a:pt x="621913" y="440409"/>
                  </a:cubicBezTo>
                  <a:cubicBezTo>
                    <a:pt x="604017" y="371681"/>
                    <a:pt x="585262" y="303036"/>
                    <a:pt x="562887" y="235602"/>
                  </a:cubicBezTo>
                  <a:cubicBezTo>
                    <a:pt x="530861" y="239697"/>
                    <a:pt x="496322" y="241727"/>
                    <a:pt x="464173" y="242374"/>
                  </a:cubicBezTo>
                  <a:cubicBezTo>
                    <a:pt x="468139" y="269360"/>
                    <a:pt x="483034" y="466942"/>
                    <a:pt x="463561" y="485739"/>
                  </a:cubicBezTo>
                  <a:cubicBezTo>
                    <a:pt x="450708" y="498106"/>
                    <a:pt x="424102" y="491540"/>
                    <a:pt x="423525" y="470401"/>
                  </a:cubicBezTo>
                  <a:cubicBezTo>
                    <a:pt x="419989" y="218035"/>
                    <a:pt x="427121" y="242738"/>
                    <a:pt x="405618" y="242627"/>
                  </a:cubicBezTo>
                  <a:cubicBezTo>
                    <a:pt x="326159" y="240968"/>
                    <a:pt x="370561" y="241791"/>
                    <a:pt x="321145" y="240650"/>
                  </a:cubicBezTo>
                  <a:cubicBezTo>
                    <a:pt x="299894" y="239032"/>
                    <a:pt x="303249" y="224671"/>
                    <a:pt x="301360" y="335870"/>
                  </a:cubicBezTo>
                  <a:cubicBezTo>
                    <a:pt x="298764" y="454881"/>
                    <a:pt x="302366" y="480573"/>
                    <a:pt x="290325" y="495611"/>
                  </a:cubicBezTo>
                  <a:cubicBezTo>
                    <a:pt x="280904" y="507624"/>
                    <a:pt x="260971" y="506713"/>
                    <a:pt x="252120" y="492305"/>
                  </a:cubicBezTo>
                  <a:cubicBezTo>
                    <a:pt x="243658" y="478744"/>
                    <a:pt x="259694" y="265548"/>
                    <a:pt x="262719" y="235673"/>
                  </a:cubicBezTo>
                  <a:cubicBezTo>
                    <a:pt x="209360" y="230501"/>
                    <a:pt x="174445" y="224747"/>
                    <a:pt x="142348" y="217864"/>
                  </a:cubicBezTo>
                  <a:cubicBezTo>
                    <a:pt x="138505" y="218229"/>
                    <a:pt x="100012" y="409181"/>
                    <a:pt x="81521" y="439367"/>
                  </a:cubicBezTo>
                  <a:cubicBezTo>
                    <a:pt x="73247" y="454599"/>
                    <a:pt x="51026" y="453470"/>
                    <a:pt x="41780" y="440279"/>
                  </a:cubicBezTo>
                  <a:cubicBezTo>
                    <a:pt x="35319" y="431196"/>
                    <a:pt x="38897" y="422712"/>
                    <a:pt x="41851" y="411216"/>
                  </a:cubicBezTo>
                  <a:cubicBezTo>
                    <a:pt x="102154" y="164786"/>
                    <a:pt x="121745" y="219147"/>
                    <a:pt x="47612" y="189489"/>
                  </a:cubicBezTo>
                  <a:cubicBezTo>
                    <a:pt x="-10731" y="164144"/>
                    <a:pt x="-4881" y="177182"/>
                    <a:pt x="10108" y="143489"/>
                  </a:cubicBezTo>
                  <a:cubicBezTo>
                    <a:pt x="33465" y="90410"/>
                    <a:pt x="23755" y="68213"/>
                    <a:pt x="53827" y="59035"/>
                  </a:cubicBezTo>
                  <a:cubicBezTo>
                    <a:pt x="71258" y="4721"/>
                    <a:pt x="102154" y="4715"/>
                    <a:pt x="154377" y="23530"/>
                  </a:cubicBezTo>
                  <a:cubicBezTo>
                    <a:pt x="226438" y="40038"/>
                    <a:pt x="256970" y="44180"/>
                    <a:pt x="352835" y="44686"/>
                  </a:cubicBezTo>
                  <a:cubicBezTo>
                    <a:pt x="440421" y="45839"/>
                    <a:pt x="497223" y="55640"/>
                    <a:pt x="562122" y="23288"/>
                  </a:cubicBezTo>
                  <a:cubicBezTo>
                    <a:pt x="581301" y="-12093"/>
                    <a:pt x="640086" y="-12346"/>
                    <a:pt x="663184" y="59070"/>
                  </a:cubicBezTo>
                  <a:cubicBezTo>
                    <a:pt x="670923" y="72996"/>
                    <a:pt x="678550" y="87457"/>
                    <a:pt x="687801" y="106783"/>
                  </a:cubicBezTo>
                  <a:cubicBezTo>
                    <a:pt x="700365" y="101482"/>
                    <a:pt x="707086" y="123609"/>
                    <a:pt x="722681" y="157879"/>
                  </a:cubicBezTo>
                  <a:cubicBezTo>
                    <a:pt x="734828" y="184359"/>
                    <a:pt x="735410" y="179317"/>
                    <a:pt x="723258" y="186407"/>
                  </a:cubicBezTo>
                  <a:cubicBezTo>
                    <a:pt x="688260" y="207092"/>
                    <a:pt x="648107" y="220235"/>
                    <a:pt x="608113" y="228207"/>
                  </a:cubicBezTo>
                  <a:cubicBezTo>
                    <a:pt x="645141" y="329651"/>
                    <a:pt x="668404" y="421594"/>
                    <a:pt x="670652" y="4289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0" name="Google Shape;1210;p22"/>
            <p:cNvSpPr/>
            <p:nvPr/>
          </p:nvSpPr>
          <p:spPr>
            <a:xfrm>
              <a:off x="4826567" y="9346240"/>
              <a:ext cx="286220" cy="310961"/>
            </a:xfrm>
            <a:custGeom>
              <a:avLst/>
              <a:gdLst/>
              <a:ahLst/>
              <a:cxnLst/>
              <a:rect l="l" t="t" r="r" b="b"/>
              <a:pathLst>
                <a:path w="286220" h="310961" extrusionOk="0">
                  <a:moveTo>
                    <a:pt x="89076" y="166006"/>
                  </a:moveTo>
                  <a:cubicBezTo>
                    <a:pt x="67419" y="127894"/>
                    <a:pt x="46092" y="89959"/>
                    <a:pt x="22994" y="52983"/>
                  </a:cubicBezTo>
                  <a:cubicBezTo>
                    <a:pt x="17426" y="37934"/>
                    <a:pt x="-11422" y="16648"/>
                    <a:pt x="4991" y="2058"/>
                  </a:cubicBezTo>
                  <a:cubicBezTo>
                    <a:pt x="23506" y="-7897"/>
                    <a:pt x="30114" y="20931"/>
                    <a:pt x="39524" y="31592"/>
                  </a:cubicBezTo>
                  <a:cubicBezTo>
                    <a:pt x="87610" y="104273"/>
                    <a:pt x="122579" y="186997"/>
                    <a:pt x="176173" y="255101"/>
                  </a:cubicBezTo>
                  <a:cubicBezTo>
                    <a:pt x="209994" y="300961"/>
                    <a:pt x="253242" y="292542"/>
                    <a:pt x="260139" y="234721"/>
                  </a:cubicBezTo>
                  <a:cubicBezTo>
                    <a:pt x="265453" y="205352"/>
                    <a:pt x="250359" y="171371"/>
                    <a:pt x="264959" y="144502"/>
                  </a:cubicBezTo>
                  <a:cubicBezTo>
                    <a:pt x="277841" y="135225"/>
                    <a:pt x="284638" y="154180"/>
                    <a:pt x="283514" y="164623"/>
                  </a:cubicBezTo>
                  <a:cubicBezTo>
                    <a:pt x="284633" y="194463"/>
                    <a:pt x="289470" y="224655"/>
                    <a:pt x="282638" y="254183"/>
                  </a:cubicBezTo>
                  <a:cubicBezTo>
                    <a:pt x="275140" y="283488"/>
                    <a:pt x="250147" y="314021"/>
                    <a:pt x="217185" y="310715"/>
                  </a:cubicBezTo>
                  <a:cubicBezTo>
                    <a:pt x="152657" y="297448"/>
                    <a:pt x="120848" y="216990"/>
                    <a:pt x="89076" y="16600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1" name="Google Shape;1211;p22"/>
            <p:cNvSpPr/>
            <p:nvPr/>
          </p:nvSpPr>
          <p:spPr>
            <a:xfrm>
              <a:off x="3385004" y="9373147"/>
              <a:ext cx="255423" cy="297857"/>
            </a:xfrm>
            <a:custGeom>
              <a:avLst/>
              <a:gdLst/>
              <a:ahLst/>
              <a:cxnLst/>
              <a:rect l="l" t="t" r="r" b="b"/>
              <a:pathLst>
                <a:path w="255423" h="297857" extrusionOk="0">
                  <a:moveTo>
                    <a:pt x="6536" y="270641"/>
                  </a:moveTo>
                  <a:cubicBezTo>
                    <a:pt x="-3397" y="240525"/>
                    <a:pt x="6878" y="207662"/>
                    <a:pt x="3047" y="176522"/>
                  </a:cubicBezTo>
                  <a:cubicBezTo>
                    <a:pt x="3135" y="164532"/>
                    <a:pt x="-2691" y="151489"/>
                    <a:pt x="1546" y="139999"/>
                  </a:cubicBezTo>
                  <a:cubicBezTo>
                    <a:pt x="43306" y="102375"/>
                    <a:pt x="23026" y="241596"/>
                    <a:pt x="29093" y="258599"/>
                  </a:cubicBezTo>
                  <a:cubicBezTo>
                    <a:pt x="69464" y="318819"/>
                    <a:pt x="135799" y="165455"/>
                    <a:pt x="156556" y="138040"/>
                  </a:cubicBezTo>
                  <a:cubicBezTo>
                    <a:pt x="178465" y="102305"/>
                    <a:pt x="200240" y="66553"/>
                    <a:pt x="221225" y="30282"/>
                  </a:cubicBezTo>
                  <a:cubicBezTo>
                    <a:pt x="225645" y="22534"/>
                    <a:pt x="230635" y="14980"/>
                    <a:pt x="234814" y="7061"/>
                  </a:cubicBezTo>
                  <a:cubicBezTo>
                    <a:pt x="235926" y="2390"/>
                    <a:pt x="241246" y="-899"/>
                    <a:pt x="245854" y="219"/>
                  </a:cubicBezTo>
                  <a:cubicBezTo>
                    <a:pt x="255935" y="1072"/>
                    <a:pt x="257518" y="12868"/>
                    <a:pt x="253086" y="20393"/>
                  </a:cubicBezTo>
                  <a:cubicBezTo>
                    <a:pt x="225274" y="74771"/>
                    <a:pt x="192466" y="126391"/>
                    <a:pt x="161381" y="178916"/>
                  </a:cubicBezTo>
                  <a:cubicBezTo>
                    <a:pt x="133610" y="221299"/>
                    <a:pt x="112230" y="281696"/>
                    <a:pt x="59124" y="296798"/>
                  </a:cubicBezTo>
                  <a:cubicBezTo>
                    <a:pt x="37721" y="301322"/>
                    <a:pt x="15217" y="291127"/>
                    <a:pt x="6536" y="27064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2" name="Google Shape;1212;p22"/>
            <p:cNvSpPr/>
            <p:nvPr/>
          </p:nvSpPr>
          <p:spPr>
            <a:xfrm>
              <a:off x="3611269" y="7453212"/>
              <a:ext cx="1223392" cy="1895567"/>
            </a:xfrm>
            <a:custGeom>
              <a:avLst/>
              <a:gdLst/>
              <a:ahLst/>
              <a:cxnLst/>
              <a:rect l="l" t="t" r="r" b="b"/>
              <a:pathLst>
                <a:path w="1223392" h="1895567" extrusionOk="0">
                  <a:moveTo>
                    <a:pt x="1111736" y="1739551"/>
                  </a:moveTo>
                  <a:cubicBezTo>
                    <a:pt x="1090050" y="1763613"/>
                    <a:pt x="1065786" y="1784392"/>
                    <a:pt x="1039657" y="1802024"/>
                  </a:cubicBezTo>
                  <a:cubicBezTo>
                    <a:pt x="1031936" y="1807237"/>
                    <a:pt x="1024020" y="1812191"/>
                    <a:pt x="1015976" y="1816886"/>
                  </a:cubicBezTo>
                  <a:cubicBezTo>
                    <a:pt x="1013080" y="1818621"/>
                    <a:pt x="1010185" y="1820233"/>
                    <a:pt x="1007225" y="1821839"/>
                  </a:cubicBezTo>
                  <a:cubicBezTo>
                    <a:pt x="1004135" y="1823640"/>
                    <a:pt x="1000916" y="1825316"/>
                    <a:pt x="997762" y="1826987"/>
                  </a:cubicBezTo>
                  <a:cubicBezTo>
                    <a:pt x="994802" y="1828470"/>
                    <a:pt x="991842" y="1830011"/>
                    <a:pt x="988881" y="1831494"/>
                  </a:cubicBezTo>
                  <a:cubicBezTo>
                    <a:pt x="987528" y="1832200"/>
                    <a:pt x="986180" y="1832847"/>
                    <a:pt x="984827" y="1833488"/>
                  </a:cubicBezTo>
                  <a:cubicBezTo>
                    <a:pt x="982443" y="1834647"/>
                    <a:pt x="980066" y="1835741"/>
                    <a:pt x="977747" y="1836771"/>
                  </a:cubicBezTo>
                  <a:cubicBezTo>
                    <a:pt x="974081" y="1838506"/>
                    <a:pt x="970279" y="1840183"/>
                    <a:pt x="966483" y="1841854"/>
                  </a:cubicBezTo>
                  <a:cubicBezTo>
                    <a:pt x="963070" y="1843336"/>
                    <a:pt x="959533" y="1844813"/>
                    <a:pt x="955990" y="1846231"/>
                  </a:cubicBezTo>
                  <a:cubicBezTo>
                    <a:pt x="952518" y="1847649"/>
                    <a:pt x="948911" y="1849061"/>
                    <a:pt x="945374" y="1850414"/>
                  </a:cubicBezTo>
                  <a:cubicBezTo>
                    <a:pt x="889061" y="1871776"/>
                    <a:pt x="828569" y="1883548"/>
                    <a:pt x="768331" y="1887990"/>
                  </a:cubicBezTo>
                  <a:cubicBezTo>
                    <a:pt x="639298" y="1895327"/>
                    <a:pt x="487801" y="1905298"/>
                    <a:pt x="354584" y="1874417"/>
                  </a:cubicBezTo>
                  <a:cubicBezTo>
                    <a:pt x="351235" y="1873647"/>
                    <a:pt x="347763" y="1872811"/>
                    <a:pt x="344414" y="1871970"/>
                  </a:cubicBezTo>
                  <a:cubicBezTo>
                    <a:pt x="320922" y="1866116"/>
                    <a:pt x="297947" y="1858974"/>
                    <a:pt x="275937" y="1850226"/>
                  </a:cubicBezTo>
                  <a:cubicBezTo>
                    <a:pt x="196908" y="1818892"/>
                    <a:pt x="128690" y="1767361"/>
                    <a:pt x="81840" y="1684554"/>
                  </a:cubicBezTo>
                  <a:cubicBezTo>
                    <a:pt x="-22418" y="1510711"/>
                    <a:pt x="233" y="1243778"/>
                    <a:pt x="6348" y="1046001"/>
                  </a:cubicBezTo>
                  <a:cubicBezTo>
                    <a:pt x="13557" y="874541"/>
                    <a:pt x="31253" y="703916"/>
                    <a:pt x="54681" y="533938"/>
                  </a:cubicBezTo>
                  <a:cubicBezTo>
                    <a:pt x="60083" y="491990"/>
                    <a:pt x="65491" y="450043"/>
                    <a:pt x="71217" y="408031"/>
                  </a:cubicBezTo>
                  <a:cubicBezTo>
                    <a:pt x="88466" y="294408"/>
                    <a:pt x="108675" y="180144"/>
                    <a:pt x="137117" y="68263"/>
                  </a:cubicBezTo>
                  <a:cubicBezTo>
                    <a:pt x="141236" y="52049"/>
                    <a:pt x="145485" y="35899"/>
                    <a:pt x="149923" y="19815"/>
                  </a:cubicBezTo>
                  <a:cubicBezTo>
                    <a:pt x="149987" y="19685"/>
                    <a:pt x="150052" y="19491"/>
                    <a:pt x="150117" y="19362"/>
                  </a:cubicBezTo>
                  <a:cubicBezTo>
                    <a:pt x="151406" y="19938"/>
                    <a:pt x="152759" y="20585"/>
                    <a:pt x="154042" y="21162"/>
                  </a:cubicBezTo>
                  <a:cubicBezTo>
                    <a:pt x="154107" y="21227"/>
                    <a:pt x="154172" y="21227"/>
                    <a:pt x="154236" y="21291"/>
                  </a:cubicBezTo>
                  <a:cubicBezTo>
                    <a:pt x="158738" y="23351"/>
                    <a:pt x="163311" y="25345"/>
                    <a:pt x="167942" y="27339"/>
                  </a:cubicBezTo>
                  <a:cubicBezTo>
                    <a:pt x="168072" y="27404"/>
                    <a:pt x="168201" y="27469"/>
                    <a:pt x="168331" y="27533"/>
                  </a:cubicBezTo>
                  <a:cubicBezTo>
                    <a:pt x="170714" y="28498"/>
                    <a:pt x="173027" y="29528"/>
                    <a:pt x="175410" y="30428"/>
                  </a:cubicBezTo>
                  <a:cubicBezTo>
                    <a:pt x="179659" y="32164"/>
                    <a:pt x="183902" y="33905"/>
                    <a:pt x="188151" y="35511"/>
                  </a:cubicBezTo>
                  <a:cubicBezTo>
                    <a:pt x="194007" y="37764"/>
                    <a:pt x="199927" y="39888"/>
                    <a:pt x="205912" y="41947"/>
                  </a:cubicBezTo>
                  <a:cubicBezTo>
                    <a:pt x="213568" y="44583"/>
                    <a:pt x="221295" y="47160"/>
                    <a:pt x="229146" y="49537"/>
                  </a:cubicBezTo>
                  <a:cubicBezTo>
                    <a:pt x="231659" y="50307"/>
                    <a:pt x="234231" y="51078"/>
                    <a:pt x="236802" y="51855"/>
                  </a:cubicBezTo>
                  <a:cubicBezTo>
                    <a:pt x="238668" y="52431"/>
                    <a:pt x="240533" y="52949"/>
                    <a:pt x="242399" y="53461"/>
                  </a:cubicBezTo>
                  <a:cubicBezTo>
                    <a:pt x="245229" y="54296"/>
                    <a:pt x="248125" y="55132"/>
                    <a:pt x="250961" y="55908"/>
                  </a:cubicBezTo>
                  <a:cubicBezTo>
                    <a:pt x="251220" y="55973"/>
                    <a:pt x="251538" y="56038"/>
                    <a:pt x="251797" y="56102"/>
                  </a:cubicBezTo>
                  <a:cubicBezTo>
                    <a:pt x="256175" y="57326"/>
                    <a:pt x="260613" y="58420"/>
                    <a:pt x="265056" y="59579"/>
                  </a:cubicBezTo>
                  <a:cubicBezTo>
                    <a:pt x="270076" y="60868"/>
                    <a:pt x="275225" y="62086"/>
                    <a:pt x="280310" y="63309"/>
                  </a:cubicBezTo>
                  <a:cubicBezTo>
                    <a:pt x="283593" y="64080"/>
                    <a:pt x="286748" y="64857"/>
                    <a:pt x="289961" y="65498"/>
                  </a:cubicBezTo>
                  <a:cubicBezTo>
                    <a:pt x="294851" y="66592"/>
                    <a:pt x="299677" y="67557"/>
                    <a:pt x="304567" y="68587"/>
                  </a:cubicBezTo>
                  <a:cubicBezTo>
                    <a:pt x="309458" y="69616"/>
                    <a:pt x="314348" y="70581"/>
                    <a:pt x="319303" y="71481"/>
                  </a:cubicBezTo>
                  <a:cubicBezTo>
                    <a:pt x="324194" y="72381"/>
                    <a:pt x="329149" y="73281"/>
                    <a:pt x="334104" y="74117"/>
                  </a:cubicBezTo>
                  <a:cubicBezTo>
                    <a:pt x="339059" y="74952"/>
                    <a:pt x="344079" y="75788"/>
                    <a:pt x="349034" y="76500"/>
                  </a:cubicBezTo>
                  <a:cubicBezTo>
                    <a:pt x="352383" y="77076"/>
                    <a:pt x="355725" y="77594"/>
                    <a:pt x="359074" y="78041"/>
                  </a:cubicBezTo>
                  <a:cubicBezTo>
                    <a:pt x="365765" y="79006"/>
                    <a:pt x="372462" y="79971"/>
                    <a:pt x="379153" y="80741"/>
                  </a:cubicBezTo>
                  <a:cubicBezTo>
                    <a:pt x="382502" y="81194"/>
                    <a:pt x="385844" y="81577"/>
                    <a:pt x="389193" y="81965"/>
                  </a:cubicBezTo>
                  <a:cubicBezTo>
                    <a:pt x="394083" y="82483"/>
                    <a:pt x="398844" y="83059"/>
                    <a:pt x="403735" y="83506"/>
                  </a:cubicBezTo>
                  <a:cubicBezTo>
                    <a:pt x="408496" y="84024"/>
                    <a:pt x="413386" y="84471"/>
                    <a:pt x="418218" y="84924"/>
                  </a:cubicBezTo>
                  <a:cubicBezTo>
                    <a:pt x="427869" y="85824"/>
                    <a:pt x="437526" y="86530"/>
                    <a:pt x="447242" y="87178"/>
                  </a:cubicBezTo>
                  <a:cubicBezTo>
                    <a:pt x="449684" y="87372"/>
                    <a:pt x="452003" y="87436"/>
                    <a:pt x="454387" y="87631"/>
                  </a:cubicBezTo>
                  <a:cubicBezTo>
                    <a:pt x="465586" y="88272"/>
                    <a:pt x="476785" y="88790"/>
                    <a:pt x="487854" y="89113"/>
                  </a:cubicBezTo>
                  <a:cubicBezTo>
                    <a:pt x="491262" y="89178"/>
                    <a:pt x="494675" y="89307"/>
                    <a:pt x="498023" y="89372"/>
                  </a:cubicBezTo>
                  <a:cubicBezTo>
                    <a:pt x="498730" y="89372"/>
                    <a:pt x="499442" y="89372"/>
                    <a:pt x="500213" y="89437"/>
                  </a:cubicBezTo>
                  <a:cubicBezTo>
                    <a:pt x="506586" y="89566"/>
                    <a:pt x="512954" y="89631"/>
                    <a:pt x="519262" y="89696"/>
                  </a:cubicBezTo>
                  <a:lnTo>
                    <a:pt x="520227" y="89696"/>
                  </a:lnTo>
                  <a:cubicBezTo>
                    <a:pt x="526789" y="89760"/>
                    <a:pt x="533421" y="89760"/>
                    <a:pt x="539983" y="89631"/>
                  </a:cubicBezTo>
                  <a:cubicBezTo>
                    <a:pt x="546610" y="89501"/>
                    <a:pt x="553112" y="89437"/>
                    <a:pt x="559609" y="89243"/>
                  </a:cubicBezTo>
                  <a:cubicBezTo>
                    <a:pt x="562311" y="89178"/>
                    <a:pt x="564953" y="89113"/>
                    <a:pt x="567589" y="88984"/>
                  </a:cubicBezTo>
                  <a:cubicBezTo>
                    <a:pt x="572350" y="88854"/>
                    <a:pt x="577052" y="88660"/>
                    <a:pt x="581749" y="88466"/>
                  </a:cubicBezTo>
                  <a:cubicBezTo>
                    <a:pt x="584003" y="88337"/>
                    <a:pt x="586251" y="88272"/>
                    <a:pt x="588505" y="88078"/>
                  </a:cubicBezTo>
                  <a:cubicBezTo>
                    <a:pt x="594231" y="87819"/>
                    <a:pt x="599898" y="87501"/>
                    <a:pt x="605624" y="87113"/>
                  </a:cubicBezTo>
                  <a:cubicBezTo>
                    <a:pt x="639345" y="84989"/>
                    <a:pt x="671459" y="81453"/>
                    <a:pt x="701196" y="76688"/>
                  </a:cubicBezTo>
                  <a:cubicBezTo>
                    <a:pt x="704026" y="76235"/>
                    <a:pt x="706857" y="75788"/>
                    <a:pt x="709629" y="75335"/>
                  </a:cubicBezTo>
                  <a:cubicBezTo>
                    <a:pt x="712653" y="74758"/>
                    <a:pt x="715678" y="74240"/>
                    <a:pt x="718639" y="73729"/>
                  </a:cubicBezTo>
                  <a:cubicBezTo>
                    <a:pt x="720634" y="73405"/>
                    <a:pt x="722629" y="73023"/>
                    <a:pt x="724559" y="72699"/>
                  </a:cubicBezTo>
                  <a:cubicBezTo>
                    <a:pt x="726618" y="72246"/>
                    <a:pt x="728678" y="71864"/>
                    <a:pt x="730673" y="71411"/>
                  </a:cubicBezTo>
                  <a:cubicBezTo>
                    <a:pt x="735116" y="70640"/>
                    <a:pt x="739489" y="69740"/>
                    <a:pt x="743738" y="68775"/>
                  </a:cubicBezTo>
                  <a:cubicBezTo>
                    <a:pt x="746439" y="68198"/>
                    <a:pt x="749146" y="67616"/>
                    <a:pt x="751718" y="67039"/>
                  </a:cubicBezTo>
                  <a:cubicBezTo>
                    <a:pt x="825215" y="51661"/>
                    <a:pt x="898259" y="33005"/>
                    <a:pt x="965577" y="0"/>
                  </a:cubicBezTo>
                  <a:cubicBezTo>
                    <a:pt x="967060" y="4312"/>
                    <a:pt x="968602" y="8619"/>
                    <a:pt x="970085" y="12931"/>
                  </a:cubicBezTo>
                  <a:cubicBezTo>
                    <a:pt x="971756" y="18014"/>
                    <a:pt x="973433" y="23162"/>
                    <a:pt x="975040" y="28245"/>
                  </a:cubicBezTo>
                  <a:cubicBezTo>
                    <a:pt x="1027616" y="191793"/>
                    <a:pt x="1059542" y="361000"/>
                    <a:pt x="1099118" y="527890"/>
                  </a:cubicBezTo>
                  <a:cubicBezTo>
                    <a:pt x="1167660" y="825386"/>
                    <a:pt x="1206530" y="1129896"/>
                    <a:pt x="1222361" y="1434665"/>
                  </a:cubicBezTo>
                  <a:cubicBezTo>
                    <a:pt x="1229958" y="1550782"/>
                    <a:pt x="1195849" y="1657327"/>
                    <a:pt x="1111736" y="173955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3" name="Google Shape;1213;p22"/>
            <p:cNvSpPr/>
            <p:nvPr/>
          </p:nvSpPr>
          <p:spPr>
            <a:xfrm>
              <a:off x="3761369" y="7373759"/>
              <a:ext cx="815454" cy="169128"/>
            </a:xfrm>
            <a:custGeom>
              <a:avLst/>
              <a:gdLst/>
              <a:ahLst/>
              <a:cxnLst/>
              <a:rect l="l" t="t" r="r" b="b"/>
              <a:pathLst>
                <a:path w="815454" h="169128" extrusionOk="0">
                  <a:moveTo>
                    <a:pt x="808692" y="60427"/>
                  </a:moveTo>
                  <a:cubicBezTo>
                    <a:pt x="811005" y="66745"/>
                    <a:pt x="813271" y="73093"/>
                    <a:pt x="815454" y="79423"/>
                  </a:cubicBezTo>
                  <a:cubicBezTo>
                    <a:pt x="748136" y="112464"/>
                    <a:pt x="675110" y="131131"/>
                    <a:pt x="601648" y="146480"/>
                  </a:cubicBezTo>
                  <a:cubicBezTo>
                    <a:pt x="444432" y="182233"/>
                    <a:pt x="180015" y="181656"/>
                    <a:pt x="4137" y="100709"/>
                  </a:cubicBezTo>
                  <a:cubicBezTo>
                    <a:pt x="2760" y="100068"/>
                    <a:pt x="1383" y="99426"/>
                    <a:pt x="0" y="98785"/>
                  </a:cubicBezTo>
                  <a:cubicBezTo>
                    <a:pt x="3878" y="84824"/>
                    <a:pt x="7909" y="70899"/>
                    <a:pt x="12123" y="57055"/>
                  </a:cubicBezTo>
                  <a:cubicBezTo>
                    <a:pt x="12841" y="54649"/>
                    <a:pt x="13606" y="52219"/>
                    <a:pt x="14324" y="49813"/>
                  </a:cubicBezTo>
                  <a:cubicBezTo>
                    <a:pt x="15978" y="44412"/>
                    <a:pt x="17678" y="38982"/>
                    <a:pt x="19409" y="33599"/>
                  </a:cubicBezTo>
                  <a:cubicBezTo>
                    <a:pt x="19426" y="33523"/>
                    <a:pt x="19491" y="33417"/>
                    <a:pt x="19509" y="33340"/>
                  </a:cubicBezTo>
                  <a:cubicBezTo>
                    <a:pt x="26812" y="35635"/>
                    <a:pt x="33874" y="37753"/>
                    <a:pt x="41159" y="40124"/>
                  </a:cubicBezTo>
                  <a:cubicBezTo>
                    <a:pt x="284290" y="99944"/>
                    <a:pt x="551702" y="92255"/>
                    <a:pt x="785735" y="0"/>
                  </a:cubicBezTo>
                  <a:cubicBezTo>
                    <a:pt x="786706" y="2394"/>
                    <a:pt x="787630" y="4818"/>
                    <a:pt x="788601" y="7213"/>
                  </a:cubicBezTo>
                  <a:cubicBezTo>
                    <a:pt x="790355" y="11596"/>
                    <a:pt x="792067" y="16008"/>
                    <a:pt x="793774" y="20421"/>
                  </a:cubicBezTo>
                  <a:cubicBezTo>
                    <a:pt x="794869" y="23327"/>
                    <a:pt x="796010" y="26198"/>
                    <a:pt x="797105" y="29104"/>
                  </a:cubicBezTo>
                  <a:cubicBezTo>
                    <a:pt x="800006" y="36682"/>
                    <a:pt x="802837" y="44248"/>
                    <a:pt x="805615" y="51837"/>
                  </a:cubicBezTo>
                  <a:cubicBezTo>
                    <a:pt x="806338" y="53731"/>
                    <a:pt x="807021" y="55655"/>
                    <a:pt x="807668" y="57532"/>
                  </a:cubicBezTo>
                  <a:cubicBezTo>
                    <a:pt x="808016" y="58503"/>
                    <a:pt x="808351" y="59468"/>
                    <a:pt x="808692" y="60427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214" name="Google Shape;1214;p22"/>
            <p:cNvGrpSpPr/>
            <p:nvPr/>
          </p:nvGrpSpPr>
          <p:grpSpPr>
            <a:xfrm>
              <a:off x="3921663" y="7823618"/>
              <a:ext cx="556841" cy="554242"/>
              <a:chOff x="3921663" y="7823618"/>
              <a:chExt cx="556841" cy="554242"/>
            </a:xfrm>
          </p:grpSpPr>
          <p:sp>
            <p:nvSpPr>
              <p:cNvPr id="1215" name="Google Shape;1215;p22"/>
              <p:cNvSpPr/>
              <p:nvPr/>
            </p:nvSpPr>
            <p:spPr>
              <a:xfrm>
                <a:off x="3945489" y="7847306"/>
                <a:ext cx="509266" cy="506619"/>
              </a:xfrm>
              <a:custGeom>
                <a:avLst/>
                <a:gdLst/>
                <a:ahLst/>
                <a:cxnLst/>
                <a:rect l="l" t="t" r="r" b="b"/>
                <a:pathLst>
                  <a:path w="509266" h="506619" extrusionOk="0">
                    <a:moveTo>
                      <a:pt x="6152" y="325436"/>
                    </a:moveTo>
                    <a:cubicBezTo>
                      <a:pt x="-34454" y="129201"/>
                      <a:pt x="131760" y="-58492"/>
                      <a:pt x="333614" y="17137"/>
                    </a:cubicBezTo>
                    <a:cubicBezTo>
                      <a:pt x="435365" y="51154"/>
                      <a:pt x="516054" y="151645"/>
                      <a:pt x="508815" y="261379"/>
                    </a:cubicBezTo>
                    <a:cubicBezTo>
                      <a:pt x="507927" y="332737"/>
                      <a:pt x="480432" y="408219"/>
                      <a:pt x="421147" y="451401"/>
                    </a:cubicBezTo>
                    <a:cubicBezTo>
                      <a:pt x="292202" y="569025"/>
                      <a:pt x="56051" y="485483"/>
                      <a:pt x="6152" y="325436"/>
                    </a:cubicBezTo>
                    <a:close/>
                  </a:path>
                </a:pathLst>
              </a:custGeom>
              <a:solidFill>
                <a:srgbClr val="C1D4E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6" name="Google Shape;1216;p22"/>
              <p:cNvSpPr/>
              <p:nvPr/>
            </p:nvSpPr>
            <p:spPr>
              <a:xfrm>
                <a:off x="3921663" y="7823618"/>
                <a:ext cx="556841" cy="554242"/>
              </a:xfrm>
              <a:custGeom>
                <a:avLst/>
                <a:gdLst/>
                <a:ahLst/>
                <a:cxnLst/>
                <a:rect l="l" t="t" r="r" b="b"/>
                <a:pathLst>
                  <a:path w="556841" h="554242" extrusionOk="0">
                    <a:moveTo>
                      <a:pt x="295884" y="554242"/>
                    </a:moveTo>
                    <a:cubicBezTo>
                      <a:pt x="269696" y="554242"/>
                      <a:pt x="242607" y="550595"/>
                      <a:pt x="215189" y="543170"/>
                    </a:cubicBezTo>
                    <a:cubicBezTo>
                      <a:pt x="114404" y="515878"/>
                      <a:pt x="34745" y="444232"/>
                      <a:pt x="7303" y="356190"/>
                    </a:cubicBezTo>
                    <a:lnTo>
                      <a:pt x="6721" y="353936"/>
                    </a:lnTo>
                    <a:cubicBezTo>
                      <a:pt x="-16160" y="243379"/>
                      <a:pt x="20315" y="131315"/>
                      <a:pt x="101904" y="61476"/>
                    </a:cubicBezTo>
                    <a:cubicBezTo>
                      <a:pt x="174989" y="-1104"/>
                      <a:pt x="271020" y="-16765"/>
                      <a:pt x="365385" y="18446"/>
                    </a:cubicBezTo>
                    <a:cubicBezTo>
                      <a:pt x="483472" y="58122"/>
                      <a:pt x="563678" y="170503"/>
                      <a:pt x="556381" y="285997"/>
                    </a:cubicBezTo>
                    <a:cubicBezTo>
                      <a:pt x="555128" y="372398"/>
                      <a:pt x="519159" y="449827"/>
                      <a:pt x="460015" y="493504"/>
                    </a:cubicBezTo>
                    <a:cubicBezTo>
                      <a:pt x="415725" y="533457"/>
                      <a:pt x="358364" y="554242"/>
                      <a:pt x="295884" y="554242"/>
                    </a:cubicBezTo>
                    <a:close/>
                    <a:moveTo>
                      <a:pt x="53006" y="343158"/>
                    </a:moveTo>
                    <a:cubicBezTo>
                      <a:pt x="75675" y="414269"/>
                      <a:pt x="144076" y="474707"/>
                      <a:pt x="227612" y="497328"/>
                    </a:cubicBezTo>
                    <a:cubicBezTo>
                      <a:pt x="304935" y="518278"/>
                      <a:pt x="378308" y="503758"/>
                      <a:pt x="428954" y="457546"/>
                    </a:cubicBezTo>
                    <a:lnTo>
                      <a:pt x="430979" y="455893"/>
                    </a:lnTo>
                    <a:cubicBezTo>
                      <a:pt x="478859" y="421023"/>
                      <a:pt x="507983" y="357054"/>
                      <a:pt x="508884" y="284767"/>
                    </a:cubicBezTo>
                    <a:lnTo>
                      <a:pt x="508937" y="283502"/>
                    </a:lnTo>
                    <a:cubicBezTo>
                      <a:pt x="515086" y="190359"/>
                      <a:pt x="446721" y="95710"/>
                      <a:pt x="349914" y="63346"/>
                    </a:cubicBezTo>
                    <a:lnTo>
                      <a:pt x="349107" y="63058"/>
                    </a:lnTo>
                    <a:cubicBezTo>
                      <a:pt x="271302" y="33913"/>
                      <a:pt x="192450" y="46479"/>
                      <a:pt x="132806" y="97546"/>
                    </a:cubicBezTo>
                    <a:cubicBezTo>
                      <a:pt x="65676" y="155013"/>
                      <a:pt x="34421" y="251309"/>
                      <a:pt x="53006" y="343158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17" name="Google Shape;1217;p22"/>
            <p:cNvSpPr/>
            <p:nvPr/>
          </p:nvSpPr>
          <p:spPr>
            <a:xfrm>
              <a:off x="3748386" y="7434186"/>
              <a:ext cx="837917" cy="143825"/>
            </a:xfrm>
            <a:custGeom>
              <a:avLst/>
              <a:gdLst/>
              <a:ahLst/>
              <a:cxnLst/>
              <a:rect l="l" t="t" r="r" b="b"/>
              <a:pathLst>
                <a:path w="837917" h="143825" extrusionOk="0">
                  <a:moveTo>
                    <a:pt x="832944" y="31975"/>
                  </a:moveTo>
                  <a:cubicBezTo>
                    <a:pt x="834616" y="37064"/>
                    <a:pt x="836293" y="42147"/>
                    <a:pt x="837917" y="47266"/>
                  </a:cubicBezTo>
                  <a:cubicBezTo>
                    <a:pt x="833798" y="48919"/>
                    <a:pt x="829631" y="50607"/>
                    <a:pt x="825406" y="52196"/>
                  </a:cubicBezTo>
                  <a:cubicBezTo>
                    <a:pt x="817014" y="55473"/>
                    <a:pt x="808392" y="58697"/>
                    <a:pt x="799635" y="61809"/>
                  </a:cubicBezTo>
                  <a:cubicBezTo>
                    <a:pt x="791750" y="64639"/>
                    <a:pt x="783723" y="67363"/>
                    <a:pt x="775625" y="70063"/>
                  </a:cubicBezTo>
                  <a:cubicBezTo>
                    <a:pt x="765744" y="73358"/>
                    <a:pt x="755722" y="76535"/>
                    <a:pt x="745647" y="79623"/>
                  </a:cubicBezTo>
                  <a:cubicBezTo>
                    <a:pt x="729775" y="84501"/>
                    <a:pt x="713645" y="89078"/>
                    <a:pt x="697449" y="93437"/>
                  </a:cubicBezTo>
                  <a:cubicBezTo>
                    <a:pt x="596599" y="120518"/>
                    <a:pt x="491747" y="137832"/>
                    <a:pt x="416837" y="142809"/>
                  </a:cubicBezTo>
                  <a:cubicBezTo>
                    <a:pt x="317046" y="146598"/>
                    <a:pt x="215289" y="140015"/>
                    <a:pt x="116840" y="119294"/>
                  </a:cubicBezTo>
                  <a:cubicBezTo>
                    <a:pt x="110096" y="117894"/>
                    <a:pt x="103322" y="116441"/>
                    <a:pt x="96578" y="114840"/>
                  </a:cubicBezTo>
                  <a:cubicBezTo>
                    <a:pt x="95436" y="114576"/>
                    <a:pt x="94289" y="114311"/>
                    <a:pt x="93194" y="114017"/>
                  </a:cubicBezTo>
                  <a:cubicBezTo>
                    <a:pt x="86591" y="112528"/>
                    <a:pt x="80124" y="110952"/>
                    <a:pt x="73650" y="109245"/>
                  </a:cubicBezTo>
                  <a:cubicBezTo>
                    <a:pt x="48810" y="102886"/>
                    <a:pt x="24228" y="95585"/>
                    <a:pt x="0" y="87283"/>
                  </a:cubicBezTo>
                  <a:cubicBezTo>
                    <a:pt x="4114" y="71087"/>
                    <a:pt x="8386" y="54926"/>
                    <a:pt x="12835" y="38847"/>
                  </a:cubicBezTo>
                  <a:cubicBezTo>
                    <a:pt x="14218" y="39288"/>
                    <a:pt x="15554" y="39759"/>
                    <a:pt x="16943" y="40200"/>
                  </a:cubicBezTo>
                  <a:cubicBezTo>
                    <a:pt x="17019" y="40218"/>
                    <a:pt x="17049" y="40265"/>
                    <a:pt x="17125" y="40282"/>
                  </a:cubicBezTo>
                  <a:cubicBezTo>
                    <a:pt x="287327" y="129590"/>
                    <a:pt x="560924" y="96785"/>
                    <a:pt x="821680" y="0"/>
                  </a:cubicBezTo>
                  <a:cubicBezTo>
                    <a:pt x="823993" y="6319"/>
                    <a:pt x="826259" y="12667"/>
                    <a:pt x="828442" y="18997"/>
                  </a:cubicBezTo>
                  <a:cubicBezTo>
                    <a:pt x="829967" y="23333"/>
                    <a:pt x="831467" y="27616"/>
                    <a:pt x="832944" y="3197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8" name="Google Shape;1218;p22"/>
            <p:cNvSpPr/>
            <p:nvPr/>
          </p:nvSpPr>
          <p:spPr>
            <a:xfrm>
              <a:off x="3773497" y="7373759"/>
              <a:ext cx="781650" cy="103131"/>
            </a:xfrm>
            <a:custGeom>
              <a:avLst/>
              <a:gdLst/>
              <a:ahLst/>
              <a:cxnLst/>
              <a:rect l="l" t="t" r="r" b="b"/>
              <a:pathLst>
                <a:path w="781650" h="103131" extrusionOk="0">
                  <a:moveTo>
                    <a:pt x="776478" y="7219"/>
                  </a:moveTo>
                  <a:cubicBezTo>
                    <a:pt x="778232" y="11602"/>
                    <a:pt x="779944" y="16014"/>
                    <a:pt x="781651" y="20427"/>
                  </a:cubicBezTo>
                  <a:cubicBezTo>
                    <a:pt x="569763" y="113352"/>
                    <a:pt x="325985" y="118365"/>
                    <a:pt x="100180" y="82436"/>
                  </a:cubicBezTo>
                  <a:cubicBezTo>
                    <a:pt x="67218" y="77488"/>
                    <a:pt x="36204" y="69504"/>
                    <a:pt x="5967" y="59403"/>
                  </a:cubicBezTo>
                  <a:cubicBezTo>
                    <a:pt x="4320" y="58538"/>
                    <a:pt x="2283" y="57785"/>
                    <a:pt x="0" y="57055"/>
                  </a:cubicBezTo>
                  <a:cubicBezTo>
                    <a:pt x="2342" y="49201"/>
                    <a:pt x="4790" y="41418"/>
                    <a:pt x="7286" y="33599"/>
                  </a:cubicBezTo>
                  <a:cubicBezTo>
                    <a:pt x="7303" y="33523"/>
                    <a:pt x="7368" y="33417"/>
                    <a:pt x="7386" y="33340"/>
                  </a:cubicBezTo>
                  <a:cubicBezTo>
                    <a:pt x="14689" y="35635"/>
                    <a:pt x="21751" y="37753"/>
                    <a:pt x="29036" y="40124"/>
                  </a:cubicBezTo>
                  <a:cubicBezTo>
                    <a:pt x="272167" y="99944"/>
                    <a:pt x="539579" y="92255"/>
                    <a:pt x="773612" y="0"/>
                  </a:cubicBezTo>
                  <a:lnTo>
                    <a:pt x="773642" y="47"/>
                  </a:lnTo>
                  <a:cubicBezTo>
                    <a:pt x="774613" y="2447"/>
                    <a:pt x="775507" y="4824"/>
                    <a:pt x="776478" y="721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9" name="Google Shape;1219;p22"/>
            <p:cNvSpPr/>
            <p:nvPr/>
          </p:nvSpPr>
          <p:spPr>
            <a:xfrm>
              <a:off x="3781573" y="6830865"/>
              <a:ext cx="765536" cy="621407"/>
            </a:xfrm>
            <a:custGeom>
              <a:avLst/>
              <a:gdLst/>
              <a:ahLst/>
              <a:cxnLst/>
              <a:rect l="l" t="t" r="r" b="b"/>
              <a:pathLst>
                <a:path w="765536" h="621407" extrusionOk="0">
                  <a:moveTo>
                    <a:pt x="765537" y="542900"/>
                  </a:moveTo>
                  <a:cubicBezTo>
                    <a:pt x="531510" y="635155"/>
                    <a:pt x="264092" y="642844"/>
                    <a:pt x="20961" y="583023"/>
                  </a:cubicBezTo>
                  <a:cubicBezTo>
                    <a:pt x="-5898" y="574287"/>
                    <a:pt x="-3220" y="583429"/>
                    <a:pt x="8361" y="548295"/>
                  </a:cubicBezTo>
                  <a:cubicBezTo>
                    <a:pt x="235567" y="-129576"/>
                    <a:pt x="362682" y="-93047"/>
                    <a:pt x="577825" y="197908"/>
                  </a:cubicBezTo>
                  <a:cubicBezTo>
                    <a:pt x="653805" y="307324"/>
                    <a:pt x="715991" y="418599"/>
                    <a:pt x="765537" y="542900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20" name="Google Shape;1220;p22"/>
          <p:cNvGrpSpPr/>
          <p:nvPr/>
        </p:nvGrpSpPr>
        <p:grpSpPr>
          <a:xfrm rot="-845843">
            <a:off x="-532752" y="986501"/>
            <a:ext cx="2290359" cy="1738179"/>
            <a:chOff x="1414841" y="815849"/>
            <a:chExt cx="3435125" cy="2606826"/>
          </a:xfrm>
        </p:grpSpPr>
        <p:grpSp>
          <p:nvGrpSpPr>
            <p:cNvPr id="1221" name="Google Shape;1221;p22"/>
            <p:cNvGrpSpPr/>
            <p:nvPr/>
          </p:nvGrpSpPr>
          <p:grpSpPr>
            <a:xfrm>
              <a:off x="2255150" y="1247078"/>
              <a:ext cx="2416145" cy="2075755"/>
              <a:chOff x="2255150" y="1247078"/>
              <a:chExt cx="2416145" cy="2075755"/>
            </a:xfrm>
          </p:grpSpPr>
          <p:sp>
            <p:nvSpPr>
              <p:cNvPr id="1222" name="Google Shape;1222;p22"/>
              <p:cNvSpPr/>
              <p:nvPr/>
            </p:nvSpPr>
            <p:spPr>
              <a:xfrm>
                <a:off x="2399025" y="1247078"/>
                <a:ext cx="1699680" cy="1551795"/>
              </a:xfrm>
              <a:custGeom>
                <a:avLst/>
                <a:gdLst/>
                <a:ahLst/>
                <a:cxnLst/>
                <a:rect l="l" t="t" r="r" b="b"/>
                <a:pathLst>
                  <a:path w="1699680" h="1551795" extrusionOk="0">
                    <a:moveTo>
                      <a:pt x="808" y="18322"/>
                    </a:moveTo>
                    <a:cubicBezTo>
                      <a:pt x="-2401" y="9018"/>
                      <a:pt x="4325" y="-1221"/>
                      <a:pt x="14349" y="119"/>
                    </a:cubicBezTo>
                    <a:cubicBezTo>
                      <a:pt x="104706" y="8186"/>
                      <a:pt x="1693141" y="1524607"/>
                      <a:pt x="1697380" y="1528022"/>
                    </a:cubicBezTo>
                    <a:cubicBezTo>
                      <a:pt x="1705549" y="1540639"/>
                      <a:pt x="1690661" y="1561117"/>
                      <a:pt x="1673190" y="1547050"/>
                    </a:cubicBezTo>
                    <a:cubicBezTo>
                      <a:pt x="1672160" y="1546844"/>
                      <a:pt x="5047" y="312110"/>
                      <a:pt x="14974" y="287604"/>
                    </a:cubicBezTo>
                    <a:cubicBezTo>
                      <a:pt x="16939" y="281399"/>
                      <a:pt x="25520" y="278197"/>
                      <a:pt x="30892" y="282540"/>
                    </a:cubicBezTo>
                    <a:cubicBezTo>
                      <a:pt x="94573" y="329592"/>
                      <a:pt x="91268" y="360928"/>
                      <a:pt x="808" y="1832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3" name="Google Shape;1223;p22"/>
              <p:cNvSpPr/>
              <p:nvPr/>
            </p:nvSpPr>
            <p:spPr>
              <a:xfrm>
                <a:off x="2255150" y="2110078"/>
                <a:ext cx="2416145" cy="1212755"/>
              </a:xfrm>
              <a:custGeom>
                <a:avLst/>
                <a:gdLst/>
                <a:ahLst/>
                <a:cxnLst/>
                <a:rect l="l" t="t" r="r" b="b"/>
                <a:pathLst>
                  <a:path w="2416145" h="1212755" extrusionOk="0">
                    <a:moveTo>
                      <a:pt x="2384966" y="1211764"/>
                    </a:moveTo>
                    <a:cubicBezTo>
                      <a:pt x="2353123" y="1201010"/>
                      <a:pt x="2317975" y="1181672"/>
                      <a:pt x="2289333" y="1167503"/>
                    </a:cubicBezTo>
                    <a:cubicBezTo>
                      <a:pt x="2243117" y="1145891"/>
                      <a:pt x="2195561" y="1127171"/>
                      <a:pt x="2147799" y="1109078"/>
                    </a:cubicBezTo>
                    <a:cubicBezTo>
                      <a:pt x="2001504" y="1055717"/>
                      <a:pt x="1859042" y="992221"/>
                      <a:pt x="1713785" y="935968"/>
                    </a:cubicBezTo>
                    <a:cubicBezTo>
                      <a:pt x="1619807" y="898640"/>
                      <a:pt x="1528618" y="854790"/>
                      <a:pt x="1435258" y="815600"/>
                    </a:cubicBezTo>
                    <a:cubicBezTo>
                      <a:pt x="1337762" y="773303"/>
                      <a:pt x="1236447" y="740524"/>
                      <a:pt x="1137612" y="701540"/>
                    </a:cubicBezTo>
                    <a:cubicBezTo>
                      <a:pt x="947278" y="622225"/>
                      <a:pt x="751566" y="555423"/>
                      <a:pt x="565471" y="466590"/>
                    </a:cubicBezTo>
                    <a:cubicBezTo>
                      <a:pt x="410912" y="403719"/>
                      <a:pt x="250663" y="353767"/>
                      <a:pt x="102609" y="275799"/>
                    </a:cubicBezTo>
                    <a:cubicBezTo>
                      <a:pt x="89274" y="268769"/>
                      <a:pt x="75211" y="261526"/>
                      <a:pt x="63841" y="251500"/>
                    </a:cubicBezTo>
                    <a:cubicBezTo>
                      <a:pt x="43786" y="231750"/>
                      <a:pt x="39128" y="201967"/>
                      <a:pt x="26934" y="177455"/>
                    </a:cubicBezTo>
                    <a:cubicBezTo>
                      <a:pt x="15770" y="150669"/>
                      <a:pt x="10802" y="121924"/>
                      <a:pt x="4599" y="93694"/>
                    </a:cubicBezTo>
                    <a:cubicBezTo>
                      <a:pt x="-53" y="72803"/>
                      <a:pt x="-3776" y="48917"/>
                      <a:pt x="6976" y="29270"/>
                    </a:cubicBezTo>
                    <a:cubicBezTo>
                      <a:pt x="13076" y="18722"/>
                      <a:pt x="24137" y="16344"/>
                      <a:pt x="32821" y="19237"/>
                    </a:cubicBezTo>
                    <a:cubicBezTo>
                      <a:pt x="32615" y="8276"/>
                      <a:pt x="42227" y="-2994"/>
                      <a:pt x="55150" y="724"/>
                    </a:cubicBezTo>
                    <a:cubicBezTo>
                      <a:pt x="61560" y="2380"/>
                      <a:pt x="67660" y="5376"/>
                      <a:pt x="73761" y="7960"/>
                    </a:cubicBezTo>
                    <a:cubicBezTo>
                      <a:pt x="317030" y="110235"/>
                      <a:pt x="564228" y="203720"/>
                      <a:pt x="803979" y="314158"/>
                    </a:cubicBezTo>
                    <a:cubicBezTo>
                      <a:pt x="1010649" y="412295"/>
                      <a:pt x="1204500" y="534526"/>
                      <a:pt x="1406204" y="642078"/>
                    </a:cubicBezTo>
                    <a:cubicBezTo>
                      <a:pt x="1501735" y="696888"/>
                      <a:pt x="1604809" y="743837"/>
                      <a:pt x="1685658" y="819634"/>
                    </a:cubicBezTo>
                    <a:cubicBezTo>
                      <a:pt x="1772505" y="853244"/>
                      <a:pt x="1860073" y="886332"/>
                      <a:pt x="1944433" y="922114"/>
                    </a:cubicBezTo>
                    <a:cubicBezTo>
                      <a:pt x="1967489" y="935556"/>
                      <a:pt x="2027865" y="941039"/>
                      <a:pt x="2017319" y="976615"/>
                    </a:cubicBezTo>
                    <a:cubicBezTo>
                      <a:pt x="2013595" y="987576"/>
                      <a:pt x="2001188" y="995540"/>
                      <a:pt x="1989714" y="992544"/>
                    </a:cubicBezTo>
                    <a:cubicBezTo>
                      <a:pt x="1953426" y="978374"/>
                      <a:pt x="1917137" y="964005"/>
                      <a:pt x="1880848" y="949526"/>
                    </a:cubicBezTo>
                    <a:cubicBezTo>
                      <a:pt x="2035305" y="1019228"/>
                      <a:pt x="2199277" y="1066486"/>
                      <a:pt x="2350327" y="1143217"/>
                    </a:cubicBezTo>
                    <a:cubicBezTo>
                      <a:pt x="2365214" y="1150144"/>
                      <a:pt x="2379999" y="1157284"/>
                      <a:pt x="2395299" y="1163070"/>
                    </a:cubicBezTo>
                    <a:cubicBezTo>
                      <a:pt x="2404499" y="1165963"/>
                      <a:pt x="2412667" y="1172478"/>
                      <a:pt x="2415147" y="1182202"/>
                    </a:cubicBezTo>
                    <a:cubicBezTo>
                      <a:pt x="2420630" y="1199663"/>
                      <a:pt x="2402540" y="1217145"/>
                      <a:pt x="2384966" y="1211764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24" name="Google Shape;1224;p22"/>
            <p:cNvSpPr/>
            <p:nvPr/>
          </p:nvSpPr>
          <p:spPr>
            <a:xfrm>
              <a:off x="1414841" y="815849"/>
              <a:ext cx="3435125" cy="2606826"/>
            </a:xfrm>
            <a:custGeom>
              <a:avLst/>
              <a:gdLst/>
              <a:ahLst/>
              <a:cxnLst/>
              <a:rect l="l" t="t" r="r" b="b"/>
              <a:pathLst>
                <a:path w="3435125" h="2606826" extrusionOk="0">
                  <a:moveTo>
                    <a:pt x="3425391" y="2541067"/>
                  </a:moveTo>
                  <a:cubicBezTo>
                    <a:pt x="3410819" y="2505127"/>
                    <a:pt x="3384128" y="2465366"/>
                    <a:pt x="3375479" y="2452529"/>
                  </a:cubicBezTo>
                  <a:cubicBezTo>
                    <a:pt x="3240767" y="2252681"/>
                    <a:pt x="3092411" y="2062714"/>
                    <a:pt x="2952327" y="1866755"/>
                  </a:cubicBezTo>
                  <a:cubicBezTo>
                    <a:pt x="2820604" y="1682458"/>
                    <a:pt x="2689973" y="1497384"/>
                    <a:pt x="2560846" y="1311259"/>
                  </a:cubicBezTo>
                  <a:cubicBezTo>
                    <a:pt x="2460280" y="1166304"/>
                    <a:pt x="2360627" y="1020716"/>
                    <a:pt x="2262183" y="874310"/>
                  </a:cubicBezTo>
                  <a:cubicBezTo>
                    <a:pt x="2188184" y="764257"/>
                    <a:pt x="2114885" y="653736"/>
                    <a:pt x="2042370" y="542700"/>
                  </a:cubicBezTo>
                  <a:cubicBezTo>
                    <a:pt x="1990382" y="463096"/>
                    <a:pt x="1938842" y="383197"/>
                    <a:pt x="1887432" y="303215"/>
                  </a:cubicBezTo>
                  <a:cubicBezTo>
                    <a:pt x="1852950" y="249566"/>
                    <a:pt x="1818661" y="195786"/>
                    <a:pt x="1783410" y="142639"/>
                  </a:cubicBezTo>
                  <a:cubicBezTo>
                    <a:pt x="1762036" y="110417"/>
                    <a:pt x="1740622" y="77892"/>
                    <a:pt x="1716322" y="47766"/>
                  </a:cubicBezTo>
                  <a:cubicBezTo>
                    <a:pt x="1704044" y="32544"/>
                    <a:pt x="1690064" y="14471"/>
                    <a:pt x="1672208" y="5380"/>
                  </a:cubicBezTo>
                  <a:cubicBezTo>
                    <a:pt x="1660460" y="-606"/>
                    <a:pt x="1649680" y="-1526"/>
                    <a:pt x="1637094" y="2267"/>
                  </a:cubicBezTo>
                  <a:cubicBezTo>
                    <a:pt x="1622563" y="6651"/>
                    <a:pt x="1609496" y="16973"/>
                    <a:pt x="1597013" y="25219"/>
                  </a:cubicBezTo>
                  <a:cubicBezTo>
                    <a:pt x="1581679" y="35348"/>
                    <a:pt x="1566372" y="45457"/>
                    <a:pt x="1550302" y="54411"/>
                  </a:cubicBezTo>
                  <a:cubicBezTo>
                    <a:pt x="1286560" y="201462"/>
                    <a:pt x="1201576" y="290192"/>
                    <a:pt x="1039362" y="380159"/>
                  </a:cubicBezTo>
                  <a:cubicBezTo>
                    <a:pt x="986530" y="410354"/>
                    <a:pt x="989738" y="430626"/>
                    <a:pt x="998525" y="431348"/>
                  </a:cubicBezTo>
                  <a:cubicBezTo>
                    <a:pt x="999556" y="431451"/>
                    <a:pt x="1823861" y="1153158"/>
                    <a:pt x="2263049" y="1569910"/>
                  </a:cubicBezTo>
                  <a:cubicBezTo>
                    <a:pt x="2362406" y="1664633"/>
                    <a:pt x="2571241" y="1870116"/>
                    <a:pt x="2681557" y="1959251"/>
                  </a:cubicBezTo>
                  <a:cubicBezTo>
                    <a:pt x="2689416" y="1971456"/>
                    <a:pt x="2675353" y="1992656"/>
                    <a:pt x="2657366" y="1978279"/>
                  </a:cubicBezTo>
                  <a:cubicBezTo>
                    <a:pt x="2656920" y="1978190"/>
                    <a:pt x="2344076" y="1746635"/>
                    <a:pt x="1990280" y="1482094"/>
                  </a:cubicBezTo>
                  <a:cubicBezTo>
                    <a:pt x="1989228" y="1479682"/>
                    <a:pt x="1987634" y="1477449"/>
                    <a:pt x="1985470" y="1475683"/>
                  </a:cubicBezTo>
                  <a:cubicBezTo>
                    <a:pt x="1961761" y="1456414"/>
                    <a:pt x="1938059" y="1437145"/>
                    <a:pt x="1914350" y="1417877"/>
                  </a:cubicBezTo>
                  <a:cubicBezTo>
                    <a:pt x="1877814" y="1388149"/>
                    <a:pt x="1841271" y="1358442"/>
                    <a:pt x="1804714" y="1328728"/>
                  </a:cubicBezTo>
                  <a:cubicBezTo>
                    <a:pt x="1800056" y="1321196"/>
                    <a:pt x="1789345" y="1315616"/>
                    <a:pt x="1782764" y="1310091"/>
                  </a:cubicBezTo>
                  <a:cubicBezTo>
                    <a:pt x="1741371" y="1276749"/>
                    <a:pt x="1701770" y="1241159"/>
                    <a:pt x="1659065" y="1209466"/>
                  </a:cubicBezTo>
                  <a:cubicBezTo>
                    <a:pt x="1645847" y="1198691"/>
                    <a:pt x="1632463" y="1188136"/>
                    <a:pt x="1619005" y="1177684"/>
                  </a:cubicBezTo>
                  <a:cubicBezTo>
                    <a:pt x="1578209" y="1144520"/>
                    <a:pt x="1537393" y="1111342"/>
                    <a:pt x="1496611" y="1078158"/>
                  </a:cubicBezTo>
                  <a:cubicBezTo>
                    <a:pt x="1450045" y="1040307"/>
                    <a:pt x="1403485" y="1002457"/>
                    <a:pt x="1356919" y="964607"/>
                  </a:cubicBezTo>
                  <a:cubicBezTo>
                    <a:pt x="1310757" y="927038"/>
                    <a:pt x="1264596" y="889511"/>
                    <a:pt x="1218435" y="851942"/>
                  </a:cubicBezTo>
                  <a:cubicBezTo>
                    <a:pt x="1172597" y="814696"/>
                    <a:pt x="1126759" y="777416"/>
                    <a:pt x="1080920" y="740129"/>
                  </a:cubicBezTo>
                  <a:cubicBezTo>
                    <a:pt x="1034312" y="702279"/>
                    <a:pt x="987753" y="664387"/>
                    <a:pt x="941104" y="626537"/>
                  </a:cubicBezTo>
                  <a:cubicBezTo>
                    <a:pt x="918569" y="608237"/>
                    <a:pt x="895953" y="590020"/>
                    <a:pt x="873095" y="572084"/>
                  </a:cubicBezTo>
                  <a:cubicBezTo>
                    <a:pt x="861704" y="563158"/>
                    <a:pt x="850362" y="554190"/>
                    <a:pt x="838806" y="545380"/>
                  </a:cubicBezTo>
                  <a:cubicBezTo>
                    <a:pt x="832547" y="540570"/>
                    <a:pt x="826247" y="535766"/>
                    <a:pt x="819947" y="530997"/>
                  </a:cubicBezTo>
                  <a:cubicBezTo>
                    <a:pt x="819947" y="530997"/>
                    <a:pt x="819940" y="530990"/>
                    <a:pt x="819940" y="530990"/>
                  </a:cubicBezTo>
                  <a:cubicBezTo>
                    <a:pt x="819549" y="530599"/>
                    <a:pt x="819322" y="530138"/>
                    <a:pt x="818841" y="529781"/>
                  </a:cubicBezTo>
                  <a:cubicBezTo>
                    <a:pt x="818106" y="529417"/>
                    <a:pt x="817398" y="529004"/>
                    <a:pt x="816698" y="528592"/>
                  </a:cubicBezTo>
                  <a:cubicBezTo>
                    <a:pt x="814691" y="527101"/>
                    <a:pt x="812685" y="525603"/>
                    <a:pt x="810665" y="524132"/>
                  </a:cubicBezTo>
                  <a:cubicBezTo>
                    <a:pt x="808082" y="522236"/>
                    <a:pt x="805334" y="519933"/>
                    <a:pt x="802263" y="518882"/>
                  </a:cubicBezTo>
                  <a:cubicBezTo>
                    <a:pt x="798890" y="517721"/>
                    <a:pt x="795352" y="518044"/>
                    <a:pt x="792363" y="519610"/>
                  </a:cubicBezTo>
                  <a:cubicBezTo>
                    <a:pt x="774947" y="522160"/>
                    <a:pt x="758101" y="526991"/>
                    <a:pt x="741633" y="533100"/>
                  </a:cubicBezTo>
                  <a:cubicBezTo>
                    <a:pt x="721393" y="537532"/>
                    <a:pt x="701971" y="549861"/>
                    <a:pt x="674202" y="560299"/>
                  </a:cubicBezTo>
                  <a:cubicBezTo>
                    <a:pt x="647841" y="560299"/>
                    <a:pt x="149823" y="812003"/>
                    <a:pt x="106610" y="841579"/>
                  </a:cubicBezTo>
                  <a:cubicBezTo>
                    <a:pt x="-199309" y="972503"/>
                    <a:pt x="48096" y="959267"/>
                    <a:pt x="2255814" y="2033406"/>
                  </a:cubicBezTo>
                  <a:cubicBezTo>
                    <a:pt x="2349758" y="2080430"/>
                    <a:pt x="2442534" y="2129915"/>
                    <a:pt x="2536072" y="2177743"/>
                  </a:cubicBezTo>
                  <a:cubicBezTo>
                    <a:pt x="2703589" y="2263401"/>
                    <a:pt x="2871354" y="2348695"/>
                    <a:pt x="3040726" y="2430629"/>
                  </a:cubicBezTo>
                  <a:cubicBezTo>
                    <a:pt x="3149434" y="2483212"/>
                    <a:pt x="3256692" y="2538772"/>
                    <a:pt x="3364356" y="2593465"/>
                  </a:cubicBezTo>
                  <a:cubicBezTo>
                    <a:pt x="3376386" y="2599574"/>
                    <a:pt x="3388848" y="2605807"/>
                    <a:pt x="3402314" y="2606680"/>
                  </a:cubicBezTo>
                  <a:cubicBezTo>
                    <a:pt x="3442422" y="2609277"/>
                    <a:pt x="3439990" y="2577089"/>
                    <a:pt x="3425391" y="254106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5" name="Google Shape;1225;p22"/>
            <p:cNvSpPr/>
            <p:nvPr/>
          </p:nvSpPr>
          <p:spPr>
            <a:xfrm>
              <a:off x="3345389" y="1555373"/>
              <a:ext cx="156073" cy="401257"/>
            </a:xfrm>
            <a:custGeom>
              <a:avLst/>
              <a:gdLst/>
              <a:ahLst/>
              <a:cxnLst/>
              <a:rect l="l" t="t" r="r" b="b"/>
              <a:pathLst>
                <a:path w="156073" h="401257" extrusionOk="0">
                  <a:moveTo>
                    <a:pt x="5271" y="397368"/>
                  </a:moveTo>
                  <a:cubicBezTo>
                    <a:pt x="-836" y="392090"/>
                    <a:pt x="-1874" y="382291"/>
                    <a:pt x="3410" y="376051"/>
                  </a:cubicBezTo>
                  <a:cubicBezTo>
                    <a:pt x="11949" y="358892"/>
                    <a:pt x="20757" y="341877"/>
                    <a:pt x="27888" y="324059"/>
                  </a:cubicBezTo>
                  <a:cubicBezTo>
                    <a:pt x="58097" y="243321"/>
                    <a:pt x="78467" y="159401"/>
                    <a:pt x="104780" y="77399"/>
                  </a:cubicBezTo>
                  <a:cubicBezTo>
                    <a:pt x="112949" y="54591"/>
                    <a:pt x="121461" y="31900"/>
                    <a:pt x="131492" y="9876"/>
                  </a:cubicBezTo>
                  <a:cubicBezTo>
                    <a:pt x="132687" y="4619"/>
                    <a:pt x="137015" y="509"/>
                    <a:pt x="142621" y="42"/>
                  </a:cubicBezTo>
                  <a:cubicBezTo>
                    <a:pt x="149162" y="-521"/>
                    <a:pt x="155744" y="4646"/>
                    <a:pt x="156073" y="11436"/>
                  </a:cubicBezTo>
                  <a:cubicBezTo>
                    <a:pt x="149224" y="42442"/>
                    <a:pt x="133697" y="71860"/>
                    <a:pt x="126229" y="103093"/>
                  </a:cubicBezTo>
                  <a:cubicBezTo>
                    <a:pt x="99036" y="192531"/>
                    <a:pt x="79958" y="285452"/>
                    <a:pt x="40488" y="370588"/>
                  </a:cubicBezTo>
                  <a:cubicBezTo>
                    <a:pt x="33913" y="384188"/>
                    <a:pt x="24343" y="411345"/>
                    <a:pt x="5271" y="3973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6" name="Google Shape;1226;p22"/>
            <p:cNvSpPr/>
            <p:nvPr/>
          </p:nvSpPr>
          <p:spPr>
            <a:xfrm>
              <a:off x="2662781" y="2119853"/>
              <a:ext cx="427824" cy="143580"/>
            </a:xfrm>
            <a:custGeom>
              <a:avLst/>
              <a:gdLst/>
              <a:ahLst/>
              <a:cxnLst/>
              <a:rect l="l" t="t" r="r" b="b"/>
              <a:pathLst>
                <a:path w="427824" h="143580" extrusionOk="0">
                  <a:moveTo>
                    <a:pt x="587" y="132819"/>
                  </a:moveTo>
                  <a:cubicBezTo>
                    <a:pt x="-1673" y="125184"/>
                    <a:pt x="2765" y="115612"/>
                    <a:pt x="10927" y="113715"/>
                  </a:cubicBezTo>
                  <a:cubicBezTo>
                    <a:pt x="28535" y="109592"/>
                    <a:pt x="46425" y="106685"/>
                    <a:pt x="64192" y="103456"/>
                  </a:cubicBezTo>
                  <a:cubicBezTo>
                    <a:pt x="111968" y="95058"/>
                    <a:pt x="158726" y="82318"/>
                    <a:pt x="204572" y="66656"/>
                  </a:cubicBezTo>
                  <a:cubicBezTo>
                    <a:pt x="251138" y="51257"/>
                    <a:pt x="296928" y="33637"/>
                    <a:pt x="343454" y="18059"/>
                  </a:cubicBezTo>
                  <a:cubicBezTo>
                    <a:pt x="361041" y="14513"/>
                    <a:pt x="425161" y="-16906"/>
                    <a:pt x="427820" y="12362"/>
                  </a:cubicBezTo>
                  <a:cubicBezTo>
                    <a:pt x="428061" y="22024"/>
                    <a:pt x="419040" y="25480"/>
                    <a:pt x="410947" y="26532"/>
                  </a:cubicBezTo>
                  <a:cubicBezTo>
                    <a:pt x="334302" y="48590"/>
                    <a:pt x="261086" y="81142"/>
                    <a:pt x="184943" y="104871"/>
                  </a:cubicBezTo>
                  <a:cubicBezTo>
                    <a:pt x="142877" y="118897"/>
                    <a:pt x="99443" y="128339"/>
                    <a:pt x="55831" y="136221"/>
                  </a:cubicBezTo>
                  <a:cubicBezTo>
                    <a:pt x="38896" y="136393"/>
                    <a:pt x="8742" y="154754"/>
                    <a:pt x="587" y="1328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7" name="Google Shape;1227;p22"/>
            <p:cNvSpPr/>
            <p:nvPr/>
          </p:nvSpPr>
          <p:spPr>
            <a:xfrm>
              <a:off x="4152616" y="2830191"/>
              <a:ext cx="599456" cy="484939"/>
            </a:xfrm>
            <a:custGeom>
              <a:avLst/>
              <a:gdLst/>
              <a:ahLst/>
              <a:cxnLst/>
              <a:rect l="l" t="t" r="r" b="b"/>
              <a:pathLst>
                <a:path w="599456" h="484939" extrusionOk="0">
                  <a:moveTo>
                    <a:pt x="595171" y="462858"/>
                  </a:moveTo>
                  <a:cubicBezTo>
                    <a:pt x="607249" y="473564"/>
                    <a:pt x="591255" y="492468"/>
                    <a:pt x="578572" y="481762"/>
                  </a:cubicBezTo>
                  <a:cubicBezTo>
                    <a:pt x="422405" y="356172"/>
                    <a:pt x="266189" y="230663"/>
                    <a:pt x="109616" y="105602"/>
                  </a:cubicBezTo>
                  <a:cubicBezTo>
                    <a:pt x="74564" y="77489"/>
                    <a:pt x="39347" y="49575"/>
                    <a:pt x="4172" y="21538"/>
                  </a:cubicBezTo>
                  <a:cubicBezTo>
                    <a:pt x="-7583" y="11154"/>
                    <a:pt x="7971" y="-7386"/>
                    <a:pt x="20365" y="3121"/>
                  </a:cubicBezTo>
                  <a:cubicBezTo>
                    <a:pt x="176615" y="127255"/>
                    <a:pt x="332906" y="251265"/>
                    <a:pt x="488229" y="376574"/>
                  </a:cubicBezTo>
                  <a:cubicBezTo>
                    <a:pt x="523933" y="405292"/>
                    <a:pt x="559507" y="434092"/>
                    <a:pt x="595171" y="4628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0" name="Hình ngũ giác 59">
            <a:extLst>
              <a:ext uri="{FF2B5EF4-FFF2-40B4-BE49-F238E27FC236}">
                <a16:creationId xmlns:a16="http://schemas.microsoft.com/office/drawing/2014/main" id="{1DFC92D6-3CD0-FA35-5DF7-E6367E5B6ED8}"/>
              </a:ext>
            </a:extLst>
          </p:cNvPr>
          <p:cNvSpPr/>
          <p:nvPr/>
        </p:nvSpPr>
        <p:spPr>
          <a:xfrm>
            <a:off x="602086" y="429336"/>
            <a:ext cx="4305300" cy="1047749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r>
              <a:rPr lang="en-US" sz="3200" b="1" dirty="0"/>
              <a:t> 2</a:t>
            </a:r>
          </a:p>
        </p:txBody>
      </p:sp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2B4098BF-115D-5797-D9CB-91CA7070163F}"/>
              </a:ext>
            </a:extLst>
          </p:cNvPr>
          <p:cNvSpPr txBox="1"/>
          <p:nvPr/>
        </p:nvSpPr>
        <p:spPr>
          <a:xfrm>
            <a:off x="5017214" y="659864"/>
            <a:ext cx="2054135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/>
              <a:t>Tính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Hộp Văn bản 67">
                <a:extLst>
                  <a:ext uri="{FF2B5EF4-FFF2-40B4-BE49-F238E27FC236}">
                    <a16:creationId xmlns:a16="http://schemas.microsoft.com/office/drawing/2014/main" id="{8F84C0F5-8E1D-BF58-78D1-579D54FD4BDD}"/>
                  </a:ext>
                </a:extLst>
              </p:cNvPr>
              <p:cNvSpPr txBox="1"/>
              <p:nvPr/>
            </p:nvSpPr>
            <p:spPr>
              <a:xfrm>
                <a:off x="2213781" y="1963812"/>
                <a:ext cx="1287852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68" name="Hộp Văn bản 67">
                <a:extLst>
                  <a:ext uri="{FF2B5EF4-FFF2-40B4-BE49-F238E27FC236}">
                    <a16:creationId xmlns:a16="http://schemas.microsoft.com/office/drawing/2014/main" id="{8F84C0F5-8E1D-BF58-78D1-579D54FD4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781" y="1963812"/>
                <a:ext cx="1287852" cy="1203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Hộp Văn bản 69">
                <a:extLst>
                  <a:ext uri="{FF2B5EF4-FFF2-40B4-BE49-F238E27FC236}">
                    <a16:creationId xmlns:a16="http://schemas.microsoft.com/office/drawing/2014/main" id="{24C53928-7014-FC55-0D85-1E7F9E859364}"/>
                  </a:ext>
                </a:extLst>
              </p:cNvPr>
              <p:cNvSpPr txBox="1"/>
              <p:nvPr/>
            </p:nvSpPr>
            <p:spPr>
              <a:xfrm>
                <a:off x="3249810" y="2057613"/>
                <a:ext cx="2861983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0" name="Hộp Văn bản 69">
                <a:extLst>
                  <a:ext uri="{FF2B5EF4-FFF2-40B4-BE49-F238E27FC236}">
                    <a16:creationId xmlns:a16="http://schemas.microsoft.com/office/drawing/2014/main" id="{24C53928-7014-FC55-0D85-1E7F9E859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810" y="2057613"/>
                <a:ext cx="2861983" cy="10143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Hộp Văn bản 71">
                <a:extLst>
                  <a:ext uri="{FF2B5EF4-FFF2-40B4-BE49-F238E27FC236}">
                    <a16:creationId xmlns:a16="http://schemas.microsoft.com/office/drawing/2014/main" id="{49156666-01D9-D314-41D1-5CD18AA1D917}"/>
                  </a:ext>
                </a:extLst>
              </p:cNvPr>
              <p:cNvSpPr txBox="1"/>
              <p:nvPr/>
            </p:nvSpPr>
            <p:spPr>
              <a:xfrm>
                <a:off x="5869842" y="2004608"/>
                <a:ext cx="3661468" cy="1044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.4.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2" name="Hộp Văn bản 71">
                <a:extLst>
                  <a:ext uri="{FF2B5EF4-FFF2-40B4-BE49-F238E27FC236}">
                    <a16:creationId xmlns:a16="http://schemas.microsoft.com/office/drawing/2014/main" id="{49156666-01D9-D314-41D1-5CD18AA1D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842" y="2004608"/>
                <a:ext cx="3661468" cy="10448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Hộp Văn bản 73">
                <a:extLst>
                  <a:ext uri="{FF2B5EF4-FFF2-40B4-BE49-F238E27FC236}">
                    <a16:creationId xmlns:a16="http://schemas.microsoft.com/office/drawing/2014/main" id="{841588E6-4ECE-39D7-808A-DC1C237B92DA}"/>
                  </a:ext>
                </a:extLst>
              </p:cNvPr>
              <p:cNvSpPr txBox="1"/>
              <p:nvPr/>
            </p:nvSpPr>
            <p:spPr>
              <a:xfrm>
                <a:off x="9315340" y="2027208"/>
                <a:ext cx="167039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27</m:t>
                          </m:r>
                        </m:num>
                        <m:den>
                          <m: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64</m:t>
                          </m:r>
                        </m:den>
                      </m:f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.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Hộp Văn bản 73">
                <a:extLst>
                  <a:ext uri="{FF2B5EF4-FFF2-40B4-BE49-F238E27FC236}">
                    <a16:creationId xmlns:a16="http://schemas.microsoft.com/office/drawing/2014/main" id="{841588E6-4ECE-39D7-808A-DC1C237B9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340" y="2027208"/>
                <a:ext cx="1670397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Hộp Văn bản 74">
            <a:extLst>
              <a:ext uri="{FF2B5EF4-FFF2-40B4-BE49-F238E27FC236}">
                <a16:creationId xmlns:a16="http://schemas.microsoft.com/office/drawing/2014/main" id="{64298A6C-ED1C-588C-8093-91FAD0A56FC1}"/>
              </a:ext>
            </a:extLst>
          </p:cNvPr>
          <p:cNvSpPr txBox="1"/>
          <p:nvPr/>
        </p:nvSpPr>
        <p:spPr>
          <a:xfrm>
            <a:off x="1617635" y="2400794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p:sp>
        <p:nvSpPr>
          <p:cNvPr id="76" name="Hộp Văn bản 75">
            <a:extLst>
              <a:ext uri="{FF2B5EF4-FFF2-40B4-BE49-F238E27FC236}">
                <a16:creationId xmlns:a16="http://schemas.microsoft.com/office/drawing/2014/main" id="{DFD80FF5-A06D-EC4B-4ACA-CCDAD15086A4}"/>
              </a:ext>
            </a:extLst>
          </p:cNvPr>
          <p:cNvSpPr txBox="1"/>
          <p:nvPr/>
        </p:nvSpPr>
        <p:spPr>
          <a:xfrm>
            <a:off x="1617635" y="464664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4F8F745D-04BA-4D4F-0375-FD43B21D4F0D}"/>
                  </a:ext>
                </a:extLst>
              </p:cNvPr>
              <p:cNvSpPr txBox="1"/>
              <p:nvPr/>
            </p:nvSpPr>
            <p:spPr>
              <a:xfrm>
                <a:off x="2284632" y="4317679"/>
                <a:ext cx="981679" cy="1210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4F8F745D-04BA-4D4F-0375-FD43B21D4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632" y="4317679"/>
                <a:ext cx="981679" cy="12107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Hộp Văn bản 78">
                <a:extLst>
                  <a:ext uri="{FF2B5EF4-FFF2-40B4-BE49-F238E27FC236}">
                    <a16:creationId xmlns:a16="http://schemas.microsoft.com/office/drawing/2014/main" id="{92E63721-7B45-222F-C53B-FF22310222E8}"/>
                  </a:ext>
                </a:extLst>
              </p:cNvPr>
              <p:cNvSpPr txBox="1"/>
              <p:nvPr/>
            </p:nvSpPr>
            <p:spPr>
              <a:xfrm>
                <a:off x="2436288" y="4354708"/>
                <a:ext cx="2694328" cy="11143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lang="en-U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lang="en-U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9" name="Hộp Văn bản 78">
                <a:extLst>
                  <a:ext uri="{FF2B5EF4-FFF2-40B4-BE49-F238E27FC236}">
                    <a16:creationId xmlns:a16="http://schemas.microsoft.com/office/drawing/2014/main" id="{92E63721-7B45-222F-C53B-FF2231022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288" y="4354708"/>
                <a:ext cx="2694328" cy="11143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Hộp Văn bản 86">
                <a:extLst>
                  <a:ext uri="{FF2B5EF4-FFF2-40B4-BE49-F238E27FC236}">
                    <a16:creationId xmlns:a16="http://schemas.microsoft.com/office/drawing/2014/main" id="{36460C3C-E11E-33D5-8231-3E397C561E51}"/>
                  </a:ext>
                </a:extLst>
              </p:cNvPr>
              <p:cNvSpPr txBox="1"/>
              <p:nvPr/>
            </p:nvSpPr>
            <p:spPr>
              <a:xfrm>
                <a:off x="4386401" y="4414307"/>
                <a:ext cx="1261625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1</m:t>
                          </m:r>
                        </m:num>
                        <m:den>
                          <m: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32</m:t>
                          </m:r>
                        </m:den>
                      </m:f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7" name="Hộp Văn bản 86">
                <a:extLst>
                  <a:ext uri="{FF2B5EF4-FFF2-40B4-BE49-F238E27FC236}">
                    <a16:creationId xmlns:a16="http://schemas.microsoft.com/office/drawing/2014/main" id="{36460C3C-E11E-33D5-8231-3E397C561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401" y="4414307"/>
                <a:ext cx="1261625" cy="10175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68" grpId="0"/>
      <p:bldP spid="70" grpId="0"/>
      <p:bldP spid="72" grpId="0"/>
      <p:bldP spid="74" grpId="0"/>
      <p:bldP spid="75" grpId="0"/>
      <p:bldP spid="76" grpId="0"/>
      <p:bldP spid="77" grpId="0"/>
      <p:bldP spid="79" grpId="0"/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EC6C35BE-6795-5F7B-E12B-0AC51E758BCF}"/>
              </a:ext>
            </a:extLst>
          </p:cNvPr>
          <p:cNvSpPr txBox="1"/>
          <p:nvPr/>
        </p:nvSpPr>
        <p:spPr>
          <a:xfrm>
            <a:off x="1958090" y="276926"/>
            <a:ext cx="5774575" cy="865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3733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</a:rPr>
              <a:t>HOẠT ĐỘNG  NHÓM</a:t>
            </a:r>
            <a:endParaRPr lang="en-US" sz="3733" dirty="0">
              <a:solidFill>
                <a:srgbClr val="FF0000"/>
              </a:solidFill>
              <a:highlight>
                <a:srgbClr val="FFFF00"/>
              </a:highlight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35A1BCF-40E3-0742-9CB9-2A00B5C153F4}"/>
              </a:ext>
            </a:extLst>
          </p:cNvPr>
          <p:cNvSpPr txBox="1"/>
          <p:nvPr/>
        </p:nvSpPr>
        <p:spPr>
          <a:xfrm>
            <a:off x="69273" y="1272835"/>
            <a:ext cx="72743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</a:rPr>
              <a:t>Tì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íc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ợp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o</a:t>
            </a:r>
            <a:r>
              <a:rPr lang="en-US" sz="4000" dirty="0">
                <a:solidFill>
                  <a:srgbClr val="FF0000"/>
                </a:solidFill>
              </a:rPr>
              <a:t> ?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ảng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1E4641B-64A1-2BE6-A224-7DC9581BF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6321"/>
            <a:ext cx="12192000" cy="441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ình chữ nhật: Góc Tròn 3">
                <a:extLst>
                  <a:ext uri="{FF2B5EF4-FFF2-40B4-BE49-F238E27FC236}">
                    <a16:creationId xmlns:a16="http://schemas.microsoft.com/office/drawing/2014/main" id="{15CE495C-2223-C71C-3D98-1F3BF0E39FB7}"/>
                  </a:ext>
                </a:extLst>
              </p:cNvPr>
              <p:cNvSpPr/>
              <p:nvPr/>
            </p:nvSpPr>
            <p:spPr>
              <a:xfrm>
                <a:off x="3637280" y="5140960"/>
                <a:ext cx="680688" cy="64008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4" name="Hình chữ nhật: Góc Tròn 3">
                <a:extLst>
                  <a:ext uri="{FF2B5EF4-FFF2-40B4-BE49-F238E27FC236}">
                    <a16:creationId xmlns:a16="http://schemas.microsoft.com/office/drawing/2014/main" id="{15CE495C-2223-C71C-3D98-1F3BF0E39F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280" y="5140960"/>
                <a:ext cx="680688" cy="64008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ình chữ nhật: Góc Tròn 54">
                <a:extLst>
                  <a:ext uri="{FF2B5EF4-FFF2-40B4-BE49-F238E27FC236}">
                    <a16:creationId xmlns:a16="http://schemas.microsoft.com/office/drawing/2014/main" id="{32110C38-FF4F-F416-E002-D4C2C5187A2A}"/>
                  </a:ext>
                </a:extLst>
              </p:cNvPr>
              <p:cNvSpPr/>
              <p:nvPr/>
            </p:nvSpPr>
            <p:spPr>
              <a:xfrm>
                <a:off x="3528958" y="5883270"/>
                <a:ext cx="897333" cy="840804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81</m:t>
                          </m:r>
                        </m:num>
                        <m:den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55" name="Hình chữ nhật: Góc Tròn 54">
                <a:extLst>
                  <a:ext uri="{FF2B5EF4-FFF2-40B4-BE49-F238E27FC236}">
                    <a16:creationId xmlns:a16="http://schemas.microsoft.com/office/drawing/2014/main" id="{32110C38-FF4F-F416-E002-D4C2C5187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958" y="5883270"/>
                <a:ext cx="897333" cy="840804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ình chữ nhật: Góc Tròn 55">
                <a:extLst>
                  <a:ext uri="{FF2B5EF4-FFF2-40B4-BE49-F238E27FC236}">
                    <a16:creationId xmlns:a16="http://schemas.microsoft.com/office/drawing/2014/main" id="{6881C645-BD9A-BBF3-E526-93B9B7AAC4B2}"/>
                  </a:ext>
                </a:extLst>
              </p:cNvPr>
              <p:cNvSpPr/>
              <p:nvPr/>
            </p:nvSpPr>
            <p:spPr>
              <a:xfrm>
                <a:off x="5510081" y="5148099"/>
                <a:ext cx="680688" cy="64008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56" name="Hình chữ nhật: Góc Tròn 55">
                <a:extLst>
                  <a:ext uri="{FF2B5EF4-FFF2-40B4-BE49-F238E27FC236}">
                    <a16:creationId xmlns:a16="http://schemas.microsoft.com/office/drawing/2014/main" id="{6881C645-BD9A-BBF3-E526-93B9B7AAC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081" y="5148099"/>
                <a:ext cx="680688" cy="64008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ình chữ nhật: Góc Tròn 56">
                <a:extLst>
                  <a:ext uri="{FF2B5EF4-FFF2-40B4-BE49-F238E27FC236}">
                    <a16:creationId xmlns:a16="http://schemas.microsoft.com/office/drawing/2014/main" id="{A709E871-B2E9-5398-4F19-9FE6A5C31F48}"/>
                  </a:ext>
                </a:extLst>
              </p:cNvPr>
              <p:cNvSpPr/>
              <p:nvPr/>
            </p:nvSpPr>
            <p:spPr>
              <a:xfrm>
                <a:off x="5374641" y="5933450"/>
                <a:ext cx="1049012" cy="690261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0,001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57" name="Hình chữ nhật: Góc Tròn 56">
                <a:extLst>
                  <a:ext uri="{FF2B5EF4-FFF2-40B4-BE49-F238E27FC236}">
                    <a16:creationId xmlns:a16="http://schemas.microsoft.com/office/drawing/2014/main" id="{A709E871-B2E9-5398-4F19-9FE6A5C31F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641" y="5933450"/>
                <a:ext cx="1049012" cy="69026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Hình chữ nhật: Góc Tròn 57">
                <a:extLst>
                  <a:ext uri="{FF2B5EF4-FFF2-40B4-BE49-F238E27FC236}">
                    <a16:creationId xmlns:a16="http://schemas.microsoft.com/office/drawing/2014/main" id="{3D8A816C-12E0-4095-242D-759AA1957BB2}"/>
                  </a:ext>
                </a:extLst>
              </p:cNvPr>
              <p:cNvSpPr/>
              <p:nvPr/>
            </p:nvSpPr>
            <p:spPr>
              <a:xfrm>
                <a:off x="7283999" y="5933450"/>
                <a:ext cx="897333" cy="690261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2,25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58" name="Hình chữ nhật: Góc Tròn 57">
                <a:extLst>
                  <a:ext uri="{FF2B5EF4-FFF2-40B4-BE49-F238E27FC236}">
                    <a16:creationId xmlns:a16="http://schemas.microsoft.com/office/drawing/2014/main" id="{3D8A816C-12E0-4095-242D-759AA1957B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3999" y="5933450"/>
                <a:ext cx="897333" cy="690261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Hình chữ nhật: Góc Tròn 58">
                <a:extLst>
                  <a:ext uri="{FF2B5EF4-FFF2-40B4-BE49-F238E27FC236}">
                    <a16:creationId xmlns:a16="http://schemas.microsoft.com/office/drawing/2014/main" id="{10369680-9292-D6DB-048E-7653E9BB6392}"/>
                  </a:ext>
                </a:extLst>
              </p:cNvPr>
              <p:cNvSpPr/>
              <p:nvPr/>
            </p:nvSpPr>
            <p:spPr>
              <a:xfrm>
                <a:off x="9100076" y="5883270"/>
                <a:ext cx="838937" cy="840804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59" name="Hình chữ nhật: Góc Tròn 58">
                <a:extLst>
                  <a:ext uri="{FF2B5EF4-FFF2-40B4-BE49-F238E27FC236}">
                    <a16:creationId xmlns:a16="http://schemas.microsoft.com/office/drawing/2014/main" id="{10369680-9292-D6DB-048E-7653E9BB6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076" y="5883270"/>
                <a:ext cx="838937" cy="840804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ình chữ nhật: Góc Tròn 59">
                <a:extLst>
                  <a:ext uri="{FF2B5EF4-FFF2-40B4-BE49-F238E27FC236}">
                    <a16:creationId xmlns:a16="http://schemas.microsoft.com/office/drawing/2014/main" id="{8ECC9020-383F-199B-6A5A-9888226F4B38}"/>
                  </a:ext>
                </a:extLst>
              </p:cNvPr>
              <p:cNvSpPr/>
              <p:nvPr/>
            </p:nvSpPr>
            <p:spPr>
              <a:xfrm>
                <a:off x="10922000" y="5140960"/>
                <a:ext cx="680688" cy="64008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0" name="Hình chữ nhật: Góc Tròn 59">
                <a:extLst>
                  <a:ext uri="{FF2B5EF4-FFF2-40B4-BE49-F238E27FC236}">
                    <a16:creationId xmlns:a16="http://schemas.microsoft.com/office/drawing/2014/main" id="{8ECC9020-383F-199B-6A5A-9888226F4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0" y="5140960"/>
                <a:ext cx="680688" cy="64008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ình chữ nhật: Góc Tròn 60">
                <a:extLst>
                  <a:ext uri="{FF2B5EF4-FFF2-40B4-BE49-F238E27FC236}">
                    <a16:creationId xmlns:a16="http://schemas.microsoft.com/office/drawing/2014/main" id="{36F39BDF-A1F4-A2BA-4CE2-0BEB28E401A8}"/>
                  </a:ext>
                </a:extLst>
              </p:cNvPr>
              <p:cNvSpPr/>
              <p:nvPr/>
            </p:nvSpPr>
            <p:spPr>
              <a:xfrm>
                <a:off x="3411196" y="3928689"/>
                <a:ext cx="1132856" cy="996667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1" name="Hình chữ nhật: Góc Tròn 60">
                <a:extLst>
                  <a:ext uri="{FF2B5EF4-FFF2-40B4-BE49-F238E27FC236}">
                    <a16:creationId xmlns:a16="http://schemas.microsoft.com/office/drawing/2014/main" id="{36F39BDF-A1F4-A2BA-4CE2-0BEB28E40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196" y="3928689"/>
                <a:ext cx="1132856" cy="996667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Hình chữ nhật: Góc Tròn 61">
                <a:extLst>
                  <a:ext uri="{FF2B5EF4-FFF2-40B4-BE49-F238E27FC236}">
                    <a16:creationId xmlns:a16="http://schemas.microsoft.com/office/drawing/2014/main" id="{FDA6C105-F936-CA51-9881-FC69DCAAC02C}"/>
                  </a:ext>
                </a:extLst>
              </p:cNvPr>
              <p:cNvSpPr/>
              <p:nvPr/>
            </p:nvSpPr>
            <p:spPr>
              <a:xfrm>
                <a:off x="5290796" y="3879131"/>
                <a:ext cx="1132856" cy="996667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</a:rPr>
                        <m:t>0,1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2" name="Hình chữ nhật: Góc Tròn 61">
                <a:extLst>
                  <a:ext uri="{FF2B5EF4-FFF2-40B4-BE49-F238E27FC236}">
                    <a16:creationId xmlns:a16="http://schemas.microsoft.com/office/drawing/2014/main" id="{FDA6C105-F936-CA51-9881-FC69DCAAC0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796" y="3879131"/>
                <a:ext cx="1132856" cy="996667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ình chữ nhật: Góc Tròn 62">
                <a:extLst>
                  <a:ext uri="{FF2B5EF4-FFF2-40B4-BE49-F238E27FC236}">
                    <a16:creationId xmlns:a16="http://schemas.microsoft.com/office/drawing/2014/main" id="{AC4929E0-4960-6698-CDE5-8CC34CC38DEF}"/>
                  </a:ext>
                </a:extLst>
              </p:cNvPr>
              <p:cNvSpPr/>
              <p:nvPr/>
            </p:nvSpPr>
            <p:spPr>
              <a:xfrm>
                <a:off x="7048476" y="2670091"/>
                <a:ext cx="1132856" cy="996667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67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67" i="1">
                                  <a:latin typeface="Cambria Math" panose="02040503050406030204" pitchFamily="18" charset="0"/>
                                </a:rPr>
                                <m:t>1,5</m:t>
                              </m:r>
                            </m:e>
                          </m:d>
                        </m:e>
                        <m:sup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3" name="Hình chữ nhật: Góc Tròn 62">
                <a:extLst>
                  <a:ext uri="{FF2B5EF4-FFF2-40B4-BE49-F238E27FC236}">
                    <a16:creationId xmlns:a16="http://schemas.microsoft.com/office/drawing/2014/main" id="{AC4929E0-4960-6698-CDE5-8CC34CC38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476" y="2670091"/>
                <a:ext cx="1132856" cy="996667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: Góc Tròn 63">
                <a:extLst>
                  <a:ext uri="{FF2B5EF4-FFF2-40B4-BE49-F238E27FC236}">
                    <a16:creationId xmlns:a16="http://schemas.microsoft.com/office/drawing/2014/main" id="{9193AE9C-E5A5-AD83-F01A-D3500C42DCEB}"/>
                  </a:ext>
                </a:extLst>
              </p:cNvPr>
              <p:cNvSpPr/>
              <p:nvPr/>
            </p:nvSpPr>
            <p:spPr>
              <a:xfrm>
                <a:off x="8747760" y="2649976"/>
                <a:ext cx="1132856" cy="996667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67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667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67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667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4" name="Hình chữ nhật: Góc Tròn 63">
                <a:extLst>
                  <a:ext uri="{FF2B5EF4-FFF2-40B4-BE49-F238E27FC236}">
                    <a16:creationId xmlns:a16="http://schemas.microsoft.com/office/drawing/2014/main" id="{9193AE9C-E5A5-AD83-F01A-D3500C42D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760" y="2649976"/>
                <a:ext cx="1132856" cy="996667"/>
              </a:xfrm>
              <a:prstGeom prst="round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ình chữ nhật: Góc Tròn 64">
                <a:extLst>
                  <a:ext uri="{FF2B5EF4-FFF2-40B4-BE49-F238E27FC236}">
                    <a16:creationId xmlns:a16="http://schemas.microsoft.com/office/drawing/2014/main" id="{69BD534A-D44E-060D-F7F5-059C1F699107}"/>
                  </a:ext>
                </a:extLst>
              </p:cNvPr>
              <p:cNvSpPr/>
              <p:nvPr/>
            </p:nvSpPr>
            <p:spPr>
              <a:xfrm>
                <a:off x="10695916" y="2670091"/>
                <a:ext cx="1132856" cy="996667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65" name="Hình chữ nhật: Góc Tròn 64">
                <a:extLst>
                  <a:ext uri="{FF2B5EF4-FFF2-40B4-BE49-F238E27FC236}">
                    <a16:creationId xmlns:a16="http://schemas.microsoft.com/office/drawing/2014/main" id="{69BD534A-D44E-060D-F7F5-059C1F6991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916" y="2670091"/>
                <a:ext cx="1132856" cy="996667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">
            <a:extLst>
              <a:ext uri="{FF2B5EF4-FFF2-40B4-BE49-F238E27FC236}">
                <a16:creationId xmlns:a16="http://schemas.microsoft.com/office/drawing/2014/main" id="{26BACF33-22D8-C646-7B15-62B9D54F6B13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9908533" y="323001"/>
            <a:ext cx="1645287" cy="11846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3221691" y="1896037"/>
            <a:ext cx="5748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4307542" y="2877671"/>
            <a:ext cx="34189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3142690" y="3167390"/>
            <a:ext cx="574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2289532" y="162335"/>
            <a:ext cx="1546580" cy="2065366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7763911" y="162335"/>
            <a:ext cx="1188740" cy="1584986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4850723" y="4937103"/>
            <a:ext cx="698279" cy="931038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5241411" y="5055885"/>
            <a:ext cx="520106" cy="693474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6116637" y="3528230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7526872" y="4124847"/>
            <a:ext cx="698279" cy="93103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7917559" y="4243629"/>
            <a:ext cx="520106" cy="693474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2969331" y="3183476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5006333" y="933756"/>
            <a:ext cx="514044" cy="685392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5397024" y="989862"/>
            <a:ext cx="382880" cy="51050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29279" y="7406905"/>
            <a:ext cx="36552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25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:a16="http://schemas.microsoft.com/office/drawing/2014/main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316910" y="316456"/>
            <a:ext cx="1474245" cy="147424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2408941" y="624597"/>
            <a:ext cx="6065667" cy="2603924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5092334" y="176245"/>
            <a:ext cx="5014315" cy="2597915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323604" y="2195917"/>
            <a:ext cx="5617029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77"/>
            <a:r>
              <a:rPr lang="en-US" sz="72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</a:p>
          <a:p>
            <a:pPr defTabSz="914377"/>
            <a:r>
              <a:rPr lang="en-US" sz="72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ÁI CAM 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0" y="4773985"/>
            <a:ext cx="1110923" cy="1085927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580232" y="3985185"/>
            <a:ext cx="1873013" cy="1901536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:a16="http://schemas.microsoft.com/office/drawing/2014/main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315800" y="4679121"/>
            <a:ext cx="1358793" cy="1251788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:a16="http://schemas.microsoft.com/office/drawing/2014/main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98391" y="4665406"/>
            <a:ext cx="515068" cy="123123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AF44B-A559-0A7F-FB6B-EC7481EEF3E1}"/>
              </a:ext>
            </a:extLst>
          </p:cNvPr>
          <p:cNvGrpSpPr/>
          <p:nvPr/>
        </p:nvGrpSpPr>
        <p:grpSpPr>
          <a:xfrm>
            <a:off x="29811" y="5413028"/>
            <a:ext cx="12122653" cy="684757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:a16="http://schemas.microsoft.com/office/drawing/2014/main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:a16="http://schemas.microsoft.com/office/drawing/2014/main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:a16="http://schemas.microsoft.com/office/drawing/2014/main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:a16="http://schemas.microsoft.com/office/drawing/2014/main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:a16="http://schemas.microsoft.com/office/drawing/2014/main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:a16="http://schemas.microsoft.com/office/drawing/2014/main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:a16="http://schemas.microsoft.com/office/drawing/2014/main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:a16="http://schemas.microsoft.com/office/drawing/2014/main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:a16="http://schemas.microsoft.com/office/drawing/2014/main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:a16="http://schemas.microsoft.com/office/drawing/2014/main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:a16="http://schemas.microsoft.com/office/drawing/2014/main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:a16="http://schemas.microsoft.com/office/drawing/2014/main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:a16="http://schemas.microsoft.com/office/drawing/2014/main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400635" y="-5938"/>
            <a:ext cx="5798132" cy="6851559"/>
          </a:xfrm>
          <a:prstGeom prst="rect">
            <a:avLst/>
          </a:prstGeom>
        </p:spPr>
      </p:pic>
      <p:pic>
        <p:nvPicPr>
          <p:cNvPr id="12" name="Picture 11">
            <a:hlinkClick r:id="rId14" action="ppaction://hlinksldjump"/>
            <a:extLst>
              <a:ext uri="{FF2B5EF4-FFF2-40B4-BE49-F238E27FC236}">
                <a16:creationId xmlns:a16="http://schemas.microsoft.com/office/drawing/2014/main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2870230" y="4413105"/>
            <a:ext cx="2792211" cy="243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0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3221691" y="1896037"/>
            <a:ext cx="5748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solidFill>
                  <a:srgbClr val="4472C4">
                    <a:lumMod val="40000"/>
                    <a:lumOff val="60000"/>
                  </a:srgbClr>
                </a:solidFill>
                <a:latin typeface="Calibri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4307542" y="2877671"/>
            <a:ext cx="34189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3142690" y="3167390"/>
            <a:ext cx="574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prstClr val="white"/>
                </a:solidFill>
                <a:latin typeface="Calibri"/>
              </a:rPr>
              <a:t>Cùng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7A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vươn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tầm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cao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mới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2289532" y="162335"/>
            <a:ext cx="1546580" cy="2065366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7763911" y="162335"/>
            <a:ext cx="1188740" cy="1584986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4850723" y="4937103"/>
            <a:ext cx="698279" cy="931038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5241411" y="5055885"/>
            <a:ext cx="520106" cy="693474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6116637" y="3528230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7526872" y="4124847"/>
            <a:ext cx="698279" cy="93103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7917559" y="4243629"/>
            <a:ext cx="520106" cy="693474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2969331" y="3183476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5006333" y="933756"/>
            <a:ext cx="514044" cy="685392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5397024" y="989862"/>
            <a:ext cx="382880" cy="51050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29279" y="7406905"/>
            <a:ext cx="36552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3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2408941" y="624597"/>
            <a:ext cx="6065667" cy="2603924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5092334" y="176245"/>
            <a:ext cx="5014315" cy="2597915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4773985"/>
            <a:ext cx="1110923" cy="1085927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:a16="http://schemas.microsoft.com/office/drawing/2014/main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580232" y="3985185"/>
            <a:ext cx="1873013" cy="1901536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:a16="http://schemas.microsoft.com/office/drawing/2014/main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2315800" y="4679121"/>
            <a:ext cx="1358793" cy="1251788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:a16="http://schemas.microsoft.com/office/drawing/2014/main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98391" y="4665406"/>
            <a:ext cx="515068" cy="1231239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0871AAE-94C1-BF6C-136C-7AD2DEEF3295}"/>
              </a:ext>
            </a:extLst>
          </p:cNvPr>
          <p:cNvGrpSpPr/>
          <p:nvPr/>
        </p:nvGrpSpPr>
        <p:grpSpPr>
          <a:xfrm>
            <a:off x="29811" y="5413028"/>
            <a:ext cx="12122653" cy="684757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:a16="http://schemas.microsoft.com/office/drawing/2014/main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:a16="http://schemas.microsoft.com/office/drawing/2014/main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:a16="http://schemas.microsoft.com/office/drawing/2014/main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:a16="http://schemas.microsoft.com/office/drawing/2014/main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:a16="http://schemas.microsoft.com/office/drawing/2014/main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:a16="http://schemas.microsoft.com/office/drawing/2014/main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:a16="http://schemas.microsoft.com/office/drawing/2014/main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:a16="http://schemas.microsoft.com/office/drawing/2014/main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:a16="http://schemas.microsoft.com/office/drawing/2014/main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:a16="http://schemas.microsoft.com/office/drawing/2014/main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:a16="http://schemas.microsoft.com/office/drawing/2014/main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:a16="http://schemas.microsoft.com/office/drawing/2014/main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84491" y="5016287"/>
            <a:ext cx="1871635" cy="1865539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:a16="http://schemas.microsoft.com/office/drawing/2014/main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2695656" y="176244"/>
            <a:ext cx="5977147" cy="6641275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:a16="http://schemas.microsoft.com/office/drawing/2014/main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9063103" y="581242"/>
            <a:ext cx="1474245" cy="1474245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3497" y="1398817"/>
            <a:ext cx="1219307" cy="1487553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42967" y="519687"/>
            <a:ext cx="1219307" cy="147536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092151" y="1048320"/>
            <a:ext cx="1219307" cy="1487553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29171" y="1149729"/>
            <a:ext cx="1219307" cy="1487553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9F98B548-44D9-6026-2C60-2F53488021D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16247" y="2507237"/>
            <a:ext cx="1219307" cy="1487553"/>
          </a:xfrm>
          <a:prstGeom prst="rect">
            <a:avLst/>
          </a:prstGeom>
        </p:spPr>
      </p:pic>
      <p:pic>
        <p:nvPicPr>
          <p:cNvPr id="16" name="Picture 15">
            <a:hlinkClick r:id="rId20" action="ppaction://hlinksldjump"/>
            <a:extLst>
              <a:ext uri="{FF2B5EF4-FFF2-40B4-BE49-F238E27FC236}">
                <a16:creationId xmlns:a16="http://schemas.microsoft.com/office/drawing/2014/main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6623" y="1402776"/>
            <a:ext cx="1219307" cy="1487553"/>
          </a:xfrm>
          <a:prstGeom prst="rect">
            <a:avLst/>
          </a:prstGeom>
        </p:spPr>
      </p:pic>
      <p:pic>
        <p:nvPicPr>
          <p:cNvPr id="17" name="Picture 16">
            <a:hlinkClick r:id="rId21" action="ppaction://hlinksldjump"/>
            <a:extLst>
              <a:ext uri="{FF2B5EF4-FFF2-40B4-BE49-F238E27FC236}">
                <a16:creationId xmlns:a16="http://schemas.microsoft.com/office/drawing/2014/main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38300" y="523644"/>
            <a:ext cx="1219307" cy="1475360"/>
          </a:xfrm>
          <a:prstGeom prst="rect">
            <a:avLst/>
          </a:prstGeom>
        </p:spPr>
      </p:pic>
      <p:pic>
        <p:nvPicPr>
          <p:cNvPr id="18" name="Picture 17">
            <a:hlinkClick r:id="rId22" action="ppaction://hlinksldjump"/>
            <a:extLst>
              <a:ext uri="{FF2B5EF4-FFF2-40B4-BE49-F238E27FC236}">
                <a16:creationId xmlns:a16="http://schemas.microsoft.com/office/drawing/2014/main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079621" y="1048320"/>
            <a:ext cx="1219307" cy="1487553"/>
          </a:xfrm>
          <a:prstGeom prst="rect">
            <a:avLst/>
          </a:prstGeom>
        </p:spPr>
      </p:pic>
      <p:pic>
        <p:nvPicPr>
          <p:cNvPr id="19" name="Picture 18">
            <a:hlinkClick r:id="rId23" action="ppaction://hlinksldjump"/>
            <a:extLst>
              <a:ext uri="{FF2B5EF4-FFF2-40B4-BE49-F238E27FC236}">
                <a16:creationId xmlns:a16="http://schemas.microsoft.com/office/drawing/2014/main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12647" y="1149729"/>
            <a:ext cx="1219307" cy="1487553"/>
          </a:xfrm>
          <a:prstGeom prst="rect">
            <a:avLst/>
          </a:prstGeom>
        </p:spPr>
      </p:pic>
      <p:pic>
        <p:nvPicPr>
          <p:cNvPr id="20" name="Picture 19">
            <a:hlinkClick r:id="rId24" action="ppaction://hlinksldjump"/>
            <a:extLst>
              <a:ext uri="{FF2B5EF4-FFF2-40B4-BE49-F238E27FC236}">
                <a16:creationId xmlns:a16="http://schemas.microsoft.com/office/drawing/2014/main" id="{16A655A5-0FD4-520E-2A47-15AAE642A12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19373" y="2497633"/>
            <a:ext cx="1219307" cy="148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89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1214582" y="326670"/>
                <a:ext cx="9762837" cy="199505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 1</a:t>
                </a: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326670"/>
                <a:ext cx="9762837" cy="199505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6424749" y="2608051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	</a:t>
                </a:r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749" y="2608051"/>
                <a:ext cx="4535055" cy="133003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1214582" y="4261357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4261357"/>
                <a:ext cx="4535055" cy="133003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1134423" y="2608051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423" y="2608051"/>
                <a:ext cx="4535055" cy="133003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6442363" y="4261357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261357"/>
                <a:ext cx="4535055" cy="133003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E6F1E875-E86B-BE85-7126-D83A3A72736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024414" y="3072665"/>
            <a:ext cx="853047" cy="742495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21ED3440-86C4-2238-C706-281A268BA35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4819355" y="3049112"/>
            <a:ext cx="850123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D63E2BD7-F450-5D60-9549-B4F666CC0F2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127295" y="4547684"/>
            <a:ext cx="850123" cy="757381"/>
          </a:xfrm>
          <a:prstGeom prst="rect">
            <a:avLst/>
          </a:prstGeom>
        </p:spPr>
      </p:pic>
      <p:pic>
        <p:nvPicPr>
          <p:cNvPr id="26" name="Picture 10">
            <a:extLst>
              <a:ext uri="{FF2B5EF4-FFF2-40B4-BE49-F238E27FC236}">
                <a16:creationId xmlns:a16="http://schemas.microsoft.com/office/drawing/2014/main" id="{57B1D1AC-929A-1B48-B037-A531AC6D1EB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4819355" y="4547684"/>
            <a:ext cx="850123" cy="757381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5F0C2D-2950-B236-B20A-6AF59852707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-1524" y="5449457"/>
            <a:ext cx="1853349" cy="1408545"/>
          </a:xfrm>
          <a:prstGeom prst="rect">
            <a:avLst/>
          </a:prstGeom>
        </p:spPr>
      </p:pic>
      <p:pic>
        <p:nvPicPr>
          <p:cNvPr id="29" name="Picture 28">
            <a:hlinkClick r:id="rId18" action="ppaction://hlinksldjump"/>
            <a:extLst>
              <a:ext uri="{FF2B5EF4-FFF2-40B4-BE49-F238E27FC236}">
                <a16:creationId xmlns:a16="http://schemas.microsoft.com/office/drawing/2014/main" id="{CF30D330-EC87-92F6-BCA0-5C1BFBEC244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450938" y="5591390"/>
            <a:ext cx="1738015" cy="122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2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Câu hỏi">
            <a:extLst>
              <a:ext uri="{FF2B5EF4-FFF2-40B4-BE49-F238E27FC236}">
                <a16:creationId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1214582" y="416798"/>
            <a:ext cx="9762837" cy="199505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lnSpc>
                <a:spcPct val="150000"/>
              </a:lnSpc>
              <a:defRPr/>
            </a:pPr>
            <a:r>
              <a:rPr lang="vi-VN" sz="3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hỏi </a:t>
            </a:r>
            <a:r>
              <a:rPr lang="en-US" sz="32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32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EE0078FA-1165-505E-840F-C862A1AD3A98}"/>
              </a:ext>
            </a:extLst>
          </p:cNvPr>
          <p:cNvSpPr/>
          <p:nvPr/>
        </p:nvSpPr>
        <p:spPr>
          <a:xfrm>
            <a:off x="1214585" y="4351487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Âm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Đáp án sai 1">
            <a:extLst>
              <a:ext uri="{FF2B5EF4-FFF2-40B4-BE49-F238E27FC236}">
                <a16:creationId xmlns:a16="http://schemas.microsoft.com/office/drawing/2014/main" id="{B23A4FD1-FAA6-67B1-A04A-CF148F8E78D9}"/>
              </a:ext>
            </a:extLst>
          </p:cNvPr>
          <p:cNvSpPr/>
          <p:nvPr/>
        </p:nvSpPr>
        <p:spPr>
          <a:xfrm>
            <a:off x="1214582" y="271665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Dương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Đáp án sai 2">
            <a:extLst>
              <a:ext uri="{FF2B5EF4-FFF2-40B4-BE49-F238E27FC236}">
                <a16:creationId xmlns:a16="http://schemas.microsoft.com/office/drawing/2014/main" id="{301BCDA5-188D-48C7-6D18-43282696C5FC}"/>
              </a:ext>
            </a:extLst>
          </p:cNvPr>
          <p:cNvSpPr/>
          <p:nvPr/>
        </p:nvSpPr>
        <p:spPr>
          <a:xfrm>
            <a:off x="6442365" y="2716653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Âm khi số mũ âm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6442363" y="4351487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Không xác định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4DDDB707-1754-02DE-ED8A-24AC1AB601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16434" y="4645257"/>
            <a:ext cx="853047" cy="742495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AC8E7E92-0417-7D0F-FB99-B5166E8782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127295" y="2987970"/>
            <a:ext cx="850123" cy="757381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8E50EEF4-9841-DB62-BC63-80EC3EEFB1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127295" y="4637812"/>
            <a:ext cx="850123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FB94ED1D-AE58-5D05-84D2-645969C28B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819357" y="2987970"/>
            <a:ext cx="850123" cy="757381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-1524" y="5449457"/>
            <a:ext cx="1853349" cy="1408545"/>
          </a:xfrm>
          <a:prstGeom prst="rect">
            <a:avLst/>
          </a:prstGeom>
        </p:spPr>
      </p:pic>
      <p:pic>
        <p:nvPicPr>
          <p:cNvPr id="29" name="Picture 28">
            <a:hlinkClick r:id="rId13" action="ppaction://hlinksldjump"/>
            <a:extLst>
              <a:ext uri="{FF2B5EF4-FFF2-40B4-BE49-F238E27FC236}">
                <a16:creationId xmlns:a16="http://schemas.microsoft.com/office/drawing/2014/main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50938" y="5591390"/>
            <a:ext cx="1738015" cy="122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4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âu hỏi">
                <a:extLst>
                  <a:ext uri="{FF2B5EF4-FFF2-40B4-BE49-F238E27FC236}">
                    <a16:creationId xmlns:a16="http://schemas.microsoft.com/office/drawing/2014/main" id="{B0D98919-4C4F-2E0C-BD43-22C4372192E8}"/>
                  </a:ext>
                </a:extLst>
              </p:cNvPr>
              <p:cNvSpPr/>
              <p:nvPr/>
            </p:nvSpPr>
            <p:spPr>
              <a:xfrm>
                <a:off x="1213057" y="296488"/>
                <a:ext cx="10014667" cy="199505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Câu hỏi </a:t>
                </a:r>
                <a:r>
                  <a:rPr lang="en-US" sz="32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3: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nh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 defTabSz="914377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a:rPr lang="en-US" sz="32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(100−1). (100− 22). (100− 32)…(100−502)</m:t>
                      </m:r>
                    </m:oMath>
                  </m:oMathPara>
                </a14:m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Câu hỏi">
                <a:extLst>
                  <a:ext uri="{FF2B5EF4-FFF2-40B4-BE49-F238E27FC236}">
                    <a16:creationId xmlns:a16="http://schemas.microsoft.com/office/drawing/2014/main" id="{B0D98919-4C4F-2E0C-BD43-22C4372192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057" y="296488"/>
                <a:ext cx="10014667" cy="199505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Đáp án đúng">
                <a:extLst>
                  <a:ext uri="{FF2B5EF4-FFF2-40B4-BE49-F238E27FC236}">
                    <a16:creationId xmlns:a16="http://schemas.microsoft.com/office/drawing/2014/main" id="{85077CBF-0BD6-DB1E-B7D4-82E0C94A0EF5}"/>
                  </a:ext>
                </a:extLst>
              </p:cNvPr>
              <p:cNvSpPr/>
              <p:nvPr/>
            </p:nvSpPr>
            <p:spPr>
              <a:xfrm>
                <a:off x="1213058" y="2590801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 noProof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Đáp án đúng">
                <a:extLst>
                  <a:ext uri="{FF2B5EF4-FFF2-40B4-BE49-F238E27FC236}">
                    <a16:creationId xmlns:a16="http://schemas.microsoft.com/office/drawing/2014/main" id="{85077CBF-0BD6-DB1E-B7D4-82E0C94A0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058" y="2590801"/>
                <a:ext cx="4535055" cy="133003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E5FA9301-D26F-1FE8-4A6B-7E77BA027D3B}"/>
                  </a:ext>
                </a:extLst>
              </p:cNvPr>
              <p:cNvSpPr/>
              <p:nvPr/>
            </p:nvSpPr>
            <p:spPr>
              <a:xfrm>
                <a:off x="1213058" y="4225635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 noProof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0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E5FA9301-D26F-1FE8-4A6B-7E77BA027D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058" y="4225635"/>
                <a:ext cx="4535055" cy="133003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Đáp án sai 2">
            <a:extLst>
              <a:ext uri="{FF2B5EF4-FFF2-40B4-BE49-F238E27FC236}">
                <a16:creationId xmlns:a16="http://schemas.microsoft.com/office/drawing/2014/main" id="{44F7A463-21B5-41A8-ED53-0F7A11C8AF89}"/>
              </a:ext>
            </a:extLst>
          </p:cNvPr>
          <p:cNvSpPr/>
          <p:nvPr/>
        </p:nvSpPr>
        <p:spPr>
          <a:xfrm>
            <a:off x="6440841" y="2590801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Không xác định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Đáp án sai 3">
            <a:extLst>
              <a:ext uri="{FF2B5EF4-FFF2-40B4-BE49-F238E27FC236}">
                <a16:creationId xmlns:a16="http://schemas.microsoft.com/office/drawing/2014/main" id="{C0318EC5-64C0-76EA-FAED-DBA18D8446CD}"/>
              </a:ext>
            </a:extLst>
          </p:cNvPr>
          <p:cNvSpPr/>
          <p:nvPr/>
        </p:nvSpPr>
        <p:spPr>
          <a:xfrm>
            <a:off x="6440839" y="4225635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Đáp án khác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04C4643-9C61-12F4-9C14-B93022A6FF8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814907" y="2884570"/>
            <a:ext cx="853047" cy="742495"/>
          </a:xfrm>
          <a:prstGeom prst="rect">
            <a:avLst/>
          </a:prstGeom>
        </p:spPr>
      </p:pic>
      <p:pic>
        <p:nvPicPr>
          <p:cNvPr id="14" name="Picture 10">
            <a:extLst>
              <a:ext uri="{FF2B5EF4-FFF2-40B4-BE49-F238E27FC236}">
                <a16:creationId xmlns:a16="http://schemas.microsoft.com/office/drawing/2014/main" id="{FC6C6DA9-9BE5-91DC-AAD6-E4AE0A324E4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125771" y="2862118"/>
            <a:ext cx="850123" cy="757381"/>
          </a:xfrm>
          <a:prstGeom prst="rect">
            <a:avLst/>
          </a:prstGeom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6467EF40-F657-E7D5-4D54-C2BF8C271ED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125771" y="4511960"/>
            <a:ext cx="850123" cy="757381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70B31BC2-6F8E-12C8-0CE6-28C5D8E58E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4817831" y="4511960"/>
            <a:ext cx="850123" cy="757381"/>
          </a:xfrm>
          <a:prstGeom prst="rect">
            <a:avLst/>
          </a:prstGeom>
        </p:spPr>
      </p:pic>
      <p:pic>
        <p:nvPicPr>
          <p:cNvPr id="17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85E7D410-E6FA-E467-6AAF-6D1C54ED75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1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27F0B45-AD16-16F7-E349-C12D965CF48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  <p:pic>
        <p:nvPicPr>
          <p:cNvPr id="19" name="Picture 27">
            <a:extLst>
              <a:ext uri="{FF2B5EF4-FFF2-40B4-BE49-F238E27FC236}">
                <a16:creationId xmlns:a16="http://schemas.microsoft.com/office/drawing/2014/main" id="{FF99EF23-94AF-486E-C05A-65CC501CCDC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1524" y="5449457"/>
            <a:ext cx="1853349" cy="1408545"/>
          </a:xfrm>
          <a:prstGeom prst="rect">
            <a:avLst/>
          </a:prstGeom>
        </p:spPr>
      </p:pic>
      <p:pic>
        <p:nvPicPr>
          <p:cNvPr id="21" name="Picture 20">
            <a:hlinkClick r:id="rId16" action="ppaction://hlinksldjump"/>
            <a:extLst>
              <a:ext uri="{FF2B5EF4-FFF2-40B4-BE49-F238E27FC236}">
                <a16:creationId xmlns:a16="http://schemas.microsoft.com/office/drawing/2014/main" id="{A133C337-8B98-39CD-969A-225B588BF5A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450938" y="5591390"/>
            <a:ext cx="1738015" cy="122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04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7" grpId="0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DB4A04FF-6236-3742-E1CE-33D9E3726307}"/>
                  </a:ext>
                </a:extLst>
              </p:cNvPr>
              <p:cNvSpPr/>
              <p:nvPr/>
            </p:nvSpPr>
            <p:spPr>
              <a:xfrm>
                <a:off x="1214582" y="352142"/>
                <a:ext cx="9762837" cy="199505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 </a:t>
                </a: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: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32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DB4A04FF-6236-3742-E1CE-33D9E37263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352142"/>
                <a:ext cx="9762837" cy="199505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B78273A2-7E9D-D87F-CCC4-9D3C38DA5CE4}"/>
                  </a:ext>
                </a:extLst>
              </p:cNvPr>
              <p:cNvSpPr/>
              <p:nvPr/>
            </p:nvSpPr>
            <p:spPr>
              <a:xfrm>
                <a:off x="1214582" y="4307611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1</m:t>
                        </m:r>
                      </m:num>
                      <m:den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B78273A2-7E9D-D87F-CCC4-9D3C38DA5C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4307611"/>
                <a:ext cx="4535055" cy="133003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164B94FA-E158-F3A3-52E5-9E90C579B3BA}"/>
                  </a:ext>
                </a:extLst>
              </p:cNvPr>
              <p:cNvSpPr/>
              <p:nvPr/>
            </p:nvSpPr>
            <p:spPr>
              <a:xfrm>
                <a:off x="1214582" y="2651996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164B94FA-E158-F3A3-52E5-9E90C579B3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651996"/>
                <a:ext cx="4535055" cy="133003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BD070FDC-1312-1A12-786F-7C02FCEBFD72}"/>
                  </a:ext>
                </a:extLst>
              </p:cNvPr>
              <p:cNvSpPr/>
              <p:nvPr/>
            </p:nvSpPr>
            <p:spPr>
              <a:xfrm>
                <a:off x="6442362" y="2671281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1</m:t>
                        </m:r>
                      </m:num>
                      <m:den>
                        <m:r>
                          <a:rPr lang="en-US" sz="3200" i="1" noProof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BD070FDC-1312-1A12-786F-7C02FCEBFD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2" y="2671281"/>
                <a:ext cx="4535055" cy="133003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Đáp án sai 3">
            <a:extLst>
              <a:ext uri="{FF2B5EF4-FFF2-40B4-BE49-F238E27FC236}">
                <a16:creationId xmlns:a16="http://schemas.microsoft.com/office/drawing/2014/main" id="{AF914E71-109A-489E-2E4F-42F7CB1F0426}"/>
              </a:ext>
            </a:extLst>
          </p:cNvPr>
          <p:cNvSpPr/>
          <p:nvPr/>
        </p:nvSpPr>
        <p:spPr>
          <a:xfrm>
            <a:off x="6442363" y="4286829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Kết quả khác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5BE9A5AF-BF69-F85C-F842-1C7B0735BA9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995678" y="4663863"/>
            <a:ext cx="853047" cy="742495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FBD0C9BB-F545-BE4E-C99B-7EE3BBBB57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025876" y="2957608"/>
            <a:ext cx="850123" cy="757381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9DD1EBFF-06FD-0CB4-0B91-7508A461955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127295" y="4573156"/>
            <a:ext cx="850123" cy="757381"/>
          </a:xfrm>
          <a:prstGeom prst="rect">
            <a:avLst/>
          </a:prstGeom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1BCF292E-A189-5939-62F3-2E1BE9F40D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819357" y="2923312"/>
            <a:ext cx="850123" cy="757381"/>
          </a:xfrm>
          <a:prstGeom prst="rect">
            <a:avLst/>
          </a:prstGeom>
        </p:spPr>
      </p:pic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50E0DB1E-6D72-CBFA-1157-BFEAA980FA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DE48B2AA-F96D-A1EC-7DB6-83255C6177C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B9A55A-F880-9B17-EB0D-2479C15F276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-1524" y="5449457"/>
            <a:ext cx="1853349" cy="1408545"/>
          </a:xfrm>
          <a:prstGeom prst="rect">
            <a:avLst/>
          </a:prstGeom>
        </p:spPr>
      </p:pic>
      <p:pic>
        <p:nvPicPr>
          <p:cNvPr id="29" name="Picture 28">
            <a:hlinkClick r:id="rId17" action="ppaction://hlinksldjump"/>
            <a:extLst>
              <a:ext uri="{FF2B5EF4-FFF2-40B4-BE49-F238E27FC236}">
                <a16:creationId xmlns:a16="http://schemas.microsoft.com/office/drawing/2014/main" id="{C7A6C112-906F-8A36-5424-79B4AF66B62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450938" y="5591390"/>
            <a:ext cx="1738015" cy="122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60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5578765"/>
            <a:ext cx="12188952" cy="127527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âu hỏi">
                <a:extLst>
                  <a:ext uri="{FF2B5EF4-FFF2-40B4-BE49-F238E27FC236}">
                    <a16:creationId xmlns:a16="http://schemas.microsoft.com/office/drawing/2014/main" id="{BF8EC4AE-3F26-6574-80AD-6E251B671469}"/>
                  </a:ext>
                </a:extLst>
              </p:cNvPr>
              <p:cNvSpPr/>
              <p:nvPr/>
            </p:nvSpPr>
            <p:spPr>
              <a:xfrm>
                <a:off x="1214582" y="342903"/>
                <a:ext cx="9762837" cy="199505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2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Câu hỏi </a:t>
                </a:r>
                <a:r>
                  <a:rPr lang="en-US" sz="32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5: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 defTabSz="914377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022−2023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24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3200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Câu hỏi">
                <a:extLst>
                  <a:ext uri="{FF2B5EF4-FFF2-40B4-BE49-F238E27FC236}">
                    <a16:creationId xmlns:a16="http://schemas.microsoft.com/office/drawing/2014/main" id="{BF8EC4AE-3F26-6574-80AD-6E251B6714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342903"/>
                <a:ext cx="9762837" cy="199505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Đáp án đúng">
                <a:extLst>
                  <a:ext uri="{FF2B5EF4-FFF2-40B4-BE49-F238E27FC236}">
                    <a16:creationId xmlns:a16="http://schemas.microsoft.com/office/drawing/2014/main" id="{66DB7CD2-FA3C-2531-055C-8AB3F896009B}"/>
                  </a:ext>
                </a:extLst>
              </p:cNvPr>
              <p:cNvSpPr/>
              <p:nvPr/>
            </p:nvSpPr>
            <p:spPr>
              <a:xfrm>
                <a:off x="6442363" y="4283359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Đáp án đúng">
                <a:extLst>
                  <a:ext uri="{FF2B5EF4-FFF2-40B4-BE49-F238E27FC236}">
                    <a16:creationId xmlns:a16="http://schemas.microsoft.com/office/drawing/2014/main" id="{66DB7CD2-FA3C-2531-055C-8AB3F89600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283359"/>
                <a:ext cx="4535055" cy="133003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Đáp án sai 1">
                <a:extLst>
                  <a:ext uri="{FF2B5EF4-FFF2-40B4-BE49-F238E27FC236}">
                    <a16:creationId xmlns:a16="http://schemas.microsoft.com/office/drawing/2014/main" id="{A1EA5947-42D2-D1B5-5EAB-7CCC4CEB1444}"/>
                  </a:ext>
                </a:extLst>
              </p:cNvPr>
              <p:cNvSpPr/>
              <p:nvPr/>
            </p:nvSpPr>
            <p:spPr>
              <a:xfrm>
                <a:off x="1214582" y="2642757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Đáp án sai 1">
                <a:extLst>
                  <a:ext uri="{FF2B5EF4-FFF2-40B4-BE49-F238E27FC236}">
                    <a16:creationId xmlns:a16="http://schemas.microsoft.com/office/drawing/2014/main" id="{A1EA5947-42D2-D1B5-5EAB-7CCC4CEB14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642757"/>
                <a:ext cx="4535055" cy="133003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Đáp án sai 2">
                <a:extLst>
                  <a:ext uri="{FF2B5EF4-FFF2-40B4-BE49-F238E27FC236}">
                    <a16:creationId xmlns:a16="http://schemas.microsoft.com/office/drawing/2014/main" id="{16A7850E-830E-D371-603B-24FC5FCE66CD}"/>
                  </a:ext>
                </a:extLst>
              </p:cNvPr>
              <p:cNvSpPr/>
              <p:nvPr/>
            </p:nvSpPr>
            <p:spPr>
              <a:xfrm>
                <a:off x="1214582" y="4283359"/>
                <a:ext cx="4535055" cy="1330035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24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Đáp án sai 2">
                <a:extLst>
                  <a:ext uri="{FF2B5EF4-FFF2-40B4-BE49-F238E27FC236}">
                    <a16:creationId xmlns:a16="http://schemas.microsoft.com/office/drawing/2014/main" id="{16A7850E-830E-D371-603B-24FC5FCE6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4283359"/>
                <a:ext cx="4535055" cy="133003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Đáp án sai 3">
            <a:extLst>
              <a:ext uri="{FF2B5EF4-FFF2-40B4-BE49-F238E27FC236}">
                <a16:creationId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6442363" y="2642757"/>
            <a:ext cx="4535055" cy="13300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-2024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442363" y="-637266"/>
            <a:ext cx="487363" cy="487363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127295" y="4578805"/>
            <a:ext cx="853047" cy="742495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4819357" y="4563918"/>
            <a:ext cx="850123" cy="757381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0127295" y="2914074"/>
            <a:ext cx="850123" cy="757381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4819357" y="2914075"/>
            <a:ext cx="850123" cy="757381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-1524" y="5449457"/>
            <a:ext cx="1853349" cy="1408545"/>
          </a:xfrm>
          <a:prstGeom prst="rect">
            <a:avLst/>
          </a:prstGeom>
        </p:spPr>
      </p:pic>
      <p:pic>
        <p:nvPicPr>
          <p:cNvPr id="18" name="Picture 17">
            <a:hlinkClick r:id="rId17" action="ppaction://hlinksldjump"/>
            <a:extLst>
              <a:ext uri="{FF2B5EF4-FFF2-40B4-BE49-F238E27FC236}">
                <a16:creationId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450938" y="5591390"/>
            <a:ext cx="1738015" cy="122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98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80DDF80-5E51-B352-D1FB-A1F43B32990F}"/>
              </a:ext>
            </a:extLst>
          </p:cNvPr>
          <p:cNvSpPr txBox="1"/>
          <p:nvPr/>
        </p:nvSpPr>
        <p:spPr>
          <a:xfrm>
            <a:off x="2887287" y="814647"/>
            <a:ext cx="5913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BÀI TOÁN THỰC TẾ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3416CF-1A31-3988-90C8-DF6FC3A89FEF}"/>
              </a:ext>
            </a:extLst>
          </p:cNvPr>
          <p:cNvSpPr txBox="1"/>
          <p:nvPr/>
        </p:nvSpPr>
        <p:spPr>
          <a:xfrm>
            <a:off x="615142" y="1817716"/>
            <a:ext cx="1072895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ouTube và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cribe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crib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crib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cribe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ouTub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ubscrib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ouTub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8092145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TextBox 160"/>
          <p:cNvSpPr txBox="1"/>
          <p:nvPr/>
        </p:nvSpPr>
        <p:spPr>
          <a:xfrm>
            <a:off x="773739" y="1941682"/>
            <a:ext cx="40680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3</a:t>
            </a:r>
          </a:p>
        </p:txBody>
      </p:sp>
      <p:cxnSp>
        <p:nvCxnSpPr>
          <p:cNvPr id="13" name="Straight Arrow Connector 12"/>
          <p:cNvCxnSpPr>
            <a:cxnSpLocks/>
            <a:stCxn id="161" idx="3"/>
          </p:cNvCxnSpPr>
          <p:nvPr/>
        </p:nvCxnSpPr>
        <p:spPr>
          <a:xfrm>
            <a:off x="1180547" y="2126348"/>
            <a:ext cx="517798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>
            <a:off x="1704681" y="1952338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3.3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2264658" y="2151857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/>
          <p:cNvSpPr txBox="1"/>
          <p:nvPr/>
        </p:nvSpPr>
        <p:spPr>
          <a:xfrm>
            <a:off x="2907325" y="1970308"/>
            <a:ext cx="702519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3.3.3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492382" y="2169604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195440" y="1984938"/>
            <a:ext cx="93518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3.3.3.3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5008132" y="217775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5650186" y="1977849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631192" y="219299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/>
          <p:cNvSpPr txBox="1"/>
          <p:nvPr/>
        </p:nvSpPr>
        <p:spPr>
          <a:xfrm>
            <a:off x="7273245" y="1993089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8414272" y="219299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9056325" y="1993089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3.3…..3 </a:t>
            </a:r>
          </a:p>
        </p:txBody>
      </p:sp>
      <p:sp>
        <p:nvSpPr>
          <p:cNvPr id="149" name="Rounded Rectangle 6">
            <a:extLst>
              <a:ext uri="{FF2B5EF4-FFF2-40B4-BE49-F238E27FC236}">
                <a16:creationId xmlns:a16="http://schemas.microsoft.com/office/drawing/2014/main" id="{589A03A2-C803-4564-90C9-A8841517913C}"/>
              </a:ext>
            </a:extLst>
          </p:cNvPr>
          <p:cNvSpPr/>
          <p:nvPr/>
        </p:nvSpPr>
        <p:spPr bwMode="auto">
          <a:xfrm>
            <a:off x="1827930" y="10166"/>
            <a:ext cx="6227335" cy="1449782"/>
          </a:xfrm>
          <a:prstGeom prst="roundRect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defTabSz="914377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b="1" kern="0" dirty="0">
              <a:solidFill>
                <a:srgbClr val="002060"/>
              </a:solidFill>
              <a:latin typeface="Times New Roman" panose="02020603050405020304" pitchFamily="18" charset="0"/>
              <a:ea typeface="Fira Sans SemiBold Italic" panose="00000700000000000000" pitchFamily="50" charset="0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ADA2AD6-E9EB-0E6E-8549-2A033AFF2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721" y="3326604"/>
            <a:ext cx="174812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C31CE1-9505-0382-4B86-9DA812B11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63121"/>
              </p:ext>
            </p:extLst>
          </p:nvPr>
        </p:nvGraphicFramePr>
        <p:xfrm>
          <a:off x="1865313" y="3609975"/>
          <a:ext cx="8364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31CE1-9505-0382-4B86-9DA812B11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609975"/>
                        <a:ext cx="8364537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F7066CD-2088-D282-34EC-C83D19052F17}"/>
              </a:ext>
            </a:extLst>
          </p:cNvPr>
          <p:cNvSpPr txBox="1"/>
          <p:nvPr/>
        </p:nvSpPr>
        <p:spPr>
          <a:xfrm>
            <a:off x="1062721" y="2676698"/>
            <a:ext cx="7347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ỔNG SỐ LƯỢT SUBSCRIBE LÀ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E8DF12-6D76-2146-D6A9-3951DB64652C}"/>
              </a:ext>
            </a:extLst>
          </p:cNvPr>
          <p:cNvSpPr txBox="1"/>
          <p:nvPr/>
        </p:nvSpPr>
        <p:spPr>
          <a:xfrm>
            <a:off x="1928413" y="305998"/>
            <a:ext cx="5913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BÀI TOÁN THỰC TẾ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BF3A01-D483-7498-7894-38E7A007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31822"/>
              </p:ext>
            </p:extLst>
          </p:nvPr>
        </p:nvGraphicFramePr>
        <p:xfrm>
          <a:off x="1612670" y="4787900"/>
          <a:ext cx="8733906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114120" progId="Equation.DSMT4">
                  <p:embed/>
                </p:oleObj>
              </mc:Choice>
              <mc:Fallback>
                <p:oleObj name="Equation" r:id="rId5" imgW="1180800" imgH="114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31CE1-9505-0382-4B86-9DA812B11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70" y="4787900"/>
                        <a:ext cx="8733906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56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6" grpId="0" animBg="1"/>
      <p:bldP spid="172" grpId="0" animBg="1"/>
      <p:bldP spid="175" grpId="0" animBg="1"/>
      <p:bldP spid="178" grpId="0" animBg="1"/>
      <p:bldP spid="181" grpId="0" animBg="1"/>
      <p:bldP spid="184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3" name="Google Shape;1203;p22"/>
          <p:cNvGrpSpPr/>
          <p:nvPr/>
        </p:nvGrpSpPr>
        <p:grpSpPr>
          <a:xfrm rot="1433352">
            <a:off x="511460" y="4686091"/>
            <a:ext cx="1213841" cy="1961064"/>
            <a:chOff x="3334207" y="6830865"/>
            <a:chExt cx="1820624" cy="2941611"/>
          </a:xfrm>
        </p:grpSpPr>
        <p:sp>
          <p:nvSpPr>
            <p:cNvPr id="1204" name="Google Shape;1204;p22"/>
            <p:cNvSpPr/>
            <p:nvPr/>
          </p:nvSpPr>
          <p:spPr>
            <a:xfrm>
              <a:off x="4739842" y="8733983"/>
              <a:ext cx="414989" cy="991397"/>
            </a:xfrm>
            <a:custGeom>
              <a:avLst/>
              <a:gdLst/>
              <a:ahLst/>
              <a:cxnLst/>
              <a:rect l="l" t="t" r="r" b="b"/>
              <a:pathLst>
                <a:path w="414989" h="991397" extrusionOk="0">
                  <a:moveTo>
                    <a:pt x="414989" y="844783"/>
                  </a:moveTo>
                  <a:cubicBezTo>
                    <a:pt x="411329" y="935626"/>
                    <a:pt x="366503" y="1028981"/>
                    <a:pt x="261927" y="975956"/>
                  </a:cubicBezTo>
                  <a:cubicBezTo>
                    <a:pt x="214960" y="948246"/>
                    <a:pt x="189666" y="896520"/>
                    <a:pt x="162795" y="851255"/>
                  </a:cubicBezTo>
                  <a:cubicBezTo>
                    <a:pt x="109013" y="757106"/>
                    <a:pt x="56837" y="662080"/>
                    <a:pt x="0" y="569831"/>
                  </a:cubicBezTo>
                  <a:cubicBezTo>
                    <a:pt x="11423" y="551752"/>
                    <a:pt x="21939" y="533067"/>
                    <a:pt x="31308" y="513787"/>
                  </a:cubicBezTo>
                  <a:cubicBezTo>
                    <a:pt x="110443" y="355605"/>
                    <a:pt x="158176" y="176373"/>
                    <a:pt x="144746" y="0"/>
                  </a:cubicBezTo>
                  <a:cubicBezTo>
                    <a:pt x="205644" y="64674"/>
                    <a:pt x="258914" y="137297"/>
                    <a:pt x="308683" y="210278"/>
                  </a:cubicBezTo>
                  <a:cubicBezTo>
                    <a:pt x="372182" y="297520"/>
                    <a:pt x="378497" y="405819"/>
                    <a:pt x="385747" y="509552"/>
                  </a:cubicBezTo>
                  <a:cubicBezTo>
                    <a:pt x="395151" y="621339"/>
                    <a:pt x="414359" y="732420"/>
                    <a:pt x="414989" y="844783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5" name="Google Shape;1205;p22"/>
            <p:cNvSpPr/>
            <p:nvPr/>
          </p:nvSpPr>
          <p:spPr>
            <a:xfrm>
              <a:off x="3334207" y="8736813"/>
              <a:ext cx="400667" cy="993888"/>
            </a:xfrm>
            <a:custGeom>
              <a:avLst/>
              <a:gdLst/>
              <a:ahLst/>
              <a:cxnLst/>
              <a:rect l="l" t="t" r="r" b="b"/>
              <a:pathLst>
                <a:path w="400667" h="993888" extrusionOk="0">
                  <a:moveTo>
                    <a:pt x="366983" y="644224"/>
                  </a:moveTo>
                  <a:cubicBezTo>
                    <a:pt x="316949" y="731114"/>
                    <a:pt x="187956" y="1009596"/>
                    <a:pt x="74330" y="993193"/>
                  </a:cubicBezTo>
                  <a:cubicBezTo>
                    <a:pt x="41886" y="989816"/>
                    <a:pt x="18558" y="962559"/>
                    <a:pt x="14827" y="931173"/>
                  </a:cubicBezTo>
                  <a:cubicBezTo>
                    <a:pt x="-17270" y="701356"/>
                    <a:pt x="3387" y="463557"/>
                    <a:pt x="70557" y="241877"/>
                  </a:cubicBezTo>
                  <a:cubicBezTo>
                    <a:pt x="105632" y="169596"/>
                    <a:pt x="161504" y="110369"/>
                    <a:pt x="209331" y="46507"/>
                  </a:cubicBezTo>
                  <a:cubicBezTo>
                    <a:pt x="222560" y="31216"/>
                    <a:pt x="235454" y="15608"/>
                    <a:pt x="248354" y="0"/>
                  </a:cubicBezTo>
                  <a:cubicBezTo>
                    <a:pt x="248966" y="33399"/>
                    <a:pt x="251302" y="66833"/>
                    <a:pt x="252508" y="99403"/>
                  </a:cubicBezTo>
                  <a:cubicBezTo>
                    <a:pt x="261471" y="271128"/>
                    <a:pt x="315042" y="439171"/>
                    <a:pt x="400668" y="587804"/>
                  </a:cubicBezTo>
                  <a:cubicBezTo>
                    <a:pt x="389575" y="606725"/>
                    <a:pt x="378211" y="625422"/>
                    <a:pt x="366983" y="644224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6" name="Google Shape;1206;p22"/>
            <p:cNvSpPr/>
            <p:nvPr/>
          </p:nvSpPr>
          <p:spPr>
            <a:xfrm>
              <a:off x="3582560" y="8587724"/>
              <a:ext cx="234252" cy="736898"/>
            </a:xfrm>
            <a:custGeom>
              <a:avLst/>
              <a:gdLst/>
              <a:ahLst/>
              <a:cxnLst/>
              <a:rect l="l" t="t" r="r" b="b"/>
              <a:pathLst>
                <a:path w="234252" h="736898" extrusionOk="0">
                  <a:moveTo>
                    <a:pt x="181410" y="685044"/>
                  </a:moveTo>
                  <a:cubicBezTo>
                    <a:pt x="172200" y="702588"/>
                    <a:pt x="162383" y="719796"/>
                    <a:pt x="152314" y="736899"/>
                  </a:cubicBezTo>
                  <a:cubicBezTo>
                    <a:pt x="66688" y="588259"/>
                    <a:pt x="13118" y="420217"/>
                    <a:pt x="4155" y="248497"/>
                  </a:cubicBezTo>
                  <a:cubicBezTo>
                    <a:pt x="2948" y="215928"/>
                    <a:pt x="612" y="182494"/>
                    <a:pt x="0" y="149095"/>
                  </a:cubicBezTo>
                  <a:cubicBezTo>
                    <a:pt x="16407" y="129280"/>
                    <a:pt x="32673" y="109354"/>
                    <a:pt x="49469" y="89951"/>
                  </a:cubicBezTo>
                  <a:cubicBezTo>
                    <a:pt x="73986" y="61493"/>
                    <a:pt x="99485" y="33984"/>
                    <a:pt x="127639" y="9062"/>
                  </a:cubicBezTo>
                  <a:cubicBezTo>
                    <a:pt x="139950" y="-1939"/>
                    <a:pt x="159029" y="-2945"/>
                    <a:pt x="172664" y="6162"/>
                  </a:cubicBezTo>
                  <a:cubicBezTo>
                    <a:pt x="227147" y="45291"/>
                    <a:pt x="125526" y="126332"/>
                    <a:pt x="103663" y="164485"/>
                  </a:cubicBezTo>
                  <a:cubicBezTo>
                    <a:pt x="128739" y="180217"/>
                    <a:pt x="128257" y="212475"/>
                    <a:pt x="115192" y="236072"/>
                  </a:cubicBezTo>
                  <a:cubicBezTo>
                    <a:pt x="145611" y="261517"/>
                    <a:pt x="145617" y="307424"/>
                    <a:pt x="152744" y="343735"/>
                  </a:cubicBezTo>
                  <a:cubicBezTo>
                    <a:pt x="171511" y="399008"/>
                    <a:pt x="188360" y="455081"/>
                    <a:pt x="205043" y="511001"/>
                  </a:cubicBezTo>
                  <a:cubicBezTo>
                    <a:pt x="257567" y="533810"/>
                    <a:pt x="226376" y="586388"/>
                    <a:pt x="210393" y="623612"/>
                  </a:cubicBezTo>
                  <a:cubicBezTo>
                    <a:pt x="201789" y="644621"/>
                    <a:pt x="192002" y="665006"/>
                    <a:pt x="181410" y="6850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7" name="Google Shape;1207;p22"/>
            <p:cNvSpPr/>
            <p:nvPr/>
          </p:nvSpPr>
          <p:spPr>
            <a:xfrm>
              <a:off x="4631174" y="8656597"/>
              <a:ext cx="255672" cy="647223"/>
            </a:xfrm>
            <a:custGeom>
              <a:avLst/>
              <a:gdLst/>
              <a:ahLst/>
              <a:cxnLst/>
              <a:rect l="l" t="t" r="r" b="b"/>
              <a:pathLst>
                <a:path w="255672" h="647223" extrusionOk="0">
                  <a:moveTo>
                    <a:pt x="108668" y="647224"/>
                  </a:moveTo>
                  <a:cubicBezTo>
                    <a:pt x="98599" y="630874"/>
                    <a:pt x="88359" y="614566"/>
                    <a:pt x="77931" y="598375"/>
                  </a:cubicBezTo>
                  <a:cubicBezTo>
                    <a:pt x="77872" y="598281"/>
                    <a:pt x="77783" y="598140"/>
                    <a:pt x="77725" y="598046"/>
                  </a:cubicBezTo>
                  <a:cubicBezTo>
                    <a:pt x="17116" y="503197"/>
                    <a:pt x="-15793" y="508062"/>
                    <a:pt x="7535" y="385591"/>
                  </a:cubicBezTo>
                  <a:cubicBezTo>
                    <a:pt x="16180" y="302732"/>
                    <a:pt x="22118" y="219402"/>
                    <a:pt x="41244" y="138084"/>
                  </a:cubicBezTo>
                  <a:cubicBezTo>
                    <a:pt x="51242" y="93048"/>
                    <a:pt x="61200" y="41258"/>
                    <a:pt x="102235" y="13971"/>
                  </a:cubicBezTo>
                  <a:cubicBezTo>
                    <a:pt x="127470" y="-2354"/>
                    <a:pt x="163233" y="-6720"/>
                    <a:pt x="187514" y="13689"/>
                  </a:cubicBezTo>
                  <a:cubicBezTo>
                    <a:pt x="191445" y="17172"/>
                    <a:pt x="195353" y="20608"/>
                    <a:pt x="199190" y="24144"/>
                  </a:cubicBezTo>
                  <a:cubicBezTo>
                    <a:pt x="203916" y="28374"/>
                    <a:pt x="208547" y="32657"/>
                    <a:pt x="213161" y="37016"/>
                  </a:cubicBezTo>
                  <a:cubicBezTo>
                    <a:pt x="217610" y="41222"/>
                    <a:pt x="222012" y="45452"/>
                    <a:pt x="226320" y="49741"/>
                  </a:cubicBezTo>
                  <a:cubicBezTo>
                    <a:pt x="227008" y="50424"/>
                    <a:pt x="227661" y="51059"/>
                    <a:pt x="228350" y="51736"/>
                  </a:cubicBezTo>
                  <a:cubicBezTo>
                    <a:pt x="232181" y="55478"/>
                    <a:pt x="235924" y="59272"/>
                    <a:pt x="239661" y="63073"/>
                  </a:cubicBezTo>
                  <a:cubicBezTo>
                    <a:pt x="241120" y="64573"/>
                    <a:pt x="242609" y="66126"/>
                    <a:pt x="244069" y="67626"/>
                  </a:cubicBezTo>
                  <a:cubicBezTo>
                    <a:pt x="247182" y="70839"/>
                    <a:pt x="250324" y="74098"/>
                    <a:pt x="253420" y="77381"/>
                  </a:cubicBezTo>
                  <a:cubicBezTo>
                    <a:pt x="266849" y="253754"/>
                    <a:pt x="219116" y="432986"/>
                    <a:pt x="139981" y="591168"/>
                  </a:cubicBezTo>
                  <a:cubicBezTo>
                    <a:pt x="130613" y="610453"/>
                    <a:pt x="120090" y="629144"/>
                    <a:pt x="108668" y="64722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8" name="Google Shape;1208;p22"/>
            <p:cNvSpPr/>
            <p:nvPr/>
          </p:nvSpPr>
          <p:spPr>
            <a:xfrm>
              <a:off x="3758026" y="9179072"/>
              <a:ext cx="919019" cy="593404"/>
            </a:xfrm>
            <a:custGeom>
              <a:avLst/>
              <a:gdLst/>
              <a:ahLst/>
              <a:cxnLst/>
              <a:rect l="l" t="t" r="r" b="b"/>
              <a:pathLst>
                <a:path w="919019" h="593404" extrusionOk="0">
                  <a:moveTo>
                    <a:pt x="918770" y="405737"/>
                  </a:moveTo>
                  <a:cubicBezTo>
                    <a:pt x="894001" y="329231"/>
                    <a:pt x="863122" y="254120"/>
                    <a:pt x="830084" y="180362"/>
                  </a:cubicBezTo>
                  <a:cubicBezTo>
                    <a:pt x="826689" y="172826"/>
                    <a:pt x="823322" y="165343"/>
                    <a:pt x="819880" y="157836"/>
                  </a:cubicBezTo>
                  <a:cubicBezTo>
                    <a:pt x="814077" y="145087"/>
                    <a:pt x="808257" y="132408"/>
                    <a:pt x="802390" y="119765"/>
                  </a:cubicBezTo>
                  <a:cubicBezTo>
                    <a:pt x="800083" y="112205"/>
                    <a:pt x="792126" y="103734"/>
                    <a:pt x="785000" y="106740"/>
                  </a:cubicBezTo>
                  <a:cubicBezTo>
                    <a:pt x="781563" y="99557"/>
                    <a:pt x="778002" y="92385"/>
                    <a:pt x="774424" y="85290"/>
                  </a:cubicBezTo>
                  <a:cubicBezTo>
                    <a:pt x="773147" y="82825"/>
                    <a:pt x="771841" y="80312"/>
                    <a:pt x="770564" y="77847"/>
                  </a:cubicBezTo>
                  <a:cubicBezTo>
                    <a:pt x="769287" y="75382"/>
                    <a:pt x="768010" y="72917"/>
                    <a:pt x="766686" y="70482"/>
                  </a:cubicBezTo>
                  <a:cubicBezTo>
                    <a:pt x="764638" y="66675"/>
                    <a:pt x="762507" y="62845"/>
                    <a:pt x="760383" y="59021"/>
                  </a:cubicBezTo>
                  <a:cubicBezTo>
                    <a:pt x="760312" y="58803"/>
                    <a:pt x="760165" y="58568"/>
                    <a:pt x="760047" y="58380"/>
                  </a:cubicBezTo>
                  <a:cubicBezTo>
                    <a:pt x="747836" y="39648"/>
                    <a:pt x="741233" y="14944"/>
                    <a:pt x="719830" y="4484"/>
                  </a:cubicBezTo>
                  <a:cubicBezTo>
                    <a:pt x="698367" y="-5871"/>
                    <a:pt x="670690" y="2254"/>
                    <a:pt x="659321" y="23239"/>
                  </a:cubicBezTo>
                  <a:cubicBezTo>
                    <a:pt x="634292" y="35718"/>
                    <a:pt x="606144" y="40683"/>
                    <a:pt x="578879" y="46331"/>
                  </a:cubicBezTo>
                  <a:cubicBezTo>
                    <a:pt x="575242" y="46772"/>
                    <a:pt x="571623" y="47137"/>
                    <a:pt x="568004" y="47508"/>
                  </a:cubicBezTo>
                  <a:cubicBezTo>
                    <a:pt x="528686" y="46072"/>
                    <a:pt x="489363" y="45154"/>
                    <a:pt x="450034" y="44637"/>
                  </a:cubicBezTo>
                  <a:cubicBezTo>
                    <a:pt x="415083" y="44454"/>
                    <a:pt x="380103" y="42854"/>
                    <a:pt x="345105" y="41130"/>
                  </a:cubicBezTo>
                  <a:cubicBezTo>
                    <a:pt x="313668" y="36535"/>
                    <a:pt x="282472" y="30558"/>
                    <a:pt x="251576" y="23481"/>
                  </a:cubicBezTo>
                  <a:cubicBezTo>
                    <a:pt x="210346" y="8625"/>
                    <a:pt x="179879" y="3495"/>
                    <a:pt x="160312" y="37277"/>
                  </a:cubicBezTo>
                  <a:cubicBezTo>
                    <a:pt x="156922" y="43236"/>
                    <a:pt x="153768" y="50420"/>
                    <a:pt x="151020" y="58980"/>
                  </a:cubicBezTo>
                  <a:cubicBezTo>
                    <a:pt x="147130" y="60168"/>
                    <a:pt x="143681" y="61857"/>
                    <a:pt x="140656" y="64010"/>
                  </a:cubicBezTo>
                  <a:cubicBezTo>
                    <a:pt x="128586" y="72582"/>
                    <a:pt x="123431" y="88055"/>
                    <a:pt x="122754" y="103281"/>
                  </a:cubicBezTo>
                  <a:cubicBezTo>
                    <a:pt x="120700" y="110234"/>
                    <a:pt x="118435" y="117059"/>
                    <a:pt x="115969" y="123878"/>
                  </a:cubicBezTo>
                  <a:cubicBezTo>
                    <a:pt x="113056" y="130390"/>
                    <a:pt x="110184" y="136874"/>
                    <a:pt x="107294" y="143433"/>
                  </a:cubicBezTo>
                  <a:cubicBezTo>
                    <a:pt x="103605" y="151735"/>
                    <a:pt x="99938" y="160083"/>
                    <a:pt x="96278" y="168431"/>
                  </a:cubicBezTo>
                  <a:cubicBezTo>
                    <a:pt x="90369" y="181963"/>
                    <a:pt x="84426" y="195647"/>
                    <a:pt x="78494" y="209455"/>
                  </a:cubicBezTo>
                  <a:cubicBezTo>
                    <a:pt x="63875" y="245307"/>
                    <a:pt x="48045" y="280677"/>
                    <a:pt x="33615" y="317259"/>
                  </a:cubicBezTo>
                  <a:cubicBezTo>
                    <a:pt x="27742" y="332720"/>
                    <a:pt x="17549" y="350023"/>
                    <a:pt x="12264" y="367790"/>
                  </a:cubicBezTo>
                  <a:cubicBezTo>
                    <a:pt x="12252" y="367802"/>
                    <a:pt x="12241" y="367820"/>
                    <a:pt x="12235" y="367831"/>
                  </a:cubicBezTo>
                  <a:cubicBezTo>
                    <a:pt x="12229" y="367837"/>
                    <a:pt x="12235" y="367831"/>
                    <a:pt x="12211" y="367849"/>
                  </a:cubicBezTo>
                  <a:cubicBezTo>
                    <a:pt x="12205" y="367861"/>
                    <a:pt x="12205" y="367867"/>
                    <a:pt x="12205" y="367878"/>
                  </a:cubicBezTo>
                  <a:cubicBezTo>
                    <a:pt x="4767" y="378674"/>
                    <a:pt x="271" y="392241"/>
                    <a:pt x="0" y="404778"/>
                  </a:cubicBezTo>
                  <a:cubicBezTo>
                    <a:pt x="114427" y="546669"/>
                    <a:pt x="337278" y="594888"/>
                    <a:pt x="512903" y="593370"/>
                  </a:cubicBezTo>
                  <a:cubicBezTo>
                    <a:pt x="609793" y="591447"/>
                    <a:pt x="705935" y="566219"/>
                    <a:pt x="790573" y="519160"/>
                  </a:cubicBezTo>
                  <a:cubicBezTo>
                    <a:pt x="831144" y="497680"/>
                    <a:pt x="874551" y="473065"/>
                    <a:pt x="903917" y="436918"/>
                  </a:cubicBezTo>
                  <a:cubicBezTo>
                    <a:pt x="904023" y="436818"/>
                    <a:pt x="904146" y="436736"/>
                    <a:pt x="904252" y="436636"/>
                  </a:cubicBezTo>
                  <a:cubicBezTo>
                    <a:pt x="913386" y="428270"/>
                    <a:pt x="920454" y="418580"/>
                    <a:pt x="918770" y="40573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9" name="Google Shape;1209;p22"/>
            <p:cNvSpPr/>
            <p:nvPr/>
          </p:nvSpPr>
          <p:spPr>
            <a:xfrm>
              <a:off x="3855225" y="9179029"/>
              <a:ext cx="732086" cy="503929"/>
            </a:xfrm>
            <a:custGeom>
              <a:avLst/>
              <a:gdLst/>
              <a:ahLst/>
              <a:cxnLst/>
              <a:rect l="l" t="t" r="r" b="b"/>
              <a:pathLst>
                <a:path w="732086" h="503929" extrusionOk="0">
                  <a:moveTo>
                    <a:pt x="670652" y="428931"/>
                  </a:moveTo>
                  <a:cubicBezTo>
                    <a:pt x="677296" y="460594"/>
                    <a:pt x="627151" y="469654"/>
                    <a:pt x="621913" y="440409"/>
                  </a:cubicBezTo>
                  <a:cubicBezTo>
                    <a:pt x="604017" y="371681"/>
                    <a:pt x="585262" y="303036"/>
                    <a:pt x="562887" y="235602"/>
                  </a:cubicBezTo>
                  <a:cubicBezTo>
                    <a:pt x="530861" y="239697"/>
                    <a:pt x="496322" y="241727"/>
                    <a:pt x="464173" y="242374"/>
                  </a:cubicBezTo>
                  <a:cubicBezTo>
                    <a:pt x="468139" y="269360"/>
                    <a:pt x="483034" y="466942"/>
                    <a:pt x="463561" y="485739"/>
                  </a:cubicBezTo>
                  <a:cubicBezTo>
                    <a:pt x="450708" y="498106"/>
                    <a:pt x="424102" y="491540"/>
                    <a:pt x="423525" y="470401"/>
                  </a:cubicBezTo>
                  <a:cubicBezTo>
                    <a:pt x="419989" y="218035"/>
                    <a:pt x="427121" y="242738"/>
                    <a:pt x="405618" y="242627"/>
                  </a:cubicBezTo>
                  <a:cubicBezTo>
                    <a:pt x="326159" y="240968"/>
                    <a:pt x="370561" y="241791"/>
                    <a:pt x="321145" y="240650"/>
                  </a:cubicBezTo>
                  <a:cubicBezTo>
                    <a:pt x="299894" y="239032"/>
                    <a:pt x="303249" y="224671"/>
                    <a:pt x="301360" y="335870"/>
                  </a:cubicBezTo>
                  <a:cubicBezTo>
                    <a:pt x="298764" y="454881"/>
                    <a:pt x="302366" y="480573"/>
                    <a:pt x="290325" y="495611"/>
                  </a:cubicBezTo>
                  <a:cubicBezTo>
                    <a:pt x="280904" y="507624"/>
                    <a:pt x="260971" y="506713"/>
                    <a:pt x="252120" y="492305"/>
                  </a:cubicBezTo>
                  <a:cubicBezTo>
                    <a:pt x="243658" y="478744"/>
                    <a:pt x="259694" y="265548"/>
                    <a:pt x="262719" y="235673"/>
                  </a:cubicBezTo>
                  <a:cubicBezTo>
                    <a:pt x="209360" y="230501"/>
                    <a:pt x="174445" y="224747"/>
                    <a:pt x="142348" y="217864"/>
                  </a:cubicBezTo>
                  <a:cubicBezTo>
                    <a:pt x="138505" y="218229"/>
                    <a:pt x="100012" y="409181"/>
                    <a:pt x="81521" y="439367"/>
                  </a:cubicBezTo>
                  <a:cubicBezTo>
                    <a:pt x="73247" y="454599"/>
                    <a:pt x="51026" y="453470"/>
                    <a:pt x="41780" y="440279"/>
                  </a:cubicBezTo>
                  <a:cubicBezTo>
                    <a:pt x="35319" y="431196"/>
                    <a:pt x="38897" y="422712"/>
                    <a:pt x="41851" y="411216"/>
                  </a:cubicBezTo>
                  <a:cubicBezTo>
                    <a:pt x="102154" y="164786"/>
                    <a:pt x="121745" y="219147"/>
                    <a:pt x="47612" y="189489"/>
                  </a:cubicBezTo>
                  <a:cubicBezTo>
                    <a:pt x="-10731" y="164144"/>
                    <a:pt x="-4881" y="177182"/>
                    <a:pt x="10108" y="143489"/>
                  </a:cubicBezTo>
                  <a:cubicBezTo>
                    <a:pt x="33465" y="90410"/>
                    <a:pt x="23755" y="68213"/>
                    <a:pt x="53827" y="59035"/>
                  </a:cubicBezTo>
                  <a:cubicBezTo>
                    <a:pt x="71258" y="4721"/>
                    <a:pt x="102154" y="4715"/>
                    <a:pt x="154377" y="23530"/>
                  </a:cubicBezTo>
                  <a:cubicBezTo>
                    <a:pt x="226438" y="40038"/>
                    <a:pt x="256970" y="44180"/>
                    <a:pt x="352835" y="44686"/>
                  </a:cubicBezTo>
                  <a:cubicBezTo>
                    <a:pt x="440421" y="45839"/>
                    <a:pt x="497223" y="55640"/>
                    <a:pt x="562122" y="23288"/>
                  </a:cubicBezTo>
                  <a:cubicBezTo>
                    <a:pt x="581301" y="-12093"/>
                    <a:pt x="640086" y="-12346"/>
                    <a:pt x="663184" y="59070"/>
                  </a:cubicBezTo>
                  <a:cubicBezTo>
                    <a:pt x="670923" y="72996"/>
                    <a:pt x="678550" y="87457"/>
                    <a:pt x="687801" y="106783"/>
                  </a:cubicBezTo>
                  <a:cubicBezTo>
                    <a:pt x="700365" y="101482"/>
                    <a:pt x="707086" y="123609"/>
                    <a:pt x="722681" y="157879"/>
                  </a:cubicBezTo>
                  <a:cubicBezTo>
                    <a:pt x="734828" y="184359"/>
                    <a:pt x="735410" y="179317"/>
                    <a:pt x="723258" y="186407"/>
                  </a:cubicBezTo>
                  <a:cubicBezTo>
                    <a:pt x="688260" y="207092"/>
                    <a:pt x="648107" y="220235"/>
                    <a:pt x="608113" y="228207"/>
                  </a:cubicBezTo>
                  <a:cubicBezTo>
                    <a:pt x="645141" y="329651"/>
                    <a:pt x="668404" y="421594"/>
                    <a:pt x="670652" y="4289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0" name="Google Shape;1210;p22"/>
            <p:cNvSpPr/>
            <p:nvPr/>
          </p:nvSpPr>
          <p:spPr>
            <a:xfrm>
              <a:off x="4826567" y="9346240"/>
              <a:ext cx="286220" cy="310961"/>
            </a:xfrm>
            <a:custGeom>
              <a:avLst/>
              <a:gdLst/>
              <a:ahLst/>
              <a:cxnLst/>
              <a:rect l="l" t="t" r="r" b="b"/>
              <a:pathLst>
                <a:path w="286220" h="310961" extrusionOk="0">
                  <a:moveTo>
                    <a:pt x="89076" y="166006"/>
                  </a:moveTo>
                  <a:cubicBezTo>
                    <a:pt x="67419" y="127894"/>
                    <a:pt x="46092" y="89959"/>
                    <a:pt x="22994" y="52983"/>
                  </a:cubicBezTo>
                  <a:cubicBezTo>
                    <a:pt x="17426" y="37934"/>
                    <a:pt x="-11422" y="16648"/>
                    <a:pt x="4991" y="2058"/>
                  </a:cubicBezTo>
                  <a:cubicBezTo>
                    <a:pt x="23506" y="-7897"/>
                    <a:pt x="30114" y="20931"/>
                    <a:pt x="39524" y="31592"/>
                  </a:cubicBezTo>
                  <a:cubicBezTo>
                    <a:pt x="87610" y="104273"/>
                    <a:pt x="122579" y="186997"/>
                    <a:pt x="176173" y="255101"/>
                  </a:cubicBezTo>
                  <a:cubicBezTo>
                    <a:pt x="209994" y="300961"/>
                    <a:pt x="253242" y="292542"/>
                    <a:pt x="260139" y="234721"/>
                  </a:cubicBezTo>
                  <a:cubicBezTo>
                    <a:pt x="265453" y="205352"/>
                    <a:pt x="250359" y="171371"/>
                    <a:pt x="264959" y="144502"/>
                  </a:cubicBezTo>
                  <a:cubicBezTo>
                    <a:pt x="277841" y="135225"/>
                    <a:pt x="284638" y="154180"/>
                    <a:pt x="283514" y="164623"/>
                  </a:cubicBezTo>
                  <a:cubicBezTo>
                    <a:pt x="284633" y="194463"/>
                    <a:pt x="289470" y="224655"/>
                    <a:pt x="282638" y="254183"/>
                  </a:cubicBezTo>
                  <a:cubicBezTo>
                    <a:pt x="275140" y="283488"/>
                    <a:pt x="250147" y="314021"/>
                    <a:pt x="217185" y="310715"/>
                  </a:cubicBezTo>
                  <a:cubicBezTo>
                    <a:pt x="152657" y="297448"/>
                    <a:pt x="120848" y="216990"/>
                    <a:pt x="89076" y="16600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1" name="Google Shape;1211;p22"/>
            <p:cNvSpPr/>
            <p:nvPr/>
          </p:nvSpPr>
          <p:spPr>
            <a:xfrm>
              <a:off x="3385004" y="9373147"/>
              <a:ext cx="255423" cy="297857"/>
            </a:xfrm>
            <a:custGeom>
              <a:avLst/>
              <a:gdLst/>
              <a:ahLst/>
              <a:cxnLst/>
              <a:rect l="l" t="t" r="r" b="b"/>
              <a:pathLst>
                <a:path w="255423" h="297857" extrusionOk="0">
                  <a:moveTo>
                    <a:pt x="6536" y="270641"/>
                  </a:moveTo>
                  <a:cubicBezTo>
                    <a:pt x="-3397" y="240525"/>
                    <a:pt x="6878" y="207662"/>
                    <a:pt x="3047" y="176522"/>
                  </a:cubicBezTo>
                  <a:cubicBezTo>
                    <a:pt x="3135" y="164532"/>
                    <a:pt x="-2691" y="151489"/>
                    <a:pt x="1546" y="139999"/>
                  </a:cubicBezTo>
                  <a:cubicBezTo>
                    <a:pt x="43306" y="102375"/>
                    <a:pt x="23026" y="241596"/>
                    <a:pt x="29093" y="258599"/>
                  </a:cubicBezTo>
                  <a:cubicBezTo>
                    <a:pt x="69464" y="318819"/>
                    <a:pt x="135799" y="165455"/>
                    <a:pt x="156556" y="138040"/>
                  </a:cubicBezTo>
                  <a:cubicBezTo>
                    <a:pt x="178465" y="102305"/>
                    <a:pt x="200240" y="66553"/>
                    <a:pt x="221225" y="30282"/>
                  </a:cubicBezTo>
                  <a:cubicBezTo>
                    <a:pt x="225645" y="22534"/>
                    <a:pt x="230635" y="14980"/>
                    <a:pt x="234814" y="7061"/>
                  </a:cubicBezTo>
                  <a:cubicBezTo>
                    <a:pt x="235926" y="2390"/>
                    <a:pt x="241246" y="-899"/>
                    <a:pt x="245854" y="219"/>
                  </a:cubicBezTo>
                  <a:cubicBezTo>
                    <a:pt x="255935" y="1072"/>
                    <a:pt x="257518" y="12868"/>
                    <a:pt x="253086" y="20393"/>
                  </a:cubicBezTo>
                  <a:cubicBezTo>
                    <a:pt x="225274" y="74771"/>
                    <a:pt x="192466" y="126391"/>
                    <a:pt x="161381" y="178916"/>
                  </a:cubicBezTo>
                  <a:cubicBezTo>
                    <a:pt x="133610" y="221299"/>
                    <a:pt x="112230" y="281696"/>
                    <a:pt x="59124" y="296798"/>
                  </a:cubicBezTo>
                  <a:cubicBezTo>
                    <a:pt x="37721" y="301322"/>
                    <a:pt x="15217" y="291127"/>
                    <a:pt x="6536" y="27064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2" name="Google Shape;1212;p22"/>
            <p:cNvSpPr/>
            <p:nvPr/>
          </p:nvSpPr>
          <p:spPr>
            <a:xfrm>
              <a:off x="3611269" y="7453212"/>
              <a:ext cx="1223392" cy="1895567"/>
            </a:xfrm>
            <a:custGeom>
              <a:avLst/>
              <a:gdLst/>
              <a:ahLst/>
              <a:cxnLst/>
              <a:rect l="l" t="t" r="r" b="b"/>
              <a:pathLst>
                <a:path w="1223392" h="1895567" extrusionOk="0">
                  <a:moveTo>
                    <a:pt x="1111736" y="1739551"/>
                  </a:moveTo>
                  <a:cubicBezTo>
                    <a:pt x="1090050" y="1763613"/>
                    <a:pt x="1065786" y="1784392"/>
                    <a:pt x="1039657" y="1802024"/>
                  </a:cubicBezTo>
                  <a:cubicBezTo>
                    <a:pt x="1031936" y="1807237"/>
                    <a:pt x="1024020" y="1812191"/>
                    <a:pt x="1015976" y="1816886"/>
                  </a:cubicBezTo>
                  <a:cubicBezTo>
                    <a:pt x="1013080" y="1818621"/>
                    <a:pt x="1010185" y="1820233"/>
                    <a:pt x="1007225" y="1821839"/>
                  </a:cubicBezTo>
                  <a:cubicBezTo>
                    <a:pt x="1004135" y="1823640"/>
                    <a:pt x="1000916" y="1825316"/>
                    <a:pt x="997762" y="1826987"/>
                  </a:cubicBezTo>
                  <a:cubicBezTo>
                    <a:pt x="994802" y="1828470"/>
                    <a:pt x="991842" y="1830011"/>
                    <a:pt x="988881" y="1831494"/>
                  </a:cubicBezTo>
                  <a:cubicBezTo>
                    <a:pt x="987528" y="1832200"/>
                    <a:pt x="986180" y="1832847"/>
                    <a:pt x="984827" y="1833488"/>
                  </a:cubicBezTo>
                  <a:cubicBezTo>
                    <a:pt x="982443" y="1834647"/>
                    <a:pt x="980066" y="1835741"/>
                    <a:pt x="977747" y="1836771"/>
                  </a:cubicBezTo>
                  <a:cubicBezTo>
                    <a:pt x="974081" y="1838506"/>
                    <a:pt x="970279" y="1840183"/>
                    <a:pt x="966483" y="1841854"/>
                  </a:cubicBezTo>
                  <a:cubicBezTo>
                    <a:pt x="963070" y="1843336"/>
                    <a:pt x="959533" y="1844813"/>
                    <a:pt x="955990" y="1846231"/>
                  </a:cubicBezTo>
                  <a:cubicBezTo>
                    <a:pt x="952518" y="1847649"/>
                    <a:pt x="948911" y="1849061"/>
                    <a:pt x="945374" y="1850414"/>
                  </a:cubicBezTo>
                  <a:cubicBezTo>
                    <a:pt x="889061" y="1871776"/>
                    <a:pt x="828569" y="1883548"/>
                    <a:pt x="768331" y="1887990"/>
                  </a:cubicBezTo>
                  <a:cubicBezTo>
                    <a:pt x="639298" y="1895327"/>
                    <a:pt x="487801" y="1905298"/>
                    <a:pt x="354584" y="1874417"/>
                  </a:cubicBezTo>
                  <a:cubicBezTo>
                    <a:pt x="351235" y="1873647"/>
                    <a:pt x="347763" y="1872811"/>
                    <a:pt x="344414" y="1871970"/>
                  </a:cubicBezTo>
                  <a:cubicBezTo>
                    <a:pt x="320922" y="1866116"/>
                    <a:pt x="297947" y="1858974"/>
                    <a:pt x="275937" y="1850226"/>
                  </a:cubicBezTo>
                  <a:cubicBezTo>
                    <a:pt x="196908" y="1818892"/>
                    <a:pt x="128690" y="1767361"/>
                    <a:pt x="81840" y="1684554"/>
                  </a:cubicBezTo>
                  <a:cubicBezTo>
                    <a:pt x="-22418" y="1510711"/>
                    <a:pt x="233" y="1243778"/>
                    <a:pt x="6348" y="1046001"/>
                  </a:cubicBezTo>
                  <a:cubicBezTo>
                    <a:pt x="13557" y="874541"/>
                    <a:pt x="31253" y="703916"/>
                    <a:pt x="54681" y="533938"/>
                  </a:cubicBezTo>
                  <a:cubicBezTo>
                    <a:pt x="60083" y="491990"/>
                    <a:pt x="65491" y="450043"/>
                    <a:pt x="71217" y="408031"/>
                  </a:cubicBezTo>
                  <a:cubicBezTo>
                    <a:pt x="88466" y="294408"/>
                    <a:pt x="108675" y="180144"/>
                    <a:pt x="137117" y="68263"/>
                  </a:cubicBezTo>
                  <a:cubicBezTo>
                    <a:pt x="141236" y="52049"/>
                    <a:pt x="145485" y="35899"/>
                    <a:pt x="149923" y="19815"/>
                  </a:cubicBezTo>
                  <a:cubicBezTo>
                    <a:pt x="149987" y="19685"/>
                    <a:pt x="150052" y="19491"/>
                    <a:pt x="150117" y="19362"/>
                  </a:cubicBezTo>
                  <a:cubicBezTo>
                    <a:pt x="151406" y="19938"/>
                    <a:pt x="152759" y="20585"/>
                    <a:pt x="154042" y="21162"/>
                  </a:cubicBezTo>
                  <a:cubicBezTo>
                    <a:pt x="154107" y="21227"/>
                    <a:pt x="154172" y="21227"/>
                    <a:pt x="154236" y="21291"/>
                  </a:cubicBezTo>
                  <a:cubicBezTo>
                    <a:pt x="158738" y="23351"/>
                    <a:pt x="163311" y="25345"/>
                    <a:pt x="167942" y="27339"/>
                  </a:cubicBezTo>
                  <a:cubicBezTo>
                    <a:pt x="168072" y="27404"/>
                    <a:pt x="168201" y="27469"/>
                    <a:pt x="168331" y="27533"/>
                  </a:cubicBezTo>
                  <a:cubicBezTo>
                    <a:pt x="170714" y="28498"/>
                    <a:pt x="173027" y="29528"/>
                    <a:pt x="175410" y="30428"/>
                  </a:cubicBezTo>
                  <a:cubicBezTo>
                    <a:pt x="179659" y="32164"/>
                    <a:pt x="183902" y="33905"/>
                    <a:pt x="188151" y="35511"/>
                  </a:cubicBezTo>
                  <a:cubicBezTo>
                    <a:pt x="194007" y="37764"/>
                    <a:pt x="199927" y="39888"/>
                    <a:pt x="205912" y="41947"/>
                  </a:cubicBezTo>
                  <a:cubicBezTo>
                    <a:pt x="213568" y="44583"/>
                    <a:pt x="221295" y="47160"/>
                    <a:pt x="229146" y="49537"/>
                  </a:cubicBezTo>
                  <a:cubicBezTo>
                    <a:pt x="231659" y="50307"/>
                    <a:pt x="234231" y="51078"/>
                    <a:pt x="236802" y="51855"/>
                  </a:cubicBezTo>
                  <a:cubicBezTo>
                    <a:pt x="238668" y="52431"/>
                    <a:pt x="240533" y="52949"/>
                    <a:pt x="242399" y="53461"/>
                  </a:cubicBezTo>
                  <a:cubicBezTo>
                    <a:pt x="245229" y="54296"/>
                    <a:pt x="248125" y="55132"/>
                    <a:pt x="250961" y="55908"/>
                  </a:cubicBezTo>
                  <a:cubicBezTo>
                    <a:pt x="251220" y="55973"/>
                    <a:pt x="251538" y="56038"/>
                    <a:pt x="251797" y="56102"/>
                  </a:cubicBezTo>
                  <a:cubicBezTo>
                    <a:pt x="256175" y="57326"/>
                    <a:pt x="260613" y="58420"/>
                    <a:pt x="265056" y="59579"/>
                  </a:cubicBezTo>
                  <a:cubicBezTo>
                    <a:pt x="270076" y="60868"/>
                    <a:pt x="275225" y="62086"/>
                    <a:pt x="280310" y="63309"/>
                  </a:cubicBezTo>
                  <a:cubicBezTo>
                    <a:pt x="283593" y="64080"/>
                    <a:pt x="286748" y="64857"/>
                    <a:pt x="289961" y="65498"/>
                  </a:cubicBezTo>
                  <a:cubicBezTo>
                    <a:pt x="294851" y="66592"/>
                    <a:pt x="299677" y="67557"/>
                    <a:pt x="304567" y="68587"/>
                  </a:cubicBezTo>
                  <a:cubicBezTo>
                    <a:pt x="309458" y="69616"/>
                    <a:pt x="314348" y="70581"/>
                    <a:pt x="319303" y="71481"/>
                  </a:cubicBezTo>
                  <a:cubicBezTo>
                    <a:pt x="324194" y="72381"/>
                    <a:pt x="329149" y="73281"/>
                    <a:pt x="334104" y="74117"/>
                  </a:cubicBezTo>
                  <a:cubicBezTo>
                    <a:pt x="339059" y="74952"/>
                    <a:pt x="344079" y="75788"/>
                    <a:pt x="349034" y="76500"/>
                  </a:cubicBezTo>
                  <a:cubicBezTo>
                    <a:pt x="352383" y="77076"/>
                    <a:pt x="355725" y="77594"/>
                    <a:pt x="359074" y="78041"/>
                  </a:cubicBezTo>
                  <a:cubicBezTo>
                    <a:pt x="365765" y="79006"/>
                    <a:pt x="372462" y="79971"/>
                    <a:pt x="379153" y="80741"/>
                  </a:cubicBezTo>
                  <a:cubicBezTo>
                    <a:pt x="382502" y="81194"/>
                    <a:pt x="385844" y="81577"/>
                    <a:pt x="389193" y="81965"/>
                  </a:cubicBezTo>
                  <a:cubicBezTo>
                    <a:pt x="394083" y="82483"/>
                    <a:pt x="398844" y="83059"/>
                    <a:pt x="403735" y="83506"/>
                  </a:cubicBezTo>
                  <a:cubicBezTo>
                    <a:pt x="408496" y="84024"/>
                    <a:pt x="413386" y="84471"/>
                    <a:pt x="418218" y="84924"/>
                  </a:cubicBezTo>
                  <a:cubicBezTo>
                    <a:pt x="427869" y="85824"/>
                    <a:pt x="437526" y="86530"/>
                    <a:pt x="447242" y="87178"/>
                  </a:cubicBezTo>
                  <a:cubicBezTo>
                    <a:pt x="449684" y="87372"/>
                    <a:pt x="452003" y="87436"/>
                    <a:pt x="454387" y="87631"/>
                  </a:cubicBezTo>
                  <a:cubicBezTo>
                    <a:pt x="465586" y="88272"/>
                    <a:pt x="476785" y="88790"/>
                    <a:pt x="487854" y="89113"/>
                  </a:cubicBezTo>
                  <a:cubicBezTo>
                    <a:pt x="491262" y="89178"/>
                    <a:pt x="494675" y="89307"/>
                    <a:pt x="498023" y="89372"/>
                  </a:cubicBezTo>
                  <a:cubicBezTo>
                    <a:pt x="498730" y="89372"/>
                    <a:pt x="499442" y="89372"/>
                    <a:pt x="500213" y="89437"/>
                  </a:cubicBezTo>
                  <a:cubicBezTo>
                    <a:pt x="506586" y="89566"/>
                    <a:pt x="512954" y="89631"/>
                    <a:pt x="519262" y="89696"/>
                  </a:cubicBezTo>
                  <a:lnTo>
                    <a:pt x="520227" y="89696"/>
                  </a:lnTo>
                  <a:cubicBezTo>
                    <a:pt x="526789" y="89760"/>
                    <a:pt x="533421" y="89760"/>
                    <a:pt x="539983" y="89631"/>
                  </a:cubicBezTo>
                  <a:cubicBezTo>
                    <a:pt x="546610" y="89501"/>
                    <a:pt x="553112" y="89437"/>
                    <a:pt x="559609" y="89243"/>
                  </a:cubicBezTo>
                  <a:cubicBezTo>
                    <a:pt x="562311" y="89178"/>
                    <a:pt x="564953" y="89113"/>
                    <a:pt x="567589" y="88984"/>
                  </a:cubicBezTo>
                  <a:cubicBezTo>
                    <a:pt x="572350" y="88854"/>
                    <a:pt x="577052" y="88660"/>
                    <a:pt x="581749" y="88466"/>
                  </a:cubicBezTo>
                  <a:cubicBezTo>
                    <a:pt x="584003" y="88337"/>
                    <a:pt x="586251" y="88272"/>
                    <a:pt x="588505" y="88078"/>
                  </a:cubicBezTo>
                  <a:cubicBezTo>
                    <a:pt x="594231" y="87819"/>
                    <a:pt x="599898" y="87501"/>
                    <a:pt x="605624" y="87113"/>
                  </a:cubicBezTo>
                  <a:cubicBezTo>
                    <a:pt x="639345" y="84989"/>
                    <a:pt x="671459" y="81453"/>
                    <a:pt x="701196" y="76688"/>
                  </a:cubicBezTo>
                  <a:cubicBezTo>
                    <a:pt x="704026" y="76235"/>
                    <a:pt x="706857" y="75788"/>
                    <a:pt x="709629" y="75335"/>
                  </a:cubicBezTo>
                  <a:cubicBezTo>
                    <a:pt x="712653" y="74758"/>
                    <a:pt x="715678" y="74240"/>
                    <a:pt x="718639" y="73729"/>
                  </a:cubicBezTo>
                  <a:cubicBezTo>
                    <a:pt x="720634" y="73405"/>
                    <a:pt x="722629" y="73023"/>
                    <a:pt x="724559" y="72699"/>
                  </a:cubicBezTo>
                  <a:cubicBezTo>
                    <a:pt x="726618" y="72246"/>
                    <a:pt x="728678" y="71864"/>
                    <a:pt x="730673" y="71411"/>
                  </a:cubicBezTo>
                  <a:cubicBezTo>
                    <a:pt x="735116" y="70640"/>
                    <a:pt x="739489" y="69740"/>
                    <a:pt x="743738" y="68775"/>
                  </a:cubicBezTo>
                  <a:cubicBezTo>
                    <a:pt x="746439" y="68198"/>
                    <a:pt x="749146" y="67616"/>
                    <a:pt x="751718" y="67039"/>
                  </a:cubicBezTo>
                  <a:cubicBezTo>
                    <a:pt x="825215" y="51661"/>
                    <a:pt x="898259" y="33005"/>
                    <a:pt x="965577" y="0"/>
                  </a:cubicBezTo>
                  <a:cubicBezTo>
                    <a:pt x="967060" y="4312"/>
                    <a:pt x="968602" y="8619"/>
                    <a:pt x="970085" y="12931"/>
                  </a:cubicBezTo>
                  <a:cubicBezTo>
                    <a:pt x="971756" y="18014"/>
                    <a:pt x="973433" y="23162"/>
                    <a:pt x="975040" y="28245"/>
                  </a:cubicBezTo>
                  <a:cubicBezTo>
                    <a:pt x="1027616" y="191793"/>
                    <a:pt x="1059542" y="361000"/>
                    <a:pt x="1099118" y="527890"/>
                  </a:cubicBezTo>
                  <a:cubicBezTo>
                    <a:pt x="1167660" y="825386"/>
                    <a:pt x="1206530" y="1129896"/>
                    <a:pt x="1222361" y="1434665"/>
                  </a:cubicBezTo>
                  <a:cubicBezTo>
                    <a:pt x="1229958" y="1550782"/>
                    <a:pt x="1195849" y="1657327"/>
                    <a:pt x="1111736" y="173955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3" name="Google Shape;1213;p22"/>
            <p:cNvSpPr/>
            <p:nvPr/>
          </p:nvSpPr>
          <p:spPr>
            <a:xfrm>
              <a:off x="3761369" y="7373759"/>
              <a:ext cx="815454" cy="169128"/>
            </a:xfrm>
            <a:custGeom>
              <a:avLst/>
              <a:gdLst/>
              <a:ahLst/>
              <a:cxnLst/>
              <a:rect l="l" t="t" r="r" b="b"/>
              <a:pathLst>
                <a:path w="815454" h="169128" extrusionOk="0">
                  <a:moveTo>
                    <a:pt x="808692" y="60427"/>
                  </a:moveTo>
                  <a:cubicBezTo>
                    <a:pt x="811005" y="66745"/>
                    <a:pt x="813271" y="73093"/>
                    <a:pt x="815454" y="79423"/>
                  </a:cubicBezTo>
                  <a:cubicBezTo>
                    <a:pt x="748136" y="112464"/>
                    <a:pt x="675110" y="131131"/>
                    <a:pt x="601648" y="146480"/>
                  </a:cubicBezTo>
                  <a:cubicBezTo>
                    <a:pt x="444432" y="182233"/>
                    <a:pt x="180015" y="181656"/>
                    <a:pt x="4137" y="100709"/>
                  </a:cubicBezTo>
                  <a:cubicBezTo>
                    <a:pt x="2760" y="100068"/>
                    <a:pt x="1383" y="99426"/>
                    <a:pt x="0" y="98785"/>
                  </a:cubicBezTo>
                  <a:cubicBezTo>
                    <a:pt x="3878" y="84824"/>
                    <a:pt x="7909" y="70899"/>
                    <a:pt x="12123" y="57055"/>
                  </a:cubicBezTo>
                  <a:cubicBezTo>
                    <a:pt x="12841" y="54649"/>
                    <a:pt x="13606" y="52219"/>
                    <a:pt x="14324" y="49813"/>
                  </a:cubicBezTo>
                  <a:cubicBezTo>
                    <a:pt x="15978" y="44412"/>
                    <a:pt x="17678" y="38982"/>
                    <a:pt x="19409" y="33599"/>
                  </a:cubicBezTo>
                  <a:cubicBezTo>
                    <a:pt x="19426" y="33523"/>
                    <a:pt x="19491" y="33417"/>
                    <a:pt x="19509" y="33340"/>
                  </a:cubicBezTo>
                  <a:cubicBezTo>
                    <a:pt x="26812" y="35635"/>
                    <a:pt x="33874" y="37753"/>
                    <a:pt x="41159" y="40124"/>
                  </a:cubicBezTo>
                  <a:cubicBezTo>
                    <a:pt x="284290" y="99944"/>
                    <a:pt x="551702" y="92255"/>
                    <a:pt x="785735" y="0"/>
                  </a:cubicBezTo>
                  <a:cubicBezTo>
                    <a:pt x="786706" y="2394"/>
                    <a:pt x="787630" y="4818"/>
                    <a:pt x="788601" y="7213"/>
                  </a:cubicBezTo>
                  <a:cubicBezTo>
                    <a:pt x="790355" y="11596"/>
                    <a:pt x="792067" y="16008"/>
                    <a:pt x="793774" y="20421"/>
                  </a:cubicBezTo>
                  <a:cubicBezTo>
                    <a:pt x="794869" y="23327"/>
                    <a:pt x="796010" y="26198"/>
                    <a:pt x="797105" y="29104"/>
                  </a:cubicBezTo>
                  <a:cubicBezTo>
                    <a:pt x="800006" y="36682"/>
                    <a:pt x="802837" y="44248"/>
                    <a:pt x="805615" y="51837"/>
                  </a:cubicBezTo>
                  <a:cubicBezTo>
                    <a:pt x="806338" y="53731"/>
                    <a:pt x="807021" y="55655"/>
                    <a:pt x="807668" y="57532"/>
                  </a:cubicBezTo>
                  <a:cubicBezTo>
                    <a:pt x="808016" y="58503"/>
                    <a:pt x="808351" y="59468"/>
                    <a:pt x="808692" y="60427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214" name="Google Shape;1214;p22"/>
            <p:cNvGrpSpPr/>
            <p:nvPr/>
          </p:nvGrpSpPr>
          <p:grpSpPr>
            <a:xfrm>
              <a:off x="3921663" y="7823618"/>
              <a:ext cx="556841" cy="554242"/>
              <a:chOff x="3921663" y="7823618"/>
              <a:chExt cx="556841" cy="554242"/>
            </a:xfrm>
          </p:grpSpPr>
          <p:sp>
            <p:nvSpPr>
              <p:cNvPr id="1215" name="Google Shape;1215;p22"/>
              <p:cNvSpPr/>
              <p:nvPr/>
            </p:nvSpPr>
            <p:spPr>
              <a:xfrm>
                <a:off x="3945489" y="7847306"/>
                <a:ext cx="509266" cy="506619"/>
              </a:xfrm>
              <a:custGeom>
                <a:avLst/>
                <a:gdLst/>
                <a:ahLst/>
                <a:cxnLst/>
                <a:rect l="l" t="t" r="r" b="b"/>
                <a:pathLst>
                  <a:path w="509266" h="506619" extrusionOk="0">
                    <a:moveTo>
                      <a:pt x="6152" y="325436"/>
                    </a:moveTo>
                    <a:cubicBezTo>
                      <a:pt x="-34454" y="129201"/>
                      <a:pt x="131760" y="-58492"/>
                      <a:pt x="333614" y="17137"/>
                    </a:cubicBezTo>
                    <a:cubicBezTo>
                      <a:pt x="435365" y="51154"/>
                      <a:pt x="516054" y="151645"/>
                      <a:pt x="508815" y="261379"/>
                    </a:cubicBezTo>
                    <a:cubicBezTo>
                      <a:pt x="507927" y="332737"/>
                      <a:pt x="480432" y="408219"/>
                      <a:pt x="421147" y="451401"/>
                    </a:cubicBezTo>
                    <a:cubicBezTo>
                      <a:pt x="292202" y="569025"/>
                      <a:pt x="56051" y="485483"/>
                      <a:pt x="6152" y="325436"/>
                    </a:cubicBezTo>
                    <a:close/>
                  </a:path>
                </a:pathLst>
              </a:custGeom>
              <a:solidFill>
                <a:srgbClr val="C1D4E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6" name="Google Shape;1216;p22"/>
              <p:cNvSpPr/>
              <p:nvPr/>
            </p:nvSpPr>
            <p:spPr>
              <a:xfrm>
                <a:off x="3921663" y="7823618"/>
                <a:ext cx="556841" cy="554242"/>
              </a:xfrm>
              <a:custGeom>
                <a:avLst/>
                <a:gdLst/>
                <a:ahLst/>
                <a:cxnLst/>
                <a:rect l="l" t="t" r="r" b="b"/>
                <a:pathLst>
                  <a:path w="556841" h="554242" extrusionOk="0">
                    <a:moveTo>
                      <a:pt x="295884" y="554242"/>
                    </a:moveTo>
                    <a:cubicBezTo>
                      <a:pt x="269696" y="554242"/>
                      <a:pt x="242607" y="550595"/>
                      <a:pt x="215189" y="543170"/>
                    </a:cubicBezTo>
                    <a:cubicBezTo>
                      <a:pt x="114404" y="515878"/>
                      <a:pt x="34745" y="444232"/>
                      <a:pt x="7303" y="356190"/>
                    </a:cubicBezTo>
                    <a:lnTo>
                      <a:pt x="6721" y="353936"/>
                    </a:lnTo>
                    <a:cubicBezTo>
                      <a:pt x="-16160" y="243379"/>
                      <a:pt x="20315" y="131315"/>
                      <a:pt x="101904" y="61476"/>
                    </a:cubicBezTo>
                    <a:cubicBezTo>
                      <a:pt x="174989" y="-1104"/>
                      <a:pt x="271020" y="-16765"/>
                      <a:pt x="365385" y="18446"/>
                    </a:cubicBezTo>
                    <a:cubicBezTo>
                      <a:pt x="483472" y="58122"/>
                      <a:pt x="563678" y="170503"/>
                      <a:pt x="556381" y="285997"/>
                    </a:cubicBezTo>
                    <a:cubicBezTo>
                      <a:pt x="555128" y="372398"/>
                      <a:pt x="519159" y="449827"/>
                      <a:pt x="460015" y="493504"/>
                    </a:cubicBezTo>
                    <a:cubicBezTo>
                      <a:pt x="415725" y="533457"/>
                      <a:pt x="358364" y="554242"/>
                      <a:pt x="295884" y="554242"/>
                    </a:cubicBezTo>
                    <a:close/>
                    <a:moveTo>
                      <a:pt x="53006" y="343158"/>
                    </a:moveTo>
                    <a:cubicBezTo>
                      <a:pt x="75675" y="414269"/>
                      <a:pt x="144076" y="474707"/>
                      <a:pt x="227612" y="497328"/>
                    </a:cubicBezTo>
                    <a:cubicBezTo>
                      <a:pt x="304935" y="518278"/>
                      <a:pt x="378308" y="503758"/>
                      <a:pt x="428954" y="457546"/>
                    </a:cubicBezTo>
                    <a:lnTo>
                      <a:pt x="430979" y="455893"/>
                    </a:lnTo>
                    <a:cubicBezTo>
                      <a:pt x="478859" y="421023"/>
                      <a:pt x="507983" y="357054"/>
                      <a:pt x="508884" y="284767"/>
                    </a:cubicBezTo>
                    <a:lnTo>
                      <a:pt x="508937" y="283502"/>
                    </a:lnTo>
                    <a:cubicBezTo>
                      <a:pt x="515086" y="190359"/>
                      <a:pt x="446721" y="95710"/>
                      <a:pt x="349914" y="63346"/>
                    </a:cubicBezTo>
                    <a:lnTo>
                      <a:pt x="349107" y="63058"/>
                    </a:lnTo>
                    <a:cubicBezTo>
                      <a:pt x="271302" y="33913"/>
                      <a:pt x="192450" y="46479"/>
                      <a:pt x="132806" y="97546"/>
                    </a:cubicBezTo>
                    <a:cubicBezTo>
                      <a:pt x="65676" y="155013"/>
                      <a:pt x="34421" y="251309"/>
                      <a:pt x="53006" y="343158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17" name="Google Shape;1217;p22"/>
            <p:cNvSpPr/>
            <p:nvPr/>
          </p:nvSpPr>
          <p:spPr>
            <a:xfrm>
              <a:off x="3748386" y="7434186"/>
              <a:ext cx="837917" cy="143825"/>
            </a:xfrm>
            <a:custGeom>
              <a:avLst/>
              <a:gdLst/>
              <a:ahLst/>
              <a:cxnLst/>
              <a:rect l="l" t="t" r="r" b="b"/>
              <a:pathLst>
                <a:path w="837917" h="143825" extrusionOk="0">
                  <a:moveTo>
                    <a:pt x="832944" y="31975"/>
                  </a:moveTo>
                  <a:cubicBezTo>
                    <a:pt x="834616" y="37064"/>
                    <a:pt x="836293" y="42147"/>
                    <a:pt x="837917" y="47266"/>
                  </a:cubicBezTo>
                  <a:cubicBezTo>
                    <a:pt x="833798" y="48919"/>
                    <a:pt x="829631" y="50607"/>
                    <a:pt x="825406" y="52196"/>
                  </a:cubicBezTo>
                  <a:cubicBezTo>
                    <a:pt x="817014" y="55473"/>
                    <a:pt x="808392" y="58697"/>
                    <a:pt x="799635" y="61809"/>
                  </a:cubicBezTo>
                  <a:cubicBezTo>
                    <a:pt x="791750" y="64639"/>
                    <a:pt x="783723" y="67363"/>
                    <a:pt x="775625" y="70063"/>
                  </a:cubicBezTo>
                  <a:cubicBezTo>
                    <a:pt x="765744" y="73358"/>
                    <a:pt x="755722" y="76535"/>
                    <a:pt x="745647" y="79623"/>
                  </a:cubicBezTo>
                  <a:cubicBezTo>
                    <a:pt x="729775" y="84501"/>
                    <a:pt x="713645" y="89078"/>
                    <a:pt x="697449" y="93437"/>
                  </a:cubicBezTo>
                  <a:cubicBezTo>
                    <a:pt x="596599" y="120518"/>
                    <a:pt x="491747" y="137832"/>
                    <a:pt x="416837" y="142809"/>
                  </a:cubicBezTo>
                  <a:cubicBezTo>
                    <a:pt x="317046" y="146598"/>
                    <a:pt x="215289" y="140015"/>
                    <a:pt x="116840" y="119294"/>
                  </a:cubicBezTo>
                  <a:cubicBezTo>
                    <a:pt x="110096" y="117894"/>
                    <a:pt x="103322" y="116441"/>
                    <a:pt x="96578" y="114840"/>
                  </a:cubicBezTo>
                  <a:cubicBezTo>
                    <a:pt x="95436" y="114576"/>
                    <a:pt x="94289" y="114311"/>
                    <a:pt x="93194" y="114017"/>
                  </a:cubicBezTo>
                  <a:cubicBezTo>
                    <a:pt x="86591" y="112528"/>
                    <a:pt x="80124" y="110952"/>
                    <a:pt x="73650" y="109245"/>
                  </a:cubicBezTo>
                  <a:cubicBezTo>
                    <a:pt x="48810" y="102886"/>
                    <a:pt x="24228" y="95585"/>
                    <a:pt x="0" y="87283"/>
                  </a:cubicBezTo>
                  <a:cubicBezTo>
                    <a:pt x="4114" y="71087"/>
                    <a:pt x="8386" y="54926"/>
                    <a:pt x="12835" y="38847"/>
                  </a:cubicBezTo>
                  <a:cubicBezTo>
                    <a:pt x="14218" y="39288"/>
                    <a:pt x="15554" y="39759"/>
                    <a:pt x="16943" y="40200"/>
                  </a:cubicBezTo>
                  <a:cubicBezTo>
                    <a:pt x="17019" y="40218"/>
                    <a:pt x="17049" y="40265"/>
                    <a:pt x="17125" y="40282"/>
                  </a:cubicBezTo>
                  <a:cubicBezTo>
                    <a:pt x="287327" y="129590"/>
                    <a:pt x="560924" y="96785"/>
                    <a:pt x="821680" y="0"/>
                  </a:cubicBezTo>
                  <a:cubicBezTo>
                    <a:pt x="823993" y="6319"/>
                    <a:pt x="826259" y="12667"/>
                    <a:pt x="828442" y="18997"/>
                  </a:cubicBezTo>
                  <a:cubicBezTo>
                    <a:pt x="829967" y="23333"/>
                    <a:pt x="831467" y="27616"/>
                    <a:pt x="832944" y="3197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8" name="Google Shape;1218;p22"/>
            <p:cNvSpPr/>
            <p:nvPr/>
          </p:nvSpPr>
          <p:spPr>
            <a:xfrm>
              <a:off x="3773497" y="7373759"/>
              <a:ext cx="781650" cy="103131"/>
            </a:xfrm>
            <a:custGeom>
              <a:avLst/>
              <a:gdLst/>
              <a:ahLst/>
              <a:cxnLst/>
              <a:rect l="l" t="t" r="r" b="b"/>
              <a:pathLst>
                <a:path w="781650" h="103131" extrusionOk="0">
                  <a:moveTo>
                    <a:pt x="776478" y="7219"/>
                  </a:moveTo>
                  <a:cubicBezTo>
                    <a:pt x="778232" y="11602"/>
                    <a:pt x="779944" y="16014"/>
                    <a:pt x="781651" y="20427"/>
                  </a:cubicBezTo>
                  <a:cubicBezTo>
                    <a:pt x="569763" y="113352"/>
                    <a:pt x="325985" y="118365"/>
                    <a:pt x="100180" y="82436"/>
                  </a:cubicBezTo>
                  <a:cubicBezTo>
                    <a:pt x="67218" y="77488"/>
                    <a:pt x="36204" y="69504"/>
                    <a:pt x="5967" y="59403"/>
                  </a:cubicBezTo>
                  <a:cubicBezTo>
                    <a:pt x="4320" y="58538"/>
                    <a:pt x="2283" y="57785"/>
                    <a:pt x="0" y="57055"/>
                  </a:cubicBezTo>
                  <a:cubicBezTo>
                    <a:pt x="2342" y="49201"/>
                    <a:pt x="4790" y="41418"/>
                    <a:pt x="7286" y="33599"/>
                  </a:cubicBezTo>
                  <a:cubicBezTo>
                    <a:pt x="7303" y="33523"/>
                    <a:pt x="7368" y="33417"/>
                    <a:pt x="7386" y="33340"/>
                  </a:cubicBezTo>
                  <a:cubicBezTo>
                    <a:pt x="14689" y="35635"/>
                    <a:pt x="21751" y="37753"/>
                    <a:pt x="29036" y="40124"/>
                  </a:cubicBezTo>
                  <a:cubicBezTo>
                    <a:pt x="272167" y="99944"/>
                    <a:pt x="539579" y="92255"/>
                    <a:pt x="773612" y="0"/>
                  </a:cubicBezTo>
                  <a:lnTo>
                    <a:pt x="773642" y="47"/>
                  </a:lnTo>
                  <a:cubicBezTo>
                    <a:pt x="774613" y="2447"/>
                    <a:pt x="775507" y="4824"/>
                    <a:pt x="776478" y="721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9" name="Google Shape;1219;p22"/>
            <p:cNvSpPr/>
            <p:nvPr/>
          </p:nvSpPr>
          <p:spPr>
            <a:xfrm>
              <a:off x="3781573" y="6830865"/>
              <a:ext cx="765536" cy="621407"/>
            </a:xfrm>
            <a:custGeom>
              <a:avLst/>
              <a:gdLst/>
              <a:ahLst/>
              <a:cxnLst/>
              <a:rect l="l" t="t" r="r" b="b"/>
              <a:pathLst>
                <a:path w="765536" h="621407" extrusionOk="0">
                  <a:moveTo>
                    <a:pt x="765537" y="542900"/>
                  </a:moveTo>
                  <a:cubicBezTo>
                    <a:pt x="531510" y="635155"/>
                    <a:pt x="264092" y="642844"/>
                    <a:pt x="20961" y="583023"/>
                  </a:cubicBezTo>
                  <a:cubicBezTo>
                    <a:pt x="-5898" y="574287"/>
                    <a:pt x="-3220" y="583429"/>
                    <a:pt x="8361" y="548295"/>
                  </a:cubicBezTo>
                  <a:cubicBezTo>
                    <a:pt x="235567" y="-129576"/>
                    <a:pt x="362682" y="-93047"/>
                    <a:pt x="577825" y="197908"/>
                  </a:cubicBezTo>
                  <a:cubicBezTo>
                    <a:pt x="653805" y="307324"/>
                    <a:pt x="715991" y="418599"/>
                    <a:pt x="765537" y="542900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20" name="Google Shape;1220;p22"/>
          <p:cNvGrpSpPr/>
          <p:nvPr/>
        </p:nvGrpSpPr>
        <p:grpSpPr>
          <a:xfrm rot="-845843">
            <a:off x="-532752" y="986501"/>
            <a:ext cx="2290359" cy="1738179"/>
            <a:chOff x="1414841" y="815849"/>
            <a:chExt cx="3435125" cy="2606826"/>
          </a:xfrm>
        </p:grpSpPr>
        <p:grpSp>
          <p:nvGrpSpPr>
            <p:cNvPr id="1221" name="Google Shape;1221;p22"/>
            <p:cNvGrpSpPr/>
            <p:nvPr/>
          </p:nvGrpSpPr>
          <p:grpSpPr>
            <a:xfrm>
              <a:off x="2255150" y="1247078"/>
              <a:ext cx="2416145" cy="2075755"/>
              <a:chOff x="2255150" y="1247078"/>
              <a:chExt cx="2416145" cy="2075755"/>
            </a:xfrm>
          </p:grpSpPr>
          <p:sp>
            <p:nvSpPr>
              <p:cNvPr id="1222" name="Google Shape;1222;p22"/>
              <p:cNvSpPr/>
              <p:nvPr/>
            </p:nvSpPr>
            <p:spPr>
              <a:xfrm>
                <a:off x="2399025" y="1247078"/>
                <a:ext cx="1699680" cy="1551795"/>
              </a:xfrm>
              <a:custGeom>
                <a:avLst/>
                <a:gdLst/>
                <a:ahLst/>
                <a:cxnLst/>
                <a:rect l="l" t="t" r="r" b="b"/>
                <a:pathLst>
                  <a:path w="1699680" h="1551795" extrusionOk="0">
                    <a:moveTo>
                      <a:pt x="808" y="18322"/>
                    </a:moveTo>
                    <a:cubicBezTo>
                      <a:pt x="-2401" y="9018"/>
                      <a:pt x="4325" y="-1221"/>
                      <a:pt x="14349" y="119"/>
                    </a:cubicBezTo>
                    <a:cubicBezTo>
                      <a:pt x="104706" y="8186"/>
                      <a:pt x="1693141" y="1524607"/>
                      <a:pt x="1697380" y="1528022"/>
                    </a:cubicBezTo>
                    <a:cubicBezTo>
                      <a:pt x="1705549" y="1540639"/>
                      <a:pt x="1690661" y="1561117"/>
                      <a:pt x="1673190" y="1547050"/>
                    </a:cubicBezTo>
                    <a:cubicBezTo>
                      <a:pt x="1672160" y="1546844"/>
                      <a:pt x="5047" y="312110"/>
                      <a:pt x="14974" y="287604"/>
                    </a:cubicBezTo>
                    <a:cubicBezTo>
                      <a:pt x="16939" y="281399"/>
                      <a:pt x="25520" y="278197"/>
                      <a:pt x="30892" y="282540"/>
                    </a:cubicBezTo>
                    <a:cubicBezTo>
                      <a:pt x="94573" y="329592"/>
                      <a:pt x="91268" y="360928"/>
                      <a:pt x="808" y="1832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3" name="Google Shape;1223;p22"/>
              <p:cNvSpPr/>
              <p:nvPr/>
            </p:nvSpPr>
            <p:spPr>
              <a:xfrm>
                <a:off x="2255150" y="2110078"/>
                <a:ext cx="2416145" cy="1212755"/>
              </a:xfrm>
              <a:custGeom>
                <a:avLst/>
                <a:gdLst/>
                <a:ahLst/>
                <a:cxnLst/>
                <a:rect l="l" t="t" r="r" b="b"/>
                <a:pathLst>
                  <a:path w="2416145" h="1212755" extrusionOk="0">
                    <a:moveTo>
                      <a:pt x="2384966" y="1211764"/>
                    </a:moveTo>
                    <a:cubicBezTo>
                      <a:pt x="2353123" y="1201010"/>
                      <a:pt x="2317975" y="1181672"/>
                      <a:pt x="2289333" y="1167503"/>
                    </a:cubicBezTo>
                    <a:cubicBezTo>
                      <a:pt x="2243117" y="1145891"/>
                      <a:pt x="2195561" y="1127171"/>
                      <a:pt x="2147799" y="1109078"/>
                    </a:cubicBezTo>
                    <a:cubicBezTo>
                      <a:pt x="2001504" y="1055717"/>
                      <a:pt x="1859042" y="992221"/>
                      <a:pt x="1713785" y="935968"/>
                    </a:cubicBezTo>
                    <a:cubicBezTo>
                      <a:pt x="1619807" y="898640"/>
                      <a:pt x="1528618" y="854790"/>
                      <a:pt x="1435258" y="815600"/>
                    </a:cubicBezTo>
                    <a:cubicBezTo>
                      <a:pt x="1337762" y="773303"/>
                      <a:pt x="1236447" y="740524"/>
                      <a:pt x="1137612" y="701540"/>
                    </a:cubicBezTo>
                    <a:cubicBezTo>
                      <a:pt x="947278" y="622225"/>
                      <a:pt x="751566" y="555423"/>
                      <a:pt x="565471" y="466590"/>
                    </a:cubicBezTo>
                    <a:cubicBezTo>
                      <a:pt x="410912" y="403719"/>
                      <a:pt x="250663" y="353767"/>
                      <a:pt x="102609" y="275799"/>
                    </a:cubicBezTo>
                    <a:cubicBezTo>
                      <a:pt x="89274" y="268769"/>
                      <a:pt x="75211" y="261526"/>
                      <a:pt x="63841" y="251500"/>
                    </a:cubicBezTo>
                    <a:cubicBezTo>
                      <a:pt x="43786" y="231750"/>
                      <a:pt x="39128" y="201967"/>
                      <a:pt x="26934" y="177455"/>
                    </a:cubicBezTo>
                    <a:cubicBezTo>
                      <a:pt x="15770" y="150669"/>
                      <a:pt x="10802" y="121924"/>
                      <a:pt x="4599" y="93694"/>
                    </a:cubicBezTo>
                    <a:cubicBezTo>
                      <a:pt x="-53" y="72803"/>
                      <a:pt x="-3776" y="48917"/>
                      <a:pt x="6976" y="29270"/>
                    </a:cubicBezTo>
                    <a:cubicBezTo>
                      <a:pt x="13076" y="18722"/>
                      <a:pt x="24137" y="16344"/>
                      <a:pt x="32821" y="19237"/>
                    </a:cubicBezTo>
                    <a:cubicBezTo>
                      <a:pt x="32615" y="8276"/>
                      <a:pt x="42227" y="-2994"/>
                      <a:pt x="55150" y="724"/>
                    </a:cubicBezTo>
                    <a:cubicBezTo>
                      <a:pt x="61560" y="2380"/>
                      <a:pt x="67660" y="5376"/>
                      <a:pt x="73761" y="7960"/>
                    </a:cubicBezTo>
                    <a:cubicBezTo>
                      <a:pt x="317030" y="110235"/>
                      <a:pt x="564228" y="203720"/>
                      <a:pt x="803979" y="314158"/>
                    </a:cubicBezTo>
                    <a:cubicBezTo>
                      <a:pt x="1010649" y="412295"/>
                      <a:pt x="1204500" y="534526"/>
                      <a:pt x="1406204" y="642078"/>
                    </a:cubicBezTo>
                    <a:cubicBezTo>
                      <a:pt x="1501735" y="696888"/>
                      <a:pt x="1604809" y="743837"/>
                      <a:pt x="1685658" y="819634"/>
                    </a:cubicBezTo>
                    <a:cubicBezTo>
                      <a:pt x="1772505" y="853244"/>
                      <a:pt x="1860073" y="886332"/>
                      <a:pt x="1944433" y="922114"/>
                    </a:cubicBezTo>
                    <a:cubicBezTo>
                      <a:pt x="1967489" y="935556"/>
                      <a:pt x="2027865" y="941039"/>
                      <a:pt x="2017319" y="976615"/>
                    </a:cubicBezTo>
                    <a:cubicBezTo>
                      <a:pt x="2013595" y="987576"/>
                      <a:pt x="2001188" y="995540"/>
                      <a:pt x="1989714" y="992544"/>
                    </a:cubicBezTo>
                    <a:cubicBezTo>
                      <a:pt x="1953426" y="978374"/>
                      <a:pt x="1917137" y="964005"/>
                      <a:pt x="1880848" y="949526"/>
                    </a:cubicBezTo>
                    <a:cubicBezTo>
                      <a:pt x="2035305" y="1019228"/>
                      <a:pt x="2199277" y="1066486"/>
                      <a:pt x="2350327" y="1143217"/>
                    </a:cubicBezTo>
                    <a:cubicBezTo>
                      <a:pt x="2365214" y="1150144"/>
                      <a:pt x="2379999" y="1157284"/>
                      <a:pt x="2395299" y="1163070"/>
                    </a:cubicBezTo>
                    <a:cubicBezTo>
                      <a:pt x="2404499" y="1165963"/>
                      <a:pt x="2412667" y="1172478"/>
                      <a:pt x="2415147" y="1182202"/>
                    </a:cubicBezTo>
                    <a:cubicBezTo>
                      <a:pt x="2420630" y="1199663"/>
                      <a:pt x="2402540" y="1217145"/>
                      <a:pt x="2384966" y="1211764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24" name="Google Shape;1224;p22"/>
            <p:cNvSpPr/>
            <p:nvPr/>
          </p:nvSpPr>
          <p:spPr>
            <a:xfrm>
              <a:off x="1414841" y="815849"/>
              <a:ext cx="3435125" cy="2606826"/>
            </a:xfrm>
            <a:custGeom>
              <a:avLst/>
              <a:gdLst/>
              <a:ahLst/>
              <a:cxnLst/>
              <a:rect l="l" t="t" r="r" b="b"/>
              <a:pathLst>
                <a:path w="3435125" h="2606826" extrusionOk="0">
                  <a:moveTo>
                    <a:pt x="3425391" y="2541067"/>
                  </a:moveTo>
                  <a:cubicBezTo>
                    <a:pt x="3410819" y="2505127"/>
                    <a:pt x="3384128" y="2465366"/>
                    <a:pt x="3375479" y="2452529"/>
                  </a:cubicBezTo>
                  <a:cubicBezTo>
                    <a:pt x="3240767" y="2252681"/>
                    <a:pt x="3092411" y="2062714"/>
                    <a:pt x="2952327" y="1866755"/>
                  </a:cubicBezTo>
                  <a:cubicBezTo>
                    <a:pt x="2820604" y="1682458"/>
                    <a:pt x="2689973" y="1497384"/>
                    <a:pt x="2560846" y="1311259"/>
                  </a:cubicBezTo>
                  <a:cubicBezTo>
                    <a:pt x="2460280" y="1166304"/>
                    <a:pt x="2360627" y="1020716"/>
                    <a:pt x="2262183" y="874310"/>
                  </a:cubicBezTo>
                  <a:cubicBezTo>
                    <a:pt x="2188184" y="764257"/>
                    <a:pt x="2114885" y="653736"/>
                    <a:pt x="2042370" y="542700"/>
                  </a:cubicBezTo>
                  <a:cubicBezTo>
                    <a:pt x="1990382" y="463096"/>
                    <a:pt x="1938842" y="383197"/>
                    <a:pt x="1887432" y="303215"/>
                  </a:cubicBezTo>
                  <a:cubicBezTo>
                    <a:pt x="1852950" y="249566"/>
                    <a:pt x="1818661" y="195786"/>
                    <a:pt x="1783410" y="142639"/>
                  </a:cubicBezTo>
                  <a:cubicBezTo>
                    <a:pt x="1762036" y="110417"/>
                    <a:pt x="1740622" y="77892"/>
                    <a:pt x="1716322" y="47766"/>
                  </a:cubicBezTo>
                  <a:cubicBezTo>
                    <a:pt x="1704044" y="32544"/>
                    <a:pt x="1690064" y="14471"/>
                    <a:pt x="1672208" y="5380"/>
                  </a:cubicBezTo>
                  <a:cubicBezTo>
                    <a:pt x="1660460" y="-606"/>
                    <a:pt x="1649680" y="-1526"/>
                    <a:pt x="1637094" y="2267"/>
                  </a:cubicBezTo>
                  <a:cubicBezTo>
                    <a:pt x="1622563" y="6651"/>
                    <a:pt x="1609496" y="16973"/>
                    <a:pt x="1597013" y="25219"/>
                  </a:cubicBezTo>
                  <a:cubicBezTo>
                    <a:pt x="1581679" y="35348"/>
                    <a:pt x="1566372" y="45457"/>
                    <a:pt x="1550302" y="54411"/>
                  </a:cubicBezTo>
                  <a:cubicBezTo>
                    <a:pt x="1286560" y="201462"/>
                    <a:pt x="1201576" y="290192"/>
                    <a:pt x="1039362" y="380159"/>
                  </a:cubicBezTo>
                  <a:cubicBezTo>
                    <a:pt x="986530" y="410354"/>
                    <a:pt x="989738" y="430626"/>
                    <a:pt x="998525" y="431348"/>
                  </a:cubicBezTo>
                  <a:cubicBezTo>
                    <a:pt x="999556" y="431451"/>
                    <a:pt x="1823861" y="1153158"/>
                    <a:pt x="2263049" y="1569910"/>
                  </a:cubicBezTo>
                  <a:cubicBezTo>
                    <a:pt x="2362406" y="1664633"/>
                    <a:pt x="2571241" y="1870116"/>
                    <a:pt x="2681557" y="1959251"/>
                  </a:cubicBezTo>
                  <a:cubicBezTo>
                    <a:pt x="2689416" y="1971456"/>
                    <a:pt x="2675353" y="1992656"/>
                    <a:pt x="2657366" y="1978279"/>
                  </a:cubicBezTo>
                  <a:cubicBezTo>
                    <a:pt x="2656920" y="1978190"/>
                    <a:pt x="2344076" y="1746635"/>
                    <a:pt x="1990280" y="1482094"/>
                  </a:cubicBezTo>
                  <a:cubicBezTo>
                    <a:pt x="1989228" y="1479682"/>
                    <a:pt x="1987634" y="1477449"/>
                    <a:pt x="1985470" y="1475683"/>
                  </a:cubicBezTo>
                  <a:cubicBezTo>
                    <a:pt x="1961761" y="1456414"/>
                    <a:pt x="1938059" y="1437145"/>
                    <a:pt x="1914350" y="1417877"/>
                  </a:cubicBezTo>
                  <a:cubicBezTo>
                    <a:pt x="1877814" y="1388149"/>
                    <a:pt x="1841271" y="1358442"/>
                    <a:pt x="1804714" y="1328728"/>
                  </a:cubicBezTo>
                  <a:cubicBezTo>
                    <a:pt x="1800056" y="1321196"/>
                    <a:pt x="1789345" y="1315616"/>
                    <a:pt x="1782764" y="1310091"/>
                  </a:cubicBezTo>
                  <a:cubicBezTo>
                    <a:pt x="1741371" y="1276749"/>
                    <a:pt x="1701770" y="1241159"/>
                    <a:pt x="1659065" y="1209466"/>
                  </a:cubicBezTo>
                  <a:cubicBezTo>
                    <a:pt x="1645847" y="1198691"/>
                    <a:pt x="1632463" y="1188136"/>
                    <a:pt x="1619005" y="1177684"/>
                  </a:cubicBezTo>
                  <a:cubicBezTo>
                    <a:pt x="1578209" y="1144520"/>
                    <a:pt x="1537393" y="1111342"/>
                    <a:pt x="1496611" y="1078158"/>
                  </a:cubicBezTo>
                  <a:cubicBezTo>
                    <a:pt x="1450045" y="1040307"/>
                    <a:pt x="1403485" y="1002457"/>
                    <a:pt x="1356919" y="964607"/>
                  </a:cubicBezTo>
                  <a:cubicBezTo>
                    <a:pt x="1310757" y="927038"/>
                    <a:pt x="1264596" y="889511"/>
                    <a:pt x="1218435" y="851942"/>
                  </a:cubicBezTo>
                  <a:cubicBezTo>
                    <a:pt x="1172597" y="814696"/>
                    <a:pt x="1126759" y="777416"/>
                    <a:pt x="1080920" y="740129"/>
                  </a:cubicBezTo>
                  <a:cubicBezTo>
                    <a:pt x="1034312" y="702279"/>
                    <a:pt x="987753" y="664387"/>
                    <a:pt x="941104" y="626537"/>
                  </a:cubicBezTo>
                  <a:cubicBezTo>
                    <a:pt x="918569" y="608237"/>
                    <a:pt x="895953" y="590020"/>
                    <a:pt x="873095" y="572084"/>
                  </a:cubicBezTo>
                  <a:cubicBezTo>
                    <a:pt x="861704" y="563158"/>
                    <a:pt x="850362" y="554190"/>
                    <a:pt x="838806" y="545380"/>
                  </a:cubicBezTo>
                  <a:cubicBezTo>
                    <a:pt x="832547" y="540570"/>
                    <a:pt x="826247" y="535766"/>
                    <a:pt x="819947" y="530997"/>
                  </a:cubicBezTo>
                  <a:cubicBezTo>
                    <a:pt x="819947" y="530997"/>
                    <a:pt x="819940" y="530990"/>
                    <a:pt x="819940" y="530990"/>
                  </a:cubicBezTo>
                  <a:cubicBezTo>
                    <a:pt x="819549" y="530599"/>
                    <a:pt x="819322" y="530138"/>
                    <a:pt x="818841" y="529781"/>
                  </a:cubicBezTo>
                  <a:cubicBezTo>
                    <a:pt x="818106" y="529417"/>
                    <a:pt x="817398" y="529004"/>
                    <a:pt x="816698" y="528592"/>
                  </a:cubicBezTo>
                  <a:cubicBezTo>
                    <a:pt x="814691" y="527101"/>
                    <a:pt x="812685" y="525603"/>
                    <a:pt x="810665" y="524132"/>
                  </a:cubicBezTo>
                  <a:cubicBezTo>
                    <a:pt x="808082" y="522236"/>
                    <a:pt x="805334" y="519933"/>
                    <a:pt x="802263" y="518882"/>
                  </a:cubicBezTo>
                  <a:cubicBezTo>
                    <a:pt x="798890" y="517721"/>
                    <a:pt x="795352" y="518044"/>
                    <a:pt x="792363" y="519610"/>
                  </a:cubicBezTo>
                  <a:cubicBezTo>
                    <a:pt x="774947" y="522160"/>
                    <a:pt x="758101" y="526991"/>
                    <a:pt x="741633" y="533100"/>
                  </a:cubicBezTo>
                  <a:cubicBezTo>
                    <a:pt x="721393" y="537532"/>
                    <a:pt x="701971" y="549861"/>
                    <a:pt x="674202" y="560299"/>
                  </a:cubicBezTo>
                  <a:cubicBezTo>
                    <a:pt x="647841" y="560299"/>
                    <a:pt x="149823" y="812003"/>
                    <a:pt x="106610" y="841579"/>
                  </a:cubicBezTo>
                  <a:cubicBezTo>
                    <a:pt x="-199309" y="972503"/>
                    <a:pt x="48096" y="959267"/>
                    <a:pt x="2255814" y="2033406"/>
                  </a:cubicBezTo>
                  <a:cubicBezTo>
                    <a:pt x="2349758" y="2080430"/>
                    <a:pt x="2442534" y="2129915"/>
                    <a:pt x="2536072" y="2177743"/>
                  </a:cubicBezTo>
                  <a:cubicBezTo>
                    <a:pt x="2703589" y="2263401"/>
                    <a:pt x="2871354" y="2348695"/>
                    <a:pt x="3040726" y="2430629"/>
                  </a:cubicBezTo>
                  <a:cubicBezTo>
                    <a:pt x="3149434" y="2483212"/>
                    <a:pt x="3256692" y="2538772"/>
                    <a:pt x="3364356" y="2593465"/>
                  </a:cubicBezTo>
                  <a:cubicBezTo>
                    <a:pt x="3376386" y="2599574"/>
                    <a:pt x="3388848" y="2605807"/>
                    <a:pt x="3402314" y="2606680"/>
                  </a:cubicBezTo>
                  <a:cubicBezTo>
                    <a:pt x="3442422" y="2609277"/>
                    <a:pt x="3439990" y="2577089"/>
                    <a:pt x="3425391" y="254106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5" name="Google Shape;1225;p22"/>
            <p:cNvSpPr/>
            <p:nvPr/>
          </p:nvSpPr>
          <p:spPr>
            <a:xfrm>
              <a:off x="3345389" y="1555373"/>
              <a:ext cx="156073" cy="401257"/>
            </a:xfrm>
            <a:custGeom>
              <a:avLst/>
              <a:gdLst/>
              <a:ahLst/>
              <a:cxnLst/>
              <a:rect l="l" t="t" r="r" b="b"/>
              <a:pathLst>
                <a:path w="156073" h="401257" extrusionOk="0">
                  <a:moveTo>
                    <a:pt x="5271" y="397368"/>
                  </a:moveTo>
                  <a:cubicBezTo>
                    <a:pt x="-836" y="392090"/>
                    <a:pt x="-1874" y="382291"/>
                    <a:pt x="3410" y="376051"/>
                  </a:cubicBezTo>
                  <a:cubicBezTo>
                    <a:pt x="11949" y="358892"/>
                    <a:pt x="20757" y="341877"/>
                    <a:pt x="27888" y="324059"/>
                  </a:cubicBezTo>
                  <a:cubicBezTo>
                    <a:pt x="58097" y="243321"/>
                    <a:pt x="78467" y="159401"/>
                    <a:pt x="104780" y="77399"/>
                  </a:cubicBezTo>
                  <a:cubicBezTo>
                    <a:pt x="112949" y="54591"/>
                    <a:pt x="121461" y="31900"/>
                    <a:pt x="131492" y="9876"/>
                  </a:cubicBezTo>
                  <a:cubicBezTo>
                    <a:pt x="132687" y="4619"/>
                    <a:pt x="137015" y="509"/>
                    <a:pt x="142621" y="42"/>
                  </a:cubicBezTo>
                  <a:cubicBezTo>
                    <a:pt x="149162" y="-521"/>
                    <a:pt x="155744" y="4646"/>
                    <a:pt x="156073" y="11436"/>
                  </a:cubicBezTo>
                  <a:cubicBezTo>
                    <a:pt x="149224" y="42442"/>
                    <a:pt x="133697" y="71860"/>
                    <a:pt x="126229" y="103093"/>
                  </a:cubicBezTo>
                  <a:cubicBezTo>
                    <a:pt x="99036" y="192531"/>
                    <a:pt x="79958" y="285452"/>
                    <a:pt x="40488" y="370588"/>
                  </a:cubicBezTo>
                  <a:cubicBezTo>
                    <a:pt x="33913" y="384188"/>
                    <a:pt x="24343" y="411345"/>
                    <a:pt x="5271" y="3973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6" name="Google Shape;1226;p22"/>
            <p:cNvSpPr/>
            <p:nvPr/>
          </p:nvSpPr>
          <p:spPr>
            <a:xfrm>
              <a:off x="2662781" y="2119853"/>
              <a:ext cx="427824" cy="143580"/>
            </a:xfrm>
            <a:custGeom>
              <a:avLst/>
              <a:gdLst/>
              <a:ahLst/>
              <a:cxnLst/>
              <a:rect l="l" t="t" r="r" b="b"/>
              <a:pathLst>
                <a:path w="427824" h="143580" extrusionOk="0">
                  <a:moveTo>
                    <a:pt x="587" y="132819"/>
                  </a:moveTo>
                  <a:cubicBezTo>
                    <a:pt x="-1673" y="125184"/>
                    <a:pt x="2765" y="115612"/>
                    <a:pt x="10927" y="113715"/>
                  </a:cubicBezTo>
                  <a:cubicBezTo>
                    <a:pt x="28535" y="109592"/>
                    <a:pt x="46425" y="106685"/>
                    <a:pt x="64192" y="103456"/>
                  </a:cubicBezTo>
                  <a:cubicBezTo>
                    <a:pt x="111968" y="95058"/>
                    <a:pt x="158726" y="82318"/>
                    <a:pt x="204572" y="66656"/>
                  </a:cubicBezTo>
                  <a:cubicBezTo>
                    <a:pt x="251138" y="51257"/>
                    <a:pt x="296928" y="33637"/>
                    <a:pt x="343454" y="18059"/>
                  </a:cubicBezTo>
                  <a:cubicBezTo>
                    <a:pt x="361041" y="14513"/>
                    <a:pt x="425161" y="-16906"/>
                    <a:pt x="427820" y="12362"/>
                  </a:cubicBezTo>
                  <a:cubicBezTo>
                    <a:pt x="428061" y="22024"/>
                    <a:pt x="419040" y="25480"/>
                    <a:pt x="410947" y="26532"/>
                  </a:cubicBezTo>
                  <a:cubicBezTo>
                    <a:pt x="334302" y="48590"/>
                    <a:pt x="261086" y="81142"/>
                    <a:pt x="184943" y="104871"/>
                  </a:cubicBezTo>
                  <a:cubicBezTo>
                    <a:pt x="142877" y="118897"/>
                    <a:pt x="99443" y="128339"/>
                    <a:pt x="55831" y="136221"/>
                  </a:cubicBezTo>
                  <a:cubicBezTo>
                    <a:pt x="38896" y="136393"/>
                    <a:pt x="8742" y="154754"/>
                    <a:pt x="587" y="1328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7" name="Google Shape;1227;p22"/>
            <p:cNvSpPr/>
            <p:nvPr/>
          </p:nvSpPr>
          <p:spPr>
            <a:xfrm>
              <a:off x="4152616" y="2830191"/>
              <a:ext cx="599456" cy="484939"/>
            </a:xfrm>
            <a:custGeom>
              <a:avLst/>
              <a:gdLst/>
              <a:ahLst/>
              <a:cxnLst/>
              <a:rect l="l" t="t" r="r" b="b"/>
              <a:pathLst>
                <a:path w="599456" h="484939" extrusionOk="0">
                  <a:moveTo>
                    <a:pt x="595171" y="462858"/>
                  </a:moveTo>
                  <a:cubicBezTo>
                    <a:pt x="607249" y="473564"/>
                    <a:pt x="591255" y="492468"/>
                    <a:pt x="578572" y="481762"/>
                  </a:cubicBezTo>
                  <a:cubicBezTo>
                    <a:pt x="422405" y="356172"/>
                    <a:pt x="266189" y="230663"/>
                    <a:pt x="109616" y="105602"/>
                  </a:cubicBezTo>
                  <a:cubicBezTo>
                    <a:pt x="74564" y="77489"/>
                    <a:pt x="39347" y="49575"/>
                    <a:pt x="4172" y="21538"/>
                  </a:cubicBezTo>
                  <a:cubicBezTo>
                    <a:pt x="-7583" y="11154"/>
                    <a:pt x="7971" y="-7386"/>
                    <a:pt x="20365" y="3121"/>
                  </a:cubicBezTo>
                  <a:cubicBezTo>
                    <a:pt x="176615" y="127255"/>
                    <a:pt x="332906" y="251265"/>
                    <a:pt x="488229" y="376574"/>
                  </a:cubicBezTo>
                  <a:cubicBezTo>
                    <a:pt x="523933" y="405292"/>
                    <a:pt x="559507" y="434092"/>
                    <a:pt x="595171" y="4628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0" name="Hình ngũ giác 59">
            <a:extLst>
              <a:ext uri="{FF2B5EF4-FFF2-40B4-BE49-F238E27FC236}">
                <a16:creationId xmlns:a16="http://schemas.microsoft.com/office/drawing/2014/main" id="{1DFC92D6-3CD0-FA35-5DF7-E6367E5B6ED8}"/>
              </a:ext>
            </a:extLst>
          </p:cNvPr>
          <p:cNvSpPr/>
          <p:nvPr/>
        </p:nvSpPr>
        <p:spPr>
          <a:xfrm>
            <a:off x="602086" y="429336"/>
            <a:ext cx="4305300" cy="1047749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HƯỚNG DẪN VỀ NH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FF938D-5D19-1206-28A4-277A7A0329BF}"/>
              </a:ext>
            </a:extLst>
          </p:cNvPr>
          <p:cNvSpPr txBox="1"/>
          <p:nvPr/>
        </p:nvSpPr>
        <p:spPr>
          <a:xfrm>
            <a:off x="2199993" y="1599734"/>
            <a:ext cx="80023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7,8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/20;21 và 19;20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/17.</a:t>
            </a:r>
          </a:p>
          <a:p>
            <a:pPr marL="457200" indent="-457200">
              <a:buFontTx/>
              <a:buChar char="-"/>
            </a:pP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(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).</a:t>
            </a:r>
          </a:p>
        </p:txBody>
      </p:sp>
    </p:spTree>
    <p:extLst>
      <p:ext uri="{BB962C8B-B14F-4D97-AF65-F5344CB8AC3E}">
        <p14:creationId xmlns:p14="http://schemas.microsoft.com/office/powerpoint/2010/main" val="266265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4413;p35">
            <a:extLst>
              <a:ext uri="{FF2B5EF4-FFF2-40B4-BE49-F238E27FC236}">
                <a16:creationId xmlns:a16="http://schemas.microsoft.com/office/drawing/2014/main" id="{22A61E16-C93E-F9E2-42BE-AAF0465E3960}"/>
              </a:ext>
            </a:extLst>
          </p:cNvPr>
          <p:cNvSpPr/>
          <p:nvPr/>
        </p:nvSpPr>
        <p:spPr>
          <a:xfrm>
            <a:off x="1561497" y="-151403"/>
            <a:ext cx="9370768" cy="4947021"/>
          </a:xfrm>
          <a:custGeom>
            <a:avLst/>
            <a:gdLst/>
            <a:ahLst/>
            <a:cxnLst/>
            <a:rect l="l" t="t" r="r" b="b"/>
            <a:pathLst>
              <a:path w="1163888" h="1819550" extrusionOk="0">
                <a:moveTo>
                  <a:pt x="1155967" y="1773537"/>
                </a:moveTo>
                <a:cubicBezTo>
                  <a:pt x="1165418" y="1773537"/>
                  <a:pt x="1163878" y="1774459"/>
                  <a:pt x="1163673" y="1769931"/>
                </a:cubicBezTo>
                <a:cubicBezTo>
                  <a:pt x="1156971" y="1769938"/>
                  <a:pt x="1154559" y="1769931"/>
                  <a:pt x="1147152" y="1769942"/>
                </a:cubicBezTo>
                <a:cubicBezTo>
                  <a:pt x="1147504" y="1686882"/>
                  <a:pt x="1140175" y="1699498"/>
                  <a:pt x="1160434" y="1699545"/>
                </a:cubicBezTo>
                <a:cubicBezTo>
                  <a:pt x="1160233" y="1695179"/>
                  <a:pt x="1161330" y="1695939"/>
                  <a:pt x="1155967" y="1695939"/>
                </a:cubicBezTo>
                <a:cubicBezTo>
                  <a:pt x="1143626" y="1695939"/>
                  <a:pt x="1146124" y="1706958"/>
                  <a:pt x="1145026" y="1636863"/>
                </a:cubicBezTo>
                <a:cubicBezTo>
                  <a:pt x="1144821" y="1623561"/>
                  <a:pt x="1142024" y="1625806"/>
                  <a:pt x="1155967" y="1625806"/>
                </a:cubicBezTo>
                <a:cubicBezTo>
                  <a:pt x="1157883" y="1625806"/>
                  <a:pt x="1157514" y="1626531"/>
                  <a:pt x="1157363" y="1622208"/>
                </a:cubicBezTo>
                <a:cubicBezTo>
                  <a:pt x="1140706" y="1622208"/>
                  <a:pt x="1145193" y="1629268"/>
                  <a:pt x="1144479" y="1583901"/>
                </a:cubicBezTo>
                <a:cubicBezTo>
                  <a:pt x="1143851" y="1545289"/>
                  <a:pt x="1140252" y="1551601"/>
                  <a:pt x="1155059" y="1551605"/>
                </a:cubicBezTo>
                <a:cubicBezTo>
                  <a:pt x="1154912" y="1546793"/>
                  <a:pt x="1156940" y="1548030"/>
                  <a:pt x="1143894" y="1547987"/>
                </a:cubicBezTo>
                <a:cubicBezTo>
                  <a:pt x="1143134" y="1501407"/>
                  <a:pt x="1143677" y="1532863"/>
                  <a:pt x="1142975" y="1477613"/>
                </a:cubicBezTo>
                <a:cubicBezTo>
                  <a:pt x="1154675" y="1477586"/>
                  <a:pt x="1152918" y="1478800"/>
                  <a:pt x="1152783" y="1474000"/>
                </a:cubicBezTo>
                <a:cubicBezTo>
                  <a:pt x="1141059" y="1474004"/>
                  <a:pt x="1141893" y="1485868"/>
                  <a:pt x="1141563" y="1403327"/>
                </a:cubicBezTo>
                <a:cubicBezTo>
                  <a:pt x="1152693" y="1403451"/>
                  <a:pt x="1150863" y="1404289"/>
                  <a:pt x="1150743" y="1399787"/>
                </a:cubicBezTo>
                <a:cubicBezTo>
                  <a:pt x="1140167" y="1399753"/>
                  <a:pt x="1141551" y="1400043"/>
                  <a:pt x="1141547" y="1398655"/>
                </a:cubicBezTo>
                <a:cubicBezTo>
                  <a:pt x="1141497" y="1382046"/>
                  <a:pt x="1141423" y="1380022"/>
                  <a:pt x="1140624" y="1329344"/>
                </a:cubicBezTo>
                <a:cubicBezTo>
                  <a:pt x="1150479" y="1329448"/>
                  <a:pt x="1148858" y="1330293"/>
                  <a:pt x="1148734" y="1325800"/>
                </a:cubicBezTo>
                <a:cubicBezTo>
                  <a:pt x="1137293" y="1325753"/>
                  <a:pt x="1140706" y="1334733"/>
                  <a:pt x="1139632" y="1266340"/>
                </a:cubicBezTo>
                <a:cubicBezTo>
                  <a:pt x="1139422" y="1253049"/>
                  <a:pt x="1137576" y="1255352"/>
                  <a:pt x="1146764" y="1255453"/>
                </a:cubicBezTo>
                <a:cubicBezTo>
                  <a:pt x="1146632" y="1250855"/>
                  <a:pt x="1148109" y="1251936"/>
                  <a:pt x="1139411" y="1251719"/>
                </a:cubicBezTo>
                <a:cubicBezTo>
                  <a:pt x="1138503" y="1190107"/>
                  <a:pt x="1138775" y="1205465"/>
                  <a:pt x="1137855" y="1180915"/>
                </a:cubicBezTo>
                <a:cubicBezTo>
                  <a:pt x="1145848" y="1180868"/>
                  <a:pt x="1144538" y="1181834"/>
                  <a:pt x="1144390" y="1177286"/>
                </a:cubicBezTo>
                <a:cubicBezTo>
                  <a:pt x="1136157" y="1177313"/>
                  <a:pt x="1137658" y="1180690"/>
                  <a:pt x="1137340" y="1160490"/>
                </a:cubicBezTo>
                <a:cubicBezTo>
                  <a:pt x="1136339" y="1096389"/>
                  <a:pt x="1134563" y="1106857"/>
                  <a:pt x="1141974" y="1106753"/>
                </a:cubicBezTo>
                <a:cubicBezTo>
                  <a:pt x="1141807" y="1102240"/>
                  <a:pt x="1142882" y="1103112"/>
                  <a:pt x="1136603" y="1103232"/>
                </a:cubicBezTo>
                <a:cubicBezTo>
                  <a:pt x="1135323" y="1024057"/>
                  <a:pt x="1133516" y="1033056"/>
                  <a:pt x="1139457" y="1033040"/>
                </a:cubicBezTo>
                <a:cubicBezTo>
                  <a:pt x="1139341" y="1028508"/>
                  <a:pt x="1140256" y="1029431"/>
                  <a:pt x="1135323" y="1029442"/>
                </a:cubicBezTo>
                <a:cubicBezTo>
                  <a:pt x="1134039" y="949903"/>
                  <a:pt x="1132798" y="958909"/>
                  <a:pt x="1138247" y="958863"/>
                </a:cubicBezTo>
                <a:cubicBezTo>
                  <a:pt x="1138208" y="954536"/>
                  <a:pt x="1139221" y="955245"/>
                  <a:pt x="1134256" y="955296"/>
                </a:cubicBezTo>
                <a:cubicBezTo>
                  <a:pt x="1133725" y="919525"/>
                  <a:pt x="1134334" y="915850"/>
                  <a:pt x="1133632" y="884852"/>
                </a:cubicBezTo>
                <a:cubicBezTo>
                  <a:pt x="1138999" y="884852"/>
                  <a:pt x="1138092" y="885783"/>
                  <a:pt x="1138115" y="881250"/>
                </a:cubicBezTo>
                <a:cubicBezTo>
                  <a:pt x="1132120" y="881254"/>
                  <a:pt x="1133392" y="891490"/>
                  <a:pt x="1132061" y="816506"/>
                </a:cubicBezTo>
                <a:cubicBezTo>
                  <a:pt x="1131937" y="809597"/>
                  <a:pt x="1131724" y="810504"/>
                  <a:pt x="1132655" y="810512"/>
                </a:cubicBezTo>
                <a:cubicBezTo>
                  <a:pt x="1139961" y="810581"/>
                  <a:pt x="1138720" y="811496"/>
                  <a:pt x="1138778" y="806964"/>
                </a:cubicBezTo>
                <a:cubicBezTo>
                  <a:pt x="1130246" y="806902"/>
                  <a:pt x="1131255" y="813656"/>
                  <a:pt x="1131468" y="763552"/>
                </a:cubicBezTo>
                <a:cubicBezTo>
                  <a:pt x="1131569" y="731243"/>
                  <a:pt x="1128761" y="736559"/>
                  <a:pt x="1139849" y="736330"/>
                </a:cubicBezTo>
                <a:cubicBezTo>
                  <a:pt x="1139922" y="731817"/>
                  <a:pt x="1141361" y="732658"/>
                  <a:pt x="1132627" y="732911"/>
                </a:cubicBezTo>
                <a:cubicBezTo>
                  <a:pt x="1130553" y="732969"/>
                  <a:pt x="1131398" y="741239"/>
                  <a:pt x="1129719" y="662385"/>
                </a:cubicBezTo>
                <a:cubicBezTo>
                  <a:pt x="1132965" y="662327"/>
                  <a:pt x="1136750" y="662253"/>
                  <a:pt x="1141024" y="662203"/>
                </a:cubicBezTo>
                <a:cubicBezTo>
                  <a:pt x="1141090" y="657694"/>
                  <a:pt x="1142761" y="658543"/>
                  <a:pt x="1132643" y="658733"/>
                </a:cubicBezTo>
                <a:cubicBezTo>
                  <a:pt x="1129098" y="658795"/>
                  <a:pt x="1129649" y="659121"/>
                  <a:pt x="1129622" y="657756"/>
                </a:cubicBezTo>
                <a:cubicBezTo>
                  <a:pt x="1127908" y="579558"/>
                  <a:pt x="1127345" y="588390"/>
                  <a:pt x="1132659" y="588444"/>
                </a:cubicBezTo>
                <a:cubicBezTo>
                  <a:pt x="1143781" y="588580"/>
                  <a:pt x="1141900" y="589441"/>
                  <a:pt x="1141935" y="584931"/>
                </a:cubicBezTo>
                <a:cubicBezTo>
                  <a:pt x="1136653" y="584893"/>
                  <a:pt x="1131755" y="584831"/>
                  <a:pt x="1128497" y="584796"/>
                </a:cubicBezTo>
                <a:cubicBezTo>
                  <a:pt x="1128365" y="576076"/>
                  <a:pt x="1127559" y="514526"/>
                  <a:pt x="1127555" y="514255"/>
                </a:cubicBezTo>
                <a:cubicBezTo>
                  <a:pt x="1134152" y="514232"/>
                  <a:pt x="1137437" y="514212"/>
                  <a:pt x="1142110" y="514201"/>
                </a:cubicBezTo>
                <a:cubicBezTo>
                  <a:pt x="1142094" y="509664"/>
                  <a:pt x="1144026" y="510583"/>
                  <a:pt x="1132662" y="510630"/>
                </a:cubicBezTo>
                <a:cubicBezTo>
                  <a:pt x="1125108" y="510661"/>
                  <a:pt x="1128241" y="520582"/>
                  <a:pt x="1126686" y="446157"/>
                </a:cubicBezTo>
                <a:cubicBezTo>
                  <a:pt x="1126535" y="438868"/>
                  <a:pt x="1124987" y="440035"/>
                  <a:pt x="1132643" y="440178"/>
                </a:cubicBezTo>
                <a:cubicBezTo>
                  <a:pt x="1143025" y="440372"/>
                  <a:pt x="1141307" y="441229"/>
                  <a:pt x="1141218" y="436716"/>
                </a:cubicBezTo>
                <a:cubicBezTo>
                  <a:pt x="1135428" y="436646"/>
                  <a:pt x="1132042" y="436553"/>
                  <a:pt x="1126492" y="436472"/>
                </a:cubicBezTo>
                <a:cubicBezTo>
                  <a:pt x="1125228" y="370122"/>
                  <a:pt x="1125212" y="367447"/>
                  <a:pt x="1125189" y="365846"/>
                </a:cubicBezTo>
                <a:cubicBezTo>
                  <a:pt x="1130246" y="365927"/>
                  <a:pt x="1134229" y="366039"/>
                  <a:pt x="1139240" y="366121"/>
                </a:cubicBezTo>
                <a:cubicBezTo>
                  <a:pt x="1139073" y="361565"/>
                  <a:pt x="1140531" y="362554"/>
                  <a:pt x="1132701" y="362383"/>
                </a:cubicBezTo>
                <a:cubicBezTo>
                  <a:pt x="1122245" y="362158"/>
                  <a:pt x="1125472" y="373220"/>
                  <a:pt x="1124146" y="291780"/>
                </a:cubicBezTo>
                <a:cubicBezTo>
                  <a:pt x="1129684" y="291885"/>
                  <a:pt x="1133085" y="292009"/>
                  <a:pt x="1137824" y="292122"/>
                </a:cubicBezTo>
                <a:cubicBezTo>
                  <a:pt x="1137797" y="287578"/>
                  <a:pt x="1138825" y="288551"/>
                  <a:pt x="1132713" y="288384"/>
                </a:cubicBezTo>
                <a:cubicBezTo>
                  <a:pt x="1120562" y="288035"/>
                  <a:pt x="1124254" y="298942"/>
                  <a:pt x="1122606" y="217669"/>
                </a:cubicBezTo>
                <a:cubicBezTo>
                  <a:pt x="1128800" y="217773"/>
                  <a:pt x="1131964" y="217913"/>
                  <a:pt x="1138065" y="218060"/>
                </a:cubicBezTo>
                <a:cubicBezTo>
                  <a:pt x="1138119" y="213512"/>
                  <a:pt x="1139143" y="214501"/>
                  <a:pt x="1132713" y="214307"/>
                </a:cubicBezTo>
                <a:cubicBezTo>
                  <a:pt x="1120504" y="213958"/>
                  <a:pt x="1122552" y="215653"/>
                  <a:pt x="1122436" y="208166"/>
                </a:cubicBezTo>
                <a:cubicBezTo>
                  <a:pt x="1121237" y="131065"/>
                  <a:pt x="1119100" y="143681"/>
                  <a:pt x="1132678" y="143646"/>
                </a:cubicBezTo>
                <a:cubicBezTo>
                  <a:pt x="1140473" y="143623"/>
                  <a:pt x="1139162" y="144565"/>
                  <a:pt x="1139232" y="140029"/>
                </a:cubicBezTo>
                <a:cubicBezTo>
                  <a:pt x="1133000" y="140041"/>
                  <a:pt x="1129238" y="140060"/>
                  <a:pt x="1121660" y="140068"/>
                </a:cubicBezTo>
                <a:cubicBezTo>
                  <a:pt x="1121101" y="112106"/>
                  <a:pt x="1120783" y="110725"/>
                  <a:pt x="1120663" y="69670"/>
                </a:cubicBezTo>
                <a:cubicBezTo>
                  <a:pt x="1129017" y="69717"/>
                  <a:pt x="1132154" y="69798"/>
                  <a:pt x="1140000" y="69868"/>
                </a:cubicBezTo>
                <a:cubicBezTo>
                  <a:pt x="1140023" y="65316"/>
                  <a:pt x="1141485" y="66293"/>
                  <a:pt x="1132697" y="66181"/>
                </a:cubicBezTo>
                <a:cubicBezTo>
                  <a:pt x="1116797" y="65991"/>
                  <a:pt x="1120900" y="76324"/>
                  <a:pt x="1119795" y="9935"/>
                </a:cubicBezTo>
                <a:cubicBezTo>
                  <a:pt x="1114764" y="9586"/>
                  <a:pt x="1117103" y="2615"/>
                  <a:pt x="1117471" y="66049"/>
                </a:cubicBezTo>
                <a:cubicBezTo>
                  <a:pt x="1111115" y="66026"/>
                  <a:pt x="1064805" y="65836"/>
                  <a:pt x="1055606" y="65867"/>
                </a:cubicBezTo>
                <a:cubicBezTo>
                  <a:pt x="1054117" y="-618"/>
                  <a:pt x="1057398" y="6058"/>
                  <a:pt x="1051914" y="5775"/>
                </a:cubicBezTo>
                <a:cubicBezTo>
                  <a:pt x="1052616" y="76956"/>
                  <a:pt x="1056347" y="65782"/>
                  <a:pt x="1039535" y="66018"/>
                </a:cubicBezTo>
                <a:cubicBezTo>
                  <a:pt x="1022145" y="66262"/>
                  <a:pt x="1021796" y="66138"/>
                  <a:pt x="993031" y="66212"/>
                </a:cubicBezTo>
                <a:cubicBezTo>
                  <a:pt x="990743" y="66216"/>
                  <a:pt x="991305" y="68748"/>
                  <a:pt x="991003" y="49424"/>
                </a:cubicBezTo>
                <a:cubicBezTo>
                  <a:pt x="990208" y="-3212"/>
                  <a:pt x="991635" y="2983"/>
                  <a:pt x="987121" y="2821"/>
                </a:cubicBezTo>
                <a:cubicBezTo>
                  <a:pt x="987691" y="40592"/>
                  <a:pt x="987873" y="53553"/>
                  <a:pt x="988113" y="66224"/>
                </a:cubicBezTo>
                <a:cubicBezTo>
                  <a:pt x="973644" y="66251"/>
                  <a:pt x="970134" y="66239"/>
                  <a:pt x="926620" y="66208"/>
                </a:cubicBezTo>
                <a:cubicBezTo>
                  <a:pt x="925038" y="-6209"/>
                  <a:pt x="927505" y="1157"/>
                  <a:pt x="922455" y="1053"/>
                </a:cubicBezTo>
                <a:cubicBezTo>
                  <a:pt x="923529" y="71477"/>
                  <a:pt x="923502" y="66204"/>
                  <a:pt x="923227" y="66204"/>
                </a:cubicBezTo>
                <a:cubicBezTo>
                  <a:pt x="899748" y="66204"/>
                  <a:pt x="900004" y="65855"/>
                  <a:pt x="876696" y="65855"/>
                </a:cubicBezTo>
                <a:cubicBezTo>
                  <a:pt x="857235" y="65855"/>
                  <a:pt x="862378" y="78510"/>
                  <a:pt x="861191" y="289"/>
                </a:cubicBezTo>
                <a:cubicBezTo>
                  <a:pt x="856871" y="262"/>
                  <a:pt x="857697" y="-8016"/>
                  <a:pt x="858895" y="66014"/>
                </a:cubicBezTo>
                <a:cubicBezTo>
                  <a:pt x="826213" y="66681"/>
                  <a:pt x="828831" y="66414"/>
                  <a:pt x="797449" y="66169"/>
                </a:cubicBezTo>
                <a:cubicBezTo>
                  <a:pt x="795944" y="-7617"/>
                  <a:pt x="797697" y="289"/>
                  <a:pt x="793016" y="331"/>
                </a:cubicBezTo>
                <a:cubicBezTo>
                  <a:pt x="794292" y="77351"/>
                  <a:pt x="798178" y="66123"/>
                  <a:pt x="783650" y="66123"/>
                </a:cubicBezTo>
                <a:cubicBezTo>
                  <a:pt x="723634" y="66123"/>
                  <a:pt x="732880" y="71407"/>
                  <a:pt x="732535" y="49416"/>
                </a:cubicBezTo>
                <a:cubicBezTo>
                  <a:pt x="732132" y="23505"/>
                  <a:pt x="731988" y="24393"/>
                  <a:pt x="731604" y="1316"/>
                </a:cubicBezTo>
                <a:cubicBezTo>
                  <a:pt x="727059" y="1417"/>
                  <a:pt x="728250" y="-6814"/>
                  <a:pt x="729646" y="66297"/>
                </a:cubicBezTo>
                <a:cubicBezTo>
                  <a:pt x="714032" y="66220"/>
                  <a:pt x="696580" y="65506"/>
                  <a:pt x="668188" y="66115"/>
                </a:cubicBezTo>
                <a:cubicBezTo>
                  <a:pt x="668001" y="44702"/>
                  <a:pt x="667361" y="17333"/>
                  <a:pt x="667125" y="3011"/>
                </a:cubicBezTo>
                <a:cubicBezTo>
                  <a:pt x="661928" y="3170"/>
                  <a:pt x="664441" y="-3918"/>
                  <a:pt x="665011" y="66181"/>
                </a:cubicBezTo>
                <a:cubicBezTo>
                  <a:pt x="637309" y="66755"/>
                  <a:pt x="623464" y="66061"/>
                  <a:pt x="603161" y="65991"/>
                </a:cubicBezTo>
                <a:cubicBezTo>
                  <a:pt x="602421" y="32969"/>
                  <a:pt x="602754" y="27425"/>
                  <a:pt x="602483" y="5128"/>
                </a:cubicBezTo>
                <a:cubicBezTo>
                  <a:pt x="598182" y="5275"/>
                  <a:pt x="599365" y="2068"/>
                  <a:pt x="599431" y="22997"/>
                </a:cubicBezTo>
                <a:cubicBezTo>
                  <a:pt x="599477" y="37901"/>
                  <a:pt x="599694" y="52882"/>
                  <a:pt x="599985" y="65987"/>
                </a:cubicBezTo>
                <a:cubicBezTo>
                  <a:pt x="597154" y="65983"/>
                  <a:pt x="552950" y="65960"/>
                  <a:pt x="551050" y="65956"/>
                </a:cubicBezTo>
                <a:cubicBezTo>
                  <a:pt x="534381" y="65956"/>
                  <a:pt x="538756" y="76153"/>
                  <a:pt x="538139" y="7465"/>
                </a:cubicBezTo>
                <a:cubicBezTo>
                  <a:pt x="533850" y="7628"/>
                  <a:pt x="535041" y="4813"/>
                  <a:pt x="535002" y="22986"/>
                </a:cubicBezTo>
                <a:cubicBezTo>
                  <a:pt x="534971" y="37529"/>
                  <a:pt x="535161" y="51847"/>
                  <a:pt x="535498" y="66006"/>
                </a:cubicBezTo>
                <a:cubicBezTo>
                  <a:pt x="475576" y="66464"/>
                  <a:pt x="534137" y="65979"/>
                  <a:pt x="474215" y="66367"/>
                </a:cubicBezTo>
                <a:cubicBezTo>
                  <a:pt x="474087" y="54115"/>
                  <a:pt x="473873" y="42418"/>
                  <a:pt x="473346" y="10028"/>
                </a:cubicBezTo>
                <a:cubicBezTo>
                  <a:pt x="468901" y="10210"/>
                  <a:pt x="470076" y="4309"/>
                  <a:pt x="470813" y="49474"/>
                </a:cubicBezTo>
                <a:cubicBezTo>
                  <a:pt x="471155" y="71132"/>
                  <a:pt x="483278" y="66468"/>
                  <a:pt x="411492" y="66468"/>
                </a:cubicBezTo>
                <a:cubicBezTo>
                  <a:pt x="408874" y="66468"/>
                  <a:pt x="410239" y="72888"/>
                  <a:pt x="408572" y="12773"/>
                </a:cubicBezTo>
                <a:cubicBezTo>
                  <a:pt x="403336" y="12998"/>
                  <a:pt x="406171" y="5093"/>
                  <a:pt x="406590" y="66456"/>
                </a:cubicBezTo>
                <a:cubicBezTo>
                  <a:pt x="386815" y="66355"/>
                  <a:pt x="373897" y="65212"/>
                  <a:pt x="344748" y="65999"/>
                </a:cubicBezTo>
                <a:cubicBezTo>
                  <a:pt x="344504" y="54561"/>
                  <a:pt x="344496" y="50420"/>
                  <a:pt x="343852" y="15669"/>
                </a:cubicBezTo>
                <a:cubicBezTo>
                  <a:pt x="339675" y="15863"/>
                  <a:pt x="340342" y="7966"/>
                  <a:pt x="341568" y="66088"/>
                </a:cubicBezTo>
                <a:cubicBezTo>
                  <a:pt x="326419" y="66526"/>
                  <a:pt x="310596" y="66468"/>
                  <a:pt x="295235" y="66278"/>
                </a:cubicBezTo>
                <a:cubicBezTo>
                  <a:pt x="275708" y="66057"/>
                  <a:pt x="279846" y="75308"/>
                  <a:pt x="279602" y="18674"/>
                </a:cubicBezTo>
                <a:cubicBezTo>
                  <a:pt x="275789" y="18856"/>
                  <a:pt x="275789" y="11455"/>
                  <a:pt x="276992" y="66146"/>
                </a:cubicBezTo>
                <a:cubicBezTo>
                  <a:pt x="273598" y="66138"/>
                  <a:pt x="275568" y="66142"/>
                  <a:pt x="225458" y="66131"/>
                </a:cubicBezTo>
                <a:cubicBezTo>
                  <a:pt x="212070" y="66131"/>
                  <a:pt x="215402" y="74021"/>
                  <a:pt x="214661" y="21776"/>
                </a:cubicBezTo>
                <a:cubicBezTo>
                  <a:pt x="210042" y="21981"/>
                  <a:pt x="211275" y="15212"/>
                  <a:pt x="212159" y="66096"/>
                </a:cubicBezTo>
                <a:cubicBezTo>
                  <a:pt x="195638" y="65999"/>
                  <a:pt x="193292" y="65774"/>
                  <a:pt x="150825" y="65991"/>
                </a:cubicBezTo>
                <a:cubicBezTo>
                  <a:pt x="150515" y="55224"/>
                  <a:pt x="150259" y="39557"/>
                  <a:pt x="150275" y="23036"/>
                </a:cubicBezTo>
                <a:cubicBezTo>
                  <a:pt x="146253" y="23044"/>
                  <a:pt x="146815" y="19062"/>
                  <a:pt x="147292" y="49478"/>
                </a:cubicBezTo>
                <a:cubicBezTo>
                  <a:pt x="147614" y="70252"/>
                  <a:pt x="150833" y="66030"/>
                  <a:pt x="132446" y="66030"/>
                </a:cubicBezTo>
                <a:cubicBezTo>
                  <a:pt x="109406" y="66030"/>
                  <a:pt x="109239" y="66379"/>
                  <a:pt x="86416" y="66383"/>
                </a:cubicBezTo>
                <a:cubicBezTo>
                  <a:pt x="86047" y="47497"/>
                  <a:pt x="86090" y="43093"/>
                  <a:pt x="85590" y="23024"/>
                </a:cubicBezTo>
                <a:cubicBezTo>
                  <a:pt x="81196" y="23044"/>
                  <a:pt x="82293" y="17445"/>
                  <a:pt x="83236" y="66379"/>
                </a:cubicBezTo>
                <a:cubicBezTo>
                  <a:pt x="82957" y="66379"/>
                  <a:pt x="21816" y="65941"/>
                  <a:pt x="21537" y="65937"/>
                </a:cubicBezTo>
                <a:cubicBezTo>
                  <a:pt x="21227" y="55302"/>
                  <a:pt x="21045" y="41619"/>
                  <a:pt x="20816" y="24761"/>
                </a:cubicBezTo>
                <a:cubicBezTo>
                  <a:pt x="16589" y="25006"/>
                  <a:pt x="17562" y="21404"/>
                  <a:pt x="18004" y="49474"/>
                </a:cubicBezTo>
                <a:cubicBezTo>
                  <a:pt x="18299" y="68356"/>
                  <a:pt x="19156" y="65906"/>
                  <a:pt x="16232" y="65859"/>
                </a:cubicBezTo>
                <a:cubicBezTo>
                  <a:pt x="-2810" y="65576"/>
                  <a:pt x="122" y="64580"/>
                  <a:pt x="215" y="69310"/>
                </a:cubicBezTo>
                <a:cubicBezTo>
                  <a:pt x="8433" y="69341"/>
                  <a:pt x="12962" y="69422"/>
                  <a:pt x="18470" y="69500"/>
                </a:cubicBezTo>
                <a:cubicBezTo>
                  <a:pt x="19815" y="110819"/>
                  <a:pt x="19474" y="112738"/>
                  <a:pt x="19753" y="140331"/>
                </a:cubicBezTo>
                <a:cubicBezTo>
                  <a:pt x="14091" y="140386"/>
                  <a:pt x="9538" y="140444"/>
                  <a:pt x="1359" y="140471"/>
                </a:cubicBezTo>
                <a:cubicBezTo>
                  <a:pt x="1417" y="145182"/>
                  <a:pt x="-1344" y="144154"/>
                  <a:pt x="16224" y="143968"/>
                </a:cubicBezTo>
                <a:cubicBezTo>
                  <a:pt x="21417" y="143918"/>
                  <a:pt x="19466" y="134147"/>
                  <a:pt x="20641" y="208209"/>
                </a:cubicBezTo>
                <a:cubicBezTo>
                  <a:pt x="20765" y="216095"/>
                  <a:pt x="24225" y="214125"/>
                  <a:pt x="2057" y="214113"/>
                </a:cubicBezTo>
                <a:cubicBezTo>
                  <a:pt x="2088" y="218913"/>
                  <a:pt x="-1309" y="217711"/>
                  <a:pt x="20800" y="217723"/>
                </a:cubicBezTo>
                <a:cubicBezTo>
                  <a:pt x="21114" y="235329"/>
                  <a:pt x="21871" y="260325"/>
                  <a:pt x="21913" y="288330"/>
                </a:cubicBezTo>
                <a:cubicBezTo>
                  <a:pt x="15441" y="288357"/>
                  <a:pt x="10430" y="288400"/>
                  <a:pt x="2429" y="288419"/>
                </a:cubicBezTo>
                <a:cubicBezTo>
                  <a:pt x="2445" y="293118"/>
                  <a:pt x="-154" y="292056"/>
                  <a:pt x="16216" y="291967"/>
                </a:cubicBezTo>
                <a:cubicBezTo>
                  <a:pt x="24217" y="291924"/>
                  <a:pt x="21696" y="280998"/>
                  <a:pt x="23003" y="362376"/>
                </a:cubicBezTo>
                <a:cubicBezTo>
                  <a:pt x="15991" y="362410"/>
                  <a:pt x="10880" y="362465"/>
                  <a:pt x="2654" y="362492"/>
                </a:cubicBezTo>
                <a:cubicBezTo>
                  <a:pt x="2666" y="367272"/>
                  <a:pt x="211" y="366132"/>
                  <a:pt x="16216" y="366028"/>
                </a:cubicBezTo>
                <a:cubicBezTo>
                  <a:pt x="25885" y="365962"/>
                  <a:pt x="23050" y="357680"/>
                  <a:pt x="24023" y="419765"/>
                </a:cubicBezTo>
                <a:cubicBezTo>
                  <a:pt x="24333" y="439554"/>
                  <a:pt x="26509" y="436169"/>
                  <a:pt x="16181" y="436363"/>
                </a:cubicBezTo>
                <a:cubicBezTo>
                  <a:pt x="467" y="436658"/>
                  <a:pt x="2891" y="435309"/>
                  <a:pt x="2914" y="440155"/>
                </a:cubicBezTo>
                <a:cubicBezTo>
                  <a:pt x="12451" y="440085"/>
                  <a:pt x="16433" y="439938"/>
                  <a:pt x="24450" y="439833"/>
                </a:cubicBezTo>
                <a:cubicBezTo>
                  <a:pt x="25369" y="472130"/>
                  <a:pt x="25043" y="457338"/>
                  <a:pt x="25776" y="510417"/>
                </a:cubicBezTo>
                <a:cubicBezTo>
                  <a:pt x="18078" y="510529"/>
                  <a:pt x="12920" y="510758"/>
                  <a:pt x="3403" y="510859"/>
                </a:cubicBezTo>
                <a:cubicBezTo>
                  <a:pt x="3441" y="515286"/>
                  <a:pt x="839" y="514612"/>
                  <a:pt x="16240" y="514220"/>
                </a:cubicBezTo>
                <a:cubicBezTo>
                  <a:pt x="29305" y="513902"/>
                  <a:pt x="25784" y="503147"/>
                  <a:pt x="26932" y="584536"/>
                </a:cubicBezTo>
                <a:cubicBezTo>
                  <a:pt x="17395" y="584489"/>
                  <a:pt x="14564" y="584412"/>
                  <a:pt x="4341" y="584373"/>
                </a:cubicBezTo>
                <a:cubicBezTo>
                  <a:pt x="4415" y="589138"/>
                  <a:pt x="2200" y="587929"/>
                  <a:pt x="16189" y="588064"/>
                </a:cubicBezTo>
                <a:cubicBezTo>
                  <a:pt x="29732" y="588188"/>
                  <a:pt x="26990" y="584761"/>
                  <a:pt x="27137" y="604887"/>
                </a:cubicBezTo>
                <a:cubicBezTo>
                  <a:pt x="27610" y="669597"/>
                  <a:pt x="32990" y="658783"/>
                  <a:pt x="16205" y="658826"/>
                </a:cubicBezTo>
                <a:cubicBezTo>
                  <a:pt x="3996" y="658845"/>
                  <a:pt x="5846" y="657647"/>
                  <a:pt x="5966" y="662443"/>
                </a:cubicBezTo>
                <a:cubicBezTo>
                  <a:pt x="12156" y="662436"/>
                  <a:pt x="17795" y="662420"/>
                  <a:pt x="28045" y="662408"/>
                </a:cubicBezTo>
                <a:cubicBezTo>
                  <a:pt x="29883" y="747054"/>
                  <a:pt x="31570" y="733093"/>
                  <a:pt x="16220" y="732949"/>
                </a:cubicBezTo>
                <a:cubicBezTo>
                  <a:pt x="6191" y="732856"/>
                  <a:pt x="7839" y="731961"/>
                  <a:pt x="7971" y="736481"/>
                </a:cubicBezTo>
                <a:cubicBezTo>
                  <a:pt x="15805" y="736532"/>
                  <a:pt x="20001" y="736605"/>
                  <a:pt x="28832" y="736640"/>
                </a:cubicBezTo>
                <a:cubicBezTo>
                  <a:pt x="28836" y="736788"/>
                  <a:pt x="29678" y="771314"/>
                  <a:pt x="30387" y="807235"/>
                </a:cubicBezTo>
                <a:cubicBezTo>
                  <a:pt x="20994" y="807162"/>
                  <a:pt x="16957" y="806991"/>
                  <a:pt x="9647" y="806867"/>
                </a:cubicBezTo>
                <a:cubicBezTo>
                  <a:pt x="9728" y="811423"/>
                  <a:pt x="8394" y="810434"/>
                  <a:pt x="16174" y="810608"/>
                </a:cubicBezTo>
                <a:cubicBezTo>
                  <a:pt x="34413" y="811027"/>
                  <a:pt x="30376" y="797868"/>
                  <a:pt x="31694" y="881382"/>
                </a:cubicBezTo>
                <a:cubicBezTo>
                  <a:pt x="22705" y="881363"/>
                  <a:pt x="19234" y="881316"/>
                  <a:pt x="10705" y="881269"/>
                </a:cubicBezTo>
                <a:cubicBezTo>
                  <a:pt x="10756" y="885814"/>
                  <a:pt x="9650" y="884867"/>
                  <a:pt x="16193" y="884910"/>
                </a:cubicBezTo>
                <a:cubicBezTo>
                  <a:pt x="37760" y="885057"/>
                  <a:pt x="30872" y="874147"/>
                  <a:pt x="32074" y="948829"/>
                </a:cubicBezTo>
                <a:cubicBezTo>
                  <a:pt x="32198" y="956917"/>
                  <a:pt x="36061" y="954893"/>
                  <a:pt x="11306" y="954900"/>
                </a:cubicBezTo>
                <a:cubicBezTo>
                  <a:pt x="11334" y="959700"/>
                  <a:pt x="7541" y="958498"/>
                  <a:pt x="32226" y="958494"/>
                </a:cubicBezTo>
                <a:cubicBezTo>
                  <a:pt x="32233" y="958871"/>
                  <a:pt x="33063" y="1010754"/>
                  <a:pt x="33509" y="1029625"/>
                </a:cubicBezTo>
                <a:cubicBezTo>
                  <a:pt x="23116" y="1029570"/>
                  <a:pt x="17756" y="1029373"/>
                  <a:pt x="11597" y="1029241"/>
                </a:cubicBezTo>
                <a:cubicBezTo>
                  <a:pt x="11609" y="1033572"/>
                  <a:pt x="7192" y="1033095"/>
                  <a:pt x="33595" y="1033227"/>
                </a:cubicBezTo>
                <a:cubicBezTo>
                  <a:pt x="33602" y="1033572"/>
                  <a:pt x="34979" y="1103190"/>
                  <a:pt x="34983" y="1103473"/>
                </a:cubicBezTo>
                <a:cubicBezTo>
                  <a:pt x="23565" y="1103492"/>
                  <a:pt x="18489" y="1103577"/>
                  <a:pt x="11760" y="1103639"/>
                </a:cubicBezTo>
                <a:cubicBezTo>
                  <a:pt x="11768" y="1108168"/>
                  <a:pt x="10860" y="1107253"/>
                  <a:pt x="16224" y="1107195"/>
                </a:cubicBezTo>
                <a:cubicBezTo>
                  <a:pt x="37104" y="1106970"/>
                  <a:pt x="35041" y="1106912"/>
                  <a:pt x="35053" y="1107594"/>
                </a:cubicBezTo>
                <a:cubicBezTo>
                  <a:pt x="35433" y="1131803"/>
                  <a:pt x="36158" y="1156415"/>
                  <a:pt x="36243" y="1177282"/>
                </a:cubicBezTo>
                <a:cubicBezTo>
                  <a:pt x="7180" y="1177309"/>
                  <a:pt x="11946" y="1176561"/>
                  <a:pt x="11962" y="1181047"/>
                </a:cubicBezTo>
                <a:cubicBezTo>
                  <a:pt x="18904" y="1180985"/>
                  <a:pt x="23930" y="1180895"/>
                  <a:pt x="36255" y="1180880"/>
                </a:cubicBezTo>
                <a:cubicBezTo>
                  <a:pt x="36313" y="1225145"/>
                  <a:pt x="36868" y="1230624"/>
                  <a:pt x="37353" y="1251138"/>
                </a:cubicBezTo>
                <a:cubicBezTo>
                  <a:pt x="24938" y="1251149"/>
                  <a:pt x="19823" y="1251262"/>
                  <a:pt x="12365" y="1251363"/>
                </a:cubicBezTo>
                <a:cubicBezTo>
                  <a:pt x="12400" y="1255689"/>
                  <a:pt x="11419" y="1254980"/>
                  <a:pt x="16228" y="1254910"/>
                </a:cubicBezTo>
                <a:cubicBezTo>
                  <a:pt x="43938" y="1254499"/>
                  <a:pt x="36813" y="1241759"/>
                  <a:pt x="38023" y="1319337"/>
                </a:cubicBezTo>
                <a:cubicBezTo>
                  <a:pt x="38155" y="1327812"/>
                  <a:pt x="42301" y="1325695"/>
                  <a:pt x="16201" y="1325769"/>
                </a:cubicBezTo>
                <a:cubicBezTo>
                  <a:pt x="12513" y="1325777"/>
                  <a:pt x="13145" y="1324850"/>
                  <a:pt x="13211" y="1329382"/>
                </a:cubicBezTo>
                <a:cubicBezTo>
                  <a:pt x="19711" y="1329371"/>
                  <a:pt x="24287" y="1329344"/>
                  <a:pt x="38175" y="1329344"/>
                </a:cubicBezTo>
                <a:cubicBezTo>
                  <a:pt x="38373" y="1343635"/>
                  <a:pt x="38582" y="1370701"/>
                  <a:pt x="39233" y="1399357"/>
                </a:cubicBezTo>
                <a:cubicBezTo>
                  <a:pt x="27060" y="1399361"/>
                  <a:pt x="22247" y="1399477"/>
                  <a:pt x="14533" y="1399632"/>
                </a:cubicBezTo>
                <a:cubicBezTo>
                  <a:pt x="14653" y="1404711"/>
                  <a:pt x="10725" y="1402959"/>
                  <a:pt x="39307" y="1402955"/>
                </a:cubicBezTo>
                <a:cubicBezTo>
                  <a:pt x="39315" y="1403246"/>
                  <a:pt x="40688" y="1473647"/>
                  <a:pt x="40696" y="1473969"/>
                </a:cubicBezTo>
                <a:cubicBezTo>
                  <a:pt x="30383" y="1473980"/>
                  <a:pt x="24613" y="1473887"/>
                  <a:pt x="16643" y="1473705"/>
                </a:cubicBezTo>
                <a:cubicBezTo>
                  <a:pt x="16790" y="1478183"/>
                  <a:pt x="12819" y="1477571"/>
                  <a:pt x="39466" y="1477571"/>
                </a:cubicBezTo>
                <a:cubicBezTo>
                  <a:pt x="40990" y="1477571"/>
                  <a:pt x="40754" y="1477412"/>
                  <a:pt x="40762" y="1478071"/>
                </a:cubicBezTo>
                <a:cubicBezTo>
                  <a:pt x="41972" y="1556575"/>
                  <a:pt x="42693" y="1548131"/>
                  <a:pt x="39466" y="1548131"/>
                </a:cubicBezTo>
                <a:cubicBezTo>
                  <a:pt x="15615" y="1548131"/>
                  <a:pt x="19078" y="1547107"/>
                  <a:pt x="19234" y="1551756"/>
                </a:cubicBezTo>
                <a:cubicBezTo>
                  <a:pt x="25241" y="1551741"/>
                  <a:pt x="30651" y="1551733"/>
                  <a:pt x="41902" y="1551733"/>
                </a:cubicBezTo>
                <a:cubicBezTo>
                  <a:pt x="43038" y="1601073"/>
                  <a:pt x="42720" y="1601511"/>
                  <a:pt x="42910" y="1621669"/>
                </a:cubicBezTo>
                <a:cubicBezTo>
                  <a:pt x="33699" y="1621642"/>
                  <a:pt x="27021" y="1621707"/>
                  <a:pt x="21560" y="1621804"/>
                </a:cubicBezTo>
                <a:cubicBezTo>
                  <a:pt x="21719" y="1626542"/>
                  <a:pt x="18570" y="1625263"/>
                  <a:pt x="39470" y="1625263"/>
                </a:cubicBezTo>
                <a:cubicBezTo>
                  <a:pt x="44248" y="1625263"/>
                  <a:pt x="42860" y="1617140"/>
                  <a:pt x="43996" y="1689833"/>
                </a:cubicBezTo>
                <a:cubicBezTo>
                  <a:pt x="44120" y="1697525"/>
                  <a:pt x="45299" y="1696211"/>
                  <a:pt x="39470" y="1696211"/>
                </a:cubicBezTo>
                <a:cubicBezTo>
                  <a:pt x="20955" y="1696211"/>
                  <a:pt x="23984" y="1694807"/>
                  <a:pt x="24147" y="1699712"/>
                </a:cubicBezTo>
                <a:cubicBezTo>
                  <a:pt x="30701" y="1699809"/>
                  <a:pt x="37543" y="1699824"/>
                  <a:pt x="44163" y="1699805"/>
                </a:cubicBezTo>
                <a:cubicBezTo>
                  <a:pt x="45501" y="1781372"/>
                  <a:pt x="47405" y="1770485"/>
                  <a:pt x="39470" y="1770485"/>
                </a:cubicBezTo>
                <a:cubicBezTo>
                  <a:pt x="24058" y="1770485"/>
                  <a:pt x="26459" y="1769314"/>
                  <a:pt x="26614" y="1774091"/>
                </a:cubicBezTo>
                <a:cubicBezTo>
                  <a:pt x="33141" y="1774079"/>
                  <a:pt x="38861" y="1774083"/>
                  <a:pt x="45121" y="1774083"/>
                </a:cubicBezTo>
                <a:cubicBezTo>
                  <a:pt x="45171" y="1786730"/>
                  <a:pt x="45435" y="1802134"/>
                  <a:pt x="45737" y="1819364"/>
                </a:cubicBezTo>
                <a:cubicBezTo>
                  <a:pt x="50659" y="1819326"/>
                  <a:pt x="48506" y="1825192"/>
                  <a:pt x="48297" y="1774083"/>
                </a:cubicBezTo>
                <a:lnTo>
                  <a:pt x="109689" y="1774087"/>
                </a:lnTo>
                <a:cubicBezTo>
                  <a:pt x="109953" y="1792845"/>
                  <a:pt x="110120" y="1805628"/>
                  <a:pt x="110581" y="1818849"/>
                </a:cubicBezTo>
                <a:cubicBezTo>
                  <a:pt x="115235" y="1818810"/>
                  <a:pt x="113571" y="1824913"/>
                  <a:pt x="112869" y="1774087"/>
                </a:cubicBezTo>
                <a:cubicBezTo>
                  <a:pt x="165159" y="1774091"/>
                  <a:pt x="150961" y="1773626"/>
                  <a:pt x="174517" y="1773540"/>
                </a:cubicBezTo>
                <a:cubicBezTo>
                  <a:pt x="174928" y="1790604"/>
                  <a:pt x="174971" y="1799917"/>
                  <a:pt x="175359" y="1818337"/>
                </a:cubicBezTo>
                <a:cubicBezTo>
                  <a:pt x="179613" y="1818302"/>
                  <a:pt x="178539" y="1821865"/>
                  <a:pt x="178128" y="1795741"/>
                </a:cubicBezTo>
                <a:cubicBezTo>
                  <a:pt x="177736" y="1770916"/>
                  <a:pt x="177201" y="1773533"/>
                  <a:pt x="178958" y="1773533"/>
                </a:cubicBezTo>
                <a:cubicBezTo>
                  <a:pt x="201560" y="1773533"/>
                  <a:pt x="202014" y="1773916"/>
                  <a:pt x="225450" y="1773916"/>
                </a:cubicBezTo>
                <a:cubicBezTo>
                  <a:pt x="242824" y="1773920"/>
                  <a:pt x="238892" y="1769516"/>
                  <a:pt x="239303" y="1795811"/>
                </a:cubicBezTo>
                <a:cubicBezTo>
                  <a:pt x="239699" y="1821179"/>
                  <a:pt x="238935" y="1817845"/>
                  <a:pt x="243007" y="1817810"/>
                </a:cubicBezTo>
                <a:cubicBezTo>
                  <a:pt x="242537" y="1804077"/>
                  <a:pt x="242289" y="1786571"/>
                  <a:pt x="242285" y="1773920"/>
                </a:cubicBezTo>
                <a:cubicBezTo>
                  <a:pt x="268176" y="1773928"/>
                  <a:pt x="280397" y="1773963"/>
                  <a:pt x="295231" y="1773843"/>
                </a:cubicBezTo>
                <a:cubicBezTo>
                  <a:pt x="305745" y="1773758"/>
                  <a:pt x="303488" y="1769396"/>
                  <a:pt x="303899" y="1795807"/>
                </a:cubicBezTo>
                <a:cubicBezTo>
                  <a:pt x="304286" y="1820597"/>
                  <a:pt x="303216" y="1817337"/>
                  <a:pt x="307436" y="1817306"/>
                </a:cubicBezTo>
                <a:cubicBezTo>
                  <a:pt x="307164" y="1801987"/>
                  <a:pt x="306924" y="1786506"/>
                  <a:pt x="306749" y="1773769"/>
                </a:cubicBezTo>
                <a:cubicBezTo>
                  <a:pt x="325287" y="1773699"/>
                  <a:pt x="340164" y="1773816"/>
                  <a:pt x="368463" y="1773804"/>
                </a:cubicBezTo>
                <a:cubicBezTo>
                  <a:pt x="368521" y="1787293"/>
                  <a:pt x="368812" y="1804817"/>
                  <a:pt x="369103" y="1816829"/>
                </a:cubicBezTo>
                <a:cubicBezTo>
                  <a:pt x="374052" y="1816794"/>
                  <a:pt x="371837" y="1822404"/>
                  <a:pt x="371643" y="1773796"/>
                </a:cubicBezTo>
                <a:cubicBezTo>
                  <a:pt x="371930" y="1773796"/>
                  <a:pt x="432590" y="1773529"/>
                  <a:pt x="432900" y="1773525"/>
                </a:cubicBezTo>
                <a:cubicBezTo>
                  <a:pt x="433299" y="1794752"/>
                  <a:pt x="433326" y="1801394"/>
                  <a:pt x="433668" y="1816325"/>
                </a:cubicBezTo>
                <a:cubicBezTo>
                  <a:pt x="438093" y="1816294"/>
                  <a:pt x="436980" y="1822474"/>
                  <a:pt x="436084" y="1773506"/>
                </a:cubicBezTo>
                <a:cubicBezTo>
                  <a:pt x="479407" y="1773211"/>
                  <a:pt x="475863" y="1773777"/>
                  <a:pt x="497887" y="1773882"/>
                </a:cubicBezTo>
                <a:cubicBezTo>
                  <a:pt x="498322" y="1787134"/>
                  <a:pt x="498562" y="1803375"/>
                  <a:pt x="498624" y="1815825"/>
                </a:cubicBezTo>
                <a:cubicBezTo>
                  <a:pt x="502754" y="1815794"/>
                  <a:pt x="501948" y="1819132"/>
                  <a:pt x="501583" y="1795741"/>
                </a:cubicBezTo>
                <a:cubicBezTo>
                  <a:pt x="501188" y="1770574"/>
                  <a:pt x="499760" y="1773901"/>
                  <a:pt x="504531" y="1773901"/>
                </a:cubicBezTo>
                <a:cubicBezTo>
                  <a:pt x="546334" y="1773936"/>
                  <a:pt x="553450" y="1773955"/>
                  <a:pt x="562483" y="1773916"/>
                </a:cubicBezTo>
                <a:cubicBezTo>
                  <a:pt x="562762" y="1791484"/>
                  <a:pt x="562971" y="1803286"/>
                  <a:pt x="563084" y="1815332"/>
                </a:cubicBezTo>
                <a:cubicBezTo>
                  <a:pt x="567214" y="1815301"/>
                  <a:pt x="566365" y="1818601"/>
                  <a:pt x="566008" y="1795741"/>
                </a:cubicBezTo>
                <a:cubicBezTo>
                  <a:pt x="565601" y="1770113"/>
                  <a:pt x="562770" y="1773940"/>
                  <a:pt x="574331" y="1773831"/>
                </a:cubicBezTo>
                <a:cubicBezTo>
                  <a:pt x="596541" y="1773622"/>
                  <a:pt x="609246" y="1773715"/>
                  <a:pt x="620827" y="1773885"/>
                </a:cubicBezTo>
                <a:cubicBezTo>
                  <a:pt x="628924" y="1774006"/>
                  <a:pt x="626791" y="1769865"/>
                  <a:pt x="627199" y="1795811"/>
                </a:cubicBezTo>
                <a:cubicBezTo>
                  <a:pt x="627548" y="1818104"/>
                  <a:pt x="626687" y="1814844"/>
                  <a:pt x="630759" y="1814813"/>
                </a:cubicBezTo>
                <a:cubicBezTo>
                  <a:pt x="630472" y="1803802"/>
                  <a:pt x="630185" y="1787207"/>
                  <a:pt x="630193" y="1774002"/>
                </a:cubicBezTo>
                <a:cubicBezTo>
                  <a:pt x="666070" y="1774324"/>
                  <a:pt x="663371" y="1773440"/>
                  <a:pt x="691461" y="1773440"/>
                </a:cubicBezTo>
                <a:cubicBezTo>
                  <a:pt x="691515" y="1786447"/>
                  <a:pt x="691786" y="1803216"/>
                  <a:pt x="692046" y="1814343"/>
                </a:cubicBezTo>
                <a:cubicBezTo>
                  <a:pt x="696910" y="1814305"/>
                  <a:pt x="694831" y="1819977"/>
                  <a:pt x="694641" y="1773444"/>
                </a:cubicBezTo>
                <a:cubicBezTo>
                  <a:pt x="700675" y="1773451"/>
                  <a:pt x="675459" y="1773343"/>
                  <a:pt x="756429" y="1773734"/>
                </a:cubicBezTo>
                <a:cubicBezTo>
                  <a:pt x="756661" y="1785183"/>
                  <a:pt x="756952" y="1802169"/>
                  <a:pt x="757038" y="1813847"/>
                </a:cubicBezTo>
                <a:cubicBezTo>
                  <a:pt x="761191" y="1813816"/>
                  <a:pt x="760326" y="1816957"/>
                  <a:pt x="759997" y="1795745"/>
                </a:cubicBezTo>
                <a:cubicBezTo>
                  <a:pt x="759617" y="1771311"/>
                  <a:pt x="759248" y="1773750"/>
                  <a:pt x="760396" y="1773754"/>
                </a:cubicBezTo>
                <a:cubicBezTo>
                  <a:pt x="833450" y="1774145"/>
                  <a:pt x="820912" y="1766965"/>
                  <a:pt x="821373" y="1795807"/>
                </a:cubicBezTo>
                <a:cubicBezTo>
                  <a:pt x="821691" y="1816282"/>
                  <a:pt x="820695" y="1813359"/>
                  <a:pt x="824856" y="1813328"/>
                </a:cubicBezTo>
                <a:cubicBezTo>
                  <a:pt x="824526" y="1796323"/>
                  <a:pt x="824499" y="1790088"/>
                  <a:pt x="824142" y="1773544"/>
                </a:cubicBezTo>
                <a:cubicBezTo>
                  <a:pt x="853423" y="1773471"/>
                  <a:pt x="851984" y="1773994"/>
                  <a:pt x="885573" y="1773916"/>
                </a:cubicBezTo>
                <a:cubicBezTo>
                  <a:pt x="885953" y="1791092"/>
                  <a:pt x="885961" y="1797222"/>
                  <a:pt x="886283" y="1812855"/>
                </a:cubicBezTo>
                <a:cubicBezTo>
                  <a:pt x="890475" y="1812824"/>
                  <a:pt x="889479" y="1815693"/>
                  <a:pt x="889157" y="1795745"/>
                </a:cubicBezTo>
                <a:cubicBezTo>
                  <a:pt x="888750" y="1769524"/>
                  <a:pt x="885783" y="1773944"/>
                  <a:pt x="899965" y="1773851"/>
                </a:cubicBezTo>
                <a:cubicBezTo>
                  <a:pt x="913725" y="1773758"/>
                  <a:pt x="924972" y="1773719"/>
                  <a:pt x="946485" y="1773835"/>
                </a:cubicBezTo>
                <a:cubicBezTo>
                  <a:pt x="951678" y="1773862"/>
                  <a:pt x="950227" y="1769946"/>
                  <a:pt x="950638" y="1795811"/>
                </a:cubicBezTo>
                <a:cubicBezTo>
                  <a:pt x="950960" y="1815669"/>
                  <a:pt x="949847" y="1812370"/>
                  <a:pt x="954082" y="1812339"/>
                </a:cubicBezTo>
                <a:cubicBezTo>
                  <a:pt x="953861" y="1798761"/>
                  <a:pt x="953655" y="1786963"/>
                  <a:pt x="953520" y="1773870"/>
                </a:cubicBezTo>
                <a:cubicBezTo>
                  <a:pt x="998309" y="1774044"/>
                  <a:pt x="986101" y="1773517"/>
                  <a:pt x="1014823" y="1773494"/>
                </a:cubicBezTo>
                <a:cubicBezTo>
                  <a:pt x="1015397" y="1817829"/>
                  <a:pt x="1014194" y="1811874"/>
                  <a:pt x="1018616" y="1811839"/>
                </a:cubicBezTo>
                <a:cubicBezTo>
                  <a:pt x="1018371" y="1800487"/>
                  <a:pt x="1018154" y="1784982"/>
                  <a:pt x="1018007" y="1773494"/>
                </a:cubicBezTo>
                <a:cubicBezTo>
                  <a:pt x="1038344" y="1773502"/>
                  <a:pt x="1034400" y="1773668"/>
                  <a:pt x="1079504" y="1773653"/>
                </a:cubicBezTo>
                <a:cubicBezTo>
                  <a:pt x="1080163" y="1817162"/>
                  <a:pt x="1078767" y="1811350"/>
                  <a:pt x="1083281" y="1811312"/>
                </a:cubicBezTo>
                <a:cubicBezTo>
                  <a:pt x="1083060" y="1799676"/>
                  <a:pt x="1082920" y="1789712"/>
                  <a:pt x="1082680" y="1773649"/>
                </a:cubicBezTo>
                <a:cubicBezTo>
                  <a:pt x="1113163" y="1773637"/>
                  <a:pt x="1120147" y="1773653"/>
                  <a:pt x="1132678" y="1773587"/>
                </a:cubicBezTo>
                <a:cubicBezTo>
                  <a:pt x="1147097" y="1773509"/>
                  <a:pt x="1143719" y="1769085"/>
                  <a:pt x="1144134" y="1795818"/>
                </a:cubicBezTo>
                <a:cubicBezTo>
                  <a:pt x="1144410" y="1813545"/>
                  <a:pt x="1143405" y="1810804"/>
                  <a:pt x="1147586" y="1810769"/>
                </a:cubicBezTo>
                <a:cubicBezTo>
                  <a:pt x="1146651" y="1767678"/>
                  <a:pt x="1144534" y="1773537"/>
                  <a:pt x="1155967" y="1773537"/>
                </a:cubicBezTo>
                <a:close/>
                <a:moveTo>
                  <a:pt x="1139810" y="1478086"/>
                </a:moveTo>
                <a:cubicBezTo>
                  <a:pt x="1141047" y="1559064"/>
                  <a:pt x="1143378" y="1548003"/>
                  <a:pt x="1132682" y="1547929"/>
                </a:cubicBezTo>
                <a:cubicBezTo>
                  <a:pt x="1068028" y="1547491"/>
                  <a:pt x="1079062" y="1552221"/>
                  <a:pt x="1078732" y="1530971"/>
                </a:cubicBezTo>
                <a:cubicBezTo>
                  <a:pt x="1077728" y="1466676"/>
                  <a:pt x="1074889" y="1477257"/>
                  <a:pt x="1086070" y="1477470"/>
                </a:cubicBezTo>
                <a:cubicBezTo>
                  <a:pt x="1125779" y="1478218"/>
                  <a:pt x="1139791" y="1476993"/>
                  <a:pt x="1139810" y="1478086"/>
                </a:cubicBezTo>
                <a:close/>
                <a:moveTo>
                  <a:pt x="1139740" y="1474019"/>
                </a:moveTo>
                <a:cubicBezTo>
                  <a:pt x="1086803" y="1474147"/>
                  <a:pt x="1106310" y="1474101"/>
                  <a:pt x="1077964" y="1473736"/>
                </a:cubicBezTo>
                <a:cubicBezTo>
                  <a:pt x="1077677" y="1453404"/>
                  <a:pt x="1077886" y="1427796"/>
                  <a:pt x="1076967" y="1402971"/>
                </a:cubicBezTo>
                <a:cubicBezTo>
                  <a:pt x="1130766" y="1402998"/>
                  <a:pt x="1115048" y="1402955"/>
                  <a:pt x="1138383" y="1403292"/>
                </a:cubicBezTo>
                <a:cubicBezTo>
                  <a:pt x="1138534" y="1437272"/>
                  <a:pt x="1139348" y="1451528"/>
                  <a:pt x="1139740" y="1474019"/>
                </a:cubicBezTo>
                <a:close/>
                <a:moveTo>
                  <a:pt x="1138371" y="1399683"/>
                </a:moveTo>
                <a:cubicBezTo>
                  <a:pt x="1074276" y="1398721"/>
                  <a:pt x="1076867" y="1400299"/>
                  <a:pt x="1076804" y="1398585"/>
                </a:cubicBezTo>
                <a:cubicBezTo>
                  <a:pt x="1076091" y="1380460"/>
                  <a:pt x="1075897" y="1364455"/>
                  <a:pt x="1075816" y="1345756"/>
                </a:cubicBezTo>
                <a:cubicBezTo>
                  <a:pt x="1075730" y="1325749"/>
                  <a:pt x="1072930" y="1329115"/>
                  <a:pt x="1086093" y="1329080"/>
                </a:cubicBezTo>
                <a:cubicBezTo>
                  <a:pt x="1104755" y="1329029"/>
                  <a:pt x="1117875" y="1328998"/>
                  <a:pt x="1132651" y="1329235"/>
                </a:cubicBezTo>
                <a:cubicBezTo>
                  <a:pt x="1138976" y="1329340"/>
                  <a:pt x="1138045" y="1319418"/>
                  <a:pt x="1138371" y="1399683"/>
                </a:cubicBezTo>
                <a:close/>
                <a:moveTo>
                  <a:pt x="496611" y="1478024"/>
                </a:moveTo>
                <a:cubicBezTo>
                  <a:pt x="496592" y="1476939"/>
                  <a:pt x="489479" y="1476695"/>
                  <a:pt x="557965" y="1477090"/>
                </a:cubicBezTo>
                <a:cubicBezTo>
                  <a:pt x="558434" y="1504242"/>
                  <a:pt x="558015" y="1516268"/>
                  <a:pt x="558822" y="1547910"/>
                </a:cubicBezTo>
                <a:cubicBezTo>
                  <a:pt x="524290" y="1547941"/>
                  <a:pt x="516367" y="1548406"/>
                  <a:pt x="497146" y="1548232"/>
                </a:cubicBezTo>
                <a:cubicBezTo>
                  <a:pt x="496282" y="1499752"/>
                  <a:pt x="497073" y="1507630"/>
                  <a:pt x="496611" y="1478024"/>
                </a:cubicBezTo>
                <a:close/>
                <a:moveTo>
                  <a:pt x="107432" y="1403471"/>
                </a:moveTo>
                <a:cubicBezTo>
                  <a:pt x="170302" y="1403471"/>
                  <a:pt x="141863" y="1403292"/>
                  <a:pt x="168712" y="1403098"/>
                </a:cubicBezTo>
                <a:cubicBezTo>
                  <a:pt x="168766" y="1418243"/>
                  <a:pt x="168999" y="1425256"/>
                  <a:pt x="169301" y="1451629"/>
                </a:cubicBezTo>
                <a:cubicBezTo>
                  <a:pt x="169639" y="1481025"/>
                  <a:pt x="182072" y="1473143"/>
                  <a:pt x="109200" y="1473538"/>
                </a:cubicBezTo>
                <a:cubicBezTo>
                  <a:pt x="106478" y="1473554"/>
                  <a:pt x="109468" y="1471135"/>
                  <a:pt x="107432" y="1403471"/>
                </a:cubicBezTo>
                <a:close/>
                <a:moveTo>
                  <a:pt x="104081" y="1180926"/>
                </a:moveTo>
                <a:cubicBezTo>
                  <a:pt x="130666" y="1181322"/>
                  <a:pt x="123224" y="1181248"/>
                  <a:pt x="165066" y="1181116"/>
                </a:cubicBezTo>
                <a:cubicBezTo>
                  <a:pt x="166583" y="1254247"/>
                  <a:pt x="164612" y="1168620"/>
                  <a:pt x="166583" y="1251246"/>
                </a:cubicBezTo>
                <a:cubicBezTo>
                  <a:pt x="144515" y="1251537"/>
                  <a:pt x="158035" y="1251929"/>
                  <a:pt x="104810" y="1251673"/>
                </a:cubicBezTo>
                <a:cubicBezTo>
                  <a:pt x="104671" y="1224882"/>
                  <a:pt x="105249" y="1245008"/>
                  <a:pt x="104081" y="1180926"/>
                </a:cubicBezTo>
                <a:close/>
                <a:moveTo>
                  <a:pt x="99726" y="895867"/>
                </a:moveTo>
                <a:cubicBezTo>
                  <a:pt x="99493" y="880855"/>
                  <a:pt x="89573" y="885116"/>
                  <a:pt x="155712" y="884670"/>
                </a:cubicBezTo>
                <a:cubicBezTo>
                  <a:pt x="163042" y="884623"/>
                  <a:pt x="160230" y="875008"/>
                  <a:pt x="161386" y="948856"/>
                </a:cubicBezTo>
                <a:cubicBezTo>
                  <a:pt x="161510" y="956540"/>
                  <a:pt x="169980" y="955602"/>
                  <a:pt x="109216" y="954951"/>
                </a:cubicBezTo>
                <a:cubicBezTo>
                  <a:pt x="96329" y="954807"/>
                  <a:pt x="100796" y="964291"/>
                  <a:pt x="99726" y="895867"/>
                </a:cubicBezTo>
                <a:close/>
                <a:moveTo>
                  <a:pt x="93703" y="525526"/>
                </a:moveTo>
                <a:cubicBezTo>
                  <a:pt x="93482" y="511382"/>
                  <a:pt x="82154" y="513801"/>
                  <a:pt x="154940" y="514383"/>
                </a:cubicBezTo>
                <a:cubicBezTo>
                  <a:pt x="156212" y="590011"/>
                  <a:pt x="156084" y="584873"/>
                  <a:pt x="155735" y="584866"/>
                </a:cubicBezTo>
                <a:cubicBezTo>
                  <a:pt x="85555" y="583450"/>
                  <a:pt x="94265" y="589161"/>
                  <a:pt x="94095" y="578426"/>
                </a:cubicBezTo>
                <a:cubicBezTo>
                  <a:pt x="93688" y="551538"/>
                  <a:pt x="94122" y="551689"/>
                  <a:pt x="93703" y="525526"/>
                </a:cubicBezTo>
                <a:close/>
                <a:moveTo>
                  <a:pt x="152803" y="366020"/>
                </a:moveTo>
                <a:cubicBezTo>
                  <a:pt x="152885" y="371080"/>
                  <a:pt x="153781" y="436320"/>
                  <a:pt x="153781" y="436596"/>
                </a:cubicBezTo>
                <a:cubicBezTo>
                  <a:pt x="80339" y="435266"/>
                  <a:pt x="92559" y="442473"/>
                  <a:pt x="92206" y="419722"/>
                </a:cubicBezTo>
                <a:cubicBezTo>
                  <a:pt x="91791" y="393203"/>
                  <a:pt x="91380" y="393273"/>
                  <a:pt x="90965" y="366861"/>
                </a:cubicBezTo>
                <a:cubicBezTo>
                  <a:pt x="90930" y="364717"/>
                  <a:pt x="87746" y="366485"/>
                  <a:pt x="152803" y="366020"/>
                </a:cubicBezTo>
                <a:close/>
                <a:moveTo>
                  <a:pt x="90891" y="362236"/>
                </a:moveTo>
                <a:cubicBezTo>
                  <a:pt x="90345" y="327962"/>
                  <a:pt x="89871" y="310298"/>
                  <a:pt x="89899" y="292164"/>
                </a:cubicBezTo>
                <a:cubicBezTo>
                  <a:pt x="113020" y="292184"/>
                  <a:pt x="111807" y="292381"/>
                  <a:pt x="151345" y="292308"/>
                </a:cubicBezTo>
                <a:cubicBezTo>
                  <a:pt x="151403" y="327179"/>
                  <a:pt x="152287" y="336868"/>
                  <a:pt x="152745" y="362414"/>
                </a:cubicBezTo>
                <a:cubicBezTo>
                  <a:pt x="119575" y="362662"/>
                  <a:pt x="111733" y="362275"/>
                  <a:pt x="90891" y="362236"/>
                </a:cubicBezTo>
                <a:close/>
                <a:moveTo>
                  <a:pt x="153819" y="440198"/>
                </a:moveTo>
                <a:cubicBezTo>
                  <a:pt x="154199" y="476643"/>
                  <a:pt x="154432" y="484986"/>
                  <a:pt x="154878" y="510785"/>
                </a:cubicBezTo>
                <a:cubicBezTo>
                  <a:pt x="139563" y="510665"/>
                  <a:pt x="124376" y="510680"/>
                  <a:pt x="109197" y="510762"/>
                </a:cubicBezTo>
                <a:cubicBezTo>
                  <a:pt x="89286" y="510870"/>
                  <a:pt x="93447" y="523153"/>
                  <a:pt x="92563" y="446180"/>
                </a:cubicBezTo>
                <a:cubicBezTo>
                  <a:pt x="92470" y="437999"/>
                  <a:pt x="82646" y="438957"/>
                  <a:pt x="153819" y="440198"/>
                </a:cubicBezTo>
                <a:close/>
                <a:moveTo>
                  <a:pt x="670208" y="419788"/>
                </a:moveTo>
                <a:cubicBezTo>
                  <a:pt x="670553" y="441842"/>
                  <a:pt x="680842" y="435634"/>
                  <a:pt x="620831" y="436355"/>
                </a:cubicBezTo>
                <a:cubicBezTo>
                  <a:pt x="606435" y="436530"/>
                  <a:pt x="609549" y="439767"/>
                  <a:pt x="609235" y="419719"/>
                </a:cubicBezTo>
                <a:cubicBezTo>
                  <a:pt x="608820" y="393245"/>
                  <a:pt x="608351" y="393226"/>
                  <a:pt x="607939" y="366858"/>
                </a:cubicBezTo>
                <a:cubicBezTo>
                  <a:pt x="607908" y="364888"/>
                  <a:pt x="604135" y="366772"/>
                  <a:pt x="667377" y="366090"/>
                </a:cubicBezTo>
                <a:cubicBezTo>
                  <a:pt x="671829" y="366043"/>
                  <a:pt x="669273" y="360076"/>
                  <a:pt x="670208" y="419788"/>
                </a:cubicBezTo>
                <a:close/>
                <a:moveTo>
                  <a:pt x="735102" y="436386"/>
                </a:moveTo>
                <a:cubicBezTo>
                  <a:pt x="716153" y="436379"/>
                  <a:pt x="739624" y="436359"/>
                  <a:pt x="673710" y="436255"/>
                </a:cubicBezTo>
                <a:cubicBezTo>
                  <a:pt x="672779" y="399375"/>
                  <a:pt x="673574" y="396417"/>
                  <a:pt x="673094" y="366032"/>
                </a:cubicBezTo>
                <a:cubicBezTo>
                  <a:pt x="709774" y="365687"/>
                  <a:pt x="734563" y="366563"/>
                  <a:pt x="734567" y="366904"/>
                </a:cubicBezTo>
                <a:cubicBezTo>
                  <a:pt x="735025" y="396056"/>
                  <a:pt x="734098" y="400550"/>
                  <a:pt x="735102" y="436386"/>
                </a:cubicBezTo>
                <a:close/>
                <a:moveTo>
                  <a:pt x="992508" y="362476"/>
                </a:moveTo>
                <a:cubicBezTo>
                  <a:pt x="918488" y="362503"/>
                  <a:pt x="931317" y="366629"/>
                  <a:pt x="931096" y="340423"/>
                </a:cubicBezTo>
                <a:cubicBezTo>
                  <a:pt x="930979" y="324593"/>
                  <a:pt x="930700" y="306777"/>
                  <a:pt x="930378" y="292044"/>
                </a:cubicBezTo>
                <a:cubicBezTo>
                  <a:pt x="947148" y="291959"/>
                  <a:pt x="965876" y="291125"/>
                  <a:pt x="991724" y="291893"/>
                </a:cubicBezTo>
                <a:cubicBezTo>
                  <a:pt x="992822" y="320553"/>
                  <a:pt x="992255" y="342920"/>
                  <a:pt x="992508" y="362476"/>
                </a:cubicBezTo>
                <a:close/>
                <a:moveTo>
                  <a:pt x="994338" y="472688"/>
                </a:moveTo>
                <a:cubicBezTo>
                  <a:pt x="995005" y="515926"/>
                  <a:pt x="995719" y="510626"/>
                  <a:pt x="993000" y="510688"/>
                </a:cubicBezTo>
                <a:cubicBezTo>
                  <a:pt x="976785" y="511037"/>
                  <a:pt x="962893" y="511041"/>
                  <a:pt x="946516" y="510688"/>
                </a:cubicBezTo>
                <a:cubicBezTo>
                  <a:pt x="928653" y="510304"/>
                  <a:pt x="934788" y="521850"/>
                  <a:pt x="932573" y="446145"/>
                </a:cubicBezTo>
                <a:cubicBezTo>
                  <a:pt x="932376" y="439376"/>
                  <a:pt x="922475" y="439271"/>
                  <a:pt x="993012" y="440128"/>
                </a:cubicBezTo>
                <a:cubicBezTo>
                  <a:pt x="994959" y="440151"/>
                  <a:pt x="993768" y="436255"/>
                  <a:pt x="994338" y="472688"/>
                </a:cubicBezTo>
                <a:close/>
                <a:moveTo>
                  <a:pt x="1062820" y="1251432"/>
                </a:moveTo>
                <a:cubicBezTo>
                  <a:pt x="999449" y="1251432"/>
                  <a:pt x="1009595" y="1254325"/>
                  <a:pt x="1009475" y="1239905"/>
                </a:cubicBezTo>
                <a:cubicBezTo>
                  <a:pt x="1008908" y="1171974"/>
                  <a:pt x="1006128" y="1181341"/>
                  <a:pt x="1016293" y="1181341"/>
                </a:cubicBezTo>
                <a:cubicBezTo>
                  <a:pt x="1078011" y="1181341"/>
                  <a:pt x="1070293" y="1177623"/>
                  <a:pt x="1070355" y="1186998"/>
                </a:cubicBezTo>
                <a:cubicBezTo>
                  <a:pt x="1070739" y="1261145"/>
                  <a:pt x="1075296" y="1251432"/>
                  <a:pt x="1062820" y="1251432"/>
                </a:cubicBezTo>
                <a:close/>
                <a:moveTo>
                  <a:pt x="1071282" y="1255019"/>
                </a:moveTo>
                <a:cubicBezTo>
                  <a:pt x="1071864" y="1292363"/>
                  <a:pt x="1072216" y="1307062"/>
                  <a:pt x="1072465" y="1325505"/>
                </a:cubicBezTo>
                <a:cubicBezTo>
                  <a:pt x="1033663" y="1325548"/>
                  <a:pt x="1036134" y="1325811"/>
                  <a:pt x="1010968" y="1325753"/>
                </a:cubicBezTo>
                <a:cubicBezTo>
                  <a:pt x="1010122" y="1278561"/>
                  <a:pt x="1010018" y="1285683"/>
                  <a:pt x="1009626" y="1254984"/>
                </a:cubicBezTo>
                <a:cubicBezTo>
                  <a:pt x="1028734" y="1254941"/>
                  <a:pt x="1053372" y="1255081"/>
                  <a:pt x="1071282" y="1255019"/>
                </a:cubicBezTo>
                <a:close/>
                <a:moveTo>
                  <a:pt x="1062820" y="1177231"/>
                </a:moveTo>
                <a:cubicBezTo>
                  <a:pt x="997790" y="1177231"/>
                  <a:pt x="1008990" y="1183365"/>
                  <a:pt x="1008633" y="1160486"/>
                </a:cubicBezTo>
                <a:cubicBezTo>
                  <a:pt x="1007629" y="1096319"/>
                  <a:pt x="1004437" y="1107063"/>
                  <a:pt x="1016293" y="1107063"/>
                </a:cubicBezTo>
                <a:cubicBezTo>
                  <a:pt x="1073430" y="1107063"/>
                  <a:pt x="1069064" y="1106148"/>
                  <a:pt x="1069083" y="1107617"/>
                </a:cubicBezTo>
                <a:cubicBezTo>
                  <a:pt x="1070332" y="1188103"/>
                  <a:pt x="1073271" y="1177231"/>
                  <a:pt x="1062820" y="1177231"/>
                </a:cubicBezTo>
                <a:close/>
                <a:moveTo>
                  <a:pt x="1007264" y="1081078"/>
                </a:moveTo>
                <a:cubicBezTo>
                  <a:pt x="1006876" y="1062511"/>
                  <a:pt x="1006616" y="1045207"/>
                  <a:pt x="1006496" y="1032777"/>
                </a:cubicBezTo>
                <a:cubicBezTo>
                  <a:pt x="1019562" y="1032769"/>
                  <a:pt x="1009339" y="1032769"/>
                  <a:pt x="1062820" y="1032788"/>
                </a:cubicBezTo>
                <a:cubicBezTo>
                  <a:pt x="1069766" y="1032788"/>
                  <a:pt x="1067656" y="1021882"/>
                  <a:pt x="1069017" y="1103228"/>
                </a:cubicBezTo>
                <a:cubicBezTo>
                  <a:pt x="995459" y="1103003"/>
                  <a:pt x="1007885" y="1110684"/>
                  <a:pt x="1007264" y="1081078"/>
                </a:cubicBezTo>
                <a:close/>
                <a:moveTo>
                  <a:pt x="1062820" y="1029186"/>
                </a:moveTo>
                <a:cubicBezTo>
                  <a:pt x="1008932" y="1029167"/>
                  <a:pt x="1019426" y="1029171"/>
                  <a:pt x="1006461" y="1029175"/>
                </a:cubicBezTo>
                <a:cubicBezTo>
                  <a:pt x="1006166" y="993757"/>
                  <a:pt x="1005484" y="972568"/>
                  <a:pt x="1005224" y="958967"/>
                </a:cubicBezTo>
                <a:cubicBezTo>
                  <a:pt x="1050743" y="958828"/>
                  <a:pt x="1041043" y="958343"/>
                  <a:pt x="1066578" y="958421"/>
                </a:cubicBezTo>
                <a:cubicBezTo>
                  <a:pt x="1068191" y="1037611"/>
                  <a:pt x="1070177" y="1029186"/>
                  <a:pt x="1062820" y="1029186"/>
                </a:cubicBezTo>
                <a:close/>
                <a:moveTo>
                  <a:pt x="815067" y="1181140"/>
                </a:moveTo>
                <a:cubicBezTo>
                  <a:pt x="884992" y="1181651"/>
                  <a:pt x="876006" y="1177487"/>
                  <a:pt x="876273" y="1186948"/>
                </a:cubicBezTo>
                <a:cubicBezTo>
                  <a:pt x="877014" y="1213289"/>
                  <a:pt x="877452" y="1251483"/>
                  <a:pt x="876688" y="1251483"/>
                </a:cubicBezTo>
                <a:cubicBezTo>
                  <a:pt x="853574" y="1251483"/>
                  <a:pt x="852973" y="1251812"/>
                  <a:pt x="830157" y="1251812"/>
                </a:cubicBezTo>
                <a:cubicBezTo>
                  <a:pt x="810092" y="1251816"/>
                  <a:pt x="816820" y="1264541"/>
                  <a:pt x="815067" y="1181140"/>
                </a:cubicBezTo>
                <a:close/>
                <a:moveTo>
                  <a:pt x="556472" y="1180810"/>
                </a:moveTo>
                <a:cubicBezTo>
                  <a:pt x="627606" y="1181109"/>
                  <a:pt x="617596" y="1179426"/>
                  <a:pt x="617840" y="1187052"/>
                </a:cubicBezTo>
                <a:cubicBezTo>
                  <a:pt x="618248" y="1199998"/>
                  <a:pt x="618589" y="1213843"/>
                  <a:pt x="618752" y="1239929"/>
                </a:cubicBezTo>
                <a:cubicBezTo>
                  <a:pt x="618857" y="1256515"/>
                  <a:pt x="628381" y="1251657"/>
                  <a:pt x="557356" y="1251254"/>
                </a:cubicBezTo>
                <a:cubicBezTo>
                  <a:pt x="557239" y="1230600"/>
                  <a:pt x="557682" y="1233388"/>
                  <a:pt x="556472" y="1180810"/>
                </a:cubicBezTo>
                <a:close/>
                <a:moveTo>
                  <a:pt x="167622" y="1107544"/>
                </a:moveTo>
                <a:cubicBezTo>
                  <a:pt x="167614" y="1107121"/>
                  <a:pt x="162751" y="1106683"/>
                  <a:pt x="225458" y="1106683"/>
                </a:cubicBezTo>
                <a:cubicBezTo>
                  <a:pt x="229635" y="1106683"/>
                  <a:pt x="228529" y="1098421"/>
                  <a:pt x="229503" y="1160552"/>
                </a:cubicBezTo>
                <a:cubicBezTo>
                  <a:pt x="229844" y="1182659"/>
                  <a:pt x="240401" y="1177495"/>
                  <a:pt x="178966" y="1177495"/>
                </a:cubicBezTo>
                <a:cubicBezTo>
                  <a:pt x="163174" y="1177495"/>
                  <a:pt x="168882" y="1188142"/>
                  <a:pt x="167622" y="1107544"/>
                </a:cubicBezTo>
                <a:close/>
                <a:moveTo>
                  <a:pt x="220955" y="588285"/>
                </a:moveTo>
                <a:cubicBezTo>
                  <a:pt x="221118" y="607524"/>
                  <a:pt x="221490" y="657946"/>
                  <a:pt x="221502" y="658822"/>
                </a:cubicBezTo>
                <a:cubicBezTo>
                  <a:pt x="171252" y="658865"/>
                  <a:pt x="168603" y="658853"/>
                  <a:pt x="160106" y="658969"/>
                </a:cubicBezTo>
                <a:cubicBezTo>
                  <a:pt x="159063" y="605449"/>
                  <a:pt x="159540" y="613921"/>
                  <a:pt x="159241" y="588537"/>
                </a:cubicBezTo>
                <a:cubicBezTo>
                  <a:pt x="185788" y="589030"/>
                  <a:pt x="203810" y="588332"/>
                  <a:pt x="220955" y="588285"/>
                </a:cubicBezTo>
                <a:close/>
                <a:moveTo>
                  <a:pt x="159198" y="584935"/>
                </a:moveTo>
                <a:cubicBezTo>
                  <a:pt x="158070" y="499836"/>
                  <a:pt x="152090" y="514488"/>
                  <a:pt x="178970" y="514488"/>
                </a:cubicBezTo>
                <a:cubicBezTo>
                  <a:pt x="200847" y="514488"/>
                  <a:pt x="201599" y="514255"/>
                  <a:pt x="219450" y="514208"/>
                </a:cubicBezTo>
                <a:cubicBezTo>
                  <a:pt x="220796" y="579519"/>
                  <a:pt x="220695" y="565278"/>
                  <a:pt x="220916" y="584691"/>
                </a:cubicBezTo>
                <a:cubicBezTo>
                  <a:pt x="202068" y="584734"/>
                  <a:pt x="185532" y="585428"/>
                  <a:pt x="159198" y="584935"/>
                </a:cubicBezTo>
                <a:close/>
                <a:moveTo>
                  <a:pt x="221552" y="662420"/>
                </a:moveTo>
                <a:cubicBezTo>
                  <a:pt x="222313" y="716247"/>
                  <a:pt x="222406" y="703281"/>
                  <a:pt x="222921" y="732596"/>
                </a:cubicBezTo>
                <a:cubicBezTo>
                  <a:pt x="222646" y="732596"/>
                  <a:pt x="165648" y="732895"/>
                  <a:pt x="161603" y="732953"/>
                </a:cubicBezTo>
                <a:cubicBezTo>
                  <a:pt x="161269" y="713125"/>
                  <a:pt x="161696" y="741467"/>
                  <a:pt x="160180" y="662567"/>
                </a:cubicBezTo>
                <a:cubicBezTo>
                  <a:pt x="170061" y="662440"/>
                  <a:pt x="171888" y="662463"/>
                  <a:pt x="221552" y="662420"/>
                </a:cubicBezTo>
                <a:close/>
                <a:moveTo>
                  <a:pt x="349456" y="578488"/>
                </a:moveTo>
                <a:cubicBezTo>
                  <a:pt x="349565" y="585498"/>
                  <a:pt x="358353" y="586451"/>
                  <a:pt x="295262" y="584726"/>
                </a:cubicBezTo>
                <a:cubicBezTo>
                  <a:pt x="286230" y="584466"/>
                  <a:pt x="288428" y="594651"/>
                  <a:pt x="287346" y="525534"/>
                </a:cubicBezTo>
                <a:cubicBezTo>
                  <a:pt x="287114" y="510556"/>
                  <a:pt x="277488" y="514600"/>
                  <a:pt x="341735" y="514344"/>
                </a:cubicBezTo>
                <a:cubicBezTo>
                  <a:pt x="352547" y="514313"/>
                  <a:pt x="348308" y="505035"/>
                  <a:pt x="349456" y="578488"/>
                </a:cubicBezTo>
                <a:close/>
                <a:moveTo>
                  <a:pt x="480330" y="658962"/>
                </a:moveTo>
                <a:cubicBezTo>
                  <a:pt x="419140" y="657810"/>
                  <a:pt x="418996" y="660873"/>
                  <a:pt x="418884" y="657783"/>
                </a:cubicBezTo>
                <a:cubicBezTo>
                  <a:pt x="418221" y="639929"/>
                  <a:pt x="418000" y="622850"/>
                  <a:pt x="417903" y="604891"/>
                </a:cubicBezTo>
                <a:cubicBezTo>
                  <a:pt x="417794" y="583516"/>
                  <a:pt x="405609" y="588095"/>
                  <a:pt x="479384" y="588033"/>
                </a:cubicBezTo>
                <a:cubicBezTo>
                  <a:pt x="479559" y="607667"/>
                  <a:pt x="478896" y="624610"/>
                  <a:pt x="480330" y="658962"/>
                </a:cubicBezTo>
                <a:close/>
                <a:moveTo>
                  <a:pt x="544713" y="659194"/>
                </a:moveTo>
                <a:cubicBezTo>
                  <a:pt x="502560" y="659210"/>
                  <a:pt x="496731" y="659268"/>
                  <a:pt x="483514" y="659024"/>
                </a:cubicBezTo>
                <a:cubicBezTo>
                  <a:pt x="482072" y="624579"/>
                  <a:pt x="482727" y="606651"/>
                  <a:pt x="482560" y="588033"/>
                </a:cubicBezTo>
                <a:cubicBezTo>
                  <a:pt x="556852" y="587971"/>
                  <a:pt x="544216" y="584470"/>
                  <a:pt x="544108" y="604887"/>
                </a:cubicBezTo>
                <a:cubicBezTo>
                  <a:pt x="544038" y="618302"/>
                  <a:pt x="544077" y="622486"/>
                  <a:pt x="544713" y="659194"/>
                </a:cubicBezTo>
                <a:close/>
                <a:moveTo>
                  <a:pt x="993019" y="955432"/>
                </a:moveTo>
                <a:cubicBezTo>
                  <a:pt x="932073" y="955842"/>
                  <a:pt x="940380" y="957196"/>
                  <a:pt x="940248" y="948786"/>
                </a:cubicBezTo>
                <a:cubicBezTo>
                  <a:pt x="939089" y="874779"/>
                  <a:pt x="936998" y="884887"/>
                  <a:pt x="946523" y="884623"/>
                </a:cubicBezTo>
                <a:cubicBezTo>
                  <a:pt x="960853" y="884251"/>
                  <a:pt x="974528" y="884162"/>
                  <a:pt x="992992" y="884584"/>
                </a:cubicBezTo>
                <a:cubicBezTo>
                  <a:pt x="1002924" y="884813"/>
                  <a:pt x="1000954" y="882475"/>
                  <a:pt x="1001164" y="895925"/>
                </a:cubicBezTo>
                <a:cubicBezTo>
                  <a:pt x="1002253" y="965683"/>
                  <a:pt x="1004867" y="955354"/>
                  <a:pt x="993019" y="955432"/>
                </a:cubicBezTo>
                <a:close/>
                <a:moveTo>
                  <a:pt x="1002048" y="958983"/>
                </a:moveTo>
                <a:cubicBezTo>
                  <a:pt x="1002447" y="980555"/>
                  <a:pt x="1002851" y="985476"/>
                  <a:pt x="1003285" y="1029183"/>
                </a:cubicBezTo>
                <a:cubicBezTo>
                  <a:pt x="934776" y="1029218"/>
                  <a:pt x="941757" y="1029873"/>
                  <a:pt x="941738" y="1028182"/>
                </a:cubicBezTo>
                <a:cubicBezTo>
                  <a:pt x="940908" y="948678"/>
                  <a:pt x="937351" y="958956"/>
                  <a:pt x="946473" y="959029"/>
                </a:cubicBezTo>
                <a:cubicBezTo>
                  <a:pt x="971798" y="959227"/>
                  <a:pt x="992709" y="959022"/>
                  <a:pt x="1002048" y="958983"/>
                </a:cubicBezTo>
                <a:close/>
                <a:moveTo>
                  <a:pt x="811480" y="958805"/>
                </a:moveTo>
                <a:cubicBezTo>
                  <a:pt x="884588" y="958743"/>
                  <a:pt x="872713" y="954482"/>
                  <a:pt x="873256" y="975325"/>
                </a:cubicBezTo>
                <a:cubicBezTo>
                  <a:pt x="873729" y="994091"/>
                  <a:pt x="874043" y="1010619"/>
                  <a:pt x="873912" y="1028240"/>
                </a:cubicBezTo>
                <a:cubicBezTo>
                  <a:pt x="873896" y="1030055"/>
                  <a:pt x="880567" y="1029504"/>
                  <a:pt x="812166" y="1029543"/>
                </a:cubicBezTo>
                <a:cubicBezTo>
                  <a:pt x="811030" y="955451"/>
                  <a:pt x="811814" y="990795"/>
                  <a:pt x="811480" y="958805"/>
                </a:cubicBezTo>
                <a:close/>
                <a:moveTo>
                  <a:pt x="617565" y="958781"/>
                </a:moveTo>
                <a:cubicBezTo>
                  <a:pt x="650262" y="959243"/>
                  <a:pt x="663483" y="958859"/>
                  <a:pt x="679081" y="958774"/>
                </a:cubicBezTo>
                <a:cubicBezTo>
                  <a:pt x="680047" y="1025228"/>
                  <a:pt x="680078" y="1029136"/>
                  <a:pt x="680082" y="1029609"/>
                </a:cubicBezTo>
                <a:cubicBezTo>
                  <a:pt x="611298" y="1029597"/>
                  <a:pt x="618368" y="1030319"/>
                  <a:pt x="618314" y="1028155"/>
                </a:cubicBezTo>
                <a:cubicBezTo>
                  <a:pt x="617247" y="983754"/>
                  <a:pt x="617763" y="979241"/>
                  <a:pt x="617565" y="958781"/>
                </a:cubicBezTo>
                <a:close/>
                <a:moveTo>
                  <a:pt x="295654" y="1033052"/>
                </a:moveTo>
                <a:cubicBezTo>
                  <a:pt x="334928" y="1033475"/>
                  <a:pt x="336910" y="1032823"/>
                  <a:pt x="356615" y="1032684"/>
                </a:cubicBezTo>
                <a:cubicBezTo>
                  <a:pt x="357849" y="1099014"/>
                  <a:pt x="357821" y="1078434"/>
                  <a:pt x="358271" y="1103608"/>
                </a:cubicBezTo>
                <a:cubicBezTo>
                  <a:pt x="329778" y="1103535"/>
                  <a:pt x="355246" y="1103356"/>
                  <a:pt x="296239" y="1103399"/>
                </a:cubicBezTo>
                <a:cubicBezTo>
                  <a:pt x="295875" y="1074964"/>
                  <a:pt x="296771" y="1079535"/>
                  <a:pt x="295654" y="1033052"/>
                </a:cubicBezTo>
                <a:close/>
                <a:moveTo>
                  <a:pt x="352776" y="790122"/>
                </a:moveTo>
                <a:cubicBezTo>
                  <a:pt x="353098" y="810651"/>
                  <a:pt x="356142" y="807169"/>
                  <a:pt x="341711" y="807282"/>
                </a:cubicBezTo>
                <a:cubicBezTo>
                  <a:pt x="321075" y="807449"/>
                  <a:pt x="307761" y="807394"/>
                  <a:pt x="295235" y="807259"/>
                </a:cubicBezTo>
                <a:cubicBezTo>
                  <a:pt x="290534" y="807208"/>
                  <a:pt x="292287" y="815660"/>
                  <a:pt x="291019" y="737129"/>
                </a:cubicBezTo>
                <a:cubicBezTo>
                  <a:pt x="291015" y="736854"/>
                  <a:pt x="285993" y="735241"/>
                  <a:pt x="341692" y="736590"/>
                </a:cubicBezTo>
                <a:cubicBezTo>
                  <a:pt x="357061" y="736958"/>
                  <a:pt x="351775" y="726001"/>
                  <a:pt x="352776" y="790122"/>
                </a:cubicBezTo>
                <a:close/>
                <a:moveTo>
                  <a:pt x="295208" y="810857"/>
                </a:moveTo>
                <a:cubicBezTo>
                  <a:pt x="362188" y="811578"/>
                  <a:pt x="353140" y="807999"/>
                  <a:pt x="353420" y="816529"/>
                </a:cubicBezTo>
                <a:cubicBezTo>
                  <a:pt x="353970" y="833007"/>
                  <a:pt x="353943" y="835228"/>
                  <a:pt x="354680" y="881370"/>
                </a:cubicBezTo>
                <a:cubicBezTo>
                  <a:pt x="301673" y="881285"/>
                  <a:pt x="305400" y="881242"/>
                  <a:pt x="293117" y="881056"/>
                </a:cubicBezTo>
                <a:cubicBezTo>
                  <a:pt x="292217" y="802048"/>
                  <a:pt x="290666" y="810810"/>
                  <a:pt x="295208" y="810857"/>
                </a:cubicBezTo>
                <a:close/>
                <a:moveTo>
                  <a:pt x="295200" y="884701"/>
                </a:moveTo>
                <a:cubicBezTo>
                  <a:pt x="365202" y="885829"/>
                  <a:pt x="354657" y="880161"/>
                  <a:pt x="354909" y="895929"/>
                </a:cubicBezTo>
                <a:cubicBezTo>
                  <a:pt x="356022" y="967036"/>
                  <a:pt x="359031" y="954970"/>
                  <a:pt x="341727" y="954947"/>
                </a:cubicBezTo>
                <a:cubicBezTo>
                  <a:pt x="284414" y="954788"/>
                  <a:pt x="293994" y="958215"/>
                  <a:pt x="293842" y="948790"/>
                </a:cubicBezTo>
                <a:cubicBezTo>
                  <a:pt x="292714" y="876710"/>
                  <a:pt x="292625" y="884658"/>
                  <a:pt x="295200" y="884701"/>
                </a:cubicBezTo>
                <a:close/>
                <a:moveTo>
                  <a:pt x="295258" y="958820"/>
                </a:moveTo>
                <a:cubicBezTo>
                  <a:pt x="309313" y="958460"/>
                  <a:pt x="313614" y="958510"/>
                  <a:pt x="341727" y="958545"/>
                </a:cubicBezTo>
                <a:cubicBezTo>
                  <a:pt x="360055" y="958595"/>
                  <a:pt x="354971" y="945200"/>
                  <a:pt x="356530" y="1028237"/>
                </a:cubicBezTo>
                <a:cubicBezTo>
                  <a:pt x="356534" y="1028523"/>
                  <a:pt x="363604" y="1030183"/>
                  <a:pt x="295564" y="1029446"/>
                </a:cubicBezTo>
                <a:cubicBezTo>
                  <a:pt x="295560" y="1029175"/>
                  <a:pt x="293680" y="958859"/>
                  <a:pt x="295258" y="958820"/>
                </a:cubicBezTo>
                <a:close/>
                <a:moveTo>
                  <a:pt x="411492" y="806945"/>
                </a:moveTo>
                <a:cubicBezTo>
                  <a:pt x="345120" y="806945"/>
                  <a:pt x="356317" y="812408"/>
                  <a:pt x="355952" y="790056"/>
                </a:cubicBezTo>
                <a:cubicBezTo>
                  <a:pt x="355549" y="764277"/>
                  <a:pt x="356096" y="763451"/>
                  <a:pt x="355685" y="737125"/>
                </a:cubicBezTo>
                <a:cubicBezTo>
                  <a:pt x="355681" y="736850"/>
                  <a:pt x="417232" y="736070"/>
                  <a:pt x="417247" y="737179"/>
                </a:cubicBezTo>
                <a:cubicBezTo>
                  <a:pt x="418516" y="818111"/>
                  <a:pt x="420063" y="806945"/>
                  <a:pt x="411492" y="806945"/>
                </a:cubicBezTo>
                <a:close/>
                <a:moveTo>
                  <a:pt x="418073" y="810554"/>
                </a:moveTo>
                <a:cubicBezTo>
                  <a:pt x="419357" y="891932"/>
                  <a:pt x="421773" y="880944"/>
                  <a:pt x="411492" y="880944"/>
                </a:cubicBezTo>
                <a:cubicBezTo>
                  <a:pt x="388188" y="880944"/>
                  <a:pt x="388250" y="881382"/>
                  <a:pt x="364988" y="881382"/>
                </a:cubicBezTo>
                <a:cubicBezTo>
                  <a:pt x="354160" y="881382"/>
                  <a:pt x="358919" y="892098"/>
                  <a:pt x="356421" y="810802"/>
                </a:cubicBezTo>
                <a:cubicBezTo>
                  <a:pt x="406598" y="810655"/>
                  <a:pt x="391546" y="810492"/>
                  <a:pt x="418073" y="810554"/>
                </a:cubicBezTo>
                <a:close/>
                <a:moveTo>
                  <a:pt x="364988" y="884980"/>
                </a:moveTo>
                <a:cubicBezTo>
                  <a:pt x="388289" y="884980"/>
                  <a:pt x="388231" y="884542"/>
                  <a:pt x="411492" y="884542"/>
                </a:cubicBezTo>
                <a:cubicBezTo>
                  <a:pt x="421459" y="884542"/>
                  <a:pt x="418826" y="873317"/>
                  <a:pt x="420222" y="955517"/>
                </a:cubicBezTo>
                <a:cubicBezTo>
                  <a:pt x="393928" y="955777"/>
                  <a:pt x="393474" y="954990"/>
                  <a:pt x="358853" y="954970"/>
                </a:cubicBezTo>
                <a:cubicBezTo>
                  <a:pt x="357763" y="873802"/>
                  <a:pt x="355747" y="884980"/>
                  <a:pt x="364988" y="884980"/>
                </a:cubicBezTo>
                <a:close/>
                <a:moveTo>
                  <a:pt x="364988" y="958572"/>
                </a:moveTo>
                <a:cubicBezTo>
                  <a:pt x="388087" y="958572"/>
                  <a:pt x="387870" y="959158"/>
                  <a:pt x="411492" y="959158"/>
                </a:cubicBezTo>
                <a:cubicBezTo>
                  <a:pt x="422979" y="959158"/>
                  <a:pt x="420575" y="947983"/>
                  <a:pt x="421494" y="1028217"/>
                </a:cubicBezTo>
                <a:cubicBezTo>
                  <a:pt x="421510" y="1029547"/>
                  <a:pt x="359733" y="1029501"/>
                  <a:pt x="359710" y="1028163"/>
                </a:cubicBezTo>
                <a:cubicBezTo>
                  <a:pt x="358186" y="947448"/>
                  <a:pt x="357182" y="958572"/>
                  <a:pt x="364988" y="958572"/>
                </a:cubicBezTo>
                <a:close/>
                <a:moveTo>
                  <a:pt x="420408" y="736326"/>
                </a:moveTo>
                <a:cubicBezTo>
                  <a:pt x="432718" y="736431"/>
                  <a:pt x="454370" y="737354"/>
                  <a:pt x="481362" y="736547"/>
                </a:cubicBezTo>
                <a:cubicBezTo>
                  <a:pt x="481800" y="763858"/>
                  <a:pt x="482545" y="781735"/>
                  <a:pt x="482665" y="807131"/>
                </a:cubicBezTo>
                <a:cubicBezTo>
                  <a:pt x="431449" y="807243"/>
                  <a:pt x="444441" y="807034"/>
                  <a:pt x="421192" y="806960"/>
                </a:cubicBezTo>
                <a:cubicBezTo>
                  <a:pt x="420509" y="763590"/>
                  <a:pt x="420811" y="761202"/>
                  <a:pt x="420408" y="736326"/>
                </a:cubicBezTo>
                <a:close/>
                <a:moveTo>
                  <a:pt x="421250" y="810562"/>
                </a:moveTo>
                <a:cubicBezTo>
                  <a:pt x="443778" y="810643"/>
                  <a:pt x="433741" y="810837"/>
                  <a:pt x="482681" y="810733"/>
                </a:cubicBezTo>
                <a:cubicBezTo>
                  <a:pt x="482778" y="859391"/>
                  <a:pt x="483437" y="861581"/>
                  <a:pt x="483976" y="881173"/>
                </a:cubicBezTo>
                <a:cubicBezTo>
                  <a:pt x="431752" y="881293"/>
                  <a:pt x="443677" y="881072"/>
                  <a:pt x="422215" y="880967"/>
                </a:cubicBezTo>
                <a:cubicBezTo>
                  <a:pt x="421855" y="851547"/>
                  <a:pt x="422359" y="880800"/>
                  <a:pt x="421250" y="810562"/>
                </a:cubicBezTo>
                <a:close/>
                <a:moveTo>
                  <a:pt x="484286" y="895929"/>
                </a:moveTo>
                <a:cubicBezTo>
                  <a:pt x="485329" y="964209"/>
                  <a:pt x="486826" y="955141"/>
                  <a:pt x="481292" y="955059"/>
                </a:cubicBezTo>
                <a:cubicBezTo>
                  <a:pt x="414924" y="953989"/>
                  <a:pt x="423453" y="959266"/>
                  <a:pt x="423290" y="948782"/>
                </a:cubicBezTo>
                <a:cubicBezTo>
                  <a:pt x="422506" y="900686"/>
                  <a:pt x="422390" y="894219"/>
                  <a:pt x="422262" y="884569"/>
                </a:cubicBezTo>
                <a:cubicBezTo>
                  <a:pt x="494982" y="884933"/>
                  <a:pt x="484046" y="880746"/>
                  <a:pt x="484286" y="895929"/>
                </a:cubicBezTo>
                <a:close/>
                <a:moveTo>
                  <a:pt x="484538" y="736458"/>
                </a:moveTo>
                <a:cubicBezTo>
                  <a:pt x="509549" y="735791"/>
                  <a:pt x="545954" y="736699"/>
                  <a:pt x="545962" y="737199"/>
                </a:cubicBezTo>
                <a:cubicBezTo>
                  <a:pt x="546175" y="750935"/>
                  <a:pt x="546505" y="768673"/>
                  <a:pt x="547129" y="807282"/>
                </a:cubicBezTo>
                <a:cubicBezTo>
                  <a:pt x="522987" y="807259"/>
                  <a:pt x="527459" y="807045"/>
                  <a:pt x="485849" y="807123"/>
                </a:cubicBezTo>
                <a:cubicBezTo>
                  <a:pt x="485694" y="777346"/>
                  <a:pt x="484868" y="760888"/>
                  <a:pt x="484538" y="736458"/>
                </a:cubicBezTo>
                <a:close/>
                <a:moveTo>
                  <a:pt x="434800" y="958820"/>
                </a:moveTo>
                <a:cubicBezTo>
                  <a:pt x="450619" y="958343"/>
                  <a:pt x="465438" y="958421"/>
                  <a:pt x="481250" y="958657"/>
                </a:cubicBezTo>
                <a:cubicBezTo>
                  <a:pt x="486532" y="958743"/>
                  <a:pt x="485454" y="955730"/>
                  <a:pt x="485267" y="975255"/>
                </a:cubicBezTo>
                <a:cubicBezTo>
                  <a:pt x="484608" y="1037375"/>
                  <a:pt x="489247" y="1029218"/>
                  <a:pt x="481285" y="1029140"/>
                </a:cubicBezTo>
                <a:cubicBezTo>
                  <a:pt x="419830" y="1028566"/>
                  <a:pt x="424686" y="1029729"/>
                  <a:pt x="424666" y="1028171"/>
                </a:cubicBezTo>
                <a:cubicBezTo>
                  <a:pt x="423736" y="946882"/>
                  <a:pt x="419334" y="959266"/>
                  <a:pt x="434800" y="958820"/>
                </a:cubicBezTo>
                <a:close/>
                <a:moveTo>
                  <a:pt x="485865" y="816533"/>
                </a:moveTo>
                <a:cubicBezTo>
                  <a:pt x="485865" y="808178"/>
                  <a:pt x="476491" y="810822"/>
                  <a:pt x="547187" y="810880"/>
                </a:cubicBezTo>
                <a:cubicBezTo>
                  <a:pt x="547893" y="854657"/>
                  <a:pt x="547893" y="855262"/>
                  <a:pt x="548203" y="869487"/>
                </a:cubicBezTo>
                <a:cubicBezTo>
                  <a:pt x="548521" y="883949"/>
                  <a:pt x="560051" y="881006"/>
                  <a:pt x="487152" y="881165"/>
                </a:cubicBezTo>
                <a:cubicBezTo>
                  <a:pt x="486788" y="867862"/>
                  <a:pt x="485865" y="852679"/>
                  <a:pt x="485865" y="816533"/>
                </a:cubicBezTo>
                <a:close/>
                <a:moveTo>
                  <a:pt x="504527" y="884747"/>
                </a:moveTo>
                <a:cubicBezTo>
                  <a:pt x="528033" y="884747"/>
                  <a:pt x="527214" y="884398"/>
                  <a:pt x="548510" y="884367"/>
                </a:cubicBezTo>
                <a:cubicBezTo>
                  <a:pt x="548669" y="892924"/>
                  <a:pt x="548700" y="895642"/>
                  <a:pt x="549526" y="948844"/>
                </a:cubicBezTo>
                <a:cubicBezTo>
                  <a:pt x="549665" y="957742"/>
                  <a:pt x="556472" y="955195"/>
                  <a:pt x="504527" y="955238"/>
                </a:cubicBezTo>
                <a:cubicBezTo>
                  <a:pt x="485190" y="955238"/>
                  <a:pt x="488486" y="956711"/>
                  <a:pt x="488362" y="948774"/>
                </a:cubicBezTo>
                <a:cubicBezTo>
                  <a:pt x="487168" y="871701"/>
                  <a:pt x="482483" y="884747"/>
                  <a:pt x="504527" y="884747"/>
                </a:cubicBezTo>
                <a:close/>
                <a:moveTo>
                  <a:pt x="549126" y="736726"/>
                </a:moveTo>
                <a:cubicBezTo>
                  <a:pt x="615626" y="736834"/>
                  <a:pt x="610577" y="736245"/>
                  <a:pt x="610592" y="737199"/>
                </a:cubicBezTo>
                <a:cubicBezTo>
                  <a:pt x="611860" y="818239"/>
                  <a:pt x="617879" y="806844"/>
                  <a:pt x="597577" y="806844"/>
                </a:cubicBezTo>
                <a:cubicBezTo>
                  <a:pt x="574315" y="806844"/>
                  <a:pt x="574280" y="807282"/>
                  <a:pt x="551046" y="807282"/>
                </a:cubicBezTo>
                <a:cubicBezTo>
                  <a:pt x="550041" y="807282"/>
                  <a:pt x="550352" y="815145"/>
                  <a:pt x="549126" y="736726"/>
                </a:cubicBezTo>
                <a:close/>
                <a:moveTo>
                  <a:pt x="488440" y="975302"/>
                </a:moveTo>
                <a:cubicBezTo>
                  <a:pt x="488669" y="953683"/>
                  <a:pt x="475456" y="958863"/>
                  <a:pt x="549700" y="958801"/>
                </a:cubicBezTo>
                <a:cubicBezTo>
                  <a:pt x="550049" y="977112"/>
                  <a:pt x="550918" y="999123"/>
                  <a:pt x="550798" y="1028186"/>
                </a:cubicBezTo>
                <a:cubicBezTo>
                  <a:pt x="550798" y="1028461"/>
                  <a:pt x="558073" y="1029667"/>
                  <a:pt x="489134" y="1029206"/>
                </a:cubicBezTo>
                <a:cubicBezTo>
                  <a:pt x="488607" y="1011166"/>
                  <a:pt x="488265" y="993428"/>
                  <a:pt x="488440" y="975302"/>
                </a:cubicBezTo>
                <a:close/>
                <a:moveTo>
                  <a:pt x="550363" y="810880"/>
                </a:moveTo>
                <a:cubicBezTo>
                  <a:pt x="566322" y="810880"/>
                  <a:pt x="572473" y="810484"/>
                  <a:pt x="612105" y="810434"/>
                </a:cubicBezTo>
                <a:cubicBezTo>
                  <a:pt x="611988" y="856549"/>
                  <a:pt x="612717" y="861132"/>
                  <a:pt x="613237" y="881196"/>
                </a:cubicBezTo>
                <a:cubicBezTo>
                  <a:pt x="539939" y="880986"/>
                  <a:pt x="551705" y="883964"/>
                  <a:pt x="551383" y="869398"/>
                </a:cubicBezTo>
                <a:cubicBezTo>
                  <a:pt x="551007" y="852148"/>
                  <a:pt x="551046" y="853249"/>
                  <a:pt x="550363" y="810880"/>
                </a:cubicBezTo>
                <a:close/>
                <a:moveTo>
                  <a:pt x="613326" y="884798"/>
                </a:moveTo>
                <a:cubicBezTo>
                  <a:pt x="613567" y="895316"/>
                  <a:pt x="614346" y="954834"/>
                  <a:pt x="614350" y="955133"/>
                </a:cubicBezTo>
                <a:cubicBezTo>
                  <a:pt x="543801" y="954334"/>
                  <a:pt x="552865" y="958836"/>
                  <a:pt x="552706" y="948782"/>
                </a:cubicBezTo>
                <a:cubicBezTo>
                  <a:pt x="551961" y="900787"/>
                  <a:pt x="551856" y="893579"/>
                  <a:pt x="551690" y="884363"/>
                </a:cubicBezTo>
                <a:cubicBezTo>
                  <a:pt x="573543" y="884371"/>
                  <a:pt x="560594" y="884654"/>
                  <a:pt x="613326" y="884798"/>
                </a:cubicBezTo>
                <a:close/>
                <a:moveTo>
                  <a:pt x="614385" y="958739"/>
                </a:moveTo>
                <a:cubicBezTo>
                  <a:pt x="614575" y="978737"/>
                  <a:pt x="614059" y="984894"/>
                  <a:pt x="615168" y="1029632"/>
                </a:cubicBezTo>
                <a:cubicBezTo>
                  <a:pt x="587400" y="1029675"/>
                  <a:pt x="553966" y="1029198"/>
                  <a:pt x="553970" y="1028206"/>
                </a:cubicBezTo>
                <a:cubicBezTo>
                  <a:pt x="554090" y="999332"/>
                  <a:pt x="553249" y="978051"/>
                  <a:pt x="552876" y="958793"/>
                </a:cubicBezTo>
                <a:cubicBezTo>
                  <a:pt x="575405" y="958789"/>
                  <a:pt x="594932" y="958502"/>
                  <a:pt x="614385" y="958739"/>
                </a:cubicBezTo>
                <a:close/>
                <a:moveTo>
                  <a:pt x="553958" y="1032482"/>
                </a:moveTo>
                <a:cubicBezTo>
                  <a:pt x="578104" y="1032563"/>
                  <a:pt x="566854" y="1033320"/>
                  <a:pt x="615258" y="1033238"/>
                </a:cubicBezTo>
                <a:cubicBezTo>
                  <a:pt x="615296" y="1034979"/>
                  <a:pt x="616588" y="1103116"/>
                  <a:pt x="616596" y="1103577"/>
                </a:cubicBezTo>
                <a:cubicBezTo>
                  <a:pt x="573253" y="1103783"/>
                  <a:pt x="579690" y="1103224"/>
                  <a:pt x="555289" y="1103162"/>
                </a:cubicBezTo>
                <a:cubicBezTo>
                  <a:pt x="554893" y="1080648"/>
                  <a:pt x="553885" y="1061677"/>
                  <a:pt x="553958" y="1032482"/>
                </a:cubicBezTo>
                <a:close/>
                <a:moveTo>
                  <a:pt x="616502" y="884809"/>
                </a:moveTo>
                <a:cubicBezTo>
                  <a:pt x="666151" y="884980"/>
                  <a:pt x="658162" y="884751"/>
                  <a:pt x="677581" y="884604"/>
                </a:cubicBezTo>
                <a:cubicBezTo>
                  <a:pt x="677910" y="916827"/>
                  <a:pt x="678519" y="920971"/>
                  <a:pt x="679027" y="955172"/>
                </a:cubicBezTo>
                <a:cubicBezTo>
                  <a:pt x="660780" y="955265"/>
                  <a:pt x="651779" y="955645"/>
                  <a:pt x="617522" y="955176"/>
                </a:cubicBezTo>
                <a:cubicBezTo>
                  <a:pt x="617519" y="954869"/>
                  <a:pt x="616766" y="896549"/>
                  <a:pt x="616502" y="884809"/>
                </a:cubicBezTo>
                <a:close/>
                <a:moveTo>
                  <a:pt x="679807" y="816471"/>
                </a:moveTo>
                <a:cubicBezTo>
                  <a:pt x="679516" y="807739"/>
                  <a:pt x="670809" y="810640"/>
                  <a:pt x="737154" y="810640"/>
                </a:cubicBezTo>
                <a:cubicBezTo>
                  <a:pt x="743805" y="810640"/>
                  <a:pt x="739958" y="802090"/>
                  <a:pt x="741998" y="869502"/>
                </a:cubicBezTo>
                <a:cubicBezTo>
                  <a:pt x="742409" y="883115"/>
                  <a:pt x="752892" y="880959"/>
                  <a:pt x="690627" y="880959"/>
                </a:cubicBezTo>
                <a:cubicBezTo>
                  <a:pt x="676231" y="880959"/>
                  <a:pt x="682324" y="891873"/>
                  <a:pt x="679807" y="816471"/>
                </a:cubicBezTo>
                <a:close/>
                <a:moveTo>
                  <a:pt x="690631" y="884557"/>
                </a:moveTo>
                <a:cubicBezTo>
                  <a:pt x="751651" y="884557"/>
                  <a:pt x="742374" y="880878"/>
                  <a:pt x="742611" y="895929"/>
                </a:cubicBezTo>
                <a:cubicBezTo>
                  <a:pt x="743681" y="964163"/>
                  <a:pt x="745128" y="954885"/>
                  <a:pt x="737158" y="954885"/>
                </a:cubicBezTo>
                <a:cubicBezTo>
                  <a:pt x="673617" y="954885"/>
                  <a:pt x="682250" y="957564"/>
                  <a:pt x="682110" y="948782"/>
                </a:cubicBezTo>
                <a:cubicBezTo>
                  <a:pt x="680927" y="873915"/>
                  <a:pt x="676894" y="884557"/>
                  <a:pt x="690631" y="884557"/>
                </a:cubicBezTo>
                <a:close/>
                <a:moveTo>
                  <a:pt x="690631" y="958743"/>
                </a:moveTo>
                <a:cubicBezTo>
                  <a:pt x="713726" y="958743"/>
                  <a:pt x="714955" y="958483"/>
                  <a:pt x="737158" y="958483"/>
                </a:cubicBezTo>
                <a:cubicBezTo>
                  <a:pt x="745810" y="958483"/>
                  <a:pt x="743208" y="948511"/>
                  <a:pt x="744395" y="1029012"/>
                </a:cubicBezTo>
                <a:cubicBezTo>
                  <a:pt x="718880" y="1028853"/>
                  <a:pt x="714656" y="1029613"/>
                  <a:pt x="683266" y="1029609"/>
                </a:cubicBezTo>
                <a:cubicBezTo>
                  <a:pt x="682157" y="948860"/>
                  <a:pt x="678888" y="958743"/>
                  <a:pt x="690631" y="958743"/>
                </a:cubicBezTo>
                <a:close/>
                <a:moveTo>
                  <a:pt x="743119" y="737125"/>
                </a:moveTo>
                <a:cubicBezTo>
                  <a:pt x="743107" y="736284"/>
                  <a:pt x="804883" y="736163"/>
                  <a:pt x="804899" y="737187"/>
                </a:cubicBezTo>
                <a:cubicBezTo>
                  <a:pt x="805360" y="766688"/>
                  <a:pt x="804848" y="756197"/>
                  <a:pt x="805686" y="806883"/>
                </a:cubicBezTo>
                <a:cubicBezTo>
                  <a:pt x="777196" y="806429"/>
                  <a:pt x="761051" y="806956"/>
                  <a:pt x="744491" y="807022"/>
                </a:cubicBezTo>
                <a:cubicBezTo>
                  <a:pt x="744464" y="780793"/>
                  <a:pt x="743510" y="762152"/>
                  <a:pt x="743119" y="737125"/>
                </a:cubicBezTo>
                <a:close/>
                <a:moveTo>
                  <a:pt x="744449" y="816548"/>
                </a:moveTo>
                <a:cubicBezTo>
                  <a:pt x="744499" y="809856"/>
                  <a:pt x="735238" y="809352"/>
                  <a:pt x="805740" y="810496"/>
                </a:cubicBezTo>
                <a:cubicBezTo>
                  <a:pt x="806849" y="875764"/>
                  <a:pt x="806396" y="854195"/>
                  <a:pt x="806714" y="881145"/>
                </a:cubicBezTo>
                <a:cubicBezTo>
                  <a:pt x="735595" y="879893"/>
                  <a:pt x="745663" y="885655"/>
                  <a:pt x="745170" y="869386"/>
                </a:cubicBezTo>
                <a:cubicBezTo>
                  <a:pt x="744484" y="846623"/>
                  <a:pt x="744360" y="830859"/>
                  <a:pt x="744449" y="816548"/>
                </a:cubicBezTo>
                <a:close/>
                <a:moveTo>
                  <a:pt x="806760" y="884743"/>
                </a:moveTo>
                <a:cubicBezTo>
                  <a:pt x="807233" y="920898"/>
                  <a:pt x="807896" y="925581"/>
                  <a:pt x="808261" y="955211"/>
                </a:cubicBezTo>
                <a:cubicBezTo>
                  <a:pt x="783817" y="955230"/>
                  <a:pt x="776060" y="955292"/>
                  <a:pt x="760419" y="955059"/>
                </a:cubicBezTo>
                <a:cubicBezTo>
                  <a:pt x="742397" y="954792"/>
                  <a:pt x="746873" y="965807"/>
                  <a:pt x="745779" y="895867"/>
                </a:cubicBezTo>
                <a:cubicBezTo>
                  <a:pt x="745554" y="881343"/>
                  <a:pt x="733939" y="883565"/>
                  <a:pt x="806760" y="884743"/>
                </a:cubicBezTo>
                <a:close/>
                <a:moveTo>
                  <a:pt x="808304" y="958809"/>
                </a:moveTo>
                <a:cubicBezTo>
                  <a:pt x="808715" y="999406"/>
                  <a:pt x="807784" y="951058"/>
                  <a:pt x="808994" y="1029543"/>
                </a:cubicBezTo>
                <a:cubicBezTo>
                  <a:pt x="742529" y="1029578"/>
                  <a:pt x="778620" y="1029349"/>
                  <a:pt x="747575" y="1029039"/>
                </a:cubicBezTo>
                <a:cubicBezTo>
                  <a:pt x="747385" y="1013802"/>
                  <a:pt x="747482" y="1021149"/>
                  <a:pt x="746520" y="958506"/>
                </a:cubicBezTo>
                <a:cubicBezTo>
                  <a:pt x="772601" y="958646"/>
                  <a:pt x="748502" y="958859"/>
                  <a:pt x="808304" y="958809"/>
                </a:cubicBezTo>
                <a:close/>
                <a:moveTo>
                  <a:pt x="808924" y="810546"/>
                </a:moveTo>
                <a:cubicBezTo>
                  <a:pt x="878934" y="811655"/>
                  <a:pt x="870254" y="806731"/>
                  <a:pt x="870441" y="816572"/>
                </a:cubicBezTo>
                <a:cubicBezTo>
                  <a:pt x="870805" y="835872"/>
                  <a:pt x="871061" y="850807"/>
                  <a:pt x="871236" y="869471"/>
                </a:cubicBezTo>
                <a:cubicBezTo>
                  <a:pt x="871356" y="882499"/>
                  <a:pt x="883879" y="882351"/>
                  <a:pt x="809898" y="881196"/>
                </a:cubicBezTo>
                <a:cubicBezTo>
                  <a:pt x="809649" y="859937"/>
                  <a:pt x="809917" y="867591"/>
                  <a:pt x="808924" y="810546"/>
                </a:cubicBezTo>
                <a:close/>
                <a:moveTo>
                  <a:pt x="809052" y="1033141"/>
                </a:moveTo>
                <a:cubicBezTo>
                  <a:pt x="809432" y="1057784"/>
                  <a:pt x="809541" y="1066081"/>
                  <a:pt x="809886" y="1081171"/>
                </a:cubicBezTo>
                <a:cubicBezTo>
                  <a:pt x="810541" y="1110963"/>
                  <a:pt x="821245" y="1102127"/>
                  <a:pt x="760373" y="1103434"/>
                </a:cubicBezTo>
                <a:cubicBezTo>
                  <a:pt x="745864" y="1103729"/>
                  <a:pt x="748715" y="1117078"/>
                  <a:pt x="747621" y="1032637"/>
                </a:cubicBezTo>
                <a:cubicBezTo>
                  <a:pt x="771558" y="1032881"/>
                  <a:pt x="748664" y="1033172"/>
                  <a:pt x="809052" y="1033141"/>
                </a:cubicBezTo>
                <a:close/>
                <a:moveTo>
                  <a:pt x="810099" y="895875"/>
                </a:moveTo>
                <a:cubicBezTo>
                  <a:pt x="809878" y="881715"/>
                  <a:pt x="798015" y="884747"/>
                  <a:pt x="871406" y="884445"/>
                </a:cubicBezTo>
                <a:cubicBezTo>
                  <a:pt x="871899" y="920816"/>
                  <a:pt x="872073" y="912577"/>
                  <a:pt x="872826" y="955486"/>
                </a:cubicBezTo>
                <a:cubicBezTo>
                  <a:pt x="801633" y="955366"/>
                  <a:pt x="811488" y="957568"/>
                  <a:pt x="811352" y="948782"/>
                </a:cubicBezTo>
                <a:cubicBezTo>
                  <a:pt x="810937" y="922321"/>
                  <a:pt x="810507" y="921673"/>
                  <a:pt x="810099" y="895875"/>
                </a:cubicBezTo>
                <a:close/>
                <a:moveTo>
                  <a:pt x="876688" y="806852"/>
                </a:moveTo>
                <a:cubicBezTo>
                  <a:pt x="872380" y="806852"/>
                  <a:pt x="873466" y="809410"/>
                  <a:pt x="873163" y="790052"/>
                </a:cubicBezTo>
                <a:cubicBezTo>
                  <a:pt x="872186" y="728560"/>
                  <a:pt x="870565" y="736652"/>
                  <a:pt x="876688" y="736652"/>
                </a:cubicBezTo>
                <a:cubicBezTo>
                  <a:pt x="899996" y="736652"/>
                  <a:pt x="899861" y="736528"/>
                  <a:pt x="923219" y="736528"/>
                </a:cubicBezTo>
                <a:cubicBezTo>
                  <a:pt x="938717" y="736528"/>
                  <a:pt x="933997" y="725974"/>
                  <a:pt x="935001" y="790110"/>
                </a:cubicBezTo>
                <a:cubicBezTo>
                  <a:pt x="935354" y="812667"/>
                  <a:pt x="946969" y="806852"/>
                  <a:pt x="876688" y="806852"/>
                </a:cubicBezTo>
                <a:close/>
                <a:moveTo>
                  <a:pt x="935207" y="810752"/>
                </a:moveTo>
                <a:cubicBezTo>
                  <a:pt x="935292" y="848213"/>
                  <a:pt x="935703" y="856882"/>
                  <a:pt x="936184" y="881254"/>
                </a:cubicBezTo>
                <a:cubicBezTo>
                  <a:pt x="911236" y="881630"/>
                  <a:pt x="900307" y="880816"/>
                  <a:pt x="874540" y="880835"/>
                </a:cubicBezTo>
                <a:cubicBezTo>
                  <a:pt x="874338" y="864129"/>
                  <a:pt x="874420" y="858887"/>
                  <a:pt x="873512" y="810453"/>
                </a:cubicBezTo>
                <a:cubicBezTo>
                  <a:pt x="900757" y="810426"/>
                  <a:pt x="893008" y="810771"/>
                  <a:pt x="935207" y="810752"/>
                </a:cubicBezTo>
                <a:close/>
                <a:moveTo>
                  <a:pt x="873884" y="1033110"/>
                </a:moveTo>
                <a:cubicBezTo>
                  <a:pt x="873737" y="1063999"/>
                  <a:pt x="874885" y="1079783"/>
                  <a:pt x="875312" y="1102961"/>
                </a:cubicBezTo>
                <a:cubicBezTo>
                  <a:pt x="847819" y="1102984"/>
                  <a:pt x="850413" y="1103713"/>
                  <a:pt x="813497" y="1103387"/>
                </a:cubicBezTo>
                <a:cubicBezTo>
                  <a:pt x="813058" y="1076654"/>
                  <a:pt x="813093" y="1089488"/>
                  <a:pt x="812225" y="1033141"/>
                </a:cubicBezTo>
                <a:lnTo>
                  <a:pt x="873884" y="1033110"/>
                </a:lnTo>
                <a:close/>
                <a:moveTo>
                  <a:pt x="874749" y="895875"/>
                </a:moveTo>
                <a:cubicBezTo>
                  <a:pt x="874497" y="879800"/>
                  <a:pt x="864899" y="884941"/>
                  <a:pt x="923219" y="884941"/>
                </a:cubicBezTo>
                <a:cubicBezTo>
                  <a:pt x="940245" y="884941"/>
                  <a:pt x="935885" y="873027"/>
                  <a:pt x="937072" y="948852"/>
                </a:cubicBezTo>
                <a:cubicBezTo>
                  <a:pt x="937208" y="957506"/>
                  <a:pt x="946830" y="955490"/>
                  <a:pt x="876688" y="955490"/>
                </a:cubicBezTo>
                <a:cubicBezTo>
                  <a:pt x="876107" y="955490"/>
                  <a:pt x="875789" y="962387"/>
                  <a:pt x="874749" y="895875"/>
                </a:cubicBezTo>
                <a:close/>
                <a:moveTo>
                  <a:pt x="876688" y="959088"/>
                </a:moveTo>
                <a:cubicBezTo>
                  <a:pt x="949130" y="959088"/>
                  <a:pt x="937041" y="953885"/>
                  <a:pt x="937646" y="975333"/>
                </a:cubicBezTo>
                <a:cubicBezTo>
                  <a:pt x="938166" y="994455"/>
                  <a:pt x="938356" y="1008975"/>
                  <a:pt x="938558" y="1028217"/>
                </a:cubicBezTo>
                <a:cubicBezTo>
                  <a:pt x="938577" y="1029954"/>
                  <a:pt x="944449" y="1029508"/>
                  <a:pt x="877088" y="1029508"/>
                </a:cubicBezTo>
                <a:cubicBezTo>
                  <a:pt x="877495" y="976992"/>
                  <a:pt x="875013" y="959088"/>
                  <a:pt x="876688" y="959088"/>
                </a:cubicBezTo>
                <a:close/>
                <a:moveTo>
                  <a:pt x="877065" y="1033110"/>
                </a:moveTo>
                <a:cubicBezTo>
                  <a:pt x="879217" y="1033110"/>
                  <a:pt x="930173" y="1033060"/>
                  <a:pt x="938608" y="1032998"/>
                </a:cubicBezTo>
                <a:cubicBezTo>
                  <a:pt x="939015" y="1070435"/>
                  <a:pt x="939465" y="1079124"/>
                  <a:pt x="939868" y="1103318"/>
                </a:cubicBezTo>
                <a:cubicBezTo>
                  <a:pt x="903917" y="1103597"/>
                  <a:pt x="904325" y="1102988"/>
                  <a:pt x="878488" y="1102965"/>
                </a:cubicBezTo>
                <a:cubicBezTo>
                  <a:pt x="878038" y="1078364"/>
                  <a:pt x="876917" y="1063488"/>
                  <a:pt x="877065" y="1033110"/>
                </a:cubicBezTo>
                <a:close/>
                <a:moveTo>
                  <a:pt x="993062" y="880983"/>
                </a:moveTo>
                <a:cubicBezTo>
                  <a:pt x="930514" y="879556"/>
                  <a:pt x="939500" y="886356"/>
                  <a:pt x="939112" y="869394"/>
                </a:cubicBezTo>
                <a:cubicBezTo>
                  <a:pt x="938705" y="851706"/>
                  <a:pt x="938395" y="834081"/>
                  <a:pt x="938395" y="816533"/>
                </a:cubicBezTo>
                <a:cubicBezTo>
                  <a:pt x="938395" y="807856"/>
                  <a:pt x="929304" y="811353"/>
                  <a:pt x="999787" y="810422"/>
                </a:cubicBezTo>
                <a:cubicBezTo>
                  <a:pt x="1000807" y="892246"/>
                  <a:pt x="1004115" y="881235"/>
                  <a:pt x="993062" y="880983"/>
                </a:cubicBezTo>
                <a:close/>
                <a:moveTo>
                  <a:pt x="993008" y="806929"/>
                </a:moveTo>
                <a:cubicBezTo>
                  <a:pt x="978949" y="807177"/>
                  <a:pt x="977402" y="807131"/>
                  <a:pt x="938371" y="807150"/>
                </a:cubicBezTo>
                <a:cubicBezTo>
                  <a:pt x="938340" y="801513"/>
                  <a:pt x="937592" y="744084"/>
                  <a:pt x="937479" y="736512"/>
                </a:cubicBezTo>
                <a:cubicBezTo>
                  <a:pt x="937875" y="736512"/>
                  <a:pt x="981858" y="736423"/>
                  <a:pt x="998631" y="736346"/>
                </a:cubicBezTo>
                <a:cubicBezTo>
                  <a:pt x="999907" y="817777"/>
                  <a:pt x="1002378" y="806766"/>
                  <a:pt x="993008" y="806929"/>
                </a:cubicBezTo>
                <a:close/>
                <a:moveTo>
                  <a:pt x="993019" y="732775"/>
                </a:moveTo>
                <a:cubicBezTo>
                  <a:pt x="971646" y="732891"/>
                  <a:pt x="967346" y="732794"/>
                  <a:pt x="946481" y="732876"/>
                </a:cubicBezTo>
                <a:cubicBezTo>
                  <a:pt x="934070" y="732926"/>
                  <a:pt x="937557" y="744177"/>
                  <a:pt x="936122" y="662420"/>
                </a:cubicBezTo>
                <a:cubicBezTo>
                  <a:pt x="954962" y="662494"/>
                  <a:pt x="951530" y="662618"/>
                  <a:pt x="997227" y="662521"/>
                </a:cubicBezTo>
                <a:cubicBezTo>
                  <a:pt x="997646" y="742413"/>
                  <a:pt x="1002005" y="732724"/>
                  <a:pt x="993019" y="732775"/>
                </a:cubicBezTo>
                <a:close/>
                <a:moveTo>
                  <a:pt x="993027" y="658927"/>
                </a:moveTo>
                <a:cubicBezTo>
                  <a:pt x="929351" y="659101"/>
                  <a:pt x="936060" y="659055"/>
                  <a:pt x="936037" y="657760"/>
                </a:cubicBezTo>
                <a:cubicBezTo>
                  <a:pt x="934575" y="575463"/>
                  <a:pt x="931018" y="587866"/>
                  <a:pt x="946457" y="588138"/>
                </a:cubicBezTo>
                <a:cubicBezTo>
                  <a:pt x="1004902" y="589158"/>
                  <a:pt x="996591" y="582613"/>
                  <a:pt x="996680" y="605011"/>
                </a:cubicBezTo>
                <a:cubicBezTo>
                  <a:pt x="996878" y="667158"/>
                  <a:pt x="999578" y="658907"/>
                  <a:pt x="993027" y="658927"/>
                </a:cubicBezTo>
                <a:close/>
                <a:moveTo>
                  <a:pt x="993039" y="584858"/>
                </a:moveTo>
                <a:cubicBezTo>
                  <a:pt x="925721" y="584133"/>
                  <a:pt x="934753" y="586882"/>
                  <a:pt x="934621" y="578418"/>
                </a:cubicBezTo>
                <a:cubicBezTo>
                  <a:pt x="933438" y="502410"/>
                  <a:pt x="929680" y="513933"/>
                  <a:pt x="946457" y="514298"/>
                </a:cubicBezTo>
                <a:cubicBezTo>
                  <a:pt x="1004786" y="515550"/>
                  <a:pt x="994896" y="509071"/>
                  <a:pt x="995149" y="525596"/>
                </a:cubicBezTo>
                <a:cubicBezTo>
                  <a:pt x="996188" y="591848"/>
                  <a:pt x="998616" y="584912"/>
                  <a:pt x="993039" y="584858"/>
                </a:cubicBezTo>
                <a:close/>
                <a:moveTo>
                  <a:pt x="923223" y="732926"/>
                </a:moveTo>
                <a:cubicBezTo>
                  <a:pt x="899915" y="732926"/>
                  <a:pt x="900051" y="733050"/>
                  <a:pt x="876692" y="733050"/>
                </a:cubicBezTo>
                <a:cubicBezTo>
                  <a:pt x="870479" y="733050"/>
                  <a:pt x="872376" y="740432"/>
                  <a:pt x="871480" y="684233"/>
                </a:cubicBezTo>
                <a:cubicBezTo>
                  <a:pt x="871077" y="658485"/>
                  <a:pt x="869424" y="662424"/>
                  <a:pt x="876692" y="662424"/>
                </a:cubicBezTo>
                <a:cubicBezTo>
                  <a:pt x="924127" y="662401"/>
                  <a:pt x="925348" y="662393"/>
                  <a:pt x="932942" y="662412"/>
                </a:cubicBezTo>
                <a:cubicBezTo>
                  <a:pt x="934416" y="745123"/>
                  <a:pt x="937960" y="732926"/>
                  <a:pt x="923223" y="732926"/>
                </a:cubicBezTo>
                <a:close/>
                <a:moveTo>
                  <a:pt x="923223" y="658803"/>
                </a:moveTo>
                <a:cubicBezTo>
                  <a:pt x="870921" y="658830"/>
                  <a:pt x="876564" y="658830"/>
                  <a:pt x="871158" y="658822"/>
                </a:cubicBezTo>
                <a:cubicBezTo>
                  <a:pt x="871026" y="646392"/>
                  <a:pt x="870227" y="588320"/>
                  <a:pt x="870223" y="588041"/>
                </a:cubicBezTo>
                <a:cubicBezTo>
                  <a:pt x="870506" y="588041"/>
                  <a:pt x="922575" y="587909"/>
                  <a:pt x="931604" y="587956"/>
                </a:cubicBezTo>
                <a:cubicBezTo>
                  <a:pt x="933027" y="670155"/>
                  <a:pt x="937026" y="658803"/>
                  <a:pt x="923223" y="658803"/>
                </a:cubicBezTo>
                <a:close/>
                <a:moveTo>
                  <a:pt x="870266" y="806859"/>
                </a:moveTo>
                <a:cubicBezTo>
                  <a:pt x="853528" y="806898"/>
                  <a:pt x="834059" y="807344"/>
                  <a:pt x="808866" y="806937"/>
                </a:cubicBezTo>
                <a:cubicBezTo>
                  <a:pt x="808040" y="758422"/>
                  <a:pt x="808560" y="768177"/>
                  <a:pt x="808075" y="737125"/>
                </a:cubicBezTo>
                <a:cubicBezTo>
                  <a:pt x="808055" y="736016"/>
                  <a:pt x="803448" y="736470"/>
                  <a:pt x="869141" y="736640"/>
                </a:cubicBezTo>
                <a:cubicBezTo>
                  <a:pt x="870146" y="800136"/>
                  <a:pt x="870119" y="798690"/>
                  <a:pt x="870266" y="806859"/>
                </a:cubicBezTo>
                <a:close/>
                <a:moveTo>
                  <a:pt x="808005" y="732887"/>
                </a:moveTo>
                <a:cubicBezTo>
                  <a:pt x="806830" y="658353"/>
                  <a:pt x="806617" y="662184"/>
                  <a:pt x="806892" y="662184"/>
                </a:cubicBezTo>
                <a:cubicBezTo>
                  <a:pt x="831100" y="662284"/>
                  <a:pt x="832139" y="662160"/>
                  <a:pt x="853411" y="662331"/>
                </a:cubicBezTo>
                <a:cubicBezTo>
                  <a:pt x="872736" y="662486"/>
                  <a:pt x="867753" y="649552"/>
                  <a:pt x="869079" y="733038"/>
                </a:cubicBezTo>
                <a:cubicBezTo>
                  <a:pt x="854714" y="732996"/>
                  <a:pt x="839058" y="732682"/>
                  <a:pt x="808005" y="732887"/>
                </a:cubicBezTo>
                <a:close/>
                <a:moveTo>
                  <a:pt x="806679" y="657752"/>
                </a:moveTo>
                <a:cubicBezTo>
                  <a:pt x="804937" y="582105"/>
                  <a:pt x="806097" y="588316"/>
                  <a:pt x="806892" y="588316"/>
                </a:cubicBezTo>
                <a:cubicBezTo>
                  <a:pt x="879260" y="588615"/>
                  <a:pt x="866985" y="582361"/>
                  <a:pt x="867268" y="604922"/>
                </a:cubicBezTo>
                <a:cubicBezTo>
                  <a:pt x="867547" y="629298"/>
                  <a:pt x="867745" y="634350"/>
                  <a:pt x="867966" y="657830"/>
                </a:cubicBezTo>
                <a:cubicBezTo>
                  <a:pt x="867978" y="659280"/>
                  <a:pt x="806706" y="659055"/>
                  <a:pt x="806679" y="657752"/>
                </a:cubicBezTo>
                <a:close/>
                <a:moveTo>
                  <a:pt x="853404" y="584594"/>
                </a:moveTo>
                <a:cubicBezTo>
                  <a:pt x="797057" y="585428"/>
                  <a:pt x="805833" y="586847"/>
                  <a:pt x="805698" y="578414"/>
                </a:cubicBezTo>
                <a:cubicBezTo>
                  <a:pt x="804596" y="506357"/>
                  <a:pt x="803565" y="514208"/>
                  <a:pt x="806892" y="514228"/>
                </a:cubicBezTo>
                <a:cubicBezTo>
                  <a:pt x="876999" y="514697"/>
                  <a:pt x="866097" y="510711"/>
                  <a:pt x="866330" y="525592"/>
                </a:cubicBezTo>
                <a:cubicBezTo>
                  <a:pt x="866725" y="550867"/>
                  <a:pt x="866489" y="552069"/>
                  <a:pt x="866904" y="578484"/>
                </a:cubicBezTo>
                <a:cubicBezTo>
                  <a:pt x="867020" y="586075"/>
                  <a:pt x="869708" y="584350"/>
                  <a:pt x="853404" y="584594"/>
                </a:cubicBezTo>
                <a:close/>
                <a:moveTo>
                  <a:pt x="804829" y="732907"/>
                </a:moveTo>
                <a:cubicBezTo>
                  <a:pt x="792500" y="732973"/>
                  <a:pt x="793493" y="732961"/>
                  <a:pt x="743057" y="732984"/>
                </a:cubicBezTo>
                <a:cubicBezTo>
                  <a:pt x="742642" y="703983"/>
                  <a:pt x="743142" y="713567"/>
                  <a:pt x="742223" y="662707"/>
                </a:cubicBezTo>
                <a:cubicBezTo>
                  <a:pt x="767253" y="662602"/>
                  <a:pt x="756045" y="661970"/>
                  <a:pt x="803603" y="662172"/>
                </a:cubicBezTo>
                <a:cubicBezTo>
                  <a:pt x="803832" y="672241"/>
                  <a:pt x="804794" y="730677"/>
                  <a:pt x="804829" y="732907"/>
                </a:cubicBezTo>
                <a:close/>
                <a:moveTo>
                  <a:pt x="742157" y="659101"/>
                </a:moveTo>
                <a:cubicBezTo>
                  <a:pt x="740916" y="587696"/>
                  <a:pt x="741180" y="606574"/>
                  <a:pt x="740858" y="588479"/>
                </a:cubicBezTo>
                <a:cubicBezTo>
                  <a:pt x="765965" y="588452"/>
                  <a:pt x="764433" y="588142"/>
                  <a:pt x="802657" y="588301"/>
                </a:cubicBezTo>
                <a:cubicBezTo>
                  <a:pt x="802847" y="605465"/>
                  <a:pt x="802579" y="619310"/>
                  <a:pt x="803506" y="657849"/>
                </a:cubicBezTo>
                <a:cubicBezTo>
                  <a:pt x="803518" y="658574"/>
                  <a:pt x="808916" y="658814"/>
                  <a:pt x="742157" y="659101"/>
                </a:cubicBezTo>
                <a:close/>
                <a:moveTo>
                  <a:pt x="740792" y="584881"/>
                </a:moveTo>
                <a:cubicBezTo>
                  <a:pt x="740291" y="555101"/>
                  <a:pt x="740559" y="555581"/>
                  <a:pt x="739915" y="514205"/>
                </a:cubicBezTo>
                <a:cubicBezTo>
                  <a:pt x="812465" y="514193"/>
                  <a:pt x="801369" y="510339"/>
                  <a:pt x="801606" y="525592"/>
                </a:cubicBezTo>
                <a:cubicBezTo>
                  <a:pt x="801971" y="549068"/>
                  <a:pt x="802083" y="551169"/>
                  <a:pt x="802517" y="578476"/>
                </a:cubicBezTo>
                <a:cubicBezTo>
                  <a:pt x="802653" y="586866"/>
                  <a:pt x="812508" y="584804"/>
                  <a:pt x="740792" y="584881"/>
                </a:cubicBezTo>
                <a:close/>
                <a:moveTo>
                  <a:pt x="739935" y="736582"/>
                </a:moveTo>
                <a:cubicBezTo>
                  <a:pt x="740326" y="762582"/>
                  <a:pt x="741292" y="780421"/>
                  <a:pt x="741311" y="807034"/>
                </a:cubicBezTo>
                <a:cubicBezTo>
                  <a:pt x="720924" y="807073"/>
                  <a:pt x="712853" y="806793"/>
                  <a:pt x="679508" y="806793"/>
                </a:cubicBezTo>
                <a:cubicBezTo>
                  <a:pt x="678717" y="777843"/>
                  <a:pt x="679120" y="762590"/>
                  <a:pt x="678694" y="736567"/>
                </a:cubicBezTo>
                <a:cubicBezTo>
                  <a:pt x="686640" y="736617"/>
                  <a:pt x="688319" y="736605"/>
                  <a:pt x="739935" y="736582"/>
                </a:cubicBezTo>
                <a:close/>
                <a:moveTo>
                  <a:pt x="690631" y="733004"/>
                </a:moveTo>
                <a:cubicBezTo>
                  <a:pt x="675347" y="733004"/>
                  <a:pt x="678911" y="737377"/>
                  <a:pt x="678104" y="710648"/>
                </a:cubicBezTo>
                <a:cubicBezTo>
                  <a:pt x="677627" y="694883"/>
                  <a:pt x="677282" y="677173"/>
                  <a:pt x="677363" y="662602"/>
                </a:cubicBezTo>
                <a:cubicBezTo>
                  <a:pt x="679493" y="662614"/>
                  <a:pt x="731228" y="662726"/>
                  <a:pt x="739043" y="662715"/>
                </a:cubicBezTo>
                <a:cubicBezTo>
                  <a:pt x="739954" y="713312"/>
                  <a:pt x="739481" y="705166"/>
                  <a:pt x="739880" y="732984"/>
                </a:cubicBezTo>
                <a:lnTo>
                  <a:pt x="690631" y="733004"/>
                </a:lnTo>
                <a:close/>
                <a:moveTo>
                  <a:pt x="677503" y="869448"/>
                </a:moveTo>
                <a:cubicBezTo>
                  <a:pt x="677519" y="883685"/>
                  <a:pt x="688602" y="881498"/>
                  <a:pt x="620854" y="881227"/>
                </a:cubicBezTo>
                <a:cubicBezTo>
                  <a:pt x="616328" y="881207"/>
                  <a:pt x="614777" y="891501"/>
                  <a:pt x="615258" y="816603"/>
                </a:cubicBezTo>
                <a:cubicBezTo>
                  <a:pt x="615308" y="808348"/>
                  <a:pt x="605516" y="810395"/>
                  <a:pt x="676437" y="810395"/>
                </a:cubicBezTo>
                <a:cubicBezTo>
                  <a:pt x="676972" y="828156"/>
                  <a:pt x="677472" y="841374"/>
                  <a:pt x="677503" y="869448"/>
                </a:cubicBezTo>
                <a:close/>
                <a:moveTo>
                  <a:pt x="615285" y="806828"/>
                </a:moveTo>
                <a:cubicBezTo>
                  <a:pt x="615234" y="773795"/>
                  <a:pt x="614090" y="762617"/>
                  <a:pt x="613761" y="736617"/>
                </a:cubicBezTo>
                <a:cubicBezTo>
                  <a:pt x="642797" y="736253"/>
                  <a:pt x="630674" y="736163"/>
                  <a:pt x="675513" y="736543"/>
                </a:cubicBezTo>
                <a:cubicBezTo>
                  <a:pt x="675967" y="764358"/>
                  <a:pt x="675510" y="776711"/>
                  <a:pt x="676324" y="806793"/>
                </a:cubicBezTo>
                <a:cubicBezTo>
                  <a:pt x="621257" y="806797"/>
                  <a:pt x="637751" y="806793"/>
                  <a:pt x="615285" y="806828"/>
                </a:cubicBezTo>
                <a:close/>
                <a:moveTo>
                  <a:pt x="667385" y="732852"/>
                </a:moveTo>
                <a:cubicBezTo>
                  <a:pt x="652477" y="732651"/>
                  <a:pt x="636099" y="732631"/>
                  <a:pt x="620827" y="732899"/>
                </a:cubicBezTo>
                <a:cubicBezTo>
                  <a:pt x="609091" y="733104"/>
                  <a:pt x="615568" y="741979"/>
                  <a:pt x="612942" y="662424"/>
                </a:cubicBezTo>
                <a:cubicBezTo>
                  <a:pt x="665155" y="662304"/>
                  <a:pt x="650022" y="662370"/>
                  <a:pt x="674187" y="662575"/>
                </a:cubicBezTo>
                <a:cubicBezTo>
                  <a:pt x="673753" y="741913"/>
                  <a:pt x="680807" y="733015"/>
                  <a:pt x="667385" y="732852"/>
                </a:cubicBezTo>
                <a:close/>
                <a:moveTo>
                  <a:pt x="674218" y="657783"/>
                </a:moveTo>
                <a:cubicBezTo>
                  <a:pt x="674203" y="659749"/>
                  <a:pt x="680470" y="658562"/>
                  <a:pt x="620838" y="658799"/>
                </a:cubicBezTo>
                <a:cubicBezTo>
                  <a:pt x="609859" y="658830"/>
                  <a:pt x="612578" y="669701"/>
                  <a:pt x="611713" y="604418"/>
                </a:cubicBezTo>
                <a:cubicBezTo>
                  <a:pt x="611469" y="585129"/>
                  <a:pt x="609072" y="588266"/>
                  <a:pt x="620823" y="588440"/>
                </a:cubicBezTo>
                <a:cubicBezTo>
                  <a:pt x="635355" y="588673"/>
                  <a:pt x="640769" y="588619"/>
                  <a:pt x="673443" y="588626"/>
                </a:cubicBezTo>
                <a:cubicBezTo>
                  <a:pt x="674253" y="639894"/>
                  <a:pt x="674354" y="641507"/>
                  <a:pt x="674218" y="657783"/>
                </a:cubicBezTo>
                <a:close/>
                <a:moveTo>
                  <a:pt x="611438" y="584718"/>
                </a:moveTo>
                <a:cubicBezTo>
                  <a:pt x="610980" y="554957"/>
                  <a:pt x="610860" y="551041"/>
                  <a:pt x="610293" y="514088"/>
                </a:cubicBezTo>
                <a:cubicBezTo>
                  <a:pt x="627482" y="513976"/>
                  <a:pt x="632958" y="513631"/>
                  <a:pt x="672042" y="514038"/>
                </a:cubicBezTo>
                <a:cubicBezTo>
                  <a:pt x="672872" y="568264"/>
                  <a:pt x="672605" y="535843"/>
                  <a:pt x="673384" y="585028"/>
                </a:cubicBezTo>
                <a:cubicBezTo>
                  <a:pt x="610165" y="585017"/>
                  <a:pt x="637313" y="584959"/>
                  <a:pt x="611438" y="584718"/>
                </a:cubicBezTo>
                <a:close/>
                <a:moveTo>
                  <a:pt x="610429" y="710706"/>
                </a:moveTo>
                <a:cubicBezTo>
                  <a:pt x="610336" y="739397"/>
                  <a:pt x="623483" y="733240"/>
                  <a:pt x="549072" y="733124"/>
                </a:cubicBezTo>
                <a:cubicBezTo>
                  <a:pt x="548316" y="684927"/>
                  <a:pt x="548137" y="673222"/>
                  <a:pt x="547959" y="662792"/>
                </a:cubicBezTo>
                <a:cubicBezTo>
                  <a:pt x="576592" y="662785"/>
                  <a:pt x="563437" y="662509"/>
                  <a:pt x="609754" y="662432"/>
                </a:cubicBezTo>
                <a:cubicBezTo>
                  <a:pt x="610181" y="675191"/>
                  <a:pt x="610487" y="692030"/>
                  <a:pt x="610429" y="710706"/>
                </a:cubicBezTo>
                <a:close/>
                <a:moveTo>
                  <a:pt x="597577" y="658841"/>
                </a:moveTo>
                <a:cubicBezTo>
                  <a:pt x="542397" y="658841"/>
                  <a:pt x="547916" y="660326"/>
                  <a:pt x="547870" y="657771"/>
                </a:cubicBezTo>
                <a:cubicBezTo>
                  <a:pt x="546477" y="579189"/>
                  <a:pt x="546442" y="588533"/>
                  <a:pt x="551046" y="588533"/>
                </a:cubicBezTo>
                <a:cubicBezTo>
                  <a:pt x="619966" y="588533"/>
                  <a:pt x="608257" y="583191"/>
                  <a:pt x="608533" y="604480"/>
                </a:cubicBezTo>
                <a:cubicBezTo>
                  <a:pt x="608870" y="629949"/>
                  <a:pt x="609041" y="642197"/>
                  <a:pt x="609595" y="657880"/>
                </a:cubicBezTo>
                <a:cubicBezTo>
                  <a:pt x="609642" y="659148"/>
                  <a:pt x="611449" y="658841"/>
                  <a:pt x="597577" y="658841"/>
                </a:cubicBezTo>
                <a:close/>
                <a:moveTo>
                  <a:pt x="597577" y="584664"/>
                </a:moveTo>
                <a:cubicBezTo>
                  <a:pt x="539136" y="584664"/>
                  <a:pt x="547292" y="587463"/>
                  <a:pt x="547144" y="578410"/>
                </a:cubicBezTo>
                <a:cubicBezTo>
                  <a:pt x="545989" y="504585"/>
                  <a:pt x="543006" y="514100"/>
                  <a:pt x="551042" y="514100"/>
                </a:cubicBezTo>
                <a:cubicBezTo>
                  <a:pt x="592473" y="514119"/>
                  <a:pt x="599365" y="514139"/>
                  <a:pt x="607117" y="514104"/>
                </a:cubicBezTo>
                <a:cubicBezTo>
                  <a:pt x="608374" y="596365"/>
                  <a:pt x="612710" y="584664"/>
                  <a:pt x="597577" y="584664"/>
                </a:cubicBezTo>
                <a:close/>
                <a:moveTo>
                  <a:pt x="545896" y="733116"/>
                </a:moveTo>
                <a:cubicBezTo>
                  <a:pt x="528296" y="733046"/>
                  <a:pt x="509634" y="732209"/>
                  <a:pt x="484484" y="732852"/>
                </a:cubicBezTo>
                <a:cubicBezTo>
                  <a:pt x="484182" y="709973"/>
                  <a:pt x="484775" y="691378"/>
                  <a:pt x="483658" y="662633"/>
                </a:cubicBezTo>
                <a:cubicBezTo>
                  <a:pt x="497092" y="662878"/>
                  <a:pt x="504437" y="662808"/>
                  <a:pt x="544775" y="662792"/>
                </a:cubicBezTo>
                <a:cubicBezTo>
                  <a:pt x="545019" y="676684"/>
                  <a:pt x="545136" y="684524"/>
                  <a:pt x="545896" y="733116"/>
                </a:cubicBezTo>
                <a:close/>
                <a:moveTo>
                  <a:pt x="482526" y="584431"/>
                </a:moveTo>
                <a:cubicBezTo>
                  <a:pt x="482215" y="558140"/>
                  <a:pt x="481610" y="549727"/>
                  <a:pt x="481149" y="514201"/>
                </a:cubicBezTo>
                <a:cubicBezTo>
                  <a:pt x="485450" y="514201"/>
                  <a:pt x="525058" y="514154"/>
                  <a:pt x="542545" y="514108"/>
                </a:cubicBezTo>
                <a:cubicBezTo>
                  <a:pt x="543138" y="555702"/>
                  <a:pt x="543708" y="554430"/>
                  <a:pt x="544061" y="584904"/>
                </a:cubicBezTo>
                <a:cubicBezTo>
                  <a:pt x="515176" y="584745"/>
                  <a:pt x="542987" y="584381"/>
                  <a:pt x="482526" y="584431"/>
                </a:cubicBezTo>
                <a:close/>
                <a:moveTo>
                  <a:pt x="481226" y="732942"/>
                </a:moveTo>
                <a:cubicBezTo>
                  <a:pt x="452264" y="733775"/>
                  <a:pt x="436774" y="732860"/>
                  <a:pt x="420350" y="732724"/>
                </a:cubicBezTo>
                <a:cubicBezTo>
                  <a:pt x="419035" y="649424"/>
                  <a:pt x="414059" y="662885"/>
                  <a:pt x="434777" y="662552"/>
                </a:cubicBezTo>
                <a:cubicBezTo>
                  <a:pt x="450080" y="662304"/>
                  <a:pt x="464678" y="662281"/>
                  <a:pt x="480474" y="662579"/>
                </a:cubicBezTo>
                <a:cubicBezTo>
                  <a:pt x="481195" y="681069"/>
                  <a:pt x="481502" y="732930"/>
                  <a:pt x="481226" y="732942"/>
                </a:cubicBezTo>
                <a:close/>
                <a:moveTo>
                  <a:pt x="458015" y="584451"/>
                </a:moveTo>
                <a:cubicBezTo>
                  <a:pt x="436398" y="584451"/>
                  <a:pt x="435739" y="584703"/>
                  <a:pt x="417713" y="584753"/>
                </a:cubicBezTo>
                <a:cubicBezTo>
                  <a:pt x="417030" y="535455"/>
                  <a:pt x="416902" y="526774"/>
                  <a:pt x="416685" y="514530"/>
                </a:cubicBezTo>
                <a:cubicBezTo>
                  <a:pt x="487963" y="514313"/>
                  <a:pt x="477883" y="509661"/>
                  <a:pt x="478135" y="525596"/>
                </a:cubicBezTo>
                <a:cubicBezTo>
                  <a:pt x="479252" y="596892"/>
                  <a:pt x="485205" y="584427"/>
                  <a:pt x="458015" y="584451"/>
                </a:cubicBezTo>
                <a:close/>
                <a:moveTo>
                  <a:pt x="417178" y="732705"/>
                </a:moveTo>
                <a:cubicBezTo>
                  <a:pt x="387575" y="732558"/>
                  <a:pt x="385741" y="733500"/>
                  <a:pt x="355619" y="733232"/>
                </a:cubicBezTo>
                <a:cubicBezTo>
                  <a:pt x="354157" y="651374"/>
                  <a:pt x="349301" y="662253"/>
                  <a:pt x="364988" y="662253"/>
                </a:cubicBezTo>
                <a:cubicBezTo>
                  <a:pt x="387878" y="662253"/>
                  <a:pt x="388351" y="662738"/>
                  <a:pt x="411492" y="662738"/>
                </a:cubicBezTo>
                <a:cubicBezTo>
                  <a:pt x="417682" y="662738"/>
                  <a:pt x="415921" y="653142"/>
                  <a:pt x="417178" y="732705"/>
                </a:cubicBezTo>
                <a:close/>
                <a:moveTo>
                  <a:pt x="411492" y="659140"/>
                </a:moveTo>
                <a:cubicBezTo>
                  <a:pt x="411147" y="659140"/>
                  <a:pt x="354079" y="658958"/>
                  <a:pt x="354075" y="657810"/>
                </a:cubicBezTo>
                <a:cubicBezTo>
                  <a:pt x="353908" y="577786"/>
                  <a:pt x="347152" y="588572"/>
                  <a:pt x="364988" y="588572"/>
                </a:cubicBezTo>
                <a:cubicBezTo>
                  <a:pt x="424519" y="588572"/>
                  <a:pt x="414610" y="582985"/>
                  <a:pt x="414723" y="604910"/>
                </a:cubicBezTo>
                <a:cubicBezTo>
                  <a:pt x="415048" y="667391"/>
                  <a:pt x="418170" y="659140"/>
                  <a:pt x="411492" y="659140"/>
                </a:cubicBezTo>
                <a:close/>
                <a:moveTo>
                  <a:pt x="411492" y="584765"/>
                </a:moveTo>
                <a:cubicBezTo>
                  <a:pt x="343701" y="584765"/>
                  <a:pt x="352780" y="587758"/>
                  <a:pt x="352632" y="578426"/>
                </a:cubicBezTo>
                <a:cubicBezTo>
                  <a:pt x="352217" y="552015"/>
                  <a:pt x="352745" y="551999"/>
                  <a:pt x="352330" y="525526"/>
                </a:cubicBezTo>
                <a:cubicBezTo>
                  <a:pt x="352109" y="511425"/>
                  <a:pt x="349553" y="514305"/>
                  <a:pt x="364988" y="514305"/>
                </a:cubicBezTo>
                <a:cubicBezTo>
                  <a:pt x="423313" y="514305"/>
                  <a:pt x="413466" y="510955"/>
                  <a:pt x="413695" y="525588"/>
                </a:cubicBezTo>
                <a:cubicBezTo>
                  <a:pt x="414777" y="593895"/>
                  <a:pt x="415510" y="584765"/>
                  <a:pt x="411492" y="584765"/>
                </a:cubicBezTo>
                <a:close/>
                <a:moveTo>
                  <a:pt x="352438" y="733197"/>
                </a:moveTo>
                <a:cubicBezTo>
                  <a:pt x="329410" y="732903"/>
                  <a:pt x="345287" y="732569"/>
                  <a:pt x="290949" y="732779"/>
                </a:cubicBezTo>
                <a:cubicBezTo>
                  <a:pt x="289576" y="651929"/>
                  <a:pt x="286800" y="662253"/>
                  <a:pt x="295239" y="662184"/>
                </a:cubicBezTo>
                <a:cubicBezTo>
                  <a:pt x="309289" y="662071"/>
                  <a:pt x="320781" y="662029"/>
                  <a:pt x="341715" y="662168"/>
                </a:cubicBezTo>
                <a:cubicBezTo>
                  <a:pt x="353168" y="662257"/>
                  <a:pt x="350938" y="650339"/>
                  <a:pt x="352438" y="733197"/>
                </a:cubicBezTo>
                <a:close/>
                <a:moveTo>
                  <a:pt x="288933" y="810795"/>
                </a:moveTo>
                <a:cubicBezTo>
                  <a:pt x="289956" y="865272"/>
                  <a:pt x="289700" y="860213"/>
                  <a:pt x="289933" y="881010"/>
                </a:cubicBezTo>
                <a:cubicBezTo>
                  <a:pt x="280013" y="880874"/>
                  <a:pt x="277209" y="880905"/>
                  <a:pt x="228401" y="880893"/>
                </a:cubicBezTo>
                <a:cubicBezTo>
                  <a:pt x="227971" y="861481"/>
                  <a:pt x="227560" y="856219"/>
                  <a:pt x="227234" y="810496"/>
                </a:cubicBezTo>
                <a:cubicBezTo>
                  <a:pt x="227665" y="810500"/>
                  <a:pt x="288611" y="810795"/>
                  <a:pt x="288933" y="810795"/>
                </a:cubicBezTo>
                <a:close/>
                <a:moveTo>
                  <a:pt x="227207" y="806898"/>
                </a:moveTo>
                <a:cubicBezTo>
                  <a:pt x="227118" y="797166"/>
                  <a:pt x="227021" y="792095"/>
                  <a:pt x="226175" y="737125"/>
                </a:cubicBezTo>
                <a:cubicBezTo>
                  <a:pt x="226148" y="735314"/>
                  <a:pt x="222949" y="736605"/>
                  <a:pt x="287831" y="736392"/>
                </a:cubicBezTo>
                <a:cubicBezTo>
                  <a:pt x="288231" y="760508"/>
                  <a:pt x="288250" y="773023"/>
                  <a:pt x="288867" y="807197"/>
                </a:cubicBezTo>
                <a:cubicBezTo>
                  <a:pt x="288549" y="807193"/>
                  <a:pt x="227502" y="806898"/>
                  <a:pt x="227207" y="806898"/>
                </a:cubicBezTo>
                <a:close/>
                <a:moveTo>
                  <a:pt x="271969" y="884503"/>
                </a:moveTo>
                <a:cubicBezTo>
                  <a:pt x="295557" y="884503"/>
                  <a:pt x="289460" y="871689"/>
                  <a:pt x="290666" y="948852"/>
                </a:cubicBezTo>
                <a:cubicBezTo>
                  <a:pt x="290821" y="958715"/>
                  <a:pt x="298969" y="955098"/>
                  <a:pt x="229429" y="954846"/>
                </a:cubicBezTo>
                <a:cubicBezTo>
                  <a:pt x="228971" y="931021"/>
                  <a:pt x="229049" y="912779"/>
                  <a:pt x="228479" y="884495"/>
                </a:cubicBezTo>
                <a:lnTo>
                  <a:pt x="271969" y="884503"/>
                </a:lnTo>
                <a:close/>
                <a:moveTo>
                  <a:pt x="341735" y="658566"/>
                </a:moveTo>
                <a:cubicBezTo>
                  <a:pt x="327498" y="658454"/>
                  <a:pt x="311450" y="658442"/>
                  <a:pt x="295208" y="658574"/>
                </a:cubicBezTo>
                <a:cubicBezTo>
                  <a:pt x="287032" y="658640"/>
                  <a:pt x="289642" y="669345"/>
                  <a:pt x="288456" y="588153"/>
                </a:cubicBezTo>
                <a:cubicBezTo>
                  <a:pt x="312609" y="588673"/>
                  <a:pt x="298279" y="588731"/>
                  <a:pt x="349638" y="588588"/>
                </a:cubicBezTo>
                <a:cubicBezTo>
                  <a:pt x="351275" y="669647"/>
                  <a:pt x="354409" y="658652"/>
                  <a:pt x="341735" y="658566"/>
                </a:cubicBezTo>
                <a:close/>
                <a:moveTo>
                  <a:pt x="287773" y="732790"/>
                </a:moveTo>
                <a:cubicBezTo>
                  <a:pt x="250449" y="732926"/>
                  <a:pt x="253315" y="732600"/>
                  <a:pt x="226102" y="732596"/>
                </a:cubicBezTo>
                <a:cubicBezTo>
                  <a:pt x="224814" y="657318"/>
                  <a:pt x="224081" y="662420"/>
                  <a:pt x="225458" y="662416"/>
                </a:cubicBezTo>
                <a:cubicBezTo>
                  <a:pt x="225915" y="662416"/>
                  <a:pt x="286039" y="662246"/>
                  <a:pt x="286377" y="662242"/>
                </a:cubicBezTo>
                <a:cubicBezTo>
                  <a:pt x="286982" y="699594"/>
                  <a:pt x="287606" y="723171"/>
                  <a:pt x="287773" y="732790"/>
                </a:cubicBezTo>
                <a:close/>
                <a:moveTo>
                  <a:pt x="224667" y="657791"/>
                </a:moveTo>
                <a:cubicBezTo>
                  <a:pt x="224453" y="642178"/>
                  <a:pt x="223208" y="588277"/>
                  <a:pt x="225462" y="588277"/>
                </a:cubicBezTo>
                <a:cubicBezTo>
                  <a:pt x="297290" y="588277"/>
                  <a:pt x="285229" y="582590"/>
                  <a:pt x="285508" y="604922"/>
                </a:cubicBezTo>
                <a:cubicBezTo>
                  <a:pt x="285749" y="624180"/>
                  <a:pt x="285896" y="632244"/>
                  <a:pt x="286323" y="658640"/>
                </a:cubicBezTo>
                <a:cubicBezTo>
                  <a:pt x="217019" y="659035"/>
                  <a:pt x="224686" y="659229"/>
                  <a:pt x="224667" y="657791"/>
                </a:cubicBezTo>
                <a:close/>
                <a:moveTo>
                  <a:pt x="271969" y="584396"/>
                </a:moveTo>
                <a:cubicBezTo>
                  <a:pt x="215142" y="584396"/>
                  <a:pt x="224151" y="587533"/>
                  <a:pt x="224007" y="578410"/>
                </a:cubicBezTo>
                <a:cubicBezTo>
                  <a:pt x="222883" y="506446"/>
                  <a:pt x="220878" y="514193"/>
                  <a:pt x="225458" y="514193"/>
                </a:cubicBezTo>
                <a:cubicBezTo>
                  <a:pt x="294835" y="514193"/>
                  <a:pt x="283937" y="510711"/>
                  <a:pt x="284170" y="525596"/>
                </a:cubicBezTo>
                <a:cubicBezTo>
                  <a:pt x="285268" y="595520"/>
                  <a:pt x="288902" y="584396"/>
                  <a:pt x="271969" y="584396"/>
                </a:cubicBezTo>
                <a:close/>
                <a:moveTo>
                  <a:pt x="222984" y="736198"/>
                </a:moveTo>
                <a:cubicBezTo>
                  <a:pt x="222987" y="736540"/>
                  <a:pt x="223926" y="795728"/>
                  <a:pt x="224027" y="806898"/>
                </a:cubicBezTo>
                <a:cubicBezTo>
                  <a:pt x="204771" y="806890"/>
                  <a:pt x="227734" y="806855"/>
                  <a:pt x="162739" y="806685"/>
                </a:cubicBezTo>
                <a:cubicBezTo>
                  <a:pt x="162600" y="795860"/>
                  <a:pt x="162441" y="786299"/>
                  <a:pt x="161669" y="737129"/>
                </a:cubicBezTo>
                <a:cubicBezTo>
                  <a:pt x="161661" y="736412"/>
                  <a:pt x="156340" y="736256"/>
                  <a:pt x="222984" y="736198"/>
                </a:cubicBezTo>
                <a:close/>
                <a:moveTo>
                  <a:pt x="224058" y="810496"/>
                </a:moveTo>
                <a:cubicBezTo>
                  <a:pt x="224407" y="858208"/>
                  <a:pt x="224799" y="861748"/>
                  <a:pt x="225221" y="880893"/>
                </a:cubicBezTo>
                <a:cubicBezTo>
                  <a:pt x="224888" y="880893"/>
                  <a:pt x="164252" y="881010"/>
                  <a:pt x="163794" y="881014"/>
                </a:cubicBezTo>
                <a:cubicBezTo>
                  <a:pt x="162778" y="815052"/>
                  <a:pt x="163127" y="838028"/>
                  <a:pt x="162782" y="810283"/>
                </a:cubicBezTo>
                <a:cubicBezTo>
                  <a:pt x="221254" y="810419"/>
                  <a:pt x="202421" y="810488"/>
                  <a:pt x="224058" y="810496"/>
                </a:cubicBezTo>
                <a:close/>
                <a:moveTo>
                  <a:pt x="225299" y="884495"/>
                </a:moveTo>
                <a:cubicBezTo>
                  <a:pt x="225904" y="914462"/>
                  <a:pt x="225729" y="927380"/>
                  <a:pt x="226253" y="954838"/>
                </a:cubicBezTo>
                <a:cubicBezTo>
                  <a:pt x="225865" y="954838"/>
                  <a:pt x="219171" y="954811"/>
                  <a:pt x="164663" y="954970"/>
                </a:cubicBezTo>
                <a:cubicBezTo>
                  <a:pt x="164132" y="922309"/>
                  <a:pt x="164504" y="927105"/>
                  <a:pt x="163852" y="884615"/>
                </a:cubicBezTo>
                <a:cubicBezTo>
                  <a:pt x="164616" y="884615"/>
                  <a:pt x="221560" y="884495"/>
                  <a:pt x="225299" y="884495"/>
                </a:cubicBezTo>
                <a:close/>
                <a:moveTo>
                  <a:pt x="225458" y="958436"/>
                </a:moveTo>
                <a:cubicBezTo>
                  <a:pt x="226765" y="958436"/>
                  <a:pt x="226164" y="956568"/>
                  <a:pt x="226811" y="975341"/>
                </a:cubicBezTo>
                <a:cubicBezTo>
                  <a:pt x="228886" y="1035603"/>
                  <a:pt x="228425" y="1029524"/>
                  <a:pt x="225458" y="1029524"/>
                </a:cubicBezTo>
                <a:cubicBezTo>
                  <a:pt x="225074" y="1029524"/>
                  <a:pt x="166051" y="1029535"/>
                  <a:pt x="166012" y="1028140"/>
                </a:cubicBezTo>
                <a:cubicBezTo>
                  <a:pt x="165528" y="1010995"/>
                  <a:pt x="165566" y="1010285"/>
                  <a:pt x="164725" y="958576"/>
                </a:cubicBezTo>
                <a:cubicBezTo>
                  <a:pt x="165155" y="958576"/>
                  <a:pt x="225113" y="958436"/>
                  <a:pt x="225458" y="958436"/>
                </a:cubicBezTo>
                <a:close/>
                <a:moveTo>
                  <a:pt x="178970" y="1032688"/>
                </a:moveTo>
                <a:cubicBezTo>
                  <a:pt x="202119" y="1032688"/>
                  <a:pt x="202200" y="1033126"/>
                  <a:pt x="225462" y="1033126"/>
                </a:cubicBezTo>
                <a:cubicBezTo>
                  <a:pt x="229208" y="1033126"/>
                  <a:pt x="227350" y="1025360"/>
                  <a:pt x="228444" y="1103089"/>
                </a:cubicBezTo>
                <a:cubicBezTo>
                  <a:pt x="226932" y="1103085"/>
                  <a:pt x="167843" y="1103418"/>
                  <a:pt x="167556" y="1103422"/>
                </a:cubicBezTo>
                <a:cubicBezTo>
                  <a:pt x="166171" y="1020102"/>
                  <a:pt x="161754" y="1032688"/>
                  <a:pt x="178970" y="1032688"/>
                </a:cubicBezTo>
                <a:close/>
                <a:moveTo>
                  <a:pt x="229503" y="958444"/>
                </a:moveTo>
                <a:cubicBezTo>
                  <a:pt x="250166" y="958526"/>
                  <a:pt x="248925" y="959111"/>
                  <a:pt x="271969" y="959111"/>
                </a:cubicBezTo>
                <a:cubicBezTo>
                  <a:pt x="296751" y="959111"/>
                  <a:pt x="290255" y="944420"/>
                  <a:pt x="292349" y="1028248"/>
                </a:cubicBezTo>
                <a:cubicBezTo>
                  <a:pt x="292388" y="1029811"/>
                  <a:pt x="300133" y="1029400"/>
                  <a:pt x="230930" y="1029520"/>
                </a:cubicBezTo>
                <a:cubicBezTo>
                  <a:pt x="230767" y="989209"/>
                  <a:pt x="229844" y="974317"/>
                  <a:pt x="229503" y="958444"/>
                </a:cubicBezTo>
                <a:close/>
                <a:moveTo>
                  <a:pt x="292470" y="1033017"/>
                </a:moveTo>
                <a:cubicBezTo>
                  <a:pt x="293497" y="1075111"/>
                  <a:pt x="292733" y="1077953"/>
                  <a:pt x="293063" y="1103399"/>
                </a:cubicBezTo>
                <a:cubicBezTo>
                  <a:pt x="236034" y="1103438"/>
                  <a:pt x="258124" y="1103170"/>
                  <a:pt x="231616" y="1103093"/>
                </a:cubicBezTo>
                <a:cubicBezTo>
                  <a:pt x="231613" y="1102786"/>
                  <a:pt x="230953" y="1033420"/>
                  <a:pt x="230949" y="1033118"/>
                </a:cubicBezTo>
                <a:cubicBezTo>
                  <a:pt x="248390" y="1033091"/>
                  <a:pt x="266718" y="1032753"/>
                  <a:pt x="292470" y="1033017"/>
                </a:cubicBezTo>
                <a:close/>
                <a:moveTo>
                  <a:pt x="293117" y="1106997"/>
                </a:moveTo>
                <a:cubicBezTo>
                  <a:pt x="293121" y="1107284"/>
                  <a:pt x="294048" y="1166523"/>
                  <a:pt x="294323" y="1177530"/>
                </a:cubicBezTo>
                <a:cubicBezTo>
                  <a:pt x="261021" y="1177313"/>
                  <a:pt x="247432" y="1177654"/>
                  <a:pt x="232982" y="1177697"/>
                </a:cubicBezTo>
                <a:cubicBezTo>
                  <a:pt x="232978" y="1177421"/>
                  <a:pt x="231694" y="1107943"/>
                  <a:pt x="231675" y="1106695"/>
                </a:cubicBezTo>
                <a:cubicBezTo>
                  <a:pt x="260843" y="1106788"/>
                  <a:pt x="234145" y="1107040"/>
                  <a:pt x="293117" y="1106997"/>
                </a:cubicBezTo>
                <a:close/>
                <a:moveTo>
                  <a:pt x="294413" y="1181136"/>
                </a:moveTo>
                <a:cubicBezTo>
                  <a:pt x="295634" y="1226045"/>
                  <a:pt x="295312" y="1230775"/>
                  <a:pt x="295514" y="1251572"/>
                </a:cubicBezTo>
                <a:cubicBezTo>
                  <a:pt x="271818" y="1251304"/>
                  <a:pt x="242747" y="1251591"/>
                  <a:pt x="234005" y="1251615"/>
                </a:cubicBezTo>
                <a:cubicBezTo>
                  <a:pt x="233808" y="1231814"/>
                  <a:pt x="234087" y="1232671"/>
                  <a:pt x="233047" y="1181295"/>
                </a:cubicBezTo>
                <a:cubicBezTo>
                  <a:pt x="252148" y="1181248"/>
                  <a:pt x="259241" y="1180907"/>
                  <a:pt x="294413" y="1181136"/>
                </a:cubicBezTo>
                <a:close/>
                <a:moveTo>
                  <a:pt x="295208" y="1255181"/>
                </a:moveTo>
                <a:cubicBezTo>
                  <a:pt x="295995" y="1255185"/>
                  <a:pt x="295157" y="1251091"/>
                  <a:pt x="296619" y="1325439"/>
                </a:cubicBezTo>
                <a:cubicBezTo>
                  <a:pt x="261358" y="1325241"/>
                  <a:pt x="251469" y="1325455"/>
                  <a:pt x="235537" y="1325497"/>
                </a:cubicBezTo>
                <a:cubicBezTo>
                  <a:pt x="234987" y="1288823"/>
                  <a:pt x="234448" y="1290599"/>
                  <a:pt x="234040" y="1255220"/>
                </a:cubicBezTo>
                <a:cubicBezTo>
                  <a:pt x="253385" y="1255178"/>
                  <a:pt x="266292" y="1254906"/>
                  <a:pt x="295208" y="1255181"/>
                </a:cubicBezTo>
                <a:close/>
                <a:moveTo>
                  <a:pt x="296297" y="1107559"/>
                </a:moveTo>
                <a:cubicBezTo>
                  <a:pt x="296282" y="1106547"/>
                  <a:pt x="291391" y="1107059"/>
                  <a:pt x="358329" y="1107206"/>
                </a:cubicBezTo>
                <a:cubicBezTo>
                  <a:pt x="358423" y="1112956"/>
                  <a:pt x="359167" y="1175789"/>
                  <a:pt x="359179" y="1177526"/>
                </a:cubicBezTo>
                <a:cubicBezTo>
                  <a:pt x="340730" y="1177538"/>
                  <a:pt x="320815" y="1177701"/>
                  <a:pt x="297492" y="1177549"/>
                </a:cubicBezTo>
                <a:cubicBezTo>
                  <a:pt x="297251" y="1167647"/>
                  <a:pt x="297197" y="1162642"/>
                  <a:pt x="296297" y="1107559"/>
                </a:cubicBezTo>
                <a:close/>
                <a:moveTo>
                  <a:pt x="359202" y="1181128"/>
                </a:moveTo>
                <a:cubicBezTo>
                  <a:pt x="359346" y="1220927"/>
                  <a:pt x="359772" y="1229557"/>
                  <a:pt x="360210" y="1251723"/>
                </a:cubicBezTo>
                <a:cubicBezTo>
                  <a:pt x="312136" y="1251684"/>
                  <a:pt x="309282" y="1251700"/>
                  <a:pt x="298694" y="1251603"/>
                </a:cubicBezTo>
                <a:cubicBezTo>
                  <a:pt x="298512" y="1232070"/>
                  <a:pt x="298787" y="1225459"/>
                  <a:pt x="297593" y="1181155"/>
                </a:cubicBezTo>
                <a:cubicBezTo>
                  <a:pt x="320113" y="1181295"/>
                  <a:pt x="344957" y="1181140"/>
                  <a:pt x="359202" y="1181128"/>
                </a:cubicBezTo>
                <a:close/>
                <a:moveTo>
                  <a:pt x="318473" y="1255290"/>
                </a:moveTo>
                <a:cubicBezTo>
                  <a:pt x="368312" y="1255333"/>
                  <a:pt x="360234" y="1251638"/>
                  <a:pt x="360462" y="1266417"/>
                </a:cubicBezTo>
                <a:cubicBezTo>
                  <a:pt x="360827" y="1289727"/>
                  <a:pt x="360792" y="1293209"/>
                  <a:pt x="361199" y="1319356"/>
                </a:cubicBezTo>
                <a:cubicBezTo>
                  <a:pt x="361327" y="1327591"/>
                  <a:pt x="371232" y="1325823"/>
                  <a:pt x="299792" y="1325455"/>
                </a:cubicBezTo>
                <a:cubicBezTo>
                  <a:pt x="299699" y="1320759"/>
                  <a:pt x="299761" y="1324606"/>
                  <a:pt x="298873" y="1266355"/>
                </a:cubicBezTo>
                <a:cubicBezTo>
                  <a:pt x="298659" y="1252227"/>
                  <a:pt x="294777" y="1255290"/>
                  <a:pt x="318473" y="1255290"/>
                </a:cubicBezTo>
                <a:close/>
                <a:moveTo>
                  <a:pt x="359792" y="1032664"/>
                </a:moveTo>
                <a:cubicBezTo>
                  <a:pt x="360067" y="1032664"/>
                  <a:pt x="408770" y="1032556"/>
                  <a:pt x="421544" y="1032575"/>
                </a:cubicBezTo>
                <a:cubicBezTo>
                  <a:pt x="422529" y="1116046"/>
                  <a:pt x="425857" y="1103255"/>
                  <a:pt x="411492" y="1103255"/>
                </a:cubicBezTo>
                <a:cubicBezTo>
                  <a:pt x="388339" y="1103255"/>
                  <a:pt x="387831" y="1103616"/>
                  <a:pt x="364988" y="1103616"/>
                </a:cubicBezTo>
                <a:cubicBezTo>
                  <a:pt x="360362" y="1103616"/>
                  <a:pt x="361277" y="1113030"/>
                  <a:pt x="359792" y="1032664"/>
                </a:cubicBezTo>
                <a:close/>
                <a:moveTo>
                  <a:pt x="364988" y="1107214"/>
                </a:moveTo>
                <a:cubicBezTo>
                  <a:pt x="427090" y="1107214"/>
                  <a:pt x="422413" y="1106028"/>
                  <a:pt x="422440" y="1107621"/>
                </a:cubicBezTo>
                <a:cubicBezTo>
                  <a:pt x="423728" y="1189557"/>
                  <a:pt x="428560" y="1177755"/>
                  <a:pt x="411492" y="1177767"/>
                </a:cubicBezTo>
                <a:cubicBezTo>
                  <a:pt x="388793" y="1177767"/>
                  <a:pt x="388808" y="1177526"/>
                  <a:pt x="364988" y="1177526"/>
                </a:cubicBezTo>
                <a:cubicBezTo>
                  <a:pt x="361424" y="1177526"/>
                  <a:pt x="362471" y="1180108"/>
                  <a:pt x="362165" y="1160490"/>
                </a:cubicBezTo>
                <a:cubicBezTo>
                  <a:pt x="361203" y="1099022"/>
                  <a:pt x="360168" y="1107214"/>
                  <a:pt x="364988" y="1107214"/>
                </a:cubicBezTo>
                <a:close/>
                <a:moveTo>
                  <a:pt x="364988" y="1181128"/>
                </a:moveTo>
                <a:cubicBezTo>
                  <a:pt x="433253" y="1181128"/>
                  <a:pt x="423867" y="1179542"/>
                  <a:pt x="424054" y="1187037"/>
                </a:cubicBezTo>
                <a:cubicBezTo>
                  <a:pt x="425900" y="1263963"/>
                  <a:pt x="427827" y="1251324"/>
                  <a:pt x="411492" y="1251324"/>
                </a:cubicBezTo>
                <a:cubicBezTo>
                  <a:pt x="353617" y="1251324"/>
                  <a:pt x="363515" y="1256635"/>
                  <a:pt x="363131" y="1239874"/>
                </a:cubicBezTo>
                <a:cubicBezTo>
                  <a:pt x="361614" y="1173901"/>
                  <a:pt x="361991" y="1181128"/>
                  <a:pt x="364988" y="1181128"/>
                </a:cubicBezTo>
                <a:close/>
                <a:moveTo>
                  <a:pt x="424717" y="1032583"/>
                </a:moveTo>
                <a:cubicBezTo>
                  <a:pt x="487207" y="1032707"/>
                  <a:pt x="458981" y="1032591"/>
                  <a:pt x="486055" y="1032792"/>
                </a:cubicBezTo>
                <a:cubicBezTo>
                  <a:pt x="488285" y="1114775"/>
                  <a:pt x="488106" y="1103461"/>
                  <a:pt x="481300" y="1103298"/>
                </a:cubicBezTo>
                <a:cubicBezTo>
                  <a:pt x="413803" y="1101662"/>
                  <a:pt x="425508" y="1111041"/>
                  <a:pt x="425318" y="1081113"/>
                </a:cubicBezTo>
                <a:cubicBezTo>
                  <a:pt x="425194" y="1060777"/>
                  <a:pt x="424988" y="1055272"/>
                  <a:pt x="424717" y="1032583"/>
                </a:cubicBezTo>
                <a:close/>
                <a:moveTo>
                  <a:pt x="434769" y="1106737"/>
                </a:moveTo>
                <a:cubicBezTo>
                  <a:pt x="492586" y="1106191"/>
                  <a:pt x="486989" y="1107338"/>
                  <a:pt x="486997" y="1107621"/>
                </a:cubicBezTo>
                <a:cubicBezTo>
                  <a:pt x="488254" y="1187929"/>
                  <a:pt x="492407" y="1177522"/>
                  <a:pt x="481254" y="1177627"/>
                </a:cubicBezTo>
                <a:cubicBezTo>
                  <a:pt x="465787" y="1177751"/>
                  <a:pt x="467928" y="1177720"/>
                  <a:pt x="427013" y="1177755"/>
                </a:cubicBezTo>
                <a:cubicBezTo>
                  <a:pt x="425229" y="1095470"/>
                  <a:pt x="422215" y="1106873"/>
                  <a:pt x="434769" y="1106737"/>
                </a:cubicBezTo>
                <a:close/>
                <a:moveTo>
                  <a:pt x="488773" y="1181171"/>
                </a:moveTo>
                <a:cubicBezTo>
                  <a:pt x="489789" y="1235195"/>
                  <a:pt x="489522" y="1230379"/>
                  <a:pt x="489774" y="1251758"/>
                </a:cubicBezTo>
                <a:cubicBezTo>
                  <a:pt x="423941" y="1251351"/>
                  <a:pt x="477042" y="1251793"/>
                  <a:pt x="428110" y="1251382"/>
                </a:cubicBezTo>
                <a:cubicBezTo>
                  <a:pt x="427932" y="1232450"/>
                  <a:pt x="428157" y="1227076"/>
                  <a:pt x="427094" y="1181357"/>
                </a:cubicBezTo>
                <a:cubicBezTo>
                  <a:pt x="486307" y="1181306"/>
                  <a:pt x="462673" y="1181341"/>
                  <a:pt x="488773" y="1181171"/>
                </a:cubicBezTo>
                <a:close/>
                <a:moveTo>
                  <a:pt x="489239" y="1032812"/>
                </a:moveTo>
                <a:cubicBezTo>
                  <a:pt x="525721" y="1033029"/>
                  <a:pt x="523848" y="1032482"/>
                  <a:pt x="550786" y="1032474"/>
                </a:cubicBezTo>
                <a:cubicBezTo>
                  <a:pt x="550646" y="1087289"/>
                  <a:pt x="553629" y="1103155"/>
                  <a:pt x="551050" y="1103155"/>
                </a:cubicBezTo>
                <a:cubicBezTo>
                  <a:pt x="528273" y="1103155"/>
                  <a:pt x="514529" y="1103856"/>
                  <a:pt x="490115" y="1103480"/>
                </a:cubicBezTo>
                <a:cubicBezTo>
                  <a:pt x="489801" y="1081458"/>
                  <a:pt x="490080" y="1063573"/>
                  <a:pt x="489239" y="1032812"/>
                </a:cubicBezTo>
                <a:close/>
                <a:moveTo>
                  <a:pt x="504527" y="1107175"/>
                </a:moveTo>
                <a:cubicBezTo>
                  <a:pt x="555913" y="1107175"/>
                  <a:pt x="552155" y="1105787"/>
                  <a:pt x="552182" y="1107613"/>
                </a:cubicBezTo>
                <a:cubicBezTo>
                  <a:pt x="553400" y="1185583"/>
                  <a:pt x="553962" y="1177197"/>
                  <a:pt x="551042" y="1177197"/>
                </a:cubicBezTo>
                <a:cubicBezTo>
                  <a:pt x="479873" y="1177197"/>
                  <a:pt x="491950" y="1183105"/>
                  <a:pt x="491597" y="1160482"/>
                </a:cubicBezTo>
                <a:cubicBezTo>
                  <a:pt x="490596" y="1096199"/>
                  <a:pt x="484457" y="1107175"/>
                  <a:pt x="504527" y="1107175"/>
                </a:cubicBezTo>
                <a:close/>
                <a:moveTo>
                  <a:pt x="504527" y="1181128"/>
                </a:moveTo>
                <a:cubicBezTo>
                  <a:pt x="561591" y="1181128"/>
                  <a:pt x="553222" y="1178042"/>
                  <a:pt x="553439" y="1187184"/>
                </a:cubicBezTo>
                <a:cubicBezTo>
                  <a:pt x="555277" y="1260016"/>
                  <a:pt x="554513" y="1251235"/>
                  <a:pt x="551042" y="1251235"/>
                </a:cubicBezTo>
                <a:cubicBezTo>
                  <a:pt x="483305" y="1251235"/>
                  <a:pt x="492981" y="1256981"/>
                  <a:pt x="492838" y="1239894"/>
                </a:cubicBezTo>
                <a:cubicBezTo>
                  <a:pt x="492268" y="1170609"/>
                  <a:pt x="488087" y="1181128"/>
                  <a:pt x="504527" y="1181128"/>
                </a:cubicBezTo>
                <a:close/>
                <a:moveTo>
                  <a:pt x="504527" y="1255399"/>
                </a:moveTo>
                <a:cubicBezTo>
                  <a:pt x="562688" y="1255399"/>
                  <a:pt x="554098" y="1250269"/>
                  <a:pt x="554350" y="1266417"/>
                </a:cubicBezTo>
                <a:cubicBezTo>
                  <a:pt x="555409" y="1334027"/>
                  <a:pt x="558228" y="1325649"/>
                  <a:pt x="551046" y="1325649"/>
                </a:cubicBezTo>
                <a:cubicBezTo>
                  <a:pt x="484841" y="1325649"/>
                  <a:pt x="493827" y="1327653"/>
                  <a:pt x="493691" y="1319294"/>
                </a:cubicBezTo>
                <a:cubicBezTo>
                  <a:pt x="492496" y="1242945"/>
                  <a:pt x="490259" y="1255399"/>
                  <a:pt x="504527" y="1255399"/>
                </a:cubicBezTo>
                <a:close/>
                <a:moveTo>
                  <a:pt x="555359" y="1107551"/>
                </a:moveTo>
                <a:cubicBezTo>
                  <a:pt x="555331" y="1105694"/>
                  <a:pt x="554079" y="1107458"/>
                  <a:pt x="616654" y="1107179"/>
                </a:cubicBezTo>
                <a:cubicBezTo>
                  <a:pt x="617042" y="1133067"/>
                  <a:pt x="616902" y="1152627"/>
                  <a:pt x="617561" y="1177627"/>
                </a:cubicBezTo>
                <a:cubicBezTo>
                  <a:pt x="582902" y="1178015"/>
                  <a:pt x="576421" y="1177293"/>
                  <a:pt x="556390" y="1177208"/>
                </a:cubicBezTo>
                <a:cubicBezTo>
                  <a:pt x="555917" y="1155093"/>
                  <a:pt x="555762" y="1133362"/>
                  <a:pt x="555359" y="1107551"/>
                </a:cubicBezTo>
                <a:close/>
                <a:moveTo>
                  <a:pt x="620846" y="1033227"/>
                </a:moveTo>
                <a:cubicBezTo>
                  <a:pt x="641695" y="1033199"/>
                  <a:pt x="626671" y="1033199"/>
                  <a:pt x="680132" y="1033207"/>
                </a:cubicBezTo>
                <a:cubicBezTo>
                  <a:pt x="680815" y="1082761"/>
                  <a:pt x="681040" y="1076988"/>
                  <a:pt x="681490" y="1103473"/>
                </a:cubicBezTo>
                <a:cubicBezTo>
                  <a:pt x="632287" y="1103504"/>
                  <a:pt x="630526" y="1103496"/>
                  <a:pt x="619776" y="1103558"/>
                </a:cubicBezTo>
                <a:cubicBezTo>
                  <a:pt x="618504" y="1025131"/>
                  <a:pt x="617115" y="1033234"/>
                  <a:pt x="620846" y="1033227"/>
                </a:cubicBezTo>
                <a:close/>
                <a:moveTo>
                  <a:pt x="620850" y="1107160"/>
                </a:moveTo>
                <a:cubicBezTo>
                  <a:pt x="634245" y="1107090"/>
                  <a:pt x="634036" y="1107106"/>
                  <a:pt x="681544" y="1107071"/>
                </a:cubicBezTo>
                <a:cubicBezTo>
                  <a:pt x="681548" y="1107392"/>
                  <a:pt x="682471" y="1168085"/>
                  <a:pt x="682533" y="1177111"/>
                </a:cubicBezTo>
                <a:cubicBezTo>
                  <a:pt x="682238" y="1177111"/>
                  <a:pt x="621017" y="1177584"/>
                  <a:pt x="620738" y="1177588"/>
                </a:cubicBezTo>
                <a:cubicBezTo>
                  <a:pt x="620734" y="1177313"/>
                  <a:pt x="619078" y="1107171"/>
                  <a:pt x="620850" y="1107160"/>
                </a:cubicBezTo>
                <a:close/>
                <a:moveTo>
                  <a:pt x="620865" y="1181190"/>
                </a:moveTo>
                <a:cubicBezTo>
                  <a:pt x="692426" y="1180322"/>
                  <a:pt x="682556" y="1178802"/>
                  <a:pt x="682576" y="1186990"/>
                </a:cubicBezTo>
                <a:cubicBezTo>
                  <a:pt x="682735" y="1263234"/>
                  <a:pt x="688692" y="1251824"/>
                  <a:pt x="667385" y="1251568"/>
                </a:cubicBezTo>
                <a:cubicBezTo>
                  <a:pt x="652648" y="1251370"/>
                  <a:pt x="636588" y="1251351"/>
                  <a:pt x="622025" y="1251603"/>
                </a:cubicBezTo>
                <a:cubicBezTo>
                  <a:pt x="621924" y="1241852"/>
                  <a:pt x="621424" y="1181182"/>
                  <a:pt x="620865" y="1181190"/>
                </a:cubicBezTo>
                <a:close/>
                <a:moveTo>
                  <a:pt x="683363" y="1255302"/>
                </a:moveTo>
                <a:cubicBezTo>
                  <a:pt x="683762" y="1283876"/>
                  <a:pt x="683941" y="1287017"/>
                  <a:pt x="684569" y="1325385"/>
                </a:cubicBezTo>
                <a:cubicBezTo>
                  <a:pt x="640928" y="1325393"/>
                  <a:pt x="635444" y="1325323"/>
                  <a:pt x="622933" y="1325629"/>
                </a:cubicBezTo>
                <a:cubicBezTo>
                  <a:pt x="622777" y="1317324"/>
                  <a:pt x="622068" y="1255499"/>
                  <a:pt x="622064" y="1255209"/>
                </a:cubicBezTo>
                <a:cubicBezTo>
                  <a:pt x="648983" y="1254736"/>
                  <a:pt x="666597" y="1255247"/>
                  <a:pt x="683363" y="1255302"/>
                </a:cubicBezTo>
                <a:close/>
                <a:moveTo>
                  <a:pt x="683313" y="1033211"/>
                </a:moveTo>
                <a:cubicBezTo>
                  <a:pt x="719174" y="1033215"/>
                  <a:pt x="715638" y="1032432"/>
                  <a:pt x="744441" y="1032618"/>
                </a:cubicBezTo>
                <a:cubicBezTo>
                  <a:pt x="744643" y="1048115"/>
                  <a:pt x="744906" y="1065690"/>
                  <a:pt x="745294" y="1081175"/>
                </a:cubicBezTo>
                <a:cubicBezTo>
                  <a:pt x="745996" y="1110281"/>
                  <a:pt x="757499" y="1103469"/>
                  <a:pt x="690631" y="1103469"/>
                </a:cubicBezTo>
                <a:cubicBezTo>
                  <a:pt x="682587" y="1103473"/>
                  <a:pt x="684433" y="1114976"/>
                  <a:pt x="683313" y="1033211"/>
                </a:cubicBezTo>
                <a:close/>
                <a:moveTo>
                  <a:pt x="690631" y="1107067"/>
                </a:moveTo>
                <a:cubicBezTo>
                  <a:pt x="690976" y="1107067"/>
                  <a:pt x="745818" y="1107125"/>
                  <a:pt x="745826" y="1107613"/>
                </a:cubicBezTo>
                <a:cubicBezTo>
                  <a:pt x="747094" y="1188440"/>
                  <a:pt x="750270" y="1177418"/>
                  <a:pt x="737158" y="1177418"/>
                </a:cubicBezTo>
                <a:cubicBezTo>
                  <a:pt x="715056" y="1177418"/>
                  <a:pt x="713567" y="1177096"/>
                  <a:pt x="690631" y="1177096"/>
                </a:cubicBezTo>
                <a:cubicBezTo>
                  <a:pt x="684367" y="1177096"/>
                  <a:pt x="685830" y="1180438"/>
                  <a:pt x="685515" y="1160482"/>
                </a:cubicBezTo>
                <a:cubicBezTo>
                  <a:pt x="684519" y="1096715"/>
                  <a:pt x="682258" y="1107075"/>
                  <a:pt x="690631" y="1107067"/>
                </a:cubicBezTo>
                <a:close/>
                <a:moveTo>
                  <a:pt x="690631" y="1180698"/>
                </a:moveTo>
                <a:cubicBezTo>
                  <a:pt x="755913" y="1180698"/>
                  <a:pt x="746857" y="1179833"/>
                  <a:pt x="746915" y="1187013"/>
                </a:cubicBezTo>
                <a:cubicBezTo>
                  <a:pt x="747059" y="1204038"/>
                  <a:pt x="747125" y="1206760"/>
                  <a:pt x="747854" y="1251789"/>
                </a:cubicBezTo>
                <a:cubicBezTo>
                  <a:pt x="734885" y="1251948"/>
                  <a:pt x="725508" y="1251773"/>
                  <a:pt x="686493" y="1251711"/>
                </a:cubicBezTo>
                <a:cubicBezTo>
                  <a:pt x="685453" y="1171757"/>
                  <a:pt x="683669" y="1180698"/>
                  <a:pt x="690631" y="1180698"/>
                </a:cubicBezTo>
                <a:close/>
                <a:moveTo>
                  <a:pt x="690631" y="1255313"/>
                </a:moveTo>
                <a:cubicBezTo>
                  <a:pt x="709192" y="1255313"/>
                  <a:pt x="733621" y="1255561"/>
                  <a:pt x="747912" y="1255387"/>
                </a:cubicBezTo>
                <a:cubicBezTo>
                  <a:pt x="749266" y="1338726"/>
                  <a:pt x="752298" y="1325780"/>
                  <a:pt x="737154" y="1325780"/>
                </a:cubicBezTo>
                <a:cubicBezTo>
                  <a:pt x="679380" y="1325780"/>
                  <a:pt x="687765" y="1326932"/>
                  <a:pt x="687648" y="1319294"/>
                </a:cubicBezTo>
                <a:cubicBezTo>
                  <a:pt x="686493" y="1245434"/>
                  <a:pt x="684751" y="1255313"/>
                  <a:pt x="690631" y="1255313"/>
                </a:cubicBezTo>
                <a:close/>
                <a:moveTo>
                  <a:pt x="748998" y="1107551"/>
                </a:moveTo>
                <a:cubicBezTo>
                  <a:pt x="748986" y="1106912"/>
                  <a:pt x="781307" y="1106648"/>
                  <a:pt x="806884" y="1106927"/>
                </a:cubicBezTo>
                <a:cubicBezTo>
                  <a:pt x="811585" y="1106978"/>
                  <a:pt x="810557" y="1098913"/>
                  <a:pt x="811523" y="1160556"/>
                </a:cubicBezTo>
                <a:cubicBezTo>
                  <a:pt x="811864" y="1182249"/>
                  <a:pt x="822552" y="1177123"/>
                  <a:pt x="760392" y="1177371"/>
                </a:cubicBezTo>
                <a:cubicBezTo>
                  <a:pt x="746264" y="1177425"/>
                  <a:pt x="750274" y="1188975"/>
                  <a:pt x="748998" y="1107551"/>
                </a:cubicBezTo>
                <a:close/>
                <a:moveTo>
                  <a:pt x="760408" y="1180977"/>
                </a:moveTo>
                <a:cubicBezTo>
                  <a:pt x="819888" y="1180736"/>
                  <a:pt x="811852" y="1179387"/>
                  <a:pt x="812019" y="1187017"/>
                </a:cubicBezTo>
                <a:cubicBezTo>
                  <a:pt x="813660" y="1261897"/>
                  <a:pt x="814082" y="1251684"/>
                  <a:pt x="806931" y="1251498"/>
                </a:cubicBezTo>
                <a:cubicBezTo>
                  <a:pt x="791705" y="1251079"/>
                  <a:pt x="776204" y="1251060"/>
                  <a:pt x="760357" y="1251514"/>
                </a:cubicBezTo>
                <a:cubicBezTo>
                  <a:pt x="747912" y="1251855"/>
                  <a:pt x="751131" y="1258244"/>
                  <a:pt x="750406" y="1213429"/>
                </a:cubicBezTo>
                <a:cubicBezTo>
                  <a:pt x="749797" y="1174440"/>
                  <a:pt x="747664" y="1181031"/>
                  <a:pt x="760408" y="1180977"/>
                </a:cubicBezTo>
                <a:close/>
                <a:moveTo>
                  <a:pt x="760443" y="1255116"/>
                </a:moveTo>
                <a:cubicBezTo>
                  <a:pt x="777096" y="1254658"/>
                  <a:pt x="791042" y="1254685"/>
                  <a:pt x="806857" y="1255100"/>
                </a:cubicBezTo>
                <a:cubicBezTo>
                  <a:pt x="814253" y="1255302"/>
                  <a:pt x="812624" y="1252991"/>
                  <a:pt x="812833" y="1266414"/>
                </a:cubicBezTo>
                <a:cubicBezTo>
                  <a:pt x="813912" y="1335171"/>
                  <a:pt x="816068" y="1325955"/>
                  <a:pt x="806904" y="1325920"/>
                </a:cubicBezTo>
                <a:cubicBezTo>
                  <a:pt x="743499" y="1325664"/>
                  <a:pt x="752260" y="1327971"/>
                  <a:pt x="752124" y="1319290"/>
                </a:cubicBezTo>
                <a:cubicBezTo>
                  <a:pt x="750929" y="1245566"/>
                  <a:pt x="747354" y="1255492"/>
                  <a:pt x="760443" y="1255116"/>
                </a:cubicBezTo>
                <a:close/>
                <a:moveTo>
                  <a:pt x="813566" y="1107551"/>
                </a:moveTo>
                <a:cubicBezTo>
                  <a:pt x="813559" y="1106989"/>
                  <a:pt x="875087" y="1106559"/>
                  <a:pt x="875374" y="1106559"/>
                </a:cubicBezTo>
                <a:cubicBezTo>
                  <a:pt x="875893" y="1138332"/>
                  <a:pt x="875067" y="1137405"/>
                  <a:pt x="876017" y="1177262"/>
                </a:cubicBezTo>
                <a:cubicBezTo>
                  <a:pt x="802680" y="1177278"/>
                  <a:pt x="815052" y="1183187"/>
                  <a:pt x="814695" y="1160490"/>
                </a:cubicBezTo>
                <a:cubicBezTo>
                  <a:pt x="814284" y="1134009"/>
                  <a:pt x="813978" y="1133877"/>
                  <a:pt x="813566" y="1107551"/>
                </a:cubicBezTo>
                <a:close/>
                <a:moveTo>
                  <a:pt x="830157" y="1255414"/>
                </a:moveTo>
                <a:cubicBezTo>
                  <a:pt x="886655" y="1255414"/>
                  <a:pt x="877053" y="1250738"/>
                  <a:pt x="877297" y="1266425"/>
                </a:cubicBezTo>
                <a:cubicBezTo>
                  <a:pt x="878325" y="1332453"/>
                  <a:pt x="880361" y="1325788"/>
                  <a:pt x="876688" y="1325788"/>
                </a:cubicBezTo>
                <a:cubicBezTo>
                  <a:pt x="807637" y="1325788"/>
                  <a:pt x="816937" y="1328708"/>
                  <a:pt x="816785" y="1319294"/>
                </a:cubicBezTo>
                <a:cubicBezTo>
                  <a:pt x="815599" y="1243263"/>
                  <a:pt x="811941" y="1255414"/>
                  <a:pt x="830157" y="1255414"/>
                </a:cubicBezTo>
                <a:close/>
                <a:moveTo>
                  <a:pt x="878550" y="1106559"/>
                </a:moveTo>
                <a:cubicBezTo>
                  <a:pt x="878825" y="1106559"/>
                  <a:pt x="939927" y="1106819"/>
                  <a:pt x="939938" y="1107613"/>
                </a:cubicBezTo>
                <a:cubicBezTo>
                  <a:pt x="940559" y="1148924"/>
                  <a:pt x="940749" y="1162405"/>
                  <a:pt x="941012" y="1177755"/>
                </a:cubicBezTo>
                <a:cubicBezTo>
                  <a:pt x="896991" y="1178077"/>
                  <a:pt x="907315" y="1177313"/>
                  <a:pt x="879201" y="1177262"/>
                </a:cubicBezTo>
                <a:cubicBezTo>
                  <a:pt x="878220" y="1136684"/>
                  <a:pt x="879073" y="1139131"/>
                  <a:pt x="878550" y="1106559"/>
                </a:cubicBezTo>
                <a:close/>
                <a:moveTo>
                  <a:pt x="941074" y="1181364"/>
                </a:moveTo>
                <a:cubicBezTo>
                  <a:pt x="941912" y="1228848"/>
                  <a:pt x="940861" y="1169908"/>
                  <a:pt x="942277" y="1251603"/>
                </a:cubicBezTo>
                <a:cubicBezTo>
                  <a:pt x="929859" y="1251649"/>
                  <a:pt x="914586" y="1251653"/>
                  <a:pt x="899965" y="1251556"/>
                </a:cubicBezTo>
                <a:cubicBezTo>
                  <a:pt x="873369" y="1251382"/>
                  <a:pt x="881645" y="1264653"/>
                  <a:pt x="879461" y="1186831"/>
                </a:cubicBezTo>
                <a:cubicBezTo>
                  <a:pt x="879186" y="1177278"/>
                  <a:pt x="870696" y="1181841"/>
                  <a:pt x="941074" y="1181364"/>
                </a:cubicBezTo>
                <a:close/>
                <a:moveTo>
                  <a:pt x="942079" y="1054628"/>
                </a:moveTo>
                <a:cubicBezTo>
                  <a:pt x="941680" y="1029078"/>
                  <a:pt x="940283" y="1032986"/>
                  <a:pt x="946504" y="1032920"/>
                </a:cubicBezTo>
                <a:cubicBezTo>
                  <a:pt x="960268" y="1032773"/>
                  <a:pt x="961257" y="1032800"/>
                  <a:pt x="1003324" y="1032777"/>
                </a:cubicBezTo>
                <a:cubicBezTo>
                  <a:pt x="1004142" y="1115275"/>
                  <a:pt x="1008943" y="1103515"/>
                  <a:pt x="993050" y="1103302"/>
                </a:cubicBezTo>
                <a:cubicBezTo>
                  <a:pt x="980605" y="1103135"/>
                  <a:pt x="966260" y="1103069"/>
                  <a:pt x="946477" y="1103255"/>
                </a:cubicBezTo>
                <a:cubicBezTo>
                  <a:pt x="941881" y="1103302"/>
                  <a:pt x="942944" y="1109913"/>
                  <a:pt x="942079" y="1054628"/>
                </a:cubicBezTo>
                <a:close/>
                <a:moveTo>
                  <a:pt x="946500" y="1106865"/>
                </a:moveTo>
                <a:cubicBezTo>
                  <a:pt x="1009614" y="1106268"/>
                  <a:pt x="1004561" y="1107292"/>
                  <a:pt x="1004565" y="1107617"/>
                </a:cubicBezTo>
                <a:cubicBezTo>
                  <a:pt x="1005845" y="1189437"/>
                  <a:pt x="1010231" y="1177770"/>
                  <a:pt x="993031" y="1177677"/>
                </a:cubicBezTo>
                <a:cubicBezTo>
                  <a:pt x="980016" y="1177608"/>
                  <a:pt x="962544" y="1177588"/>
                  <a:pt x="946473" y="1177716"/>
                </a:cubicBezTo>
                <a:cubicBezTo>
                  <a:pt x="943436" y="1177739"/>
                  <a:pt x="944216" y="1180353"/>
                  <a:pt x="943906" y="1160494"/>
                </a:cubicBezTo>
                <a:cubicBezTo>
                  <a:pt x="942994" y="1099607"/>
                  <a:pt x="941773" y="1106908"/>
                  <a:pt x="946500" y="1106865"/>
                </a:cubicBezTo>
                <a:close/>
                <a:moveTo>
                  <a:pt x="1062820" y="954815"/>
                </a:moveTo>
                <a:cubicBezTo>
                  <a:pt x="996607" y="954815"/>
                  <a:pt x="1005205" y="958677"/>
                  <a:pt x="1005050" y="948782"/>
                </a:cubicBezTo>
                <a:cubicBezTo>
                  <a:pt x="1003855" y="872523"/>
                  <a:pt x="1000974" y="884856"/>
                  <a:pt x="1016293" y="884856"/>
                </a:cubicBezTo>
                <a:cubicBezTo>
                  <a:pt x="1073911" y="884856"/>
                  <a:pt x="1065755" y="880719"/>
                  <a:pt x="1065992" y="895929"/>
                </a:cubicBezTo>
                <a:cubicBezTo>
                  <a:pt x="1067055" y="963942"/>
                  <a:pt x="1067252" y="954815"/>
                  <a:pt x="1062820" y="954815"/>
                </a:cubicBezTo>
                <a:close/>
                <a:moveTo>
                  <a:pt x="1062820" y="881114"/>
                </a:moveTo>
                <a:cubicBezTo>
                  <a:pt x="993698" y="881114"/>
                  <a:pt x="1004185" y="885019"/>
                  <a:pt x="1003878" y="869409"/>
                </a:cubicBezTo>
                <a:cubicBezTo>
                  <a:pt x="1002482" y="799140"/>
                  <a:pt x="999849" y="810325"/>
                  <a:pt x="1016293" y="810325"/>
                </a:cubicBezTo>
                <a:cubicBezTo>
                  <a:pt x="1071937" y="810325"/>
                  <a:pt x="1064607" y="807534"/>
                  <a:pt x="1064646" y="816541"/>
                </a:cubicBezTo>
                <a:cubicBezTo>
                  <a:pt x="1064953" y="888818"/>
                  <a:pt x="1067729" y="881114"/>
                  <a:pt x="1062820" y="881114"/>
                </a:cubicBezTo>
                <a:close/>
                <a:moveTo>
                  <a:pt x="1062820" y="806646"/>
                </a:moveTo>
                <a:cubicBezTo>
                  <a:pt x="990568" y="806646"/>
                  <a:pt x="1003010" y="811822"/>
                  <a:pt x="1002668" y="790048"/>
                </a:cubicBezTo>
                <a:cubicBezTo>
                  <a:pt x="1001489" y="716468"/>
                  <a:pt x="1001889" y="741805"/>
                  <a:pt x="1001807" y="736334"/>
                </a:cubicBezTo>
                <a:cubicBezTo>
                  <a:pt x="1011220" y="736299"/>
                  <a:pt x="1018557" y="736311"/>
                  <a:pt x="1062820" y="736319"/>
                </a:cubicBezTo>
                <a:cubicBezTo>
                  <a:pt x="1063091" y="736319"/>
                  <a:pt x="1066058" y="806646"/>
                  <a:pt x="1062820" y="806646"/>
                </a:cubicBezTo>
                <a:close/>
                <a:moveTo>
                  <a:pt x="1062820" y="732721"/>
                </a:moveTo>
                <a:cubicBezTo>
                  <a:pt x="1019702" y="732713"/>
                  <a:pt x="1011278" y="732701"/>
                  <a:pt x="1001749" y="732736"/>
                </a:cubicBezTo>
                <a:cubicBezTo>
                  <a:pt x="1001350" y="709504"/>
                  <a:pt x="1000578" y="695438"/>
                  <a:pt x="1000400" y="662517"/>
                </a:cubicBezTo>
                <a:cubicBezTo>
                  <a:pt x="1000807" y="662517"/>
                  <a:pt x="1061520" y="662416"/>
                  <a:pt x="1062001" y="662416"/>
                </a:cubicBezTo>
                <a:cubicBezTo>
                  <a:pt x="1062366" y="679828"/>
                  <a:pt x="1063149" y="732721"/>
                  <a:pt x="1062820" y="732721"/>
                </a:cubicBezTo>
                <a:close/>
                <a:moveTo>
                  <a:pt x="1000380" y="658911"/>
                </a:moveTo>
                <a:cubicBezTo>
                  <a:pt x="1000380" y="658562"/>
                  <a:pt x="999744" y="588816"/>
                  <a:pt x="999740" y="588522"/>
                </a:cubicBezTo>
                <a:cubicBezTo>
                  <a:pt x="1038007" y="588812"/>
                  <a:pt x="1035498" y="588076"/>
                  <a:pt x="1060590" y="588029"/>
                </a:cubicBezTo>
                <a:cubicBezTo>
                  <a:pt x="1060594" y="588305"/>
                  <a:pt x="1061900" y="657446"/>
                  <a:pt x="1061908" y="657853"/>
                </a:cubicBezTo>
                <a:cubicBezTo>
                  <a:pt x="1061935" y="659303"/>
                  <a:pt x="1068377" y="658826"/>
                  <a:pt x="1000380" y="658911"/>
                </a:cubicBezTo>
                <a:close/>
                <a:moveTo>
                  <a:pt x="999694" y="584920"/>
                </a:moveTo>
                <a:cubicBezTo>
                  <a:pt x="999267" y="554368"/>
                  <a:pt x="998775" y="554570"/>
                  <a:pt x="998154" y="514185"/>
                </a:cubicBezTo>
                <a:cubicBezTo>
                  <a:pt x="1008691" y="513987"/>
                  <a:pt x="1022858" y="513953"/>
                  <a:pt x="1039527" y="514243"/>
                </a:cubicBezTo>
                <a:cubicBezTo>
                  <a:pt x="1065779" y="514701"/>
                  <a:pt x="1059186" y="501061"/>
                  <a:pt x="1060434" y="578492"/>
                </a:cubicBezTo>
                <a:cubicBezTo>
                  <a:pt x="1060531" y="584990"/>
                  <a:pt x="1070770" y="585474"/>
                  <a:pt x="999694" y="584920"/>
                </a:cubicBezTo>
                <a:close/>
                <a:moveTo>
                  <a:pt x="998096" y="510579"/>
                </a:moveTo>
                <a:cubicBezTo>
                  <a:pt x="997382" y="464251"/>
                  <a:pt x="997297" y="462282"/>
                  <a:pt x="997332" y="446207"/>
                </a:cubicBezTo>
                <a:cubicBezTo>
                  <a:pt x="997347" y="438515"/>
                  <a:pt x="987148" y="440136"/>
                  <a:pt x="1058538" y="440027"/>
                </a:cubicBezTo>
                <a:cubicBezTo>
                  <a:pt x="1058903" y="482536"/>
                  <a:pt x="1059271" y="491539"/>
                  <a:pt x="1059647" y="510839"/>
                </a:cubicBezTo>
                <a:cubicBezTo>
                  <a:pt x="1038934" y="510804"/>
                  <a:pt x="1023723" y="510095"/>
                  <a:pt x="998096" y="510579"/>
                </a:cubicBezTo>
                <a:close/>
                <a:moveTo>
                  <a:pt x="997332" y="436569"/>
                </a:moveTo>
                <a:cubicBezTo>
                  <a:pt x="997196" y="401550"/>
                  <a:pt x="996188" y="395320"/>
                  <a:pt x="995734" y="366090"/>
                </a:cubicBezTo>
                <a:cubicBezTo>
                  <a:pt x="1064639" y="366051"/>
                  <a:pt x="1057751" y="365690"/>
                  <a:pt x="1057774" y="366904"/>
                </a:cubicBezTo>
                <a:cubicBezTo>
                  <a:pt x="1057836" y="371064"/>
                  <a:pt x="1057654" y="352497"/>
                  <a:pt x="1058507" y="436429"/>
                </a:cubicBezTo>
                <a:cubicBezTo>
                  <a:pt x="1038546" y="436456"/>
                  <a:pt x="1022645" y="436844"/>
                  <a:pt x="997332" y="436569"/>
                </a:cubicBezTo>
                <a:close/>
                <a:moveTo>
                  <a:pt x="995684" y="362472"/>
                </a:moveTo>
                <a:cubicBezTo>
                  <a:pt x="995435" y="343436"/>
                  <a:pt x="995994" y="320646"/>
                  <a:pt x="994912" y="291982"/>
                </a:cubicBezTo>
                <a:cubicBezTo>
                  <a:pt x="1023681" y="292792"/>
                  <a:pt x="1040120" y="291742"/>
                  <a:pt x="1056254" y="291637"/>
                </a:cubicBezTo>
                <a:cubicBezTo>
                  <a:pt x="1056995" y="338132"/>
                  <a:pt x="1057440" y="347324"/>
                  <a:pt x="1057704" y="362453"/>
                </a:cubicBezTo>
                <a:lnTo>
                  <a:pt x="995684" y="362472"/>
                </a:lnTo>
                <a:close/>
                <a:moveTo>
                  <a:pt x="993039" y="436518"/>
                </a:moveTo>
                <a:cubicBezTo>
                  <a:pt x="920342" y="435638"/>
                  <a:pt x="932337" y="443109"/>
                  <a:pt x="931972" y="419726"/>
                </a:cubicBezTo>
                <a:cubicBezTo>
                  <a:pt x="931565" y="393881"/>
                  <a:pt x="931817" y="393098"/>
                  <a:pt x="931406" y="366850"/>
                </a:cubicBezTo>
                <a:cubicBezTo>
                  <a:pt x="931379" y="365039"/>
                  <a:pt x="925321" y="366067"/>
                  <a:pt x="992558" y="366090"/>
                </a:cubicBezTo>
                <a:cubicBezTo>
                  <a:pt x="992942" y="392830"/>
                  <a:pt x="995373" y="436549"/>
                  <a:pt x="993039" y="436518"/>
                </a:cubicBezTo>
                <a:close/>
                <a:moveTo>
                  <a:pt x="930390" y="514057"/>
                </a:moveTo>
                <a:cubicBezTo>
                  <a:pt x="930580" y="530155"/>
                  <a:pt x="930836" y="541806"/>
                  <a:pt x="931542" y="584354"/>
                </a:cubicBezTo>
                <a:cubicBezTo>
                  <a:pt x="922630" y="584303"/>
                  <a:pt x="870456" y="584435"/>
                  <a:pt x="870169" y="584435"/>
                </a:cubicBezTo>
                <a:cubicBezTo>
                  <a:pt x="869587" y="545482"/>
                  <a:pt x="869975" y="551557"/>
                  <a:pt x="869320" y="514429"/>
                </a:cubicBezTo>
                <a:cubicBezTo>
                  <a:pt x="902378" y="514472"/>
                  <a:pt x="904185" y="513914"/>
                  <a:pt x="930390" y="514057"/>
                </a:cubicBezTo>
                <a:close/>
                <a:moveTo>
                  <a:pt x="923223" y="510440"/>
                </a:moveTo>
                <a:cubicBezTo>
                  <a:pt x="859605" y="510440"/>
                  <a:pt x="869351" y="514771"/>
                  <a:pt x="869021" y="499060"/>
                </a:cubicBezTo>
                <a:cubicBezTo>
                  <a:pt x="867590" y="430505"/>
                  <a:pt x="865500" y="440399"/>
                  <a:pt x="876688" y="440399"/>
                </a:cubicBezTo>
                <a:cubicBezTo>
                  <a:pt x="937390" y="440399"/>
                  <a:pt x="929157" y="438224"/>
                  <a:pt x="929389" y="446261"/>
                </a:cubicBezTo>
                <a:cubicBezTo>
                  <a:pt x="931577" y="520834"/>
                  <a:pt x="931228" y="510440"/>
                  <a:pt x="923223" y="510440"/>
                </a:cubicBezTo>
                <a:close/>
                <a:moveTo>
                  <a:pt x="923223" y="436755"/>
                </a:moveTo>
                <a:cubicBezTo>
                  <a:pt x="856754" y="436755"/>
                  <a:pt x="868180" y="441644"/>
                  <a:pt x="867834" y="419719"/>
                </a:cubicBezTo>
                <a:cubicBezTo>
                  <a:pt x="866830" y="355497"/>
                  <a:pt x="862374" y="366241"/>
                  <a:pt x="876688" y="366241"/>
                </a:cubicBezTo>
                <a:cubicBezTo>
                  <a:pt x="932636" y="366241"/>
                  <a:pt x="928195" y="364675"/>
                  <a:pt x="928230" y="366916"/>
                </a:cubicBezTo>
                <a:cubicBezTo>
                  <a:pt x="929502" y="447909"/>
                  <a:pt x="931007" y="436755"/>
                  <a:pt x="923223" y="436755"/>
                </a:cubicBezTo>
                <a:close/>
                <a:moveTo>
                  <a:pt x="923223" y="362186"/>
                </a:moveTo>
                <a:cubicBezTo>
                  <a:pt x="899810" y="362186"/>
                  <a:pt x="899795" y="362639"/>
                  <a:pt x="876692" y="362639"/>
                </a:cubicBezTo>
                <a:cubicBezTo>
                  <a:pt x="862556" y="362639"/>
                  <a:pt x="866764" y="373422"/>
                  <a:pt x="865445" y="291672"/>
                </a:cubicBezTo>
                <a:cubicBezTo>
                  <a:pt x="888028" y="291346"/>
                  <a:pt x="902816" y="292126"/>
                  <a:pt x="927202" y="292056"/>
                </a:cubicBezTo>
                <a:cubicBezTo>
                  <a:pt x="929002" y="373604"/>
                  <a:pt x="929428" y="362186"/>
                  <a:pt x="923223" y="362186"/>
                </a:cubicBezTo>
                <a:close/>
                <a:moveTo>
                  <a:pt x="865841" y="499146"/>
                </a:moveTo>
                <a:cubicBezTo>
                  <a:pt x="866147" y="513898"/>
                  <a:pt x="877398" y="511099"/>
                  <a:pt x="806908" y="510626"/>
                </a:cubicBezTo>
                <a:cubicBezTo>
                  <a:pt x="803471" y="510603"/>
                  <a:pt x="804751" y="518574"/>
                  <a:pt x="803320" y="446161"/>
                </a:cubicBezTo>
                <a:cubicBezTo>
                  <a:pt x="803161" y="438232"/>
                  <a:pt x="794447" y="440221"/>
                  <a:pt x="853427" y="440376"/>
                </a:cubicBezTo>
                <a:cubicBezTo>
                  <a:pt x="868397" y="440419"/>
                  <a:pt x="864390" y="429714"/>
                  <a:pt x="865841" y="499146"/>
                </a:cubicBezTo>
                <a:close/>
                <a:moveTo>
                  <a:pt x="853423" y="436770"/>
                </a:moveTo>
                <a:cubicBezTo>
                  <a:pt x="792694" y="436607"/>
                  <a:pt x="803181" y="441210"/>
                  <a:pt x="802847" y="419726"/>
                </a:cubicBezTo>
                <a:cubicBezTo>
                  <a:pt x="801881" y="358211"/>
                  <a:pt x="799578" y="366396"/>
                  <a:pt x="806911" y="366319"/>
                </a:cubicBezTo>
                <a:cubicBezTo>
                  <a:pt x="868622" y="365652"/>
                  <a:pt x="863471" y="366361"/>
                  <a:pt x="863479" y="366912"/>
                </a:cubicBezTo>
                <a:cubicBezTo>
                  <a:pt x="864747" y="448227"/>
                  <a:pt x="869432" y="436813"/>
                  <a:pt x="853423" y="436770"/>
                </a:cubicBezTo>
                <a:close/>
                <a:moveTo>
                  <a:pt x="853423" y="362616"/>
                </a:moveTo>
                <a:cubicBezTo>
                  <a:pt x="838732" y="362577"/>
                  <a:pt x="821571" y="362558"/>
                  <a:pt x="806884" y="362717"/>
                </a:cubicBezTo>
                <a:cubicBezTo>
                  <a:pt x="799966" y="362790"/>
                  <a:pt x="801656" y="373759"/>
                  <a:pt x="800683" y="292110"/>
                </a:cubicBezTo>
                <a:cubicBezTo>
                  <a:pt x="850580" y="292579"/>
                  <a:pt x="842444" y="292122"/>
                  <a:pt x="862265" y="291726"/>
                </a:cubicBezTo>
                <a:cubicBezTo>
                  <a:pt x="863584" y="373363"/>
                  <a:pt x="867404" y="362631"/>
                  <a:pt x="853423" y="362616"/>
                </a:cubicBezTo>
                <a:close/>
                <a:moveTo>
                  <a:pt x="801106" y="499146"/>
                </a:moveTo>
                <a:cubicBezTo>
                  <a:pt x="801435" y="514236"/>
                  <a:pt x="812438" y="510579"/>
                  <a:pt x="739861" y="510603"/>
                </a:cubicBezTo>
                <a:cubicBezTo>
                  <a:pt x="739124" y="463108"/>
                  <a:pt x="739159" y="461894"/>
                  <a:pt x="738600" y="446130"/>
                </a:cubicBezTo>
                <a:cubicBezTo>
                  <a:pt x="738294" y="437503"/>
                  <a:pt x="731519" y="439984"/>
                  <a:pt x="783642" y="440019"/>
                </a:cubicBezTo>
                <a:cubicBezTo>
                  <a:pt x="804550" y="440019"/>
                  <a:pt x="799551" y="428167"/>
                  <a:pt x="801106" y="499146"/>
                </a:cubicBezTo>
                <a:close/>
                <a:moveTo>
                  <a:pt x="738282" y="436386"/>
                </a:moveTo>
                <a:cubicBezTo>
                  <a:pt x="737286" y="401690"/>
                  <a:pt x="738189" y="395494"/>
                  <a:pt x="737739" y="366842"/>
                </a:cubicBezTo>
                <a:cubicBezTo>
                  <a:pt x="737724" y="365721"/>
                  <a:pt x="737534" y="366842"/>
                  <a:pt x="798697" y="366396"/>
                </a:cubicBezTo>
                <a:cubicBezTo>
                  <a:pt x="798705" y="366788"/>
                  <a:pt x="798713" y="369358"/>
                  <a:pt x="799954" y="436495"/>
                </a:cubicBezTo>
                <a:cubicBezTo>
                  <a:pt x="791069" y="436398"/>
                  <a:pt x="787470" y="436421"/>
                  <a:pt x="738282" y="436386"/>
                </a:cubicBezTo>
                <a:close/>
                <a:moveTo>
                  <a:pt x="737154" y="659113"/>
                </a:moveTo>
                <a:cubicBezTo>
                  <a:pt x="670317" y="659113"/>
                  <a:pt x="677383" y="659404"/>
                  <a:pt x="677398" y="657822"/>
                </a:cubicBezTo>
                <a:cubicBezTo>
                  <a:pt x="677538" y="641487"/>
                  <a:pt x="677410" y="638673"/>
                  <a:pt x="676623" y="588626"/>
                </a:cubicBezTo>
                <a:cubicBezTo>
                  <a:pt x="713206" y="588634"/>
                  <a:pt x="718399" y="588479"/>
                  <a:pt x="737681" y="588479"/>
                </a:cubicBezTo>
                <a:cubicBezTo>
                  <a:pt x="739081" y="667588"/>
                  <a:pt x="740059" y="659113"/>
                  <a:pt x="737154" y="659113"/>
                </a:cubicBezTo>
                <a:close/>
                <a:moveTo>
                  <a:pt x="737154" y="584881"/>
                </a:moveTo>
                <a:cubicBezTo>
                  <a:pt x="666000" y="584881"/>
                  <a:pt x="676607" y="587824"/>
                  <a:pt x="676460" y="578410"/>
                </a:cubicBezTo>
                <a:cubicBezTo>
                  <a:pt x="675265" y="502205"/>
                  <a:pt x="670468" y="514123"/>
                  <a:pt x="690631" y="514123"/>
                </a:cubicBezTo>
                <a:cubicBezTo>
                  <a:pt x="712415" y="514123"/>
                  <a:pt x="714443" y="514201"/>
                  <a:pt x="736743" y="514201"/>
                </a:cubicBezTo>
                <a:cubicBezTo>
                  <a:pt x="737933" y="590809"/>
                  <a:pt x="737627" y="584881"/>
                  <a:pt x="737154" y="584881"/>
                </a:cubicBezTo>
                <a:close/>
                <a:moveTo>
                  <a:pt x="675168" y="510467"/>
                </a:moveTo>
                <a:cubicBezTo>
                  <a:pt x="674505" y="467008"/>
                  <a:pt x="674486" y="462472"/>
                  <a:pt x="673989" y="446145"/>
                </a:cubicBezTo>
                <a:cubicBezTo>
                  <a:pt x="673722" y="437263"/>
                  <a:pt x="664220" y="439965"/>
                  <a:pt x="735211" y="439988"/>
                </a:cubicBezTo>
                <a:cubicBezTo>
                  <a:pt x="736045" y="466326"/>
                  <a:pt x="735734" y="449107"/>
                  <a:pt x="736689" y="510607"/>
                </a:cubicBezTo>
                <a:cubicBezTo>
                  <a:pt x="731872" y="510603"/>
                  <a:pt x="680101" y="510510"/>
                  <a:pt x="675168" y="510467"/>
                </a:cubicBezTo>
                <a:close/>
                <a:moveTo>
                  <a:pt x="673035" y="362426"/>
                </a:moveTo>
                <a:cubicBezTo>
                  <a:pt x="672233" y="311597"/>
                  <a:pt x="672151" y="304819"/>
                  <a:pt x="671849" y="291974"/>
                </a:cubicBezTo>
                <a:cubicBezTo>
                  <a:pt x="695238" y="292405"/>
                  <a:pt x="715343" y="291842"/>
                  <a:pt x="733217" y="291808"/>
                </a:cubicBezTo>
                <a:cubicBezTo>
                  <a:pt x="733497" y="303614"/>
                  <a:pt x="734493" y="362441"/>
                  <a:pt x="734501" y="362794"/>
                </a:cubicBezTo>
                <a:cubicBezTo>
                  <a:pt x="708754" y="362752"/>
                  <a:pt x="708521" y="362112"/>
                  <a:pt x="673035" y="362426"/>
                </a:cubicBezTo>
                <a:close/>
                <a:moveTo>
                  <a:pt x="671992" y="510436"/>
                </a:moveTo>
                <a:cubicBezTo>
                  <a:pt x="633159" y="510021"/>
                  <a:pt x="626978" y="510378"/>
                  <a:pt x="610243" y="510486"/>
                </a:cubicBezTo>
                <a:cubicBezTo>
                  <a:pt x="608975" y="427399"/>
                  <a:pt x="606404" y="440136"/>
                  <a:pt x="620862" y="439961"/>
                </a:cubicBezTo>
                <a:cubicBezTo>
                  <a:pt x="678601" y="439267"/>
                  <a:pt x="670569" y="438251"/>
                  <a:pt x="670809" y="446261"/>
                </a:cubicBezTo>
                <a:cubicBezTo>
                  <a:pt x="671352" y="464267"/>
                  <a:pt x="671360" y="469040"/>
                  <a:pt x="671992" y="510436"/>
                </a:cubicBezTo>
                <a:close/>
                <a:moveTo>
                  <a:pt x="667350" y="362484"/>
                </a:moveTo>
                <a:cubicBezTo>
                  <a:pt x="650833" y="362662"/>
                  <a:pt x="637840" y="362666"/>
                  <a:pt x="620858" y="362484"/>
                </a:cubicBezTo>
                <a:cubicBezTo>
                  <a:pt x="604193" y="362282"/>
                  <a:pt x="607664" y="375686"/>
                  <a:pt x="606702" y="291738"/>
                </a:cubicBezTo>
                <a:cubicBezTo>
                  <a:pt x="637786" y="291695"/>
                  <a:pt x="647086" y="291459"/>
                  <a:pt x="668665" y="291912"/>
                </a:cubicBezTo>
                <a:cubicBezTo>
                  <a:pt x="670507" y="370289"/>
                  <a:pt x="670549" y="362449"/>
                  <a:pt x="667350" y="362484"/>
                </a:cubicBezTo>
                <a:close/>
                <a:moveTo>
                  <a:pt x="607067" y="510506"/>
                </a:moveTo>
                <a:cubicBezTo>
                  <a:pt x="534750" y="510839"/>
                  <a:pt x="545702" y="513693"/>
                  <a:pt x="545519" y="499084"/>
                </a:cubicBezTo>
                <a:cubicBezTo>
                  <a:pt x="544659" y="430117"/>
                  <a:pt x="541781" y="439752"/>
                  <a:pt x="551046" y="439752"/>
                </a:cubicBezTo>
                <a:cubicBezTo>
                  <a:pt x="615037" y="439752"/>
                  <a:pt x="606268" y="438798"/>
                  <a:pt x="606268" y="446122"/>
                </a:cubicBezTo>
                <a:cubicBezTo>
                  <a:pt x="606283" y="462359"/>
                  <a:pt x="606311" y="461088"/>
                  <a:pt x="607067" y="510506"/>
                </a:cubicBezTo>
                <a:close/>
                <a:moveTo>
                  <a:pt x="597577" y="436495"/>
                </a:moveTo>
                <a:cubicBezTo>
                  <a:pt x="574342" y="436495"/>
                  <a:pt x="574331" y="436150"/>
                  <a:pt x="551046" y="436150"/>
                </a:cubicBezTo>
                <a:cubicBezTo>
                  <a:pt x="542661" y="436150"/>
                  <a:pt x="544337" y="439496"/>
                  <a:pt x="544026" y="419734"/>
                </a:cubicBezTo>
                <a:cubicBezTo>
                  <a:pt x="543014" y="355203"/>
                  <a:pt x="540788" y="365706"/>
                  <a:pt x="551046" y="365706"/>
                </a:cubicBezTo>
                <a:cubicBezTo>
                  <a:pt x="611011" y="365706"/>
                  <a:pt x="604744" y="365737"/>
                  <a:pt x="604763" y="366920"/>
                </a:cubicBezTo>
                <a:cubicBezTo>
                  <a:pt x="606016" y="446928"/>
                  <a:pt x="610282" y="436495"/>
                  <a:pt x="597577" y="436495"/>
                </a:cubicBezTo>
                <a:close/>
                <a:moveTo>
                  <a:pt x="551046" y="362108"/>
                </a:moveTo>
                <a:cubicBezTo>
                  <a:pt x="539865" y="362108"/>
                  <a:pt x="544232" y="372948"/>
                  <a:pt x="542211" y="291769"/>
                </a:cubicBezTo>
                <a:cubicBezTo>
                  <a:pt x="548486" y="291742"/>
                  <a:pt x="552423" y="291749"/>
                  <a:pt x="597581" y="291742"/>
                </a:cubicBezTo>
                <a:cubicBezTo>
                  <a:pt x="605496" y="291742"/>
                  <a:pt x="603371" y="280537"/>
                  <a:pt x="604693" y="362360"/>
                </a:cubicBezTo>
                <a:cubicBezTo>
                  <a:pt x="566055" y="362248"/>
                  <a:pt x="570867" y="362108"/>
                  <a:pt x="551046" y="362108"/>
                </a:cubicBezTo>
                <a:close/>
                <a:moveTo>
                  <a:pt x="542343" y="499130"/>
                </a:moveTo>
                <a:cubicBezTo>
                  <a:pt x="542522" y="513464"/>
                  <a:pt x="554249" y="510994"/>
                  <a:pt x="481277" y="510603"/>
                </a:cubicBezTo>
                <a:cubicBezTo>
                  <a:pt x="480749" y="510599"/>
                  <a:pt x="481277" y="486634"/>
                  <a:pt x="480055" y="446052"/>
                </a:cubicBezTo>
                <a:cubicBezTo>
                  <a:pt x="479772" y="436476"/>
                  <a:pt x="472551" y="441675"/>
                  <a:pt x="527831" y="440089"/>
                </a:cubicBezTo>
                <a:cubicBezTo>
                  <a:pt x="544321" y="439612"/>
                  <a:pt x="541459" y="428527"/>
                  <a:pt x="542343" y="499130"/>
                </a:cubicBezTo>
                <a:close/>
                <a:moveTo>
                  <a:pt x="527746" y="436479"/>
                </a:moveTo>
                <a:cubicBezTo>
                  <a:pt x="515960" y="436821"/>
                  <a:pt x="502750" y="436995"/>
                  <a:pt x="481296" y="436588"/>
                </a:cubicBezTo>
                <a:cubicBezTo>
                  <a:pt x="479345" y="436553"/>
                  <a:pt x="479764" y="438903"/>
                  <a:pt x="479454" y="419730"/>
                </a:cubicBezTo>
                <a:cubicBezTo>
                  <a:pt x="478484" y="357901"/>
                  <a:pt x="477887" y="366222"/>
                  <a:pt x="481304" y="366140"/>
                </a:cubicBezTo>
                <a:cubicBezTo>
                  <a:pt x="547486" y="364620"/>
                  <a:pt x="540416" y="366206"/>
                  <a:pt x="540424" y="366908"/>
                </a:cubicBezTo>
                <a:cubicBezTo>
                  <a:pt x="540835" y="393036"/>
                  <a:pt x="540439" y="393369"/>
                  <a:pt x="540850" y="419792"/>
                </a:cubicBezTo>
                <a:cubicBezTo>
                  <a:pt x="541164" y="439651"/>
                  <a:pt x="544581" y="435999"/>
                  <a:pt x="527746" y="436479"/>
                </a:cubicBezTo>
                <a:close/>
                <a:moveTo>
                  <a:pt x="527773" y="362193"/>
                </a:moveTo>
                <a:cubicBezTo>
                  <a:pt x="500156" y="362379"/>
                  <a:pt x="498686" y="362139"/>
                  <a:pt x="481234" y="362538"/>
                </a:cubicBezTo>
                <a:cubicBezTo>
                  <a:pt x="477926" y="362616"/>
                  <a:pt x="478539" y="371227"/>
                  <a:pt x="477868" y="292195"/>
                </a:cubicBezTo>
                <a:cubicBezTo>
                  <a:pt x="497154" y="292025"/>
                  <a:pt x="463297" y="292277"/>
                  <a:pt x="539031" y="291784"/>
                </a:cubicBezTo>
                <a:cubicBezTo>
                  <a:pt x="541087" y="375337"/>
                  <a:pt x="543832" y="362065"/>
                  <a:pt x="527773" y="362193"/>
                </a:cubicBezTo>
                <a:close/>
                <a:moveTo>
                  <a:pt x="477922" y="510583"/>
                </a:moveTo>
                <a:cubicBezTo>
                  <a:pt x="406551" y="510165"/>
                  <a:pt x="416732" y="515845"/>
                  <a:pt x="416383" y="499068"/>
                </a:cubicBezTo>
                <a:cubicBezTo>
                  <a:pt x="415917" y="476806"/>
                  <a:pt x="415700" y="460332"/>
                  <a:pt x="415580" y="446184"/>
                </a:cubicBezTo>
                <a:cubicBezTo>
                  <a:pt x="415522" y="439170"/>
                  <a:pt x="405725" y="438899"/>
                  <a:pt x="476697" y="440116"/>
                </a:cubicBezTo>
                <a:cubicBezTo>
                  <a:pt x="477779" y="478915"/>
                  <a:pt x="477612" y="484847"/>
                  <a:pt x="477922" y="510583"/>
                </a:cubicBezTo>
                <a:close/>
                <a:moveTo>
                  <a:pt x="415494" y="436681"/>
                </a:moveTo>
                <a:cubicBezTo>
                  <a:pt x="415107" y="400895"/>
                  <a:pt x="414641" y="395975"/>
                  <a:pt x="414168" y="366039"/>
                </a:cubicBezTo>
                <a:cubicBezTo>
                  <a:pt x="414521" y="366039"/>
                  <a:pt x="475618" y="366373"/>
                  <a:pt x="475630" y="366920"/>
                </a:cubicBezTo>
                <a:cubicBezTo>
                  <a:pt x="475983" y="389322"/>
                  <a:pt x="476061" y="414624"/>
                  <a:pt x="476607" y="436507"/>
                </a:cubicBezTo>
                <a:cubicBezTo>
                  <a:pt x="452613" y="436115"/>
                  <a:pt x="432764" y="436650"/>
                  <a:pt x="415494" y="436681"/>
                </a:cubicBezTo>
                <a:close/>
                <a:moveTo>
                  <a:pt x="414114" y="362438"/>
                </a:moveTo>
                <a:cubicBezTo>
                  <a:pt x="413323" y="312372"/>
                  <a:pt x="413179" y="305719"/>
                  <a:pt x="413105" y="291967"/>
                </a:cubicBezTo>
                <a:cubicBezTo>
                  <a:pt x="437798" y="291982"/>
                  <a:pt x="441669" y="292459"/>
                  <a:pt x="474688" y="292219"/>
                </a:cubicBezTo>
                <a:cubicBezTo>
                  <a:pt x="474692" y="292513"/>
                  <a:pt x="475556" y="362348"/>
                  <a:pt x="475560" y="362659"/>
                </a:cubicBezTo>
                <a:cubicBezTo>
                  <a:pt x="452555" y="363093"/>
                  <a:pt x="433043" y="362461"/>
                  <a:pt x="414114" y="362438"/>
                </a:cubicBezTo>
                <a:close/>
                <a:moveTo>
                  <a:pt x="413210" y="499153"/>
                </a:moveTo>
                <a:cubicBezTo>
                  <a:pt x="413551" y="515418"/>
                  <a:pt x="423185" y="510704"/>
                  <a:pt x="364988" y="510704"/>
                </a:cubicBezTo>
                <a:cubicBezTo>
                  <a:pt x="349173" y="510704"/>
                  <a:pt x="351647" y="523250"/>
                  <a:pt x="351004" y="446009"/>
                </a:cubicBezTo>
                <a:cubicBezTo>
                  <a:pt x="350938" y="438112"/>
                  <a:pt x="341323" y="440279"/>
                  <a:pt x="412357" y="440279"/>
                </a:cubicBezTo>
                <a:cubicBezTo>
                  <a:pt x="412508" y="456063"/>
                  <a:pt x="412590" y="469361"/>
                  <a:pt x="413210" y="499153"/>
                </a:cubicBezTo>
                <a:close/>
                <a:moveTo>
                  <a:pt x="411492" y="436685"/>
                </a:moveTo>
                <a:cubicBezTo>
                  <a:pt x="371217" y="436697"/>
                  <a:pt x="361700" y="436712"/>
                  <a:pt x="350918" y="436681"/>
                </a:cubicBezTo>
                <a:cubicBezTo>
                  <a:pt x="350914" y="436476"/>
                  <a:pt x="350084" y="372704"/>
                  <a:pt x="349976" y="365842"/>
                </a:cubicBezTo>
                <a:cubicBezTo>
                  <a:pt x="350251" y="365838"/>
                  <a:pt x="410988" y="365384"/>
                  <a:pt x="411011" y="366916"/>
                </a:cubicBezTo>
                <a:cubicBezTo>
                  <a:pt x="412167" y="441663"/>
                  <a:pt x="413059" y="436685"/>
                  <a:pt x="411492" y="436685"/>
                </a:cubicBezTo>
                <a:close/>
                <a:moveTo>
                  <a:pt x="349914" y="362236"/>
                </a:moveTo>
                <a:cubicBezTo>
                  <a:pt x="349712" y="349814"/>
                  <a:pt x="350457" y="394424"/>
                  <a:pt x="348696" y="292129"/>
                </a:cubicBezTo>
                <a:cubicBezTo>
                  <a:pt x="370844" y="292432"/>
                  <a:pt x="390848" y="291978"/>
                  <a:pt x="409925" y="291967"/>
                </a:cubicBezTo>
                <a:cubicBezTo>
                  <a:pt x="410003" y="305730"/>
                  <a:pt x="410197" y="315512"/>
                  <a:pt x="410937" y="362434"/>
                </a:cubicBezTo>
                <a:cubicBezTo>
                  <a:pt x="387688" y="362430"/>
                  <a:pt x="374808" y="361984"/>
                  <a:pt x="349914" y="362236"/>
                </a:cubicBezTo>
                <a:close/>
                <a:moveTo>
                  <a:pt x="348894" y="510723"/>
                </a:moveTo>
                <a:cubicBezTo>
                  <a:pt x="296491" y="510847"/>
                  <a:pt x="311690" y="510758"/>
                  <a:pt x="287156" y="510576"/>
                </a:cubicBezTo>
                <a:cubicBezTo>
                  <a:pt x="286986" y="491899"/>
                  <a:pt x="287249" y="488449"/>
                  <a:pt x="286179" y="440283"/>
                </a:cubicBezTo>
                <a:cubicBezTo>
                  <a:pt x="304480" y="440229"/>
                  <a:pt x="306008" y="440112"/>
                  <a:pt x="347773" y="440271"/>
                </a:cubicBezTo>
                <a:cubicBezTo>
                  <a:pt x="348172" y="483532"/>
                  <a:pt x="348533" y="492105"/>
                  <a:pt x="348894" y="510723"/>
                </a:cubicBezTo>
                <a:close/>
                <a:moveTo>
                  <a:pt x="341735" y="436646"/>
                </a:moveTo>
                <a:cubicBezTo>
                  <a:pt x="274816" y="436282"/>
                  <a:pt x="286140" y="441795"/>
                  <a:pt x="285795" y="419726"/>
                </a:cubicBezTo>
                <a:cubicBezTo>
                  <a:pt x="285380" y="393335"/>
                  <a:pt x="285687" y="393296"/>
                  <a:pt x="285272" y="366850"/>
                </a:cubicBezTo>
                <a:cubicBezTo>
                  <a:pt x="285248" y="365357"/>
                  <a:pt x="281645" y="366722"/>
                  <a:pt x="346800" y="365877"/>
                </a:cubicBezTo>
                <a:cubicBezTo>
                  <a:pt x="348048" y="446564"/>
                  <a:pt x="349921" y="436677"/>
                  <a:pt x="341735" y="436646"/>
                </a:cubicBezTo>
                <a:close/>
                <a:moveTo>
                  <a:pt x="285202" y="362554"/>
                </a:moveTo>
                <a:cubicBezTo>
                  <a:pt x="283879" y="280684"/>
                  <a:pt x="279633" y="291881"/>
                  <a:pt x="295231" y="291835"/>
                </a:cubicBezTo>
                <a:cubicBezTo>
                  <a:pt x="314932" y="291780"/>
                  <a:pt x="326470" y="291749"/>
                  <a:pt x="341700" y="292013"/>
                </a:cubicBezTo>
                <a:cubicBezTo>
                  <a:pt x="347032" y="292114"/>
                  <a:pt x="345465" y="283538"/>
                  <a:pt x="346741" y="362275"/>
                </a:cubicBezTo>
                <a:cubicBezTo>
                  <a:pt x="324034" y="362577"/>
                  <a:pt x="336022" y="362519"/>
                  <a:pt x="285202" y="362554"/>
                </a:cubicBezTo>
                <a:close/>
                <a:moveTo>
                  <a:pt x="283980" y="510552"/>
                </a:moveTo>
                <a:cubicBezTo>
                  <a:pt x="268126" y="510471"/>
                  <a:pt x="248192" y="510583"/>
                  <a:pt x="222553" y="510595"/>
                </a:cubicBezTo>
                <a:cubicBezTo>
                  <a:pt x="222072" y="488739"/>
                  <a:pt x="221731" y="488553"/>
                  <a:pt x="221370" y="440081"/>
                </a:cubicBezTo>
                <a:cubicBezTo>
                  <a:pt x="246342" y="440019"/>
                  <a:pt x="248747" y="440357"/>
                  <a:pt x="282995" y="440287"/>
                </a:cubicBezTo>
                <a:cubicBezTo>
                  <a:pt x="284128" y="492493"/>
                  <a:pt x="283794" y="490023"/>
                  <a:pt x="283980" y="510552"/>
                </a:cubicBezTo>
                <a:close/>
                <a:moveTo>
                  <a:pt x="271969" y="436700"/>
                </a:moveTo>
                <a:cubicBezTo>
                  <a:pt x="248688" y="436700"/>
                  <a:pt x="248766" y="436483"/>
                  <a:pt x="225458" y="436483"/>
                </a:cubicBezTo>
                <a:cubicBezTo>
                  <a:pt x="220083" y="436483"/>
                  <a:pt x="221436" y="439771"/>
                  <a:pt x="221122" y="419730"/>
                </a:cubicBezTo>
                <a:cubicBezTo>
                  <a:pt x="220156" y="358111"/>
                  <a:pt x="218368" y="366315"/>
                  <a:pt x="225458" y="366315"/>
                </a:cubicBezTo>
                <a:cubicBezTo>
                  <a:pt x="287110" y="366315"/>
                  <a:pt x="282072" y="365543"/>
                  <a:pt x="282095" y="366916"/>
                </a:cubicBezTo>
                <a:cubicBezTo>
                  <a:pt x="283371" y="448173"/>
                  <a:pt x="286350" y="436700"/>
                  <a:pt x="271969" y="436700"/>
                </a:cubicBezTo>
                <a:close/>
                <a:moveTo>
                  <a:pt x="271969" y="362562"/>
                </a:moveTo>
                <a:cubicBezTo>
                  <a:pt x="247990" y="362562"/>
                  <a:pt x="248056" y="362709"/>
                  <a:pt x="225458" y="362709"/>
                </a:cubicBezTo>
                <a:cubicBezTo>
                  <a:pt x="216573" y="362709"/>
                  <a:pt x="222006" y="371277"/>
                  <a:pt x="219276" y="291641"/>
                </a:cubicBezTo>
                <a:cubicBezTo>
                  <a:pt x="235425" y="291548"/>
                  <a:pt x="248619" y="291881"/>
                  <a:pt x="280792" y="291862"/>
                </a:cubicBezTo>
                <a:cubicBezTo>
                  <a:pt x="282188" y="373980"/>
                  <a:pt x="285454" y="362554"/>
                  <a:pt x="271969" y="362562"/>
                </a:cubicBezTo>
                <a:close/>
                <a:moveTo>
                  <a:pt x="219373" y="510603"/>
                </a:moveTo>
                <a:cubicBezTo>
                  <a:pt x="147707" y="510785"/>
                  <a:pt x="158147" y="514922"/>
                  <a:pt x="157849" y="499068"/>
                </a:cubicBezTo>
                <a:cubicBezTo>
                  <a:pt x="157500" y="480396"/>
                  <a:pt x="157228" y="463662"/>
                  <a:pt x="157062" y="446184"/>
                </a:cubicBezTo>
                <a:cubicBezTo>
                  <a:pt x="156988" y="438069"/>
                  <a:pt x="147157" y="440391"/>
                  <a:pt x="218194" y="440093"/>
                </a:cubicBezTo>
                <a:cubicBezTo>
                  <a:pt x="218547" y="488084"/>
                  <a:pt x="218935" y="491194"/>
                  <a:pt x="219373" y="510603"/>
                </a:cubicBezTo>
                <a:close/>
                <a:moveTo>
                  <a:pt x="202192" y="436662"/>
                </a:moveTo>
                <a:cubicBezTo>
                  <a:pt x="184004" y="436933"/>
                  <a:pt x="170209" y="436883"/>
                  <a:pt x="156961" y="436650"/>
                </a:cubicBezTo>
                <a:cubicBezTo>
                  <a:pt x="156957" y="436348"/>
                  <a:pt x="156034" y="369308"/>
                  <a:pt x="155976" y="365993"/>
                </a:cubicBezTo>
                <a:cubicBezTo>
                  <a:pt x="223810" y="365446"/>
                  <a:pt x="217240" y="366637"/>
                  <a:pt x="217244" y="366912"/>
                </a:cubicBezTo>
                <a:cubicBezTo>
                  <a:pt x="218539" y="449375"/>
                  <a:pt x="222914" y="436324"/>
                  <a:pt x="202192" y="436662"/>
                </a:cubicBezTo>
                <a:close/>
                <a:moveTo>
                  <a:pt x="155917" y="362387"/>
                </a:moveTo>
                <a:cubicBezTo>
                  <a:pt x="154607" y="288318"/>
                  <a:pt x="153525" y="292304"/>
                  <a:pt x="155708" y="292296"/>
                </a:cubicBezTo>
                <a:cubicBezTo>
                  <a:pt x="184880" y="292219"/>
                  <a:pt x="187393" y="292370"/>
                  <a:pt x="202254" y="291943"/>
                </a:cubicBezTo>
                <a:cubicBezTo>
                  <a:pt x="220005" y="291455"/>
                  <a:pt x="215960" y="279319"/>
                  <a:pt x="217182" y="362690"/>
                </a:cubicBezTo>
                <a:cubicBezTo>
                  <a:pt x="199710" y="362597"/>
                  <a:pt x="192590" y="362089"/>
                  <a:pt x="155917" y="362387"/>
                </a:cubicBezTo>
                <a:close/>
                <a:moveTo>
                  <a:pt x="109231" y="588452"/>
                </a:moveTo>
                <a:cubicBezTo>
                  <a:pt x="124806" y="588157"/>
                  <a:pt x="139606" y="588142"/>
                  <a:pt x="155681" y="588467"/>
                </a:cubicBezTo>
                <a:cubicBezTo>
                  <a:pt x="156057" y="588475"/>
                  <a:pt x="157372" y="659008"/>
                  <a:pt x="155689" y="659039"/>
                </a:cubicBezTo>
                <a:cubicBezTo>
                  <a:pt x="153307" y="659074"/>
                  <a:pt x="95848" y="660036"/>
                  <a:pt x="95821" y="657593"/>
                </a:cubicBezTo>
                <a:cubicBezTo>
                  <a:pt x="95049" y="575568"/>
                  <a:pt x="88367" y="588843"/>
                  <a:pt x="109231" y="588452"/>
                </a:cubicBezTo>
                <a:close/>
                <a:moveTo>
                  <a:pt x="109189" y="662676"/>
                </a:moveTo>
                <a:cubicBezTo>
                  <a:pt x="124616" y="662862"/>
                  <a:pt x="140362" y="662885"/>
                  <a:pt x="155727" y="662637"/>
                </a:cubicBezTo>
                <a:cubicBezTo>
                  <a:pt x="157279" y="662614"/>
                  <a:pt x="157089" y="654456"/>
                  <a:pt x="158427" y="733007"/>
                </a:cubicBezTo>
                <a:cubicBezTo>
                  <a:pt x="129065" y="733515"/>
                  <a:pt x="115367" y="733170"/>
                  <a:pt x="97003" y="733108"/>
                </a:cubicBezTo>
                <a:cubicBezTo>
                  <a:pt x="95681" y="650215"/>
                  <a:pt x="91411" y="662459"/>
                  <a:pt x="109189" y="662676"/>
                </a:cubicBezTo>
                <a:close/>
                <a:moveTo>
                  <a:pt x="158496" y="737191"/>
                </a:moveTo>
                <a:cubicBezTo>
                  <a:pt x="159357" y="792223"/>
                  <a:pt x="159431" y="796465"/>
                  <a:pt x="159559" y="806677"/>
                </a:cubicBezTo>
                <a:cubicBezTo>
                  <a:pt x="111508" y="806545"/>
                  <a:pt x="117085" y="806720"/>
                  <a:pt x="98159" y="806805"/>
                </a:cubicBezTo>
                <a:cubicBezTo>
                  <a:pt x="96713" y="714312"/>
                  <a:pt x="97147" y="742068"/>
                  <a:pt x="97062" y="736710"/>
                </a:cubicBezTo>
                <a:cubicBezTo>
                  <a:pt x="163918" y="736950"/>
                  <a:pt x="158481" y="736276"/>
                  <a:pt x="158496" y="737191"/>
                </a:cubicBezTo>
                <a:close/>
                <a:moveTo>
                  <a:pt x="109216" y="810325"/>
                </a:moveTo>
                <a:cubicBezTo>
                  <a:pt x="168855" y="809841"/>
                  <a:pt x="159586" y="808817"/>
                  <a:pt x="159675" y="816548"/>
                </a:cubicBezTo>
                <a:cubicBezTo>
                  <a:pt x="159862" y="832890"/>
                  <a:pt x="159904" y="834647"/>
                  <a:pt x="160618" y="881033"/>
                </a:cubicBezTo>
                <a:cubicBezTo>
                  <a:pt x="119334" y="881258"/>
                  <a:pt x="117655" y="881072"/>
                  <a:pt x="99470" y="881002"/>
                </a:cubicBezTo>
                <a:cubicBezTo>
                  <a:pt x="97930" y="799563"/>
                  <a:pt x="93781" y="810473"/>
                  <a:pt x="109216" y="810325"/>
                </a:cubicBezTo>
                <a:close/>
                <a:moveTo>
                  <a:pt x="109189" y="958549"/>
                </a:moveTo>
                <a:cubicBezTo>
                  <a:pt x="124011" y="958708"/>
                  <a:pt x="140889" y="958700"/>
                  <a:pt x="155716" y="958619"/>
                </a:cubicBezTo>
                <a:cubicBezTo>
                  <a:pt x="165004" y="958568"/>
                  <a:pt x="160579" y="949662"/>
                  <a:pt x="162856" y="1029121"/>
                </a:cubicBezTo>
                <a:cubicBezTo>
                  <a:pt x="116104" y="1029353"/>
                  <a:pt x="126005" y="1029229"/>
                  <a:pt x="101359" y="1029066"/>
                </a:cubicBezTo>
                <a:cubicBezTo>
                  <a:pt x="99253" y="946844"/>
                  <a:pt x="97527" y="958425"/>
                  <a:pt x="109189" y="958549"/>
                </a:cubicBezTo>
                <a:close/>
                <a:moveTo>
                  <a:pt x="109189" y="1032742"/>
                </a:moveTo>
                <a:cubicBezTo>
                  <a:pt x="124744" y="1032889"/>
                  <a:pt x="139928" y="1032881"/>
                  <a:pt x="155716" y="1032773"/>
                </a:cubicBezTo>
                <a:cubicBezTo>
                  <a:pt x="165190" y="1032707"/>
                  <a:pt x="162968" y="1021223"/>
                  <a:pt x="164376" y="1103442"/>
                </a:cubicBezTo>
                <a:cubicBezTo>
                  <a:pt x="143453" y="1103612"/>
                  <a:pt x="150662" y="1103818"/>
                  <a:pt x="102980" y="1103562"/>
                </a:cubicBezTo>
                <a:cubicBezTo>
                  <a:pt x="101591" y="1021851"/>
                  <a:pt x="98101" y="1032637"/>
                  <a:pt x="109189" y="1032742"/>
                </a:cubicBezTo>
                <a:close/>
                <a:moveTo>
                  <a:pt x="109197" y="1107206"/>
                </a:moveTo>
                <a:cubicBezTo>
                  <a:pt x="167983" y="1107598"/>
                  <a:pt x="164426" y="1106365"/>
                  <a:pt x="164446" y="1107606"/>
                </a:cubicBezTo>
                <a:cubicBezTo>
                  <a:pt x="164857" y="1133908"/>
                  <a:pt x="164283" y="1133707"/>
                  <a:pt x="164702" y="1160560"/>
                </a:cubicBezTo>
                <a:cubicBezTo>
                  <a:pt x="165020" y="1180919"/>
                  <a:pt x="167393" y="1177487"/>
                  <a:pt x="155700" y="1177549"/>
                </a:cubicBezTo>
                <a:cubicBezTo>
                  <a:pt x="140083" y="1177635"/>
                  <a:pt x="124752" y="1177681"/>
                  <a:pt x="109231" y="1177410"/>
                </a:cubicBezTo>
                <a:cubicBezTo>
                  <a:pt x="102472" y="1177293"/>
                  <a:pt x="104050" y="1180488"/>
                  <a:pt x="103736" y="1160482"/>
                </a:cubicBezTo>
                <a:cubicBezTo>
                  <a:pt x="102774" y="1098948"/>
                  <a:pt x="100525" y="1107148"/>
                  <a:pt x="109197" y="1107206"/>
                </a:cubicBezTo>
                <a:close/>
                <a:moveTo>
                  <a:pt x="109197" y="1255306"/>
                </a:moveTo>
                <a:cubicBezTo>
                  <a:pt x="176584" y="1255666"/>
                  <a:pt x="166629" y="1250610"/>
                  <a:pt x="166873" y="1266410"/>
                </a:cubicBezTo>
                <a:cubicBezTo>
                  <a:pt x="167281" y="1292503"/>
                  <a:pt x="166943" y="1292968"/>
                  <a:pt x="167358" y="1319356"/>
                </a:cubicBezTo>
                <a:cubicBezTo>
                  <a:pt x="167490" y="1327676"/>
                  <a:pt x="169836" y="1326005"/>
                  <a:pt x="155716" y="1325928"/>
                </a:cubicBezTo>
                <a:cubicBezTo>
                  <a:pt x="98663" y="1325621"/>
                  <a:pt x="106521" y="1327723"/>
                  <a:pt x="106389" y="1319275"/>
                </a:cubicBezTo>
                <a:cubicBezTo>
                  <a:pt x="105272" y="1247726"/>
                  <a:pt x="102006" y="1255267"/>
                  <a:pt x="109197" y="1255306"/>
                </a:cubicBezTo>
                <a:close/>
                <a:moveTo>
                  <a:pt x="106509" y="1329150"/>
                </a:moveTo>
                <a:cubicBezTo>
                  <a:pt x="121188" y="1329471"/>
                  <a:pt x="117531" y="1329460"/>
                  <a:pt x="167533" y="1329580"/>
                </a:cubicBezTo>
                <a:cubicBezTo>
                  <a:pt x="167886" y="1347818"/>
                  <a:pt x="168642" y="1367142"/>
                  <a:pt x="168696" y="1399501"/>
                </a:cubicBezTo>
                <a:cubicBezTo>
                  <a:pt x="101797" y="1399970"/>
                  <a:pt x="107339" y="1400633"/>
                  <a:pt x="107273" y="1398605"/>
                </a:cubicBezTo>
                <a:cubicBezTo>
                  <a:pt x="106094" y="1362005"/>
                  <a:pt x="106672" y="1347427"/>
                  <a:pt x="106509" y="1329150"/>
                </a:cubicBezTo>
                <a:close/>
                <a:moveTo>
                  <a:pt x="169456" y="1239859"/>
                </a:moveTo>
                <a:cubicBezTo>
                  <a:pt x="167440" y="1170962"/>
                  <a:pt x="165136" y="1181097"/>
                  <a:pt x="178966" y="1181097"/>
                </a:cubicBezTo>
                <a:cubicBezTo>
                  <a:pt x="237984" y="1181097"/>
                  <a:pt x="229825" y="1179565"/>
                  <a:pt x="229984" y="1187296"/>
                </a:cubicBezTo>
                <a:cubicBezTo>
                  <a:pt x="231562" y="1261846"/>
                  <a:pt x="232353" y="1251630"/>
                  <a:pt x="225458" y="1251630"/>
                </a:cubicBezTo>
                <a:cubicBezTo>
                  <a:pt x="202417" y="1251630"/>
                  <a:pt x="202285" y="1251176"/>
                  <a:pt x="178966" y="1251176"/>
                </a:cubicBezTo>
                <a:cubicBezTo>
                  <a:pt x="167347" y="1251172"/>
                  <a:pt x="169856" y="1253549"/>
                  <a:pt x="169456" y="1239859"/>
                </a:cubicBezTo>
                <a:close/>
                <a:moveTo>
                  <a:pt x="178970" y="1254774"/>
                </a:moveTo>
                <a:cubicBezTo>
                  <a:pt x="201843" y="1254774"/>
                  <a:pt x="202274" y="1255228"/>
                  <a:pt x="225462" y="1255228"/>
                </a:cubicBezTo>
                <a:cubicBezTo>
                  <a:pt x="232299" y="1255228"/>
                  <a:pt x="230814" y="1252979"/>
                  <a:pt x="231023" y="1266417"/>
                </a:cubicBezTo>
                <a:cubicBezTo>
                  <a:pt x="232093" y="1334880"/>
                  <a:pt x="235328" y="1325509"/>
                  <a:pt x="225462" y="1325509"/>
                </a:cubicBezTo>
                <a:cubicBezTo>
                  <a:pt x="162425" y="1325509"/>
                  <a:pt x="170693" y="1329219"/>
                  <a:pt x="170538" y="1319294"/>
                </a:cubicBezTo>
                <a:cubicBezTo>
                  <a:pt x="169359" y="1244306"/>
                  <a:pt x="167882" y="1254774"/>
                  <a:pt x="178970" y="1254774"/>
                </a:cubicBezTo>
                <a:close/>
                <a:moveTo>
                  <a:pt x="178970" y="1329592"/>
                </a:moveTo>
                <a:cubicBezTo>
                  <a:pt x="243274" y="1329592"/>
                  <a:pt x="232377" y="1323714"/>
                  <a:pt x="232633" y="1345790"/>
                </a:cubicBezTo>
                <a:cubicBezTo>
                  <a:pt x="233377" y="1410605"/>
                  <a:pt x="236491" y="1399935"/>
                  <a:pt x="225462" y="1399927"/>
                </a:cubicBezTo>
                <a:cubicBezTo>
                  <a:pt x="222285" y="1399927"/>
                  <a:pt x="171884" y="1399764"/>
                  <a:pt x="171884" y="1398667"/>
                </a:cubicBezTo>
                <a:cubicBezTo>
                  <a:pt x="171713" y="1319185"/>
                  <a:pt x="166470" y="1329592"/>
                  <a:pt x="178970" y="1329592"/>
                </a:cubicBezTo>
                <a:close/>
                <a:moveTo>
                  <a:pt x="178970" y="1403064"/>
                </a:moveTo>
                <a:cubicBezTo>
                  <a:pt x="201967" y="1403064"/>
                  <a:pt x="201855" y="1403525"/>
                  <a:pt x="225462" y="1403525"/>
                </a:cubicBezTo>
                <a:cubicBezTo>
                  <a:pt x="235444" y="1403533"/>
                  <a:pt x="233125" y="1391715"/>
                  <a:pt x="234510" y="1473759"/>
                </a:cubicBezTo>
                <a:cubicBezTo>
                  <a:pt x="211407" y="1473674"/>
                  <a:pt x="192326" y="1474004"/>
                  <a:pt x="172780" y="1473918"/>
                </a:cubicBezTo>
                <a:cubicBezTo>
                  <a:pt x="171527" y="1391587"/>
                  <a:pt x="169410" y="1403064"/>
                  <a:pt x="178970" y="1403064"/>
                </a:cubicBezTo>
                <a:close/>
                <a:moveTo>
                  <a:pt x="178970" y="1477532"/>
                </a:moveTo>
                <a:cubicBezTo>
                  <a:pt x="239163" y="1477532"/>
                  <a:pt x="234560" y="1476753"/>
                  <a:pt x="234579" y="1478094"/>
                </a:cubicBezTo>
                <a:cubicBezTo>
                  <a:pt x="235863" y="1560061"/>
                  <a:pt x="239671" y="1548197"/>
                  <a:pt x="225462" y="1548197"/>
                </a:cubicBezTo>
                <a:cubicBezTo>
                  <a:pt x="202510" y="1548197"/>
                  <a:pt x="202863" y="1547890"/>
                  <a:pt x="178970" y="1547890"/>
                </a:cubicBezTo>
                <a:cubicBezTo>
                  <a:pt x="173032" y="1547890"/>
                  <a:pt x="174634" y="1551194"/>
                  <a:pt x="174320" y="1530963"/>
                </a:cubicBezTo>
                <a:cubicBezTo>
                  <a:pt x="173354" y="1469355"/>
                  <a:pt x="168960" y="1477532"/>
                  <a:pt x="178970" y="1477532"/>
                </a:cubicBezTo>
                <a:close/>
                <a:moveTo>
                  <a:pt x="235813" y="1345736"/>
                </a:moveTo>
                <a:cubicBezTo>
                  <a:pt x="235576" y="1325044"/>
                  <a:pt x="223092" y="1328642"/>
                  <a:pt x="295215" y="1329029"/>
                </a:cubicBezTo>
                <a:cubicBezTo>
                  <a:pt x="296953" y="1329041"/>
                  <a:pt x="297131" y="1320430"/>
                  <a:pt x="298364" y="1399888"/>
                </a:cubicBezTo>
                <a:cubicBezTo>
                  <a:pt x="229538" y="1400222"/>
                  <a:pt x="236418" y="1400385"/>
                  <a:pt x="236414" y="1398667"/>
                </a:cubicBezTo>
                <a:cubicBezTo>
                  <a:pt x="236371" y="1378219"/>
                  <a:pt x="236162" y="1376416"/>
                  <a:pt x="235813" y="1345736"/>
                </a:cubicBezTo>
                <a:close/>
                <a:moveTo>
                  <a:pt x="298419" y="1403494"/>
                </a:moveTo>
                <a:cubicBezTo>
                  <a:pt x="299656" y="1483228"/>
                  <a:pt x="301149" y="1473934"/>
                  <a:pt x="295215" y="1473953"/>
                </a:cubicBezTo>
                <a:cubicBezTo>
                  <a:pt x="278985" y="1474019"/>
                  <a:pt x="264911" y="1474042"/>
                  <a:pt x="248723" y="1473868"/>
                </a:cubicBezTo>
                <a:cubicBezTo>
                  <a:pt x="235576" y="1473725"/>
                  <a:pt x="236767" y="1485806"/>
                  <a:pt x="236425" y="1403533"/>
                </a:cubicBezTo>
                <a:cubicBezTo>
                  <a:pt x="276076" y="1403568"/>
                  <a:pt x="279342" y="1403595"/>
                  <a:pt x="298419" y="1403494"/>
                </a:cubicBezTo>
                <a:close/>
                <a:moveTo>
                  <a:pt x="248696" y="1477478"/>
                </a:moveTo>
                <a:cubicBezTo>
                  <a:pt x="303313" y="1478067"/>
                  <a:pt x="299481" y="1476881"/>
                  <a:pt x="299501" y="1478086"/>
                </a:cubicBezTo>
                <a:cubicBezTo>
                  <a:pt x="300769" y="1559161"/>
                  <a:pt x="302378" y="1548162"/>
                  <a:pt x="295242" y="1548053"/>
                </a:cubicBezTo>
                <a:cubicBezTo>
                  <a:pt x="227544" y="1547053"/>
                  <a:pt x="239194" y="1554109"/>
                  <a:pt x="238834" y="1530963"/>
                </a:cubicBezTo>
                <a:cubicBezTo>
                  <a:pt x="237829" y="1466653"/>
                  <a:pt x="233451" y="1477315"/>
                  <a:pt x="248696" y="1477478"/>
                </a:cubicBezTo>
                <a:close/>
                <a:moveTo>
                  <a:pt x="299873" y="1329057"/>
                </a:moveTo>
                <a:cubicBezTo>
                  <a:pt x="308743" y="1329103"/>
                  <a:pt x="360854" y="1329146"/>
                  <a:pt x="361358" y="1329146"/>
                </a:cubicBezTo>
                <a:cubicBezTo>
                  <a:pt x="361362" y="1329448"/>
                  <a:pt x="362398" y="1390521"/>
                  <a:pt x="362564" y="1399539"/>
                </a:cubicBezTo>
                <a:cubicBezTo>
                  <a:pt x="341882" y="1399563"/>
                  <a:pt x="362343" y="1399652"/>
                  <a:pt x="301541" y="1399877"/>
                </a:cubicBezTo>
                <a:cubicBezTo>
                  <a:pt x="300486" y="1331957"/>
                  <a:pt x="300517" y="1356964"/>
                  <a:pt x="299873" y="1329057"/>
                </a:cubicBezTo>
                <a:close/>
                <a:moveTo>
                  <a:pt x="362634" y="1403137"/>
                </a:moveTo>
                <a:cubicBezTo>
                  <a:pt x="363972" y="1473868"/>
                  <a:pt x="363747" y="1452858"/>
                  <a:pt x="364108" y="1473790"/>
                </a:cubicBezTo>
                <a:cubicBezTo>
                  <a:pt x="361502" y="1473790"/>
                  <a:pt x="375173" y="1473752"/>
                  <a:pt x="302615" y="1473930"/>
                </a:cubicBezTo>
                <a:cubicBezTo>
                  <a:pt x="302305" y="1453676"/>
                  <a:pt x="302491" y="1461070"/>
                  <a:pt x="301599" y="1403478"/>
                </a:cubicBezTo>
                <a:cubicBezTo>
                  <a:pt x="367257" y="1403199"/>
                  <a:pt x="343491" y="1403157"/>
                  <a:pt x="362634" y="1403137"/>
                </a:cubicBezTo>
                <a:close/>
                <a:moveTo>
                  <a:pt x="363453" y="1255325"/>
                </a:moveTo>
                <a:cubicBezTo>
                  <a:pt x="391213" y="1255352"/>
                  <a:pt x="391104" y="1254728"/>
                  <a:pt x="424973" y="1254961"/>
                </a:cubicBezTo>
                <a:cubicBezTo>
                  <a:pt x="425407" y="1292860"/>
                  <a:pt x="425888" y="1287416"/>
                  <a:pt x="426458" y="1325323"/>
                </a:cubicBezTo>
                <a:cubicBezTo>
                  <a:pt x="384981" y="1325234"/>
                  <a:pt x="393431" y="1325544"/>
                  <a:pt x="364480" y="1325544"/>
                </a:cubicBezTo>
                <a:cubicBezTo>
                  <a:pt x="364034" y="1298431"/>
                  <a:pt x="363906" y="1279972"/>
                  <a:pt x="363453" y="1255325"/>
                </a:cubicBezTo>
                <a:close/>
                <a:moveTo>
                  <a:pt x="364988" y="1329146"/>
                </a:moveTo>
                <a:cubicBezTo>
                  <a:pt x="438322" y="1329146"/>
                  <a:pt x="426443" y="1323214"/>
                  <a:pt x="426745" y="1345775"/>
                </a:cubicBezTo>
                <a:cubicBezTo>
                  <a:pt x="427051" y="1370348"/>
                  <a:pt x="427273" y="1377343"/>
                  <a:pt x="427428" y="1398675"/>
                </a:cubicBezTo>
                <a:cubicBezTo>
                  <a:pt x="427439" y="1400369"/>
                  <a:pt x="432392" y="1399547"/>
                  <a:pt x="365748" y="1399535"/>
                </a:cubicBezTo>
                <a:cubicBezTo>
                  <a:pt x="365737" y="1398900"/>
                  <a:pt x="364348" y="1329146"/>
                  <a:pt x="364988" y="1329146"/>
                </a:cubicBezTo>
                <a:close/>
                <a:moveTo>
                  <a:pt x="427463" y="1403250"/>
                </a:moveTo>
                <a:cubicBezTo>
                  <a:pt x="427466" y="1403591"/>
                  <a:pt x="428277" y="1473147"/>
                  <a:pt x="428281" y="1473542"/>
                </a:cubicBezTo>
                <a:cubicBezTo>
                  <a:pt x="403197" y="1473189"/>
                  <a:pt x="386183" y="1473767"/>
                  <a:pt x="367280" y="1473790"/>
                </a:cubicBezTo>
                <a:cubicBezTo>
                  <a:pt x="366877" y="1450214"/>
                  <a:pt x="367121" y="1473612"/>
                  <a:pt x="365814" y="1403137"/>
                </a:cubicBezTo>
                <a:cubicBezTo>
                  <a:pt x="387571" y="1403141"/>
                  <a:pt x="403034" y="1403424"/>
                  <a:pt x="427463" y="1403250"/>
                </a:cubicBezTo>
                <a:close/>
                <a:moveTo>
                  <a:pt x="428339" y="1477148"/>
                </a:moveTo>
                <a:cubicBezTo>
                  <a:pt x="428801" y="1507243"/>
                  <a:pt x="428502" y="1499934"/>
                  <a:pt x="429281" y="1547770"/>
                </a:cubicBezTo>
                <a:cubicBezTo>
                  <a:pt x="414684" y="1547968"/>
                  <a:pt x="397294" y="1547836"/>
                  <a:pt x="368103" y="1547828"/>
                </a:cubicBezTo>
                <a:cubicBezTo>
                  <a:pt x="368099" y="1547386"/>
                  <a:pt x="367358" y="1478393"/>
                  <a:pt x="367354" y="1478024"/>
                </a:cubicBezTo>
                <a:cubicBezTo>
                  <a:pt x="367335" y="1476733"/>
                  <a:pt x="427028" y="1477129"/>
                  <a:pt x="428339" y="1477148"/>
                </a:cubicBezTo>
                <a:close/>
                <a:moveTo>
                  <a:pt x="428149" y="1254988"/>
                </a:moveTo>
                <a:cubicBezTo>
                  <a:pt x="463898" y="1255306"/>
                  <a:pt x="436255" y="1255023"/>
                  <a:pt x="489820" y="1255360"/>
                </a:cubicBezTo>
                <a:cubicBezTo>
                  <a:pt x="490329" y="1294600"/>
                  <a:pt x="490224" y="1302580"/>
                  <a:pt x="490616" y="1325470"/>
                </a:cubicBezTo>
                <a:cubicBezTo>
                  <a:pt x="440513" y="1325346"/>
                  <a:pt x="469402" y="1325451"/>
                  <a:pt x="429631" y="1325335"/>
                </a:cubicBezTo>
                <a:cubicBezTo>
                  <a:pt x="429057" y="1287788"/>
                  <a:pt x="428552" y="1290568"/>
                  <a:pt x="428149" y="1254988"/>
                </a:cubicBezTo>
                <a:close/>
                <a:moveTo>
                  <a:pt x="434750" y="1328960"/>
                </a:moveTo>
                <a:cubicBezTo>
                  <a:pt x="502173" y="1329231"/>
                  <a:pt x="490526" y="1324311"/>
                  <a:pt x="491042" y="1345965"/>
                </a:cubicBezTo>
                <a:cubicBezTo>
                  <a:pt x="491480" y="1364052"/>
                  <a:pt x="491682" y="1378141"/>
                  <a:pt x="491961" y="1398702"/>
                </a:cubicBezTo>
                <a:cubicBezTo>
                  <a:pt x="491977" y="1400067"/>
                  <a:pt x="430619" y="1400016"/>
                  <a:pt x="430612" y="1398655"/>
                </a:cubicBezTo>
                <a:cubicBezTo>
                  <a:pt x="430026" y="1318906"/>
                  <a:pt x="427133" y="1328925"/>
                  <a:pt x="434750" y="1328960"/>
                </a:cubicBezTo>
                <a:close/>
                <a:moveTo>
                  <a:pt x="434769" y="1403184"/>
                </a:moveTo>
                <a:cubicBezTo>
                  <a:pt x="451058" y="1403029"/>
                  <a:pt x="464969" y="1403052"/>
                  <a:pt x="481261" y="1403098"/>
                </a:cubicBezTo>
                <a:cubicBezTo>
                  <a:pt x="495180" y="1403137"/>
                  <a:pt x="491954" y="1390552"/>
                  <a:pt x="493361" y="1473519"/>
                </a:cubicBezTo>
                <a:cubicBezTo>
                  <a:pt x="476363" y="1473643"/>
                  <a:pt x="466834" y="1474213"/>
                  <a:pt x="431461" y="1473593"/>
                </a:cubicBezTo>
                <a:cubicBezTo>
                  <a:pt x="430278" y="1392673"/>
                  <a:pt x="429212" y="1403242"/>
                  <a:pt x="434769" y="1403184"/>
                </a:cubicBezTo>
                <a:close/>
                <a:moveTo>
                  <a:pt x="434730" y="1477257"/>
                </a:moveTo>
                <a:cubicBezTo>
                  <a:pt x="492008" y="1478334"/>
                  <a:pt x="493400" y="1475659"/>
                  <a:pt x="493439" y="1478086"/>
                </a:cubicBezTo>
                <a:cubicBezTo>
                  <a:pt x="493842" y="1503784"/>
                  <a:pt x="493280" y="1505075"/>
                  <a:pt x="493687" y="1531040"/>
                </a:cubicBezTo>
                <a:cubicBezTo>
                  <a:pt x="494005" y="1551473"/>
                  <a:pt x="497216" y="1548406"/>
                  <a:pt x="481319" y="1547879"/>
                </a:cubicBezTo>
                <a:cubicBezTo>
                  <a:pt x="422537" y="1545952"/>
                  <a:pt x="432578" y="1554982"/>
                  <a:pt x="432186" y="1530975"/>
                </a:cubicBezTo>
                <a:cubicBezTo>
                  <a:pt x="431213" y="1469130"/>
                  <a:pt x="429933" y="1477167"/>
                  <a:pt x="434730" y="1477257"/>
                </a:cubicBezTo>
                <a:close/>
                <a:moveTo>
                  <a:pt x="493862" y="1329076"/>
                </a:moveTo>
                <a:cubicBezTo>
                  <a:pt x="544313" y="1329138"/>
                  <a:pt x="504713" y="1329142"/>
                  <a:pt x="555754" y="1329250"/>
                </a:cubicBezTo>
                <a:cubicBezTo>
                  <a:pt x="557022" y="1410915"/>
                  <a:pt x="558798" y="1399993"/>
                  <a:pt x="551046" y="1399993"/>
                </a:cubicBezTo>
                <a:cubicBezTo>
                  <a:pt x="550743" y="1399993"/>
                  <a:pt x="495157" y="1399772"/>
                  <a:pt x="495141" y="1398632"/>
                </a:cubicBezTo>
                <a:cubicBezTo>
                  <a:pt x="494478" y="1349687"/>
                  <a:pt x="494265" y="1350916"/>
                  <a:pt x="493862" y="1329076"/>
                </a:cubicBezTo>
                <a:close/>
                <a:moveTo>
                  <a:pt x="551046" y="1403599"/>
                </a:moveTo>
                <a:cubicBezTo>
                  <a:pt x="558434" y="1403599"/>
                  <a:pt x="556468" y="1392316"/>
                  <a:pt x="557907" y="1473492"/>
                </a:cubicBezTo>
                <a:cubicBezTo>
                  <a:pt x="553416" y="1473465"/>
                  <a:pt x="549910" y="1473473"/>
                  <a:pt x="504531" y="1473480"/>
                </a:cubicBezTo>
                <a:cubicBezTo>
                  <a:pt x="494513" y="1473480"/>
                  <a:pt x="496328" y="1485131"/>
                  <a:pt x="495203" y="1403118"/>
                </a:cubicBezTo>
                <a:cubicBezTo>
                  <a:pt x="528529" y="1403137"/>
                  <a:pt x="529308" y="1403599"/>
                  <a:pt x="551046" y="1403599"/>
                </a:cubicBezTo>
                <a:close/>
                <a:moveTo>
                  <a:pt x="558775" y="1319286"/>
                </a:moveTo>
                <a:cubicBezTo>
                  <a:pt x="557596" y="1243577"/>
                  <a:pt x="551841" y="1254561"/>
                  <a:pt x="574276" y="1255135"/>
                </a:cubicBezTo>
                <a:cubicBezTo>
                  <a:pt x="589626" y="1255527"/>
                  <a:pt x="605329" y="1255496"/>
                  <a:pt x="618888" y="1255263"/>
                </a:cubicBezTo>
                <a:cubicBezTo>
                  <a:pt x="619690" y="1321632"/>
                  <a:pt x="619450" y="1308729"/>
                  <a:pt x="619760" y="1325707"/>
                </a:cubicBezTo>
                <a:cubicBezTo>
                  <a:pt x="548909" y="1327510"/>
                  <a:pt x="558880" y="1325885"/>
                  <a:pt x="558775" y="1319286"/>
                </a:cubicBezTo>
                <a:close/>
                <a:moveTo>
                  <a:pt x="619826" y="1329313"/>
                </a:moveTo>
                <a:cubicBezTo>
                  <a:pt x="620299" y="1352851"/>
                  <a:pt x="620730" y="1351110"/>
                  <a:pt x="621168" y="1399745"/>
                </a:cubicBezTo>
                <a:cubicBezTo>
                  <a:pt x="612721" y="1399822"/>
                  <a:pt x="560032" y="1399989"/>
                  <a:pt x="559756" y="1399989"/>
                </a:cubicBezTo>
                <a:cubicBezTo>
                  <a:pt x="559795" y="1380592"/>
                  <a:pt x="559787" y="1384492"/>
                  <a:pt x="558926" y="1329262"/>
                </a:cubicBezTo>
                <a:cubicBezTo>
                  <a:pt x="576053" y="1329336"/>
                  <a:pt x="595413" y="1329929"/>
                  <a:pt x="619826" y="1329313"/>
                </a:cubicBezTo>
                <a:close/>
                <a:moveTo>
                  <a:pt x="620858" y="1403347"/>
                </a:moveTo>
                <a:cubicBezTo>
                  <a:pt x="621249" y="1403347"/>
                  <a:pt x="622362" y="1473473"/>
                  <a:pt x="622366" y="1473779"/>
                </a:cubicBezTo>
                <a:cubicBezTo>
                  <a:pt x="586241" y="1474395"/>
                  <a:pt x="577732" y="1473659"/>
                  <a:pt x="561079" y="1473511"/>
                </a:cubicBezTo>
                <a:cubicBezTo>
                  <a:pt x="560714" y="1452656"/>
                  <a:pt x="559718" y="1432468"/>
                  <a:pt x="559749" y="1403587"/>
                </a:cubicBezTo>
                <a:cubicBezTo>
                  <a:pt x="560024" y="1403591"/>
                  <a:pt x="615130" y="1403401"/>
                  <a:pt x="620858" y="1403347"/>
                </a:cubicBezTo>
                <a:close/>
                <a:moveTo>
                  <a:pt x="622440" y="1478094"/>
                </a:moveTo>
                <a:cubicBezTo>
                  <a:pt x="623677" y="1556998"/>
                  <a:pt x="624325" y="1548015"/>
                  <a:pt x="620858" y="1547976"/>
                </a:cubicBezTo>
                <a:cubicBezTo>
                  <a:pt x="550239" y="1547220"/>
                  <a:pt x="562014" y="1553648"/>
                  <a:pt x="561661" y="1530971"/>
                </a:cubicBezTo>
                <a:cubicBezTo>
                  <a:pt x="561250" y="1504668"/>
                  <a:pt x="561583" y="1505188"/>
                  <a:pt x="561156" y="1478024"/>
                </a:cubicBezTo>
                <a:cubicBezTo>
                  <a:pt x="561137" y="1476617"/>
                  <a:pt x="622436" y="1477792"/>
                  <a:pt x="622440" y="1478094"/>
                </a:cubicBezTo>
                <a:close/>
                <a:moveTo>
                  <a:pt x="623002" y="1329231"/>
                </a:moveTo>
                <a:cubicBezTo>
                  <a:pt x="634815" y="1328936"/>
                  <a:pt x="636890" y="1328987"/>
                  <a:pt x="684627" y="1328979"/>
                </a:cubicBezTo>
                <a:cubicBezTo>
                  <a:pt x="685178" y="1361225"/>
                  <a:pt x="684813" y="1332410"/>
                  <a:pt x="685826" y="1399911"/>
                </a:cubicBezTo>
                <a:cubicBezTo>
                  <a:pt x="617251" y="1399776"/>
                  <a:pt x="624356" y="1400008"/>
                  <a:pt x="624344" y="1398648"/>
                </a:cubicBezTo>
                <a:cubicBezTo>
                  <a:pt x="623995" y="1356794"/>
                  <a:pt x="623402" y="1348671"/>
                  <a:pt x="623002" y="1329231"/>
                </a:cubicBezTo>
                <a:close/>
                <a:moveTo>
                  <a:pt x="685880" y="1403513"/>
                </a:moveTo>
                <a:cubicBezTo>
                  <a:pt x="686877" y="1469952"/>
                  <a:pt x="686400" y="1435128"/>
                  <a:pt x="687016" y="1473926"/>
                </a:cubicBezTo>
                <a:cubicBezTo>
                  <a:pt x="666260" y="1473891"/>
                  <a:pt x="651527" y="1473333"/>
                  <a:pt x="625547" y="1473725"/>
                </a:cubicBezTo>
                <a:cubicBezTo>
                  <a:pt x="625209" y="1453090"/>
                  <a:pt x="624612" y="1429405"/>
                  <a:pt x="624387" y="1403312"/>
                </a:cubicBezTo>
                <a:cubicBezTo>
                  <a:pt x="655987" y="1403036"/>
                  <a:pt x="666171" y="1403478"/>
                  <a:pt x="685880" y="1403513"/>
                </a:cubicBezTo>
                <a:close/>
                <a:moveTo>
                  <a:pt x="687074" y="1477528"/>
                </a:moveTo>
                <a:cubicBezTo>
                  <a:pt x="687528" y="1510313"/>
                  <a:pt x="687005" y="1495499"/>
                  <a:pt x="687819" y="1547751"/>
                </a:cubicBezTo>
                <a:cubicBezTo>
                  <a:pt x="664542" y="1547782"/>
                  <a:pt x="658577" y="1548309"/>
                  <a:pt x="626640" y="1548034"/>
                </a:cubicBezTo>
                <a:cubicBezTo>
                  <a:pt x="626101" y="1527287"/>
                  <a:pt x="626020" y="1504071"/>
                  <a:pt x="625612" y="1478032"/>
                </a:cubicBezTo>
                <a:cubicBezTo>
                  <a:pt x="625593" y="1476539"/>
                  <a:pt x="622983" y="1477431"/>
                  <a:pt x="687074" y="1477528"/>
                </a:cubicBezTo>
                <a:close/>
                <a:moveTo>
                  <a:pt x="687804" y="1328983"/>
                </a:moveTo>
                <a:cubicBezTo>
                  <a:pt x="707629" y="1328979"/>
                  <a:pt x="709207" y="1329293"/>
                  <a:pt x="749110" y="1329394"/>
                </a:cubicBezTo>
                <a:cubicBezTo>
                  <a:pt x="749114" y="1329704"/>
                  <a:pt x="750340" y="1397031"/>
                  <a:pt x="750398" y="1399865"/>
                </a:cubicBezTo>
                <a:cubicBezTo>
                  <a:pt x="720198" y="1399857"/>
                  <a:pt x="699776" y="1399927"/>
                  <a:pt x="688998" y="1399915"/>
                </a:cubicBezTo>
                <a:cubicBezTo>
                  <a:pt x="688032" y="1335373"/>
                  <a:pt x="688273" y="1356658"/>
                  <a:pt x="687804" y="1328983"/>
                </a:cubicBezTo>
                <a:close/>
                <a:moveTo>
                  <a:pt x="690631" y="1403517"/>
                </a:moveTo>
                <a:cubicBezTo>
                  <a:pt x="763010" y="1403517"/>
                  <a:pt x="750433" y="1398175"/>
                  <a:pt x="750856" y="1425156"/>
                </a:cubicBezTo>
                <a:cubicBezTo>
                  <a:pt x="751271" y="1451729"/>
                  <a:pt x="751352" y="1449896"/>
                  <a:pt x="751744" y="1474136"/>
                </a:cubicBezTo>
                <a:cubicBezTo>
                  <a:pt x="722118" y="1474310"/>
                  <a:pt x="716161" y="1473930"/>
                  <a:pt x="690193" y="1473930"/>
                </a:cubicBezTo>
                <a:cubicBezTo>
                  <a:pt x="688955" y="1395220"/>
                  <a:pt x="688269" y="1403517"/>
                  <a:pt x="690631" y="1403517"/>
                </a:cubicBezTo>
                <a:close/>
                <a:moveTo>
                  <a:pt x="690631" y="1477532"/>
                </a:moveTo>
                <a:cubicBezTo>
                  <a:pt x="690906" y="1477532"/>
                  <a:pt x="751802" y="1477679"/>
                  <a:pt x="751810" y="1478094"/>
                </a:cubicBezTo>
                <a:cubicBezTo>
                  <a:pt x="751817" y="1478559"/>
                  <a:pt x="752659" y="1547747"/>
                  <a:pt x="752663" y="1548212"/>
                </a:cubicBezTo>
                <a:cubicBezTo>
                  <a:pt x="709991" y="1548433"/>
                  <a:pt x="720388" y="1547755"/>
                  <a:pt x="690995" y="1547751"/>
                </a:cubicBezTo>
                <a:cubicBezTo>
                  <a:pt x="689774" y="1469719"/>
                  <a:pt x="690355" y="1477532"/>
                  <a:pt x="690631" y="1477532"/>
                </a:cubicBezTo>
                <a:close/>
                <a:moveTo>
                  <a:pt x="760392" y="1329437"/>
                </a:moveTo>
                <a:cubicBezTo>
                  <a:pt x="783351" y="1329530"/>
                  <a:pt x="784104" y="1329440"/>
                  <a:pt x="806888" y="1329530"/>
                </a:cubicBezTo>
                <a:cubicBezTo>
                  <a:pt x="816258" y="1329568"/>
                  <a:pt x="813857" y="1318460"/>
                  <a:pt x="814815" y="1399749"/>
                </a:cubicBezTo>
                <a:cubicBezTo>
                  <a:pt x="747257" y="1400059"/>
                  <a:pt x="753586" y="1400419"/>
                  <a:pt x="753551" y="1398628"/>
                </a:cubicBezTo>
                <a:cubicBezTo>
                  <a:pt x="751961" y="1318422"/>
                  <a:pt x="749479" y="1329390"/>
                  <a:pt x="760392" y="1329437"/>
                </a:cubicBezTo>
                <a:close/>
                <a:moveTo>
                  <a:pt x="814862" y="1403347"/>
                </a:moveTo>
                <a:cubicBezTo>
                  <a:pt x="815075" y="1421240"/>
                  <a:pt x="815300" y="1436252"/>
                  <a:pt x="815765" y="1451652"/>
                </a:cubicBezTo>
                <a:cubicBezTo>
                  <a:pt x="816630" y="1480122"/>
                  <a:pt x="827544" y="1473527"/>
                  <a:pt x="760384" y="1474073"/>
                </a:cubicBezTo>
                <a:cubicBezTo>
                  <a:pt x="752519" y="1474136"/>
                  <a:pt x="755281" y="1484910"/>
                  <a:pt x="753652" y="1403467"/>
                </a:cubicBezTo>
                <a:cubicBezTo>
                  <a:pt x="810126" y="1403475"/>
                  <a:pt x="788106" y="1403475"/>
                  <a:pt x="814862" y="1403347"/>
                </a:cubicBezTo>
                <a:close/>
                <a:moveTo>
                  <a:pt x="760415" y="1477679"/>
                </a:moveTo>
                <a:cubicBezTo>
                  <a:pt x="760691" y="1477675"/>
                  <a:pt x="816359" y="1477129"/>
                  <a:pt x="816374" y="1478094"/>
                </a:cubicBezTo>
                <a:cubicBezTo>
                  <a:pt x="817642" y="1559363"/>
                  <a:pt x="821971" y="1547859"/>
                  <a:pt x="806884" y="1547984"/>
                </a:cubicBezTo>
                <a:cubicBezTo>
                  <a:pt x="783681" y="1548173"/>
                  <a:pt x="782269" y="1547987"/>
                  <a:pt x="760392" y="1548162"/>
                </a:cubicBezTo>
                <a:cubicBezTo>
                  <a:pt x="754404" y="1548201"/>
                  <a:pt x="755928" y="1551372"/>
                  <a:pt x="755610" y="1530971"/>
                </a:cubicBezTo>
                <a:cubicBezTo>
                  <a:pt x="754676" y="1469580"/>
                  <a:pt x="752818" y="1477741"/>
                  <a:pt x="760415" y="1477679"/>
                </a:cubicBezTo>
                <a:close/>
                <a:moveTo>
                  <a:pt x="816952" y="1329557"/>
                </a:moveTo>
                <a:cubicBezTo>
                  <a:pt x="855540" y="1329627"/>
                  <a:pt x="849995" y="1329386"/>
                  <a:pt x="876692" y="1329386"/>
                </a:cubicBezTo>
                <a:cubicBezTo>
                  <a:pt x="879857" y="1329386"/>
                  <a:pt x="878403" y="1321023"/>
                  <a:pt x="879663" y="1400098"/>
                </a:cubicBezTo>
                <a:cubicBezTo>
                  <a:pt x="855692" y="1400163"/>
                  <a:pt x="851856" y="1399613"/>
                  <a:pt x="817999" y="1399729"/>
                </a:cubicBezTo>
                <a:cubicBezTo>
                  <a:pt x="817736" y="1379273"/>
                  <a:pt x="818026" y="1397748"/>
                  <a:pt x="816952" y="1329557"/>
                </a:cubicBezTo>
                <a:close/>
                <a:moveTo>
                  <a:pt x="830157" y="1403316"/>
                </a:moveTo>
                <a:cubicBezTo>
                  <a:pt x="853167" y="1403316"/>
                  <a:pt x="853407" y="1403707"/>
                  <a:pt x="876688" y="1403707"/>
                </a:cubicBezTo>
                <a:cubicBezTo>
                  <a:pt x="881230" y="1403707"/>
                  <a:pt x="879651" y="1394980"/>
                  <a:pt x="880939" y="1474054"/>
                </a:cubicBezTo>
                <a:cubicBezTo>
                  <a:pt x="857794" y="1474116"/>
                  <a:pt x="849114" y="1473705"/>
                  <a:pt x="819481" y="1473810"/>
                </a:cubicBezTo>
                <a:cubicBezTo>
                  <a:pt x="818069" y="1392010"/>
                  <a:pt x="813128" y="1403316"/>
                  <a:pt x="830157" y="1403316"/>
                </a:cubicBezTo>
                <a:close/>
                <a:moveTo>
                  <a:pt x="880470" y="1266363"/>
                </a:moveTo>
                <a:cubicBezTo>
                  <a:pt x="880229" y="1250909"/>
                  <a:pt x="869766" y="1255468"/>
                  <a:pt x="942335" y="1255205"/>
                </a:cubicBezTo>
                <a:cubicBezTo>
                  <a:pt x="942986" y="1293902"/>
                  <a:pt x="942583" y="1294585"/>
                  <a:pt x="943134" y="1325672"/>
                </a:cubicBezTo>
                <a:cubicBezTo>
                  <a:pt x="930250" y="1325823"/>
                  <a:pt x="924945" y="1325780"/>
                  <a:pt x="881885" y="1325788"/>
                </a:cubicBezTo>
                <a:cubicBezTo>
                  <a:pt x="881431" y="1293309"/>
                  <a:pt x="880885" y="1292805"/>
                  <a:pt x="880470" y="1266363"/>
                </a:cubicBezTo>
                <a:close/>
                <a:moveTo>
                  <a:pt x="943200" y="1329274"/>
                </a:moveTo>
                <a:cubicBezTo>
                  <a:pt x="943568" y="1348659"/>
                  <a:pt x="944146" y="1359426"/>
                  <a:pt x="944472" y="1398682"/>
                </a:cubicBezTo>
                <a:cubicBezTo>
                  <a:pt x="944480" y="1399745"/>
                  <a:pt x="951616" y="1399675"/>
                  <a:pt x="882835" y="1400086"/>
                </a:cubicBezTo>
                <a:cubicBezTo>
                  <a:pt x="881773" y="1333407"/>
                  <a:pt x="882292" y="1357325"/>
                  <a:pt x="881936" y="1329386"/>
                </a:cubicBezTo>
                <a:cubicBezTo>
                  <a:pt x="924999" y="1329378"/>
                  <a:pt x="931918" y="1329413"/>
                  <a:pt x="943200" y="1329274"/>
                </a:cubicBezTo>
                <a:close/>
                <a:moveTo>
                  <a:pt x="944515" y="1403296"/>
                </a:moveTo>
                <a:cubicBezTo>
                  <a:pt x="944518" y="1403602"/>
                  <a:pt x="945294" y="1473504"/>
                  <a:pt x="945298" y="1473783"/>
                </a:cubicBezTo>
                <a:cubicBezTo>
                  <a:pt x="912934" y="1473352"/>
                  <a:pt x="899671" y="1473961"/>
                  <a:pt x="884115" y="1474039"/>
                </a:cubicBezTo>
                <a:cubicBezTo>
                  <a:pt x="883797" y="1454366"/>
                  <a:pt x="883770" y="1458747"/>
                  <a:pt x="882894" y="1403688"/>
                </a:cubicBezTo>
                <a:cubicBezTo>
                  <a:pt x="900729" y="1403583"/>
                  <a:pt x="914109" y="1402649"/>
                  <a:pt x="944515" y="1403296"/>
                </a:cubicBezTo>
                <a:close/>
                <a:moveTo>
                  <a:pt x="945244" y="1239874"/>
                </a:moveTo>
                <a:cubicBezTo>
                  <a:pt x="944014" y="1174308"/>
                  <a:pt x="943440" y="1181349"/>
                  <a:pt x="946500" y="1181326"/>
                </a:cubicBezTo>
                <a:cubicBezTo>
                  <a:pt x="1015145" y="1180767"/>
                  <a:pt x="1005686" y="1179767"/>
                  <a:pt x="1005717" y="1186998"/>
                </a:cubicBezTo>
                <a:cubicBezTo>
                  <a:pt x="1006039" y="1262944"/>
                  <a:pt x="1010809" y="1251335"/>
                  <a:pt x="993015" y="1251456"/>
                </a:cubicBezTo>
                <a:cubicBezTo>
                  <a:pt x="970758" y="1251607"/>
                  <a:pt x="971445" y="1251490"/>
                  <a:pt x="946477" y="1251587"/>
                </a:cubicBezTo>
                <a:cubicBezTo>
                  <a:pt x="945092" y="1251595"/>
                  <a:pt x="945500" y="1253351"/>
                  <a:pt x="945244" y="1239874"/>
                </a:cubicBezTo>
                <a:close/>
                <a:moveTo>
                  <a:pt x="946496" y="1255189"/>
                </a:moveTo>
                <a:cubicBezTo>
                  <a:pt x="1017588" y="1254898"/>
                  <a:pt x="1006388" y="1251758"/>
                  <a:pt x="1006620" y="1266417"/>
                </a:cubicBezTo>
                <a:cubicBezTo>
                  <a:pt x="1007733" y="1337734"/>
                  <a:pt x="1012096" y="1325850"/>
                  <a:pt x="993043" y="1325618"/>
                </a:cubicBezTo>
                <a:cubicBezTo>
                  <a:pt x="938445" y="1324955"/>
                  <a:pt x="946357" y="1328843"/>
                  <a:pt x="946205" y="1319294"/>
                </a:cubicBezTo>
                <a:cubicBezTo>
                  <a:pt x="945081" y="1247563"/>
                  <a:pt x="945441" y="1255189"/>
                  <a:pt x="946496" y="1255189"/>
                </a:cubicBezTo>
                <a:close/>
                <a:moveTo>
                  <a:pt x="946508" y="1329231"/>
                </a:moveTo>
                <a:cubicBezTo>
                  <a:pt x="1020803" y="1328328"/>
                  <a:pt x="1007706" y="1325749"/>
                  <a:pt x="1008253" y="1345821"/>
                </a:cubicBezTo>
                <a:cubicBezTo>
                  <a:pt x="1008753" y="1364234"/>
                  <a:pt x="1009048" y="1380607"/>
                  <a:pt x="1008990" y="1398659"/>
                </a:cubicBezTo>
                <a:cubicBezTo>
                  <a:pt x="1008982" y="1401086"/>
                  <a:pt x="947943" y="1399760"/>
                  <a:pt x="947664" y="1399756"/>
                </a:cubicBezTo>
                <a:cubicBezTo>
                  <a:pt x="947206" y="1347047"/>
                  <a:pt x="946062" y="1329239"/>
                  <a:pt x="946508" y="1329231"/>
                </a:cubicBezTo>
                <a:close/>
                <a:moveTo>
                  <a:pt x="1008978" y="1403696"/>
                </a:moveTo>
                <a:cubicBezTo>
                  <a:pt x="1008963" y="1429296"/>
                  <a:pt x="1009824" y="1451858"/>
                  <a:pt x="1010188" y="1473430"/>
                </a:cubicBezTo>
                <a:cubicBezTo>
                  <a:pt x="991968" y="1473519"/>
                  <a:pt x="981939" y="1474263"/>
                  <a:pt x="948470" y="1473825"/>
                </a:cubicBezTo>
                <a:cubicBezTo>
                  <a:pt x="948466" y="1473480"/>
                  <a:pt x="947695" y="1403641"/>
                  <a:pt x="947691" y="1403366"/>
                </a:cubicBezTo>
                <a:cubicBezTo>
                  <a:pt x="960609" y="1403641"/>
                  <a:pt x="1008528" y="1403696"/>
                  <a:pt x="1008978" y="1403696"/>
                </a:cubicBezTo>
                <a:close/>
                <a:moveTo>
                  <a:pt x="1010250" y="1477032"/>
                </a:moveTo>
                <a:cubicBezTo>
                  <a:pt x="1010673" y="1503059"/>
                  <a:pt x="1010654" y="1518866"/>
                  <a:pt x="1011251" y="1547794"/>
                </a:cubicBezTo>
                <a:lnTo>
                  <a:pt x="949711" y="1547821"/>
                </a:lnTo>
                <a:cubicBezTo>
                  <a:pt x="949514" y="1538450"/>
                  <a:pt x="948556" y="1479141"/>
                  <a:pt x="948536" y="1478044"/>
                </a:cubicBezTo>
                <a:cubicBezTo>
                  <a:pt x="948528" y="1477396"/>
                  <a:pt x="943138" y="1477373"/>
                  <a:pt x="1010250" y="1477032"/>
                </a:cubicBezTo>
                <a:close/>
                <a:moveTo>
                  <a:pt x="1011038" y="1329351"/>
                </a:moveTo>
                <a:cubicBezTo>
                  <a:pt x="1037755" y="1329402"/>
                  <a:pt x="1032988" y="1329119"/>
                  <a:pt x="1072511" y="1329103"/>
                </a:cubicBezTo>
                <a:cubicBezTo>
                  <a:pt x="1072732" y="1348113"/>
                  <a:pt x="1072511" y="1370972"/>
                  <a:pt x="1073644" y="1399369"/>
                </a:cubicBezTo>
                <a:cubicBezTo>
                  <a:pt x="1033620" y="1399349"/>
                  <a:pt x="1042998" y="1400121"/>
                  <a:pt x="1012166" y="1400098"/>
                </a:cubicBezTo>
                <a:cubicBezTo>
                  <a:pt x="1012263" y="1367882"/>
                  <a:pt x="1011402" y="1347601"/>
                  <a:pt x="1011038" y="1329351"/>
                </a:cubicBezTo>
                <a:close/>
                <a:moveTo>
                  <a:pt x="1016293" y="1403699"/>
                </a:moveTo>
                <a:cubicBezTo>
                  <a:pt x="1085018" y="1403699"/>
                  <a:pt x="1073884" y="1395243"/>
                  <a:pt x="1074350" y="1425148"/>
                </a:cubicBezTo>
                <a:cubicBezTo>
                  <a:pt x="1074745" y="1450493"/>
                  <a:pt x="1074458" y="1450353"/>
                  <a:pt x="1074788" y="1473701"/>
                </a:cubicBezTo>
                <a:cubicBezTo>
                  <a:pt x="1074512" y="1473697"/>
                  <a:pt x="1020923" y="1473403"/>
                  <a:pt x="1013365" y="1473422"/>
                </a:cubicBezTo>
                <a:cubicBezTo>
                  <a:pt x="1012046" y="1395678"/>
                  <a:pt x="1010076" y="1403699"/>
                  <a:pt x="1016293" y="1403699"/>
                </a:cubicBezTo>
                <a:close/>
                <a:moveTo>
                  <a:pt x="1016293" y="1477016"/>
                </a:moveTo>
                <a:cubicBezTo>
                  <a:pt x="1081404" y="1477016"/>
                  <a:pt x="1074842" y="1477156"/>
                  <a:pt x="1074854" y="1478098"/>
                </a:cubicBezTo>
                <a:cubicBezTo>
                  <a:pt x="1076134" y="1559883"/>
                  <a:pt x="1080085" y="1547526"/>
                  <a:pt x="1062816" y="1547526"/>
                </a:cubicBezTo>
                <a:cubicBezTo>
                  <a:pt x="1039624" y="1547526"/>
                  <a:pt x="1039104" y="1547794"/>
                  <a:pt x="1016289" y="1547794"/>
                </a:cubicBezTo>
                <a:cubicBezTo>
                  <a:pt x="1013768" y="1547794"/>
                  <a:pt x="1014427" y="1550387"/>
                  <a:pt x="1014121" y="1530978"/>
                </a:cubicBezTo>
                <a:cubicBezTo>
                  <a:pt x="1013178" y="1470382"/>
                  <a:pt x="1011933" y="1477016"/>
                  <a:pt x="1016293" y="1477016"/>
                </a:cubicBezTo>
                <a:close/>
                <a:moveTo>
                  <a:pt x="1136459" y="1266410"/>
                </a:moveTo>
                <a:cubicBezTo>
                  <a:pt x="1137533" y="1334663"/>
                  <a:pt x="1139271" y="1325738"/>
                  <a:pt x="1132690" y="1325633"/>
                </a:cubicBezTo>
                <a:cubicBezTo>
                  <a:pt x="1119275" y="1325416"/>
                  <a:pt x="1107594" y="1325420"/>
                  <a:pt x="1086081" y="1325478"/>
                </a:cubicBezTo>
                <a:cubicBezTo>
                  <a:pt x="1072131" y="1325513"/>
                  <a:pt x="1075711" y="1335528"/>
                  <a:pt x="1074633" y="1266355"/>
                </a:cubicBezTo>
                <a:cubicBezTo>
                  <a:pt x="1074412" y="1252014"/>
                  <a:pt x="1071437" y="1255077"/>
                  <a:pt x="1086104" y="1254898"/>
                </a:cubicBezTo>
                <a:cubicBezTo>
                  <a:pt x="1145185" y="1254185"/>
                  <a:pt x="1136250" y="1252813"/>
                  <a:pt x="1136459" y="1266410"/>
                </a:cubicBezTo>
                <a:close/>
                <a:moveTo>
                  <a:pt x="1134923" y="1187076"/>
                </a:moveTo>
                <a:cubicBezTo>
                  <a:pt x="1135567" y="1202615"/>
                  <a:pt x="1135590" y="1207058"/>
                  <a:pt x="1136068" y="1239944"/>
                </a:cubicBezTo>
                <a:cubicBezTo>
                  <a:pt x="1136258" y="1253871"/>
                  <a:pt x="1137266" y="1251677"/>
                  <a:pt x="1132721" y="1251533"/>
                </a:cubicBezTo>
                <a:cubicBezTo>
                  <a:pt x="1058507" y="1249106"/>
                  <a:pt x="1074167" y="1271562"/>
                  <a:pt x="1073492" y="1180849"/>
                </a:cubicBezTo>
                <a:cubicBezTo>
                  <a:pt x="1144130" y="1181124"/>
                  <a:pt x="1134559" y="1178302"/>
                  <a:pt x="1134923" y="1187076"/>
                </a:cubicBezTo>
                <a:close/>
                <a:moveTo>
                  <a:pt x="1133500" y="1107621"/>
                </a:moveTo>
                <a:cubicBezTo>
                  <a:pt x="1134722" y="1185932"/>
                  <a:pt x="1135086" y="1177336"/>
                  <a:pt x="1132666" y="1177355"/>
                </a:cubicBezTo>
                <a:cubicBezTo>
                  <a:pt x="1061133" y="1177832"/>
                  <a:pt x="1073574" y="1181349"/>
                  <a:pt x="1073248" y="1160482"/>
                </a:cubicBezTo>
                <a:cubicBezTo>
                  <a:pt x="1072825" y="1133765"/>
                  <a:pt x="1072713" y="1135676"/>
                  <a:pt x="1072259" y="1107551"/>
                </a:cubicBezTo>
                <a:cubicBezTo>
                  <a:pt x="1072248" y="1106594"/>
                  <a:pt x="1133489" y="1106958"/>
                  <a:pt x="1133500" y="1107621"/>
                </a:cubicBezTo>
                <a:close/>
                <a:moveTo>
                  <a:pt x="1133430" y="1103310"/>
                </a:moveTo>
                <a:cubicBezTo>
                  <a:pt x="1101885" y="1103934"/>
                  <a:pt x="1089579" y="1103333"/>
                  <a:pt x="1072189" y="1103240"/>
                </a:cubicBezTo>
                <a:cubicBezTo>
                  <a:pt x="1071829" y="1081551"/>
                  <a:pt x="1071069" y="1056943"/>
                  <a:pt x="1071026" y="1032804"/>
                </a:cubicBezTo>
                <a:cubicBezTo>
                  <a:pt x="1092957" y="1032893"/>
                  <a:pt x="1084604" y="1033188"/>
                  <a:pt x="1132209" y="1033071"/>
                </a:cubicBezTo>
                <a:cubicBezTo>
                  <a:pt x="1133054" y="1085180"/>
                  <a:pt x="1133139" y="1085339"/>
                  <a:pt x="1133430" y="1103310"/>
                </a:cubicBezTo>
                <a:close/>
                <a:moveTo>
                  <a:pt x="1132154" y="1029462"/>
                </a:moveTo>
                <a:cubicBezTo>
                  <a:pt x="1063076" y="1029644"/>
                  <a:pt x="1071026" y="1029326"/>
                  <a:pt x="1071026" y="1028279"/>
                </a:cubicBezTo>
                <a:cubicBezTo>
                  <a:pt x="1070991" y="994106"/>
                  <a:pt x="1070126" y="975953"/>
                  <a:pt x="1069762" y="958436"/>
                </a:cubicBezTo>
                <a:cubicBezTo>
                  <a:pt x="1089994" y="958576"/>
                  <a:pt x="1091840" y="959351"/>
                  <a:pt x="1131142" y="958944"/>
                </a:cubicBezTo>
                <a:cubicBezTo>
                  <a:pt x="1131538" y="987034"/>
                  <a:pt x="1131100" y="964388"/>
                  <a:pt x="1132154" y="1029462"/>
                </a:cubicBezTo>
                <a:close/>
                <a:moveTo>
                  <a:pt x="1130669" y="895929"/>
                </a:moveTo>
                <a:cubicBezTo>
                  <a:pt x="1131080" y="922123"/>
                  <a:pt x="1130572" y="922359"/>
                  <a:pt x="1130987" y="948852"/>
                </a:cubicBezTo>
                <a:cubicBezTo>
                  <a:pt x="1131142" y="958487"/>
                  <a:pt x="1140089" y="955296"/>
                  <a:pt x="1069688" y="954838"/>
                </a:cubicBezTo>
                <a:cubicBezTo>
                  <a:pt x="1069118" y="924907"/>
                  <a:pt x="1069684" y="921700"/>
                  <a:pt x="1068974" y="884720"/>
                </a:cubicBezTo>
                <a:cubicBezTo>
                  <a:pt x="1141978" y="884829"/>
                  <a:pt x="1130440" y="881378"/>
                  <a:pt x="1130669" y="895929"/>
                </a:cubicBezTo>
                <a:close/>
                <a:moveTo>
                  <a:pt x="1128776" y="810484"/>
                </a:moveTo>
                <a:cubicBezTo>
                  <a:pt x="1130056" y="885364"/>
                  <a:pt x="1129591" y="852086"/>
                  <a:pt x="1130370" y="881262"/>
                </a:cubicBezTo>
                <a:cubicBezTo>
                  <a:pt x="1057561" y="881285"/>
                  <a:pt x="1069013" y="884647"/>
                  <a:pt x="1068633" y="869382"/>
                </a:cubicBezTo>
                <a:cubicBezTo>
                  <a:pt x="1068179" y="851237"/>
                  <a:pt x="1067904" y="835042"/>
                  <a:pt x="1067826" y="816513"/>
                </a:cubicBezTo>
                <a:cubicBezTo>
                  <a:pt x="1067784" y="808022"/>
                  <a:pt x="1058236" y="809880"/>
                  <a:pt x="1128776" y="810484"/>
                </a:cubicBezTo>
                <a:close/>
                <a:moveTo>
                  <a:pt x="1128137" y="737183"/>
                </a:moveTo>
                <a:cubicBezTo>
                  <a:pt x="1128614" y="767514"/>
                  <a:pt x="1127853" y="754747"/>
                  <a:pt x="1128714" y="806886"/>
                </a:cubicBezTo>
                <a:cubicBezTo>
                  <a:pt x="1128323" y="806883"/>
                  <a:pt x="1068234" y="806654"/>
                  <a:pt x="1067764" y="806650"/>
                </a:cubicBezTo>
                <a:cubicBezTo>
                  <a:pt x="1067431" y="766308"/>
                  <a:pt x="1066682" y="766425"/>
                  <a:pt x="1066240" y="736326"/>
                </a:cubicBezTo>
                <a:cubicBezTo>
                  <a:pt x="1066523" y="736326"/>
                  <a:pt x="1128133" y="736908"/>
                  <a:pt x="1128137" y="737183"/>
                </a:cubicBezTo>
                <a:close/>
                <a:moveTo>
                  <a:pt x="1126546" y="662443"/>
                </a:moveTo>
                <a:cubicBezTo>
                  <a:pt x="1128579" y="757546"/>
                  <a:pt x="1127869" y="721450"/>
                  <a:pt x="1128071" y="733038"/>
                </a:cubicBezTo>
                <a:cubicBezTo>
                  <a:pt x="1102618" y="733663"/>
                  <a:pt x="1085220" y="732771"/>
                  <a:pt x="1066190" y="732728"/>
                </a:cubicBezTo>
                <a:cubicBezTo>
                  <a:pt x="1065856" y="710353"/>
                  <a:pt x="1065841" y="694500"/>
                  <a:pt x="1065185" y="662420"/>
                </a:cubicBezTo>
                <a:cubicBezTo>
                  <a:pt x="1083847" y="662428"/>
                  <a:pt x="1108916" y="662695"/>
                  <a:pt x="1126546" y="662443"/>
                </a:cubicBezTo>
                <a:close/>
                <a:moveTo>
                  <a:pt x="1126446" y="657853"/>
                </a:moveTo>
                <a:cubicBezTo>
                  <a:pt x="1126484" y="659536"/>
                  <a:pt x="1131402" y="658841"/>
                  <a:pt x="1065112" y="658818"/>
                </a:cubicBezTo>
                <a:cubicBezTo>
                  <a:pt x="1065104" y="658462"/>
                  <a:pt x="1063770" y="588316"/>
                  <a:pt x="1063766" y="588029"/>
                </a:cubicBezTo>
                <a:cubicBezTo>
                  <a:pt x="1064045" y="588029"/>
                  <a:pt x="1125081" y="588374"/>
                  <a:pt x="1125375" y="588378"/>
                </a:cubicBezTo>
                <a:cubicBezTo>
                  <a:pt x="1125600" y="604092"/>
                  <a:pt x="1125794" y="628092"/>
                  <a:pt x="1126446" y="657853"/>
                </a:cubicBezTo>
                <a:close/>
                <a:moveTo>
                  <a:pt x="1124534" y="525596"/>
                </a:moveTo>
                <a:cubicBezTo>
                  <a:pt x="1124949" y="552030"/>
                  <a:pt x="1124809" y="551980"/>
                  <a:pt x="1125224" y="578480"/>
                </a:cubicBezTo>
                <a:cubicBezTo>
                  <a:pt x="1125368" y="587591"/>
                  <a:pt x="1134792" y="584455"/>
                  <a:pt x="1063704" y="584427"/>
                </a:cubicBezTo>
                <a:cubicBezTo>
                  <a:pt x="1063068" y="546431"/>
                  <a:pt x="1063630" y="555182"/>
                  <a:pt x="1062897" y="514445"/>
                </a:cubicBezTo>
                <a:cubicBezTo>
                  <a:pt x="1134927" y="514445"/>
                  <a:pt x="1124293" y="510106"/>
                  <a:pt x="1124534" y="525596"/>
                </a:cubicBezTo>
                <a:close/>
                <a:moveTo>
                  <a:pt x="1123514" y="446238"/>
                </a:moveTo>
                <a:cubicBezTo>
                  <a:pt x="1125119" y="523149"/>
                  <a:pt x="1127853" y="510688"/>
                  <a:pt x="1109370" y="510688"/>
                </a:cubicBezTo>
                <a:cubicBezTo>
                  <a:pt x="1086054" y="510688"/>
                  <a:pt x="1086155" y="510843"/>
                  <a:pt x="1062827" y="510843"/>
                </a:cubicBezTo>
                <a:cubicBezTo>
                  <a:pt x="1062211" y="478643"/>
                  <a:pt x="1062106" y="484021"/>
                  <a:pt x="1061718" y="440023"/>
                </a:cubicBezTo>
                <a:cubicBezTo>
                  <a:pt x="1131829" y="440027"/>
                  <a:pt x="1123331" y="437441"/>
                  <a:pt x="1123514" y="446238"/>
                </a:cubicBezTo>
                <a:close/>
                <a:moveTo>
                  <a:pt x="1122028" y="366912"/>
                </a:moveTo>
                <a:cubicBezTo>
                  <a:pt x="1123324" y="449511"/>
                  <a:pt x="1127935" y="436363"/>
                  <a:pt x="1109370" y="436363"/>
                </a:cubicBezTo>
                <a:cubicBezTo>
                  <a:pt x="1086345" y="436363"/>
                  <a:pt x="1086081" y="436425"/>
                  <a:pt x="1062816" y="436425"/>
                </a:cubicBezTo>
                <a:cubicBezTo>
                  <a:pt x="1061272" y="436425"/>
                  <a:pt x="1061749" y="438558"/>
                  <a:pt x="1061454" y="419726"/>
                </a:cubicBezTo>
                <a:cubicBezTo>
                  <a:pt x="1060493" y="357998"/>
                  <a:pt x="1060144" y="366051"/>
                  <a:pt x="1062816" y="366051"/>
                </a:cubicBezTo>
                <a:cubicBezTo>
                  <a:pt x="1126294" y="366051"/>
                  <a:pt x="1121997" y="364841"/>
                  <a:pt x="1122028" y="366912"/>
                </a:cubicBezTo>
                <a:close/>
                <a:moveTo>
                  <a:pt x="1121959" y="362201"/>
                </a:moveTo>
                <a:cubicBezTo>
                  <a:pt x="1100054" y="361949"/>
                  <a:pt x="1085658" y="362445"/>
                  <a:pt x="1060877" y="362449"/>
                </a:cubicBezTo>
                <a:cubicBezTo>
                  <a:pt x="1059508" y="282925"/>
                  <a:pt x="1057522" y="291614"/>
                  <a:pt x="1062820" y="291614"/>
                </a:cubicBezTo>
                <a:cubicBezTo>
                  <a:pt x="1082389" y="291614"/>
                  <a:pt x="1087625" y="291660"/>
                  <a:pt x="1109374" y="291660"/>
                </a:cubicBezTo>
                <a:cubicBezTo>
                  <a:pt x="1124914" y="291664"/>
                  <a:pt x="1120698" y="278893"/>
                  <a:pt x="1121959" y="362201"/>
                </a:cubicBezTo>
                <a:close/>
                <a:moveTo>
                  <a:pt x="1119860" y="234701"/>
                </a:moveTo>
                <a:cubicBezTo>
                  <a:pt x="1120349" y="250803"/>
                  <a:pt x="1120357" y="254362"/>
                  <a:pt x="1120908" y="288132"/>
                </a:cubicBezTo>
                <a:cubicBezTo>
                  <a:pt x="1114039" y="288043"/>
                  <a:pt x="1064158" y="288008"/>
                  <a:pt x="1059368" y="288023"/>
                </a:cubicBezTo>
                <a:cubicBezTo>
                  <a:pt x="1058084" y="207270"/>
                  <a:pt x="1056033" y="218095"/>
                  <a:pt x="1062820" y="218095"/>
                </a:cubicBezTo>
                <a:cubicBezTo>
                  <a:pt x="1131034" y="218095"/>
                  <a:pt x="1119170" y="211803"/>
                  <a:pt x="1119860" y="234701"/>
                </a:cubicBezTo>
                <a:close/>
                <a:moveTo>
                  <a:pt x="1118751" y="155313"/>
                </a:moveTo>
                <a:cubicBezTo>
                  <a:pt x="1119806" y="224593"/>
                  <a:pt x="1122137" y="213982"/>
                  <a:pt x="1109370" y="213982"/>
                </a:cubicBezTo>
                <a:cubicBezTo>
                  <a:pt x="1050433" y="213982"/>
                  <a:pt x="1058069" y="217529"/>
                  <a:pt x="1057925" y="208174"/>
                </a:cubicBezTo>
                <a:cubicBezTo>
                  <a:pt x="1056762" y="133946"/>
                  <a:pt x="1055459" y="143817"/>
                  <a:pt x="1062820" y="143817"/>
                </a:cubicBezTo>
                <a:cubicBezTo>
                  <a:pt x="1128792" y="143817"/>
                  <a:pt x="1118515" y="140215"/>
                  <a:pt x="1118751" y="155313"/>
                </a:cubicBezTo>
                <a:close/>
                <a:moveTo>
                  <a:pt x="1062820" y="69473"/>
                </a:moveTo>
                <a:cubicBezTo>
                  <a:pt x="1126101" y="69473"/>
                  <a:pt x="1117487" y="67964"/>
                  <a:pt x="1117495" y="75920"/>
                </a:cubicBezTo>
                <a:cubicBezTo>
                  <a:pt x="1117495" y="151009"/>
                  <a:pt x="1122436" y="140083"/>
                  <a:pt x="1109370" y="140083"/>
                </a:cubicBezTo>
                <a:cubicBezTo>
                  <a:pt x="1047497" y="140083"/>
                  <a:pt x="1057239" y="143433"/>
                  <a:pt x="1056901" y="128785"/>
                </a:cubicBezTo>
                <a:cubicBezTo>
                  <a:pt x="1055393" y="59966"/>
                  <a:pt x="1053330" y="69473"/>
                  <a:pt x="1062820" y="69473"/>
                </a:cubicBezTo>
                <a:close/>
                <a:moveTo>
                  <a:pt x="1056192" y="288039"/>
                </a:moveTo>
                <a:cubicBezTo>
                  <a:pt x="1039818" y="288144"/>
                  <a:pt x="994827" y="289888"/>
                  <a:pt x="994730" y="287454"/>
                </a:cubicBezTo>
                <a:cubicBezTo>
                  <a:pt x="993729" y="262694"/>
                  <a:pt x="993779" y="238912"/>
                  <a:pt x="993500" y="218010"/>
                </a:cubicBezTo>
                <a:cubicBezTo>
                  <a:pt x="1059860" y="218033"/>
                  <a:pt x="1027547" y="218072"/>
                  <a:pt x="1054912" y="218095"/>
                </a:cubicBezTo>
                <a:cubicBezTo>
                  <a:pt x="1055501" y="251086"/>
                  <a:pt x="1055017" y="214067"/>
                  <a:pt x="1056192" y="288039"/>
                </a:cubicBezTo>
                <a:close/>
                <a:moveTo>
                  <a:pt x="1054749" y="208236"/>
                </a:moveTo>
                <a:cubicBezTo>
                  <a:pt x="1054885" y="216983"/>
                  <a:pt x="1064522" y="214435"/>
                  <a:pt x="993450" y="214412"/>
                </a:cubicBezTo>
                <a:cubicBezTo>
                  <a:pt x="992690" y="161218"/>
                  <a:pt x="993442" y="200830"/>
                  <a:pt x="992589" y="143588"/>
                </a:cubicBezTo>
                <a:cubicBezTo>
                  <a:pt x="1078395" y="143902"/>
                  <a:pt x="1046791" y="143790"/>
                  <a:pt x="1054035" y="143809"/>
                </a:cubicBezTo>
                <a:cubicBezTo>
                  <a:pt x="1054734" y="181635"/>
                  <a:pt x="1054268" y="177544"/>
                  <a:pt x="1054749" y="208236"/>
                </a:cubicBezTo>
                <a:close/>
                <a:moveTo>
                  <a:pt x="993035" y="69825"/>
                </a:moveTo>
                <a:cubicBezTo>
                  <a:pt x="1061897" y="69690"/>
                  <a:pt x="1052434" y="66840"/>
                  <a:pt x="1052674" y="75975"/>
                </a:cubicBezTo>
                <a:cubicBezTo>
                  <a:pt x="1054675" y="152568"/>
                  <a:pt x="1057440" y="140265"/>
                  <a:pt x="1039570" y="140118"/>
                </a:cubicBezTo>
                <a:cubicBezTo>
                  <a:pt x="983037" y="139661"/>
                  <a:pt x="992601" y="143910"/>
                  <a:pt x="992387" y="129630"/>
                </a:cubicBezTo>
                <a:cubicBezTo>
                  <a:pt x="991445" y="62695"/>
                  <a:pt x="990615" y="69833"/>
                  <a:pt x="993035" y="69825"/>
                </a:cubicBezTo>
                <a:close/>
                <a:moveTo>
                  <a:pt x="991557" y="287616"/>
                </a:moveTo>
                <a:cubicBezTo>
                  <a:pt x="991588" y="288388"/>
                  <a:pt x="998876" y="288066"/>
                  <a:pt x="930301" y="288442"/>
                </a:cubicBezTo>
                <a:cubicBezTo>
                  <a:pt x="929355" y="247620"/>
                  <a:pt x="929591" y="237671"/>
                  <a:pt x="929335" y="217630"/>
                </a:cubicBezTo>
                <a:cubicBezTo>
                  <a:pt x="959775" y="217739"/>
                  <a:pt x="929742" y="217991"/>
                  <a:pt x="990328" y="218010"/>
                </a:cubicBezTo>
                <a:cubicBezTo>
                  <a:pt x="990607" y="239168"/>
                  <a:pt x="990561" y="262876"/>
                  <a:pt x="991557" y="287616"/>
                </a:cubicBezTo>
                <a:close/>
                <a:moveTo>
                  <a:pt x="989591" y="155313"/>
                </a:moveTo>
                <a:cubicBezTo>
                  <a:pt x="989998" y="181286"/>
                  <a:pt x="989773" y="181871"/>
                  <a:pt x="990184" y="208236"/>
                </a:cubicBezTo>
                <a:cubicBezTo>
                  <a:pt x="990328" y="217343"/>
                  <a:pt x="999589" y="214269"/>
                  <a:pt x="929285" y="214028"/>
                </a:cubicBezTo>
                <a:cubicBezTo>
                  <a:pt x="928947" y="189703"/>
                  <a:pt x="928781" y="189342"/>
                  <a:pt x="928044" y="143642"/>
                </a:cubicBezTo>
                <a:cubicBezTo>
                  <a:pt x="1000272" y="143596"/>
                  <a:pt x="989354" y="139599"/>
                  <a:pt x="989591" y="155313"/>
                </a:cubicBezTo>
                <a:close/>
                <a:moveTo>
                  <a:pt x="969754" y="69856"/>
                </a:moveTo>
                <a:cubicBezTo>
                  <a:pt x="991546" y="69856"/>
                  <a:pt x="988145" y="68147"/>
                  <a:pt x="988307" y="75955"/>
                </a:cubicBezTo>
                <a:cubicBezTo>
                  <a:pt x="988691" y="94333"/>
                  <a:pt x="988932" y="110299"/>
                  <a:pt x="989203" y="129689"/>
                </a:cubicBezTo>
                <a:cubicBezTo>
                  <a:pt x="989405" y="143181"/>
                  <a:pt x="1000605" y="139982"/>
                  <a:pt x="927989" y="140041"/>
                </a:cubicBezTo>
                <a:cubicBezTo>
                  <a:pt x="927225" y="92441"/>
                  <a:pt x="927229" y="91227"/>
                  <a:pt x="926845" y="75862"/>
                </a:cubicBezTo>
                <a:cubicBezTo>
                  <a:pt x="926644" y="67809"/>
                  <a:pt x="919093" y="69818"/>
                  <a:pt x="969754" y="69856"/>
                </a:cubicBezTo>
                <a:close/>
                <a:moveTo>
                  <a:pt x="923223" y="288462"/>
                </a:moveTo>
                <a:cubicBezTo>
                  <a:pt x="900198" y="288462"/>
                  <a:pt x="900326" y="288000"/>
                  <a:pt x="876692" y="288000"/>
                </a:cubicBezTo>
                <a:cubicBezTo>
                  <a:pt x="861241" y="288000"/>
                  <a:pt x="865597" y="301283"/>
                  <a:pt x="864185" y="217932"/>
                </a:cubicBezTo>
                <a:cubicBezTo>
                  <a:pt x="890475" y="218212"/>
                  <a:pt x="899888" y="217576"/>
                  <a:pt x="926159" y="217618"/>
                </a:cubicBezTo>
                <a:cubicBezTo>
                  <a:pt x="927171" y="298942"/>
                  <a:pt x="928839" y="288462"/>
                  <a:pt x="923223" y="288462"/>
                </a:cubicBezTo>
                <a:close/>
                <a:moveTo>
                  <a:pt x="925057" y="155305"/>
                </a:moveTo>
                <a:cubicBezTo>
                  <a:pt x="926128" y="223023"/>
                  <a:pt x="927299" y="214020"/>
                  <a:pt x="923223" y="214020"/>
                </a:cubicBezTo>
                <a:cubicBezTo>
                  <a:pt x="855343" y="214020"/>
                  <a:pt x="864169" y="217262"/>
                  <a:pt x="864026" y="208174"/>
                </a:cubicBezTo>
                <a:cubicBezTo>
                  <a:pt x="863603" y="181084"/>
                  <a:pt x="863921" y="181592"/>
                  <a:pt x="863506" y="155251"/>
                </a:cubicBezTo>
                <a:cubicBezTo>
                  <a:pt x="863281" y="141293"/>
                  <a:pt x="859853" y="143708"/>
                  <a:pt x="876688" y="143708"/>
                </a:cubicBezTo>
                <a:cubicBezTo>
                  <a:pt x="934625" y="143708"/>
                  <a:pt x="924798" y="139246"/>
                  <a:pt x="925057" y="155305"/>
                </a:cubicBezTo>
                <a:close/>
                <a:moveTo>
                  <a:pt x="923669" y="75967"/>
                </a:moveTo>
                <a:cubicBezTo>
                  <a:pt x="924069" y="91848"/>
                  <a:pt x="924080" y="94387"/>
                  <a:pt x="924813" y="140044"/>
                </a:cubicBezTo>
                <a:cubicBezTo>
                  <a:pt x="918019" y="140044"/>
                  <a:pt x="870115" y="140099"/>
                  <a:pt x="863262" y="140172"/>
                </a:cubicBezTo>
                <a:lnTo>
                  <a:pt x="862118" y="69577"/>
                </a:lnTo>
                <a:cubicBezTo>
                  <a:pt x="935257" y="68414"/>
                  <a:pt x="923479" y="68434"/>
                  <a:pt x="923669" y="75967"/>
                </a:cubicBezTo>
                <a:close/>
                <a:moveTo>
                  <a:pt x="861311" y="234670"/>
                </a:moveTo>
                <a:cubicBezTo>
                  <a:pt x="861625" y="251365"/>
                  <a:pt x="861517" y="245107"/>
                  <a:pt x="862207" y="288124"/>
                </a:cubicBezTo>
                <a:cubicBezTo>
                  <a:pt x="842192" y="288516"/>
                  <a:pt x="850278" y="288981"/>
                  <a:pt x="800640" y="288508"/>
                </a:cubicBezTo>
                <a:cubicBezTo>
                  <a:pt x="799741" y="216145"/>
                  <a:pt x="800264" y="240021"/>
                  <a:pt x="800035" y="217537"/>
                </a:cubicBezTo>
                <a:cubicBezTo>
                  <a:pt x="873625" y="217502"/>
                  <a:pt x="860912" y="214509"/>
                  <a:pt x="861311" y="234670"/>
                </a:cubicBezTo>
                <a:close/>
                <a:moveTo>
                  <a:pt x="860330" y="155313"/>
                </a:moveTo>
                <a:cubicBezTo>
                  <a:pt x="861373" y="223818"/>
                  <a:pt x="863169" y="214358"/>
                  <a:pt x="853450" y="214160"/>
                </a:cubicBezTo>
                <a:cubicBezTo>
                  <a:pt x="838907" y="213865"/>
                  <a:pt x="836223" y="213923"/>
                  <a:pt x="799993" y="213939"/>
                </a:cubicBezTo>
                <a:cubicBezTo>
                  <a:pt x="799558" y="179847"/>
                  <a:pt x="798864" y="180037"/>
                  <a:pt x="798484" y="143863"/>
                </a:cubicBezTo>
                <a:cubicBezTo>
                  <a:pt x="871104" y="144573"/>
                  <a:pt x="860074" y="139343"/>
                  <a:pt x="860330" y="155313"/>
                </a:cubicBezTo>
                <a:close/>
                <a:moveTo>
                  <a:pt x="806876" y="69895"/>
                </a:moveTo>
                <a:cubicBezTo>
                  <a:pt x="822653" y="70105"/>
                  <a:pt x="837867" y="70140"/>
                  <a:pt x="853458" y="69763"/>
                </a:cubicBezTo>
                <a:cubicBezTo>
                  <a:pt x="861160" y="69570"/>
                  <a:pt x="858775" y="59082"/>
                  <a:pt x="860086" y="140215"/>
                </a:cubicBezTo>
                <a:cubicBezTo>
                  <a:pt x="832446" y="140611"/>
                  <a:pt x="843293" y="140707"/>
                  <a:pt x="798449" y="140269"/>
                </a:cubicBezTo>
                <a:cubicBezTo>
                  <a:pt x="797782" y="57996"/>
                  <a:pt x="794044" y="69729"/>
                  <a:pt x="806876" y="69895"/>
                </a:cubicBezTo>
                <a:close/>
                <a:moveTo>
                  <a:pt x="798639" y="362794"/>
                </a:moveTo>
                <a:cubicBezTo>
                  <a:pt x="783440" y="362903"/>
                  <a:pt x="763727" y="362794"/>
                  <a:pt x="737677" y="362794"/>
                </a:cubicBezTo>
                <a:cubicBezTo>
                  <a:pt x="737635" y="360220"/>
                  <a:pt x="736592" y="299922"/>
                  <a:pt x="736398" y="291804"/>
                </a:cubicBezTo>
                <a:cubicBezTo>
                  <a:pt x="736681" y="291804"/>
                  <a:pt x="797076" y="292079"/>
                  <a:pt x="797503" y="292083"/>
                </a:cubicBezTo>
                <a:cubicBezTo>
                  <a:pt x="797821" y="317901"/>
                  <a:pt x="798368" y="345785"/>
                  <a:pt x="798639" y="362794"/>
                </a:cubicBezTo>
                <a:close/>
                <a:moveTo>
                  <a:pt x="796909" y="234631"/>
                </a:moveTo>
                <a:cubicBezTo>
                  <a:pt x="796774" y="299318"/>
                  <a:pt x="803805" y="288438"/>
                  <a:pt x="783646" y="288438"/>
                </a:cubicBezTo>
                <a:cubicBezTo>
                  <a:pt x="730941" y="288438"/>
                  <a:pt x="736316" y="288434"/>
                  <a:pt x="736293" y="287492"/>
                </a:cubicBezTo>
                <a:cubicBezTo>
                  <a:pt x="735983" y="274632"/>
                  <a:pt x="733993" y="217704"/>
                  <a:pt x="737154" y="217704"/>
                </a:cubicBezTo>
                <a:cubicBezTo>
                  <a:pt x="809029" y="217704"/>
                  <a:pt x="796956" y="212411"/>
                  <a:pt x="796909" y="234631"/>
                </a:cubicBezTo>
                <a:close/>
                <a:moveTo>
                  <a:pt x="795463" y="155313"/>
                </a:moveTo>
                <a:cubicBezTo>
                  <a:pt x="796545" y="224326"/>
                  <a:pt x="801164" y="213939"/>
                  <a:pt x="783646" y="213947"/>
                </a:cubicBezTo>
                <a:cubicBezTo>
                  <a:pt x="728195" y="213947"/>
                  <a:pt x="735226" y="216727"/>
                  <a:pt x="735091" y="208166"/>
                </a:cubicBezTo>
                <a:cubicBezTo>
                  <a:pt x="735060" y="206096"/>
                  <a:pt x="734144" y="146690"/>
                  <a:pt x="734094" y="143398"/>
                </a:cubicBezTo>
                <a:cubicBezTo>
                  <a:pt x="807753" y="143243"/>
                  <a:pt x="795234" y="140874"/>
                  <a:pt x="795463" y="155313"/>
                </a:cubicBezTo>
                <a:close/>
                <a:moveTo>
                  <a:pt x="737154" y="69938"/>
                </a:moveTo>
                <a:cubicBezTo>
                  <a:pt x="803130" y="69938"/>
                  <a:pt x="794276" y="67193"/>
                  <a:pt x="794466" y="75781"/>
                </a:cubicBezTo>
                <a:cubicBezTo>
                  <a:pt x="796219" y="152870"/>
                  <a:pt x="797677" y="140203"/>
                  <a:pt x="783646" y="140203"/>
                </a:cubicBezTo>
                <a:cubicBezTo>
                  <a:pt x="760462" y="140203"/>
                  <a:pt x="760439" y="139796"/>
                  <a:pt x="737154" y="139796"/>
                </a:cubicBezTo>
                <a:cubicBezTo>
                  <a:pt x="733008" y="139796"/>
                  <a:pt x="734067" y="141820"/>
                  <a:pt x="733888" y="128793"/>
                </a:cubicBezTo>
                <a:cubicBezTo>
                  <a:pt x="732969" y="60877"/>
                  <a:pt x="731201" y="69938"/>
                  <a:pt x="737154" y="69938"/>
                </a:cubicBezTo>
                <a:close/>
                <a:moveTo>
                  <a:pt x="732054" y="217711"/>
                </a:moveTo>
                <a:cubicBezTo>
                  <a:pt x="732322" y="237159"/>
                  <a:pt x="732326" y="255254"/>
                  <a:pt x="733132" y="288210"/>
                </a:cubicBezTo>
                <a:cubicBezTo>
                  <a:pt x="668331" y="288326"/>
                  <a:pt x="671783" y="289090"/>
                  <a:pt x="671744" y="287644"/>
                </a:cubicBezTo>
                <a:cubicBezTo>
                  <a:pt x="671597" y="281390"/>
                  <a:pt x="670418" y="218215"/>
                  <a:pt x="670414" y="217932"/>
                </a:cubicBezTo>
                <a:cubicBezTo>
                  <a:pt x="702905" y="218208"/>
                  <a:pt x="712353" y="217754"/>
                  <a:pt x="732054" y="217711"/>
                </a:cubicBezTo>
                <a:close/>
                <a:moveTo>
                  <a:pt x="732004" y="214110"/>
                </a:moveTo>
                <a:cubicBezTo>
                  <a:pt x="660955" y="214261"/>
                  <a:pt x="670394" y="216959"/>
                  <a:pt x="670255" y="208166"/>
                </a:cubicBezTo>
                <a:cubicBezTo>
                  <a:pt x="669840" y="181681"/>
                  <a:pt x="669952" y="181666"/>
                  <a:pt x="669537" y="155251"/>
                </a:cubicBezTo>
                <a:cubicBezTo>
                  <a:pt x="669304" y="140510"/>
                  <a:pt x="657255" y="143825"/>
                  <a:pt x="730914" y="143414"/>
                </a:cubicBezTo>
                <a:cubicBezTo>
                  <a:pt x="730918" y="143708"/>
                  <a:pt x="731907" y="207379"/>
                  <a:pt x="732004" y="214110"/>
                </a:cubicBezTo>
                <a:close/>
                <a:moveTo>
                  <a:pt x="729715" y="69919"/>
                </a:moveTo>
                <a:cubicBezTo>
                  <a:pt x="730499" y="109434"/>
                  <a:pt x="730437" y="110698"/>
                  <a:pt x="730863" y="139812"/>
                </a:cubicBezTo>
                <a:cubicBezTo>
                  <a:pt x="659597" y="140188"/>
                  <a:pt x="669398" y="144875"/>
                  <a:pt x="669029" y="128777"/>
                </a:cubicBezTo>
                <a:cubicBezTo>
                  <a:pt x="668451" y="103572"/>
                  <a:pt x="668304" y="89118"/>
                  <a:pt x="668250" y="75909"/>
                </a:cubicBezTo>
                <a:cubicBezTo>
                  <a:pt x="668211" y="66910"/>
                  <a:pt x="659159" y="69570"/>
                  <a:pt x="729715" y="69919"/>
                </a:cubicBezTo>
                <a:close/>
                <a:moveTo>
                  <a:pt x="667393" y="288283"/>
                </a:moveTo>
                <a:cubicBezTo>
                  <a:pt x="629479" y="287465"/>
                  <a:pt x="606671" y="288884"/>
                  <a:pt x="606656" y="287523"/>
                </a:cubicBezTo>
                <a:cubicBezTo>
                  <a:pt x="605795" y="205029"/>
                  <a:pt x="600656" y="217370"/>
                  <a:pt x="620827" y="217642"/>
                </a:cubicBezTo>
                <a:cubicBezTo>
                  <a:pt x="639962" y="217898"/>
                  <a:pt x="645019" y="217692"/>
                  <a:pt x="667241" y="217898"/>
                </a:cubicBezTo>
                <a:cubicBezTo>
                  <a:pt x="668587" y="297418"/>
                  <a:pt x="669293" y="288318"/>
                  <a:pt x="667393" y="288283"/>
                </a:cubicBezTo>
                <a:close/>
                <a:moveTo>
                  <a:pt x="666361" y="155313"/>
                </a:moveTo>
                <a:cubicBezTo>
                  <a:pt x="666776" y="181739"/>
                  <a:pt x="666663" y="181712"/>
                  <a:pt x="667078" y="208228"/>
                </a:cubicBezTo>
                <a:cubicBezTo>
                  <a:pt x="667218" y="217002"/>
                  <a:pt x="676789" y="214156"/>
                  <a:pt x="605640" y="213900"/>
                </a:cubicBezTo>
                <a:cubicBezTo>
                  <a:pt x="605070" y="176385"/>
                  <a:pt x="605609" y="176773"/>
                  <a:pt x="604926" y="143984"/>
                </a:cubicBezTo>
                <a:cubicBezTo>
                  <a:pt x="675719" y="143561"/>
                  <a:pt x="666109" y="139033"/>
                  <a:pt x="666361" y="155313"/>
                </a:cubicBezTo>
                <a:close/>
                <a:moveTo>
                  <a:pt x="665035" y="69806"/>
                </a:moveTo>
                <a:cubicBezTo>
                  <a:pt x="665279" y="109717"/>
                  <a:pt x="665589" y="115374"/>
                  <a:pt x="666093" y="140095"/>
                </a:cubicBezTo>
                <a:cubicBezTo>
                  <a:pt x="651690" y="139789"/>
                  <a:pt x="636274" y="139785"/>
                  <a:pt x="620811" y="140137"/>
                </a:cubicBezTo>
                <a:cubicBezTo>
                  <a:pt x="599950" y="140614"/>
                  <a:pt x="605395" y="152052"/>
                  <a:pt x="603406" y="75870"/>
                </a:cubicBezTo>
                <a:cubicBezTo>
                  <a:pt x="603127" y="65274"/>
                  <a:pt x="595417" y="71248"/>
                  <a:pt x="665035" y="69806"/>
                </a:cubicBezTo>
                <a:close/>
                <a:moveTo>
                  <a:pt x="597577" y="288140"/>
                </a:moveTo>
                <a:cubicBezTo>
                  <a:pt x="552027" y="288148"/>
                  <a:pt x="547908" y="288140"/>
                  <a:pt x="542118" y="288167"/>
                </a:cubicBezTo>
                <a:cubicBezTo>
                  <a:pt x="541040" y="250047"/>
                  <a:pt x="541529" y="235554"/>
                  <a:pt x="541354" y="217843"/>
                </a:cubicBezTo>
                <a:cubicBezTo>
                  <a:pt x="574881" y="217742"/>
                  <a:pt x="583417" y="217448"/>
                  <a:pt x="602514" y="217490"/>
                </a:cubicBezTo>
                <a:cubicBezTo>
                  <a:pt x="603732" y="300779"/>
                  <a:pt x="606086" y="288140"/>
                  <a:pt x="597577" y="288140"/>
                </a:cubicBezTo>
                <a:close/>
                <a:moveTo>
                  <a:pt x="601955" y="155305"/>
                </a:moveTo>
                <a:cubicBezTo>
                  <a:pt x="603014" y="223085"/>
                  <a:pt x="603623" y="213885"/>
                  <a:pt x="597581" y="213885"/>
                </a:cubicBezTo>
                <a:cubicBezTo>
                  <a:pt x="532690" y="213885"/>
                  <a:pt x="541370" y="217025"/>
                  <a:pt x="541234" y="208166"/>
                </a:cubicBezTo>
                <a:cubicBezTo>
                  <a:pt x="540043" y="132143"/>
                  <a:pt x="536386" y="143693"/>
                  <a:pt x="551050" y="143693"/>
                </a:cubicBezTo>
                <a:cubicBezTo>
                  <a:pt x="574288" y="143693"/>
                  <a:pt x="574296" y="144007"/>
                  <a:pt x="597581" y="144007"/>
                </a:cubicBezTo>
                <a:cubicBezTo>
                  <a:pt x="602805" y="144003"/>
                  <a:pt x="601734" y="141731"/>
                  <a:pt x="601955" y="155305"/>
                </a:cubicBezTo>
                <a:close/>
                <a:moveTo>
                  <a:pt x="551046" y="69581"/>
                </a:moveTo>
                <a:cubicBezTo>
                  <a:pt x="552900" y="69581"/>
                  <a:pt x="597204" y="69608"/>
                  <a:pt x="600067" y="69612"/>
                </a:cubicBezTo>
                <a:cubicBezTo>
                  <a:pt x="600307" y="79604"/>
                  <a:pt x="599357" y="40375"/>
                  <a:pt x="601664" y="140401"/>
                </a:cubicBezTo>
                <a:cubicBezTo>
                  <a:pt x="575785" y="140475"/>
                  <a:pt x="565066" y="139909"/>
                  <a:pt x="539970" y="140137"/>
                </a:cubicBezTo>
                <a:cubicBezTo>
                  <a:pt x="539000" y="56794"/>
                  <a:pt x="534494" y="69581"/>
                  <a:pt x="551046" y="69581"/>
                </a:cubicBezTo>
                <a:close/>
                <a:moveTo>
                  <a:pt x="538178" y="217855"/>
                </a:moveTo>
                <a:cubicBezTo>
                  <a:pt x="538411" y="242502"/>
                  <a:pt x="537744" y="237078"/>
                  <a:pt x="538938" y="288182"/>
                </a:cubicBezTo>
                <a:cubicBezTo>
                  <a:pt x="467311" y="288632"/>
                  <a:pt x="485295" y="288516"/>
                  <a:pt x="477837" y="288586"/>
                </a:cubicBezTo>
                <a:cubicBezTo>
                  <a:pt x="477608" y="259422"/>
                  <a:pt x="477115" y="239706"/>
                  <a:pt x="476747" y="217665"/>
                </a:cubicBezTo>
                <a:cubicBezTo>
                  <a:pt x="506807" y="218235"/>
                  <a:pt x="514420" y="217960"/>
                  <a:pt x="538178" y="217855"/>
                </a:cubicBezTo>
                <a:close/>
                <a:moveTo>
                  <a:pt x="537007" y="155313"/>
                </a:moveTo>
                <a:cubicBezTo>
                  <a:pt x="538089" y="224427"/>
                  <a:pt x="541599" y="214203"/>
                  <a:pt x="527773" y="214315"/>
                </a:cubicBezTo>
                <a:cubicBezTo>
                  <a:pt x="468514" y="214796"/>
                  <a:pt x="476712" y="215443"/>
                  <a:pt x="476596" y="208166"/>
                </a:cubicBezTo>
                <a:cubicBezTo>
                  <a:pt x="475587" y="145387"/>
                  <a:pt x="475657" y="149346"/>
                  <a:pt x="475545" y="143887"/>
                </a:cubicBezTo>
                <a:cubicBezTo>
                  <a:pt x="547695" y="144930"/>
                  <a:pt x="536747" y="138653"/>
                  <a:pt x="537007" y="155313"/>
                </a:cubicBezTo>
                <a:close/>
                <a:moveTo>
                  <a:pt x="481285" y="69934"/>
                </a:moveTo>
                <a:cubicBezTo>
                  <a:pt x="544247" y="69383"/>
                  <a:pt x="535533" y="67895"/>
                  <a:pt x="535766" y="75978"/>
                </a:cubicBezTo>
                <a:cubicBezTo>
                  <a:pt x="537945" y="150439"/>
                  <a:pt x="538248" y="140110"/>
                  <a:pt x="527761" y="140335"/>
                </a:cubicBezTo>
                <a:cubicBezTo>
                  <a:pt x="511934" y="140676"/>
                  <a:pt x="496972" y="140657"/>
                  <a:pt x="481292" y="140382"/>
                </a:cubicBezTo>
                <a:cubicBezTo>
                  <a:pt x="473935" y="140254"/>
                  <a:pt x="475560" y="142603"/>
                  <a:pt x="475184" y="128770"/>
                </a:cubicBezTo>
                <a:cubicBezTo>
                  <a:pt x="473338" y="60846"/>
                  <a:pt x="472477" y="70015"/>
                  <a:pt x="481285" y="69934"/>
                </a:cubicBezTo>
                <a:close/>
                <a:moveTo>
                  <a:pt x="474649" y="287392"/>
                </a:moveTo>
                <a:cubicBezTo>
                  <a:pt x="474668" y="289574"/>
                  <a:pt x="479497" y="288411"/>
                  <a:pt x="413090" y="288372"/>
                </a:cubicBezTo>
                <a:cubicBezTo>
                  <a:pt x="413028" y="275558"/>
                  <a:pt x="412268" y="218010"/>
                  <a:pt x="412260" y="217568"/>
                </a:cubicBezTo>
                <a:cubicBezTo>
                  <a:pt x="444783" y="217568"/>
                  <a:pt x="459912" y="217409"/>
                  <a:pt x="473571" y="217618"/>
                </a:cubicBezTo>
                <a:cubicBezTo>
                  <a:pt x="473959" y="240905"/>
                  <a:pt x="474455" y="260748"/>
                  <a:pt x="474649" y="287392"/>
                </a:cubicBezTo>
                <a:close/>
                <a:moveTo>
                  <a:pt x="473513" y="214013"/>
                </a:moveTo>
                <a:cubicBezTo>
                  <a:pt x="403499" y="212950"/>
                  <a:pt x="412268" y="217471"/>
                  <a:pt x="412120" y="208158"/>
                </a:cubicBezTo>
                <a:cubicBezTo>
                  <a:pt x="411236" y="152114"/>
                  <a:pt x="411221" y="150497"/>
                  <a:pt x="411065" y="143387"/>
                </a:cubicBezTo>
                <a:cubicBezTo>
                  <a:pt x="411500" y="143387"/>
                  <a:pt x="472066" y="143844"/>
                  <a:pt x="472369" y="143848"/>
                </a:cubicBezTo>
                <a:cubicBezTo>
                  <a:pt x="472528" y="151606"/>
                  <a:pt x="472547" y="153886"/>
                  <a:pt x="473513" y="214013"/>
                </a:cubicBezTo>
                <a:close/>
                <a:moveTo>
                  <a:pt x="411492" y="70093"/>
                </a:moveTo>
                <a:cubicBezTo>
                  <a:pt x="480400" y="70093"/>
                  <a:pt x="471054" y="67728"/>
                  <a:pt x="471124" y="75936"/>
                </a:cubicBezTo>
                <a:cubicBezTo>
                  <a:pt x="471674" y="151726"/>
                  <a:pt x="477209" y="140180"/>
                  <a:pt x="458015" y="140180"/>
                </a:cubicBezTo>
                <a:cubicBezTo>
                  <a:pt x="435200" y="140180"/>
                  <a:pt x="434614" y="139789"/>
                  <a:pt x="411488" y="139789"/>
                </a:cubicBezTo>
                <a:cubicBezTo>
                  <a:pt x="410786" y="139785"/>
                  <a:pt x="407808" y="70093"/>
                  <a:pt x="411492" y="70093"/>
                </a:cubicBezTo>
                <a:close/>
                <a:moveTo>
                  <a:pt x="409902" y="287547"/>
                </a:moveTo>
                <a:cubicBezTo>
                  <a:pt x="409910" y="288780"/>
                  <a:pt x="360486" y="288690"/>
                  <a:pt x="348634" y="288528"/>
                </a:cubicBezTo>
                <a:cubicBezTo>
                  <a:pt x="347428" y="219301"/>
                  <a:pt x="347626" y="238004"/>
                  <a:pt x="347246" y="217882"/>
                </a:cubicBezTo>
                <a:cubicBezTo>
                  <a:pt x="375906" y="218328"/>
                  <a:pt x="386160" y="217599"/>
                  <a:pt x="409088" y="217568"/>
                </a:cubicBezTo>
                <a:cubicBezTo>
                  <a:pt x="409088" y="217847"/>
                  <a:pt x="409863" y="277753"/>
                  <a:pt x="409902" y="287547"/>
                </a:cubicBezTo>
                <a:close/>
                <a:moveTo>
                  <a:pt x="409033" y="213966"/>
                </a:moveTo>
                <a:cubicBezTo>
                  <a:pt x="338271" y="214071"/>
                  <a:pt x="347218" y="217211"/>
                  <a:pt x="347079" y="208166"/>
                </a:cubicBezTo>
                <a:cubicBezTo>
                  <a:pt x="346734" y="185965"/>
                  <a:pt x="346722" y="181286"/>
                  <a:pt x="346311" y="155251"/>
                </a:cubicBezTo>
                <a:cubicBezTo>
                  <a:pt x="346078" y="139928"/>
                  <a:pt x="335339" y="143414"/>
                  <a:pt x="407889" y="143387"/>
                </a:cubicBezTo>
                <a:cubicBezTo>
                  <a:pt x="408083" y="152184"/>
                  <a:pt x="409029" y="213675"/>
                  <a:pt x="409033" y="213966"/>
                </a:cubicBezTo>
                <a:close/>
                <a:moveTo>
                  <a:pt x="406609" y="70081"/>
                </a:moveTo>
                <a:cubicBezTo>
                  <a:pt x="406834" y="117573"/>
                  <a:pt x="407342" y="121457"/>
                  <a:pt x="407800" y="139789"/>
                </a:cubicBezTo>
                <a:cubicBezTo>
                  <a:pt x="363251" y="139808"/>
                  <a:pt x="354440" y="139851"/>
                  <a:pt x="346074" y="140056"/>
                </a:cubicBezTo>
                <a:cubicBezTo>
                  <a:pt x="345225" y="84481"/>
                  <a:pt x="345427" y="95845"/>
                  <a:pt x="344826" y="69620"/>
                </a:cubicBezTo>
                <a:cubicBezTo>
                  <a:pt x="375029" y="68806"/>
                  <a:pt x="386854" y="69981"/>
                  <a:pt x="406609" y="70081"/>
                </a:cubicBezTo>
                <a:close/>
                <a:moveTo>
                  <a:pt x="344453" y="234686"/>
                </a:moveTo>
                <a:cubicBezTo>
                  <a:pt x="346078" y="296914"/>
                  <a:pt x="346691" y="288500"/>
                  <a:pt x="341754" y="288415"/>
                </a:cubicBezTo>
                <a:cubicBezTo>
                  <a:pt x="284089" y="287333"/>
                  <a:pt x="283926" y="289361"/>
                  <a:pt x="283895" y="287516"/>
                </a:cubicBezTo>
                <a:cubicBezTo>
                  <a:pt x="282522" y="205324"/>
                  <a:pt x="277798" y="217680"/>
                  <a:pt x="295227" y="217611"/>
                </a:cubicBezTo>
                <a:cubicBezTo>
                  <a:pt x="316584" y="217525"/>
                  <a:pt x="326586" y="217498"/>
                  <a:pt x="341696" y="217781"/>
                </a:cubicBezTo>
                <a:cubicBezTo>
                  <a:pt x="344899" y="217843"/>
                  <a:pt x="343945" y="215191"/>
                  <a:pt x="344453" y="234686"/>
                </a:cubicBezTo>
                <a:close/>
                <a:moveTo>
                  <a:pt x="343135" y="155313"/>
                </a:moveTo>
                <a:cubicBezTo>
                  <a:pt x="344166" y="221271"/>
                  <a:pt x="344814" y="214234"/>
                  <a:pt x="341754" y="214175"/>
                </a:cubicBezTo>
                <a:cubicBezTo>
                  <a:pt x="273885" y="212900"/>
                  <a:pt x="282320" y="217409"/>
                  <a:pt x="282177" y="208174"/>
                </a:cubicBezTo>
                <a:cubicBezTo>
                  <a:pt x="281766" y="181933"/>
                  <a:pt x="282394" y="182011"/>
                  <a:pt x="281975" y="155243"/>
                </a:cubicBezTo>
                <a:cubicBezTo>
                  <a:pt x="281711" y="138552"/>
                  <a:pt x="272408" y="145674"/>
                  <a:pt x="341766" y="143778"/>
                </a:cubicBezTo>
                <a:cubicBezTo>
                  <a:pt x="343445" y="143732"/>
                  <a:pt x="342933" y="142010"/>
                  <a:pt x="343135" y="155313"/>
                </a:cubicBezTo>
                <a:close/>
                <a:moveTo>
                  <a:pt x="341649" y="69709"/>
                </a:moveTo>
                <a:cubicBezTo>
                  <a:pt x="343422" y="147981"/>
                  <a:pt x="343266" y="140130"/>
                  <a:pt x="341684" y="140169"/>
                </a:cubicBezTo>
                <a:cubicBezTo>
                  <a:pt x="326381" y="140611"/>
                  <a:pt x="323697" y="140452"/>
                  <a:pt x="295215" y="140529"/>
                </a:cubicBezTo>
                <a:cubicBezTo>
                  <a:pt x="277356" y="140576"/>
                  <a:pt x="282394" y="152296"/>
                  <a:pt x="280404" y="75862"/>
                </a:cubicBezTo>
                <a:cubicBezTo>
                  <a:pt x="280137" y="65266"/>
                  <a:pt x="272850" y="71683"/>
                  <a:pt x="341649" y="69709"/>
                </a:cubicBezTo>
                <a:close/>
                <a:moveTo>
                  <a:pt x="280722" y="287585"/>
                </a:moveTo>
                <a:cubicBezTo>
                  <a:pt x="280746" y="289035"/>
                  <a:pt x="219148" y="287996"/>
                  <a:pt x="219129" y="287469"/>
                </a:cubicBezTo>
                <a:cubicBezTo>
                  <a:pt x="216185" y="205987"/>
                  <a:pt x="217174" y="217479"/>
                  <a:pt x="225458" y="217479"/>
                </a:cubicBezTo>
                <a:cubicBezTo>
                  <a:pt x="247653" y="217479"/>
                  <a:pt x="248254" y="217657"/>
                  <a:pt x="271969" y="217657"/>
                </a:cubicBezTo>
                <a:cubicBezTo>
                  <a:pt x="281358" y="217657"/>
                  <a:pt x="279280" y="206332"/>
                  <a:pt x="280722" y="287585"/>
                </a:cubicBezTo>
                <a:close/>
                <a:moveTo>
                  <a:pt x="278803" y="155305"/>
                </a:moveTo>
                <a:cubicBezTo>
                  <a:pt x="279877" y="223690"/>
                  <a:pt x="280722" y="214059"/>
                  <a:pt x="271969" y="214059"/>
                </a:cubicBezTo>
                <a:cubicBezTo>
                  <a:pt x="209472" y="214059"/>
                  <a:pt x="218008" y="215467"/>
                  <a:pt x="217895" y="208166"/>
                </a:cubicBezTo>
                <a:cubicBezTo>
                  <a:pt x="216720" y="133159"/>
                  <a:pt x="213575" y="143902"/>
                  <a:pt x="225458" y="143902"/>
                </a:cubicBezTo>
                <a:cubicBezTo>
                  <a:pt x="288882" y="143902"/>
                  <a:pt x="278589" y="141611"/>
                  <a:pt x="278803" y="155305"/>
                </a:cubicBezTo>
                <a:close/>
                <a:moveTo>
                  <a:pt x="225458" y="69756"/>
                </a:moveTo>
                <a:cubicBezTo>
                  <a:pt x="273024" y="69767"/>
                  <a:pt x="273152" y="69767"/>
                  <a:pt x="277073" y="69775"/>
                </a:cubicBezTo>
                <a:cubicBezTo>
                  <a:pt x="277445" y="85241"/>
                  <a:pt x="278535" y="140262"/>
                  <a:pt x="278543" y="140568"/>
                </a:cubicBezTo>
                <a:cubicBezTo>
                  <a:pt x="258516" y="140587"/>
                  <a:pt x="276712" y="140587"/>
                  <a:pt x="216561" y="140285"/>
                </a:cubicBezTo>
                <a:cubicBezTo>
                  <a:pt x="215246" y="56965"/>
                  <a:pt x="212625" y="69756"/>
                  <a:pt x="225458" y="69756"/>
                </a:cubicBezTo>
                <a:close/>
                <a:moveTo>
                  <a:pt x="214987" y="234655"/>
                </a:moveTo>
                <a:cubicBezTo>
                  <a:pt x="215080" y="252641"/>
                  <a:pt x="215305" y="269851"/>
                  <a:pt x="215945" y="287609"/>
                </a:cubicBezTo>
                <a:cubicBezTo>
                  <a:pt x="215960" y="288023"/>
                  <a:pt x="154517" y="290447"/>
                  <a:pt x="154517" y="287624"/>
                </a:cubicBezTo>
                <a:cubicBezTo>
                  <a:pt x="154517" y="211741"/>
                  <a:pt x="150922" y="217797"/>
                  <a:pt x="155696" y="217828"/>
                </a:cubicBezTo>
                <a:cubicBezTo>
                  <a:pt x="226749" y="218312"/>
                  <a:pt x="214866" y="211516"/>
                  <a:pt x="214987" y="234655"/>
                </a:cubicBezTo>
                <a:close/>
                <a:moveTo>
                  <a:pt x="213621" y="155320"/>
                </a:moveTo>
                <a:cubicBezTo>
                  <a:pt x="214703" y="224706"/>
                  <a:pt x="218745" y="213776"/>
                  <a:pt x="202185" y="214090"/>
                </a:cubicBezTo>
                <a:cubicBezTo>
                  <a:pt x="144329" y="215102"/>
                  <a:pt x="153199" y="215486"/>
                  <a:pt x="153086" y="208174"/>
                </a:cubicBezTo>
                <a:cubicBezTo>
                  <a:pt x="151954" y="135826"/>
                  <a:pt x="151306" y="143825"/>
                  <a:pt x="155731" y="143755"/>
                </a:cubicBezTo>
                <a:cubicBezTo>
                  <a:pt x="225291" y="142631"/>
                  <a:pt x="213412" y="142057"/>
                  <a:pt x="213621" y="155320"/>
                </a:cubicBezTo>
                <a:close/>
                <a:moveTo>
                  <a:pt x="155716" y="69593"/>
                </a:moveTo>
                <a:cubicBezTo>
                  <a:pt x="221141" y="69197"/>
                  <a:pt x="212187" y="67755"/>
                  <a:pt x="212346" y="76514"/>
                </a:cubicBezTo>
                <a:cubicBezTo>
                  <a:pt x="212675" y="94503"/>
                  <a:pt x="212869" y="107624"/>
                  <a:pt x="213385" y="140262"/>
                </a:cubicBezTo>
                <a:cubicBezTo>
                  <a:pt x="198547" y="140149"/>
                  <a:pt x="186679" y="139684"/>
                  <a:pt x="152287" y="140207"/>
                </a:cubicBezTo>
                <a:cubicBezTo>
                  <a:pt x="151326" y="59923"/>
                  <a:pt x="148700" y="69632"/>
                  <a:pt x="155716" y="69593"/>
                </a:cubicBezTo>
                <a:close/>
                <a:moveTo>
                  <a:pt x="151341" y="287624"/>
                </a:moveTo>
                <a:cubicBezTo>
                  <a:pt x="151341" y="289380"/>
                  <a:pt x="156701" y="288628"/>
                  <a:pt x="89906" y="288566"/>
                </a:cubicBezTo>
                <a:cubicBezTo>
                  <a:pt x="89999" y="256673"/>
                  <a:pt x="89138" y="235950"/>
                  <a:pt x="88789" y="217863"/>
                </a:cubicBezTo>
                <a:cubicBezTo>
                  <a:pt x="108146" y="217855"/>
                  <a:pt x="126575" y="217665"/>
                  <a:pt x="150085" y="217797"/>
                </a:cubicBezTo>
                <a:cubicBezTo>
                  <a:pt x="150457" y="236485"/>
                  <a:pt x="151341" y="253823"/>
                  <a:pt x="151341" y="287624"/>
                </a:cubicBezTo>
                <a:close/>
                <a:moveTo>
                  <a:pt x="149910" y="208236"/>
                </a:moveTo>
                <a:cubicBezTo>
                  <a:pt x="150034" y="216060"/>
                  <a:pt x="160071" y="214226"/>
                  <a:pt x="88716" y="214261"/>
                </a:cubicBezTo>
                <a:cubicBezTo>
                  <a:pt x="87944" y="170678"/>
                  <a:pt x="87653" y="165537"/>
                  <a:pt x="87428" y="143914"/>
                </a:cubicBezTo>
                <a:cubicBezTo>
                  <a:pt x="131279" y="143945"/>
                  <a:pt x="138504" y="143988"/>
                  <a:pt x="149154" y="143852"/>
                </a:cubicBezTo>
                <a:cubicBezTo>
                  <a:pt x="149697" y="184259"/>
                  <a:pt x="149631" y="190339"/>
                  <a:pt x="149910" y="208236"/>
                </a:cubicBezTo>
                <a:close/>
                <a:moveTo>
                  <a:pt x="147754" y="69632"/>
                </a:moveTo>
                <a:cubicBezTo>
                  <a:pt x="148886" y="105193"/>
                  <a:pt x="148537" y="94407"/>
                  <a:pt x="149107" y="140254"/>
                </a:cubicBezTo>
                <a:cubicBezTo>
                  <a:pt x="139656" y="140370"/>
                  <a:pt x="136092" y="140347"/>
                  <a:pt x="87397" y="140316"/>
                </a:cubicBezTo>
                <a:cubicBezTo>
                  <a:pt x="87219" y="118197"/>
                  <a:pt x="87603" y="124082"/>
                  <a:pt x="86493" y="70015"/>
                </a:cubicBezTo>
                <a:cubicBezTo>
                  <a:pt x="106319" y="70004"/>
                  <a:pt x="90438" y="69864"/>
                  <a:pt x="147754" y="69632"/>
                </a:cubicBezTo>
                <a:close/>
                <a:moveTo>
                  <a:pt x="39474" y="69666"/>
                </a:moveTo>
                <a:cubicBezTo>
                  <a:pt x="62278" y="69666"/>
                  <a:pt x="62146" y="69984"/>
                  <a:pt x="83313" y="70008"/>
                </a:cubicBezTo>
                <a:cubicBezTo>
                  <a:pt x="84454" y="125866"/>
                  <a:pt x="84039" y="118798"/>
                  <a:pt x="84221" y="140308"/>
                </a:cubicBezTo>
                <a:cubicBezTo>
                  <a:pt x="40533" y="140277"/>
                  <a:pt x="33649" y="140250"/>
                  <a:pt x="22941" y="140331"/>
                </a:cubicBezTo>
                <a:cubicBezTo>
                  <a:pt x="22092" y="55073"/>
                  <a:pt x="16084" y="69666"/>
                  <a:pt x="39474" y="69666"/>
                </a:cubicBezTo>
                <a:close/>
                <a:moveTo>
                  <a:pt x="39474" y="143879"/>
                </a:moveTo>
                <a:cubicBezTo>
                  <a:pt x="92811" y="143914"/>
                  <a:pt x="84167" y="140103"/>
                  <a:pt x="84403" y="155320"/>
                </a:cubicBezTo>
                <a:cubicBezTo>
                  <a:pt x="84822" y="182239"/>
                  <a:pt x="85024" y="181786"/>
                  <a:pt x="85439" y="208228"/>
                </a:cubicBezTo>
                <a:cubicBezTo>
                  <a:pt x="85574" y="216901"/>
                  <a:pt x="95188" y="214187"/>
                  <a:pt x="23918" y="214152"/>
                </a:cubicBezTo>
                <a:cubicBezTo>
                  <a:pt x="22499" y="130937"/>
                  <a:pt x="18450" y="143879"/>
                  <a:pt x="39474" y="143879"/>
                </a:cubicBezTo>
                <a:close/>
                <a:moveTo>
                  <a:pt x="25097" y="287438"/>
                </a:moveTo>
                <a:cubicBezTo>
                  <a:pt x="24838" y="204742"/>
                  <a:pt x="17872" y="217750"/>
                  <a:pt x="39474" y="217762"/>
                </a:cubicBezTo>
                <a:cubicBezTo>
                  <a:pt x="59683" y="217762"/>
                  <a:pt x="62937" y="217863"/>
                  <a:pt x="85605" y="217863"/>
                </a:cubicBezTo>
                <a:cubicBezTo>
                  <a:pt x="86013" y="239245"/>
                  <a:pt x="86815" y="255719"/>
                  <a:pt x="86718" y="288566"/>
                </a:cubicBezTo>
                <a:cubicBezTo>
                  <a:pt x="86331" y="288566"/>
                  <a:pt x="25101" y="288566"/>
                  <a:pt x="25097" y="287438"/>
                </a:cubicBezTo>
                <a:close/>
                <a:moveTo>
                  <a:pt x="25803" y="340408"/>
                </a:moveTo>
                <a:cubicBezTo>
                  <a:pt x="25532" y="325981"/>
                  <a:pt x="25179" y="306409"/>
                  <a:pt x="25117" y="291947"/>
                </a:cubicBezTo>
                <a:cubicBezTo>
                  <a:pt x="60490" y="291804"/>
                  <a:pt x="57457" y="292164"/>
                  <a:pt x="86715" y="292164"/>
                </a:cubicBezTo>
                <a:cubicBezTo>
                  <a:pt x="86621" y="366311"/>
                  <a:pt x="89573" y="362232"/>
                  <a:pt x="85958" y="362232"/>
                </a:cubicBezTo>
                <a:cubicBezTo>
                  <a:pt x="13598" y="362232"/>
                  <a:pt x="26315" y="367916"/>
                  <a:pt x="25803" y="340408"/>
                </a:cubicBezTo>
                <a:close/>
                <a:moveTo>
                  <a:pt x="26257" y="366858"/>
                </a:moveTo>
                <a:cubicBezTo>
                  <a:pt x="26234" y="365458"/>
                  <a:pt x="87762" y="365384"/>
                  <a:pt x="87785" y="366920"/>
                </a:cubicBezTo>
                <a:cubicBezTo>
                  <a:pt x="89003" y="444583"/>
                  <a:pt x="91368" y="436173"/>
                  <a:pt x="85954" y="436173"/>
                </a:cubicBezTo>
                <a:cubicBezTo>
                  <a:pt x="43418" y="436165"/>
                  <a:pt x="35863" y="436138"/>
                  <a:pt x="27529" y="436216"/>
                </a:cubicBezTo>
                <a:cubicBezTo>
                  <a:pt x="27316" y="427721"/>
                  <a:pt x="26292" y="369052"/>
                  <a:pt x="26257" y="366858"/>
                </a:cubicBezTo>
                <a:close/>
                <a:moveTo>
                  <a:pt x="28817" y="499076"/>
                </a:moveTo>
                <a:cubicBezTo>
                  <a:pt x="27940" y="429000"/>
                  <a:pt x="24077" y="439767"/>
                  <a:pt x="39474" y="439767"/>
                </a:cubicBezTo>
                <a:cubicBezTo>
                  <a:pt x="42697" y="439767"/>
                  <a:pt x="86567" y="439775"/>
                  <a:pt x="89305" y="439779"/>
                </a:cubicBezTo>
                <a:cubicBezTo>
                  <a:pt x="89526" y="458381"/>
                  <a:pt x="89379" y="449212"/>
                  <a:pt x="90298" y="510828"/>
                </a:cubicBezTo>
                <a:cubicBezTo>
                  <a:pt x="17643" y="510882"/>
                  <a:pt x="28995" y="513150"/>
                  <a:pt x="28817" y="499076"/>
                </a:cubicBezTo>
                <a:close/>
                <a:moveTo>
                  <a:pt x="30027" y="578410"/>
                </a:moveTo>
                <a:cubicBezTo>
                  <a:pt x="29294" y="532373"/>
                  <a:pt x="29146" y="523545"/>
                  <a:pt x="29014" y="514003"/>
                </a:cubicBezTo>
                <a:cubicBezTo>
                  <a:pt x="53284" y="513747"/>
                  <a:pt x="62619" y="514449"/>
                  <a:pt x="90356" y="514429"/>
                </a:cubicBezTo>
                <a:cubicBezTo>
                  <a:pt x="91043" y="559424"/>
                  <a:pt x="90426" y="554279"/>
                  <a:pt x="91039" y="585063"/>
                </a:cubicBezTo>
                <a:cubicBezTo>
                  <a:pt x="19548" y="585296"/>
                  <a:pt x="30139" y="585680"/>
                  <a:pt x="30027" y="578410"/>
                </a:cubicBezTo>
                <a:close/>
                <a:moveTo>
                  <a:pt x="31132" y="657760"/>
                </a:moveTo>
                <a:cubicBezTo>
                  <a:pt x="29363" y="576774"/>
                  <a:pt x="27521" y="588184"/>
                  <a:pt x="39478" y="588184"/>
                </a:cubicBezTo>
                <a:cubicBezTo>
                  <a:pt x="62352" y="588184"/>
                  <a:pt x="62778" y="588669"/>
                  <a:pt x="85962" y="588669"/>
                </a:cubicBezTo>
                <a:cubicBezTo>
                  <a:pt x="92001" y="588669"/>
                  <a:pt x="91880" y="577429"/>
                  <a:pt x="92644" y="657628"/>
                </a:cubicBezTo>
                <a:cubicBezTo>
                  <a:pt x="92660" y="659392"/>
                  <a:pt x="93862" y="658935"/>
                  <a:pt x="85962" y="658935"/>
                </a:cubicBezTo>
                <a:cubicBezTo>
                  <a:pt x="24682" y="658935"/>
                  <a:pt x="31163" y="659136"/>
                  <a:pt x="31132" y="657760"/>
                </a:cubicBezTo>
                <a:close/>
                <a:moveTo>
                  <a:pt x="31237" y="662428"/>
                </a:moveTo>
                <a:cubicBezTo>
                  <a:pt x="40754" y="662420"/>
                  <a:pt x="92396" y="662544"/>
                  <a:pt x="92687" y="662544"/>
                </a:cubicBezTo>
                <a:cubicBezTo>
                  <a:pt x="93509" y="744205"/>
                  <a:pt x="97418" y="733089"/>
                  <a:pt x="85958" y="733089"/>
                </a:cubicBezTo>
                <a:cubicBezTo>
                  <a:pt x="39726" y="733081"/>
                  <a:pt x="37159" y="733085"/>
                  <a:pt x="31962" y="733073"/>
                </a:cubicBezTo>
                <a:cubicBezTo>
                  <a:pt x="31597" y="706701"/>
                  <a:pt x="32183" y="705670"/>
                  <a:pt x="31237" y="662428"/>
                </a:cubicBezTo>
                <a:close/>
                <a:moveTo>
                  <a:pt x="33575" y="807274"/>
                </a:moveTo>
                <a:cubicBezTo>
                  <a:pt x="32171" y="738366"/>
                  <a:pt x="32299" y="756968"/>
                  <a:pt x="32012" y="736671"/>
                </a:cubicBezTo>
                <a:cubicBezTo>
                  <a:pt x="98644" y="736842"/>
                  <a:pt x="93881" y="736291"/>
                  <a:pt x="93893" y="737187"/>
                </a:cubicBezTo>
                <a:cubicBezTo>
                  <a:pt x="95146" y="817335"/>
                  <a:pt x="98578" y="806824"/>
                  <a:pt x="85954" y="806824"/>
                </a:cubicBezTo>
                <a:cubicBezTo>
                  <a:pt x="60703" y="806828"/>
                  <a:pt x="60440" y="807398"/>
                  <a:pt x="33575" y="807274"/>
                </a:cubicBezTo>
                <a:close/>
                <a:moveTo>
                  <a:pt x="33653" y="810876"/>
                </a:moveTo>
                <a:cubicBezTo>
                  <a:pt x="54832" y="810969"/>
                  <a:pt x="57950" y="810527"/>
                  <a:pt x="95041" y="810415"/>
                </a:cubicBezTo>
                <a:cubicBezTo>
                  <a:pt x="96360" y="894525"/>
                  <a:pt x="99435" y="880975"/>
                  <a:pt x="85958" y="880975"/>
                </a:cubicBezTo>
                <a:cubicBezTo>
                  <a:pt x="62708" y="880975"/>
                  <a:pt x="62685" y="881413"/>
                  <a:pt x="39474" y="881413"/>
                </a:cubicBezTo>
                <a:cubicBezTo>
                  <a:pt x="32466" y="881413"/>
                  <a:pt x="35344" y="890470"/>
                  <a:pt x="33653" y="810876"/>
                </a:cubicBezTo>
                <a:close/>
                <a:moveTo>
                  <a:pt x="35258" y="948790"/>
                </a:moveTo>
                <a:cubicBezTo>
                  <a:pt x="34103" y="874733"/>
                  <a:pt x="34091" y="885011"/>
                  <a:pt x="39474" y="885011"/>
                </a:cubicBezTo>
                <a:cubicBezTo>
                  <a:pt x="105931" y="885011"/>
                  <a:pt x="96301" y="880277"/>
                  <a:pt x="96554" y="895929"/>
                </a:cubicBezTo>
                <a:cubicBezTo>
                  <a:pt x="96957" y="921747"/>
                  <a:pt x="96464" y="922437"/>
                  <a:pt x="96879" y="948844"/>
                </a:cubicBezTo>
                <a:cubicBezTo>
                  <a:pt x="97000" y="956432"/>
                  <a:pt x="99171" y="954823"/>
                  <a:pt x="85962" y="954823"/>
                </a:cubicBezTo>
                <a:cubicBezTo>
                  <a:pt x="27215" y="954823"/>
                  <a:pt x="35386" y="957103"/>
                  <a:pt x="35258" y="948790"/>
                </a:cubicBezTo>
                <a:close/>
                <a:moveTo>
                  <a:pt x="36666" y="1028155"/>
                </a:moveTo>
                <a:cubicBezTo>
                  <a:pt x="34727" y="947352"/>
                  <a:pt x="34145" y="958518"/>
                  <a:pt x="39474" y="958518"/>
                </a:cubicBezTo>
                <a:cubicBezTo>
                  <a:pt x="108944" y="958518"/>
                  <a:pt x="96972" y="953935"/>
                  <a:pt x="97244" y="975302"/>
                </a:cubicBezTo>
                <a:cubicBezTo>
                  <a:pt x="97457" y="992249"/>
                  <a:pt x="97721" y="1011390"/>
                  <a:pt x="98163" y="1028256"/>
                </a:cubicBezTo>
                <a:cubicBezTo>
                  <a:pt x="98190" y="1029342"/>
                  <a:pt x="100017" y="1029024"/>
                  <a:pt x="85962" y="1029024"/>
                </a:cubicBezTo>
                <a:cubicBezTo>
                  <a:pt x="32613" y="1029024"/>
                  <a:pt x="36736" y="1031175"/>
                  <a:pt x="36666" y="1028155"/>
                </a:cubicBezTo>
                <a:close/>
                <a:moveTo>
                  <a:pt x="38167" y="1103492"/>
                </a:moveTo>
                <a:cubicBezTo>
                  <a:pt x="36876" y="1025096"/>
                  <a:pt x="35301" y="1033265"/>
                  <a:pt x="39474" y="1033265"/>
                </a:cubicBezTo>
                <a:cubicBezTo>
                  <a:pt x="109968" y="1033265"/>
                  <a:pt x="98241" y="1025046"/>
                  <a:pt x="98706" y="1054683"/>
                </a:cubicBezTo>
                <a:cubicBezTo>
                  <a:pt x="99117" y="1080985"/>
                  <a:pt x="99408" y="1080555"/>
                  <a:pt x="99804" y="1103546"/>
                </a:cubicBezTo>
                <a:cubicBezTo>
                  <a:pt x="92272" y="1103515"/>
                  <a:pt x="41793" y="1103492"/>
                  <a:pt x="38167" y="1103492"/>
                </a:cubicBezTo>
                <a:close/>
                <a:moveTo>
                  <a:pt x="39474" y="1107090"/>
                </a:moveTo>
                <a:cubicBezTo>
                  <a:pt x="94110" y="1107125"/>
                  <a:pt x="93358" y="1107121"/>
                  <a:pt x="99866" y="1107152"/>
                </a:cubicBezTo>
                <a:cubicBezTo>
                  <a:pt x="100401" y="1144535"/>
                  <a:pt x="100230" y="1142845"/>
                  <a:pt x="100839" y="1177286"/>
                </a:cubicBezTo>
                <a:cubicBezTo>
                  <a:pt x="85303" y="1177103"/>
                  <a:pt x="62759" y="1177305"/>
                  <a:pt x="39427" y="1177305"/>
                </a:cubicBezTo>
                <a:cubicBezTo>
                  <a:pt x="39071" y="1101635"/>
                  <a:pt x="36639" y="1107090"/>
                  <a:pt x="39474" y="1107090"/>
                </a:cubicBezTo>
                <a:close/>
                <a:moveTo>
                  <a:pt x="39474" y="1180899"/>
                </a:moveTo>
                <a:cubicBezTo>
                  <a:pt x="110480" y="1180899"/>
                  <a:pt x="100858" y="1178491"/>
                  <a:pt x="101017" y="1187017"/>
                </a:cubicBezTo>
                <a:cubicBezTo>
                  <a:pt x="102472" y="1264219"/>
                  <a:pt x="105249" y="1251634"/>
                  <a:pt x="85958" y="1251634"/>
                </a:cubicBezTo>
                <a:cubicBezTo>
                  <a:pt x="63581" y="1251634"/>
                  <a:pt x="62875" y="1251172"/>
                  <a:pt x="40537" y="1251157"/>
                </a:cubicBezTo>
                <a:cubicBezTo>
                  <a:pt x="38764" y="1175564"/>
                  <a:pt x="39749" y="1180899"/>
                  <a:pt x="39474" y="1180899"/>
                </a:cubicBezTo>
                <a:close/>
                <a:moveTo>
                  <a:pt x="41207" y="1319294"/>
                </a:moveTo>
                <a:cubicBezTo>
                  <a:pt x="40804" y="1293546"/>
                  <a:pt x="41242" y="1292747"/>
                  <a:pt x="40827" y="1266348"/>
                </a:cubicBezTo>
                <a:cubicBezTo>
                  <a:pt x="40583" y="1250463"/>
                  <a:pt x="30279" y="1254953"/>
                  <a:pt x="101657" y="1255267"/>
                </a:cubicBezTo>
                <a:cubicBezTo>
                  <a:pt x="101979" y="1291646"/>
                  <a:pt x="102906" y="1291805"/>
                  <a:pt x="103298" y="1325478"/>
                </a:cubicBezTo>
                <a:cubicBezTo>
                  <a:pt x="33315" y="1324222"/>
                  <a:pt x="41374" y="1329956"/>
                  <a:pt x="41207" y="1319294"/>
                </a:cubicBezTo>
                <a:close/>
                <a:moveTo>
                  <a:pt x="42402" y="1398628"/>
                </a:moveTo>
                <a:cubicBezTo>
                  <a:pt x="42006" y="1379712"/>
                  <a:pt x="41766" y="1365610"/>
                  <a:pt x="41560" y="1345752"/>
                </a:cubicBezTo>
                <a:cubicBezTo>
                  <a:pt x="41343" y="1324865"/>
                  <a:pt x="37038" y="1329638"/>
                  <a:pt x="62743" y="1329154"/>
                </a:cubicBezTo>
                <a:cubicBezTo>
                  <a:pt x="79458" y="1328859"/>
                  <a:pt x="93521" y="1328902"/>
                  <a:pt x="103337" y="1329084"/>
                </a:cubicBezTo>
                <a:cubicBezTo>
                  <a:pt x="103511" y="1349214"/>
                  <a:pt x="102860" y="1359058"/>
                  <a:pt x="104135" y="1399873"/>
                </a:cubicBezTo>
                <a:cubicBezTo>
                  <a:pt x="36895" y="1399873"/>
                  <a:pt x="42418" y="1399307"/>
                  <a:pt x="42402" y="1398628"/>
                </a:cubicBezTo>
                <a:close/>
                <a:moveTo>
                  <a:pt x="42495" y="1402982"/>
                </a:moveTo>
                <a:cubicBezTo>
                  <a:pt x="63181" y="1403025"/>
                  <a:pt x="56806" y="1403471"/>
                  <a:pt x="104248" y="1403471"/>
                </a:cubicBezTo>
                <a:cubicBezTo>
                  <a:pt x="105287" y="1437338"/>
                  <a:pt x="104694" y="1450497"/>
                  <a:pt x="104996" y="1473558"/>
                </a:cubicBezTo>
                <a:cubicBezTo>
                  <a:pt x="43050" y="1473810"/>
                  <a:pt x="63911" y="1473938"/>
                  <a:pt x="43880" y="1473988"/>
                </a:cubicBezTo>
                <a:cubicBezTo>
                  <a:pt x="43876" y="1473593"/>
                  <a:pt x="42503" y="1403281"/>
                  <a:pt x="42495" y="1402982"/>
                </a:cubicBezTo>
                <a:close/>
                <a:moveTo>
                  <a:pt x="43946" y="1478032"/>
                </a:moveTo>
                <a:cubicBezTo>
                  <a:pt x="43938" y="1477532"/>
                  <a:pt x="38656" y="1477454"/>
                  <a:pt x="105047" y="1477160"/>
                </a:cubicBezTo>
                <a:cubicBezTo>
                  <a:pt x="105466" y="1504319"/>
                  <a:pt x="106141" y="1505490"/>
                  <a:pt x="106652" y="1548108"/>
                </a:cubicBezTo>
                <a:cubicBezTo>
                  <a:pt x="79439" y="1548011"/>
                  <a:pt x="64597" y="1548139"/>
                  <a:pt x="45008" y="1548154"/>
                </a:cubicBezTo>
                <a:cubicBezTo>
                  <a:pt x="44519" y="1525186"/>
                  <a:pt x="44314" y="1501043"/>
                  <a:pt x="43946" y="1478032"/>
                </a:cubicBezTo>
                <a:close/>
                <a:moveTo>
                  <a:pt x="46024" y="1610409"/>
                </a:moveTo>
                <a:cubicBezTo>
                  <a:pt x="45733" y="1539783"/>
                  <a:pt x="39633" y="1551810"/>
                  <a:pt x="62720" y="1551717"/>
                </a:cubicBezTo>
                <a:cubicBezTo>
                  <a:pt x="78497" y="1551675"/>
                  <a:pt x="88983" y="1551659"/>
                  <a:pt x="106695" y="1551710"/>
                </a:cubicBezTo>
                <a:cubicBezTo>
                  <a:pt x="107541" y="1627996"/>
                  <a:pt x="106707" y="1535084"/>
                  <a:pt x="107347" y="1622242"/>
                </a:cubicBezTo>
                <a:cubicBezTo>
                  <a:pt x="33862" y="1622626"/>
                  <a:pt x="46082" y="1624065"/>
                  <a:pt x="46024" y="1610409"/>
                </a:cubicBezTo>
                <a:close/>
                <a:moveTo>
                  <a:pt x="47176" y="1689790"/>
                </a:moveTo>
                <a:cubicBezTo>
                  <a:pt x="45962" y="1612344"/>
                  <a:pt x="41277" y="1625030"/>
                  <a:pt x="62677" y="1625589"/>
                </a:cubicBezTo>
                <a:cubicBezTo>
                  <a:pt x="75875" y="1625949"/>
                  <a:pt x="87013" y="1625949"/>
                  <a:pt x="107378" y="1625848"/>
                </a:cubicBezTo>
                <a:cubicBezTo>
                  <a:pt x="107754" y="1663972"/>
                  <a:pt x="108661" y="1661731"/>
                  <a:pt x="109065" y="1695850"/>
                </a:cubicBezTo>
                <a:cubicBezTo>
                  <a:pt x="38124" y="1694989"/>
                  <a:pt x="47339" y="1699754"/>
                  <a:pt x="47176" y="1689790"/>
                </a:cubicBezTo>
                <a:close/>
                <a:moveTo>
                  <a:pt x="48293" y="1770501"/>
                </a:moveTo>
                <a:cubicBezTo>
                  <a:pt x="48227" y="1751084"/>
                  <a:pt x="48254" y="1755391"/>
                  <a:pt x="47343" y="1699805"/>
                </a:cubicBezTo>
                <a:cubicBezTo>
                  <a:pt x="66144" y="1699689"/>
                  <a:pt x="71291" y="1698998"/>
                  <a:pt x="109103" y="1699460"/>
                </a:cubicBezTo>
                <a:cubicBezTo>
                  <a:pt x="109274" y="1718838"/>
                  <a:pt x="109546" y="1762498"/>
                  <a:pt x="109650" y="1770505"/>
                </a:cubicBezTo>
                <a:lnTo>
                  <a:pt x="48293" y="1770501"/>
                </a:lnTo>
                <a:close/>
                <a:moveTo>
                  <a:pt x="109212" y="1477140"/>
                </a:moveTo>
                <a:cubicBezTo>
                  <a:pt x="174704" y="1476873"/>
                  <a:pt x="169658" y="1477668"/>
                  <a:pt x="169666" y="1478102"/>
                </a:cubicBezTo>
                <a:cubicBezTo>
                  <a:pt x="170930" y="1558905"/>
                  <a:pt x="178023" y="1547751"/>
                  <a:pt x="155696" y="1548022"/>
                </a:cubicBezTo>
                <a:cubicBezTo>
                  <a:pt x="140595" y="1548185"/>
                  <a:pt x="131492" y="1548181"/>
                  <a:pt x="109836" y="1548119"/>
                </a:cubicBezTo>
                <a:cubicBezTo>
                  <a:pt x="108894" y="1471569"/>
                  <a:pt x="106951" y="1477152"/>
                  <a:pt x="109212" y="1477140"/>
                </a:cubicBezTo>
                <a:close/>
                <a:moveTo>
                  <a:pt x="110496" y="1610417"/>
                </a:moveTo>
                <a:cubicBezTo>
                  <a:pt x="110496" y="1539531"/>
                  <a:pt x="103057" y="1551756"/>
                  <a:pt x="132450" y="1551756"/>
                </a:cubicBezTo>
                <a:cubicBezTo>
                  <a:pt x="154362" y="1551756"/>
                  <a:pt x="153494" y="1551562"/>
                  <a:pt x="171302" y="1551500"/>
                </a:cubicBezTo>
                <a:cubicBezTo>
                  <a:pt x="171225" y="1595653"/>
                  <a:pt x="171896" y="1602167"/>
                  <a:pt x="172404" y="1622068"/>
                </a:cubicBezTo>
                <a:cubicBezTo>
                  <a:pt x="99544" y="1622146"/>
                  <a:pt x="110496" y="1626182"/>
                  <a:pt x="110496" y="1610417"/>
                </a:cubicBezTo>
                <a:close/>
                <a:moveTo>
                  <a:pt x="112160" y="1689782"/>
                </a:moveTo>
                <a:cubicBezTo>
                  <a:pt x="110961" y="1613015"/>
                  <a:pt x="103399" y="1625779"/>
                  <a:pt x="132450" y="1625779"/>
                </a:cubicBezTo>
                <a:cubicBezTo>
                  <a:pt x="155619" y="1625779"/>
                  <a:pt x="152427" y="1625697"/>
                  <a:pt x="172489" y="1625674"/>
                </a:cubicBezTo>
                <a:cubicBezTo>
                  <a:pt x="173203" y="1657327"/>
                  <a:pt x="172567" y="1661301"/>
                  <a:pt x="173129" y="1695877"/>
                </a:cubicBezTo>
                <a:cubicBezTo>
                  <a:pt x="102522" y="1695951"/>
                  <a:pt x="112287" y="1698118"/>
                  <a:pt x="112160" y="1689782"/>
                </a:cubicBezTo>
                <a:close/>
                <a:moveTo>
                  <a:pt x="112830" y="1770508"/>
                </a:moveTo>
                <a:cubicBezTo>
                  <a:pt x="112714" y="1761688"/>
                  <a:pt x="112443" y="1717899"/>
                  <a:pt x="112280" y="1699498"/>
                </a:cubicBezTo>
                <a:cubicBezTo>
                  <a:pt x="133571" y="1699743"/>
                  <a:pt x="157089" y="1699495"/>
                  <a:pt x="173191" y="1699475"/>
                </a:cubicBezTo>
                <a:cubicBezTo>
                  <a:pt x="174153" y="1758547"/>
                  <a:pt x="174036" y="1752790"/>
                  <a:pt x="174440" y="1769962"/>
                </a:cubicBezTo>
                <a:cubicBezTo>
                  <a:pt x="152648" y="1770036"/>
                  <a:pt x="162216" y="1770512"/>
                  <a:pt x="112830" y="1770508"/>
                </a:cubicBezTo>
                <a:close/>
                <a:moveTo>
                  <a:pt x="175243" y="1610351"/>
                </a:moveTo>
                <a:cubicBezTo>
                  <a:pt x="173036" y="1542265"/>
                  <a:pt x="174071" y="1551488"/>
                  <a:pt x="178970" y="1551488"/>
                </a:cubicBezTo>
                <a:cubicBezTo>
                  <a:pt x="244861" y="1551488"/>
                  <a:pt x="235886" y="1549984"/>
                  <a:pt x="235917" y="1557475"/>
                </a:cubicBezTo>
                <a:cubicBezTo>
                  <a:pt x="236239" y="1633556"/>
                  <a:pt x="240711" y="1621785"/>
                  <a:pt x="225462" y="1621785"/>
                </a:cubicBezTo>
                <a:cubicBezTo>
                  <a:pt x="167211" y="1621785"/>
                  <a:pt x="175755" y="1626248"/>
                  <a:pt x="175243" y="1610351"/>
                </a:cubicBezTo>
                <a:close/>
                <a:moveTo>
                  <a:pt x="176208" y="1689798"/>
                </a:moveTo>
                <a:cubicBezTo>
                  <a:pt x="175072" y="1617129"/>
                  <a:pt x="175103" y="1625670"/>
                  <a:pt x="178970" y="1625670"/>
                </a:cubicBezTo>
                <a:cubicBezTo>
                  <a:pt x="247160" y="1625670"/>
                  <a:pt x="236689" y="1621591"/>
                  <a:pt x="236930" y="1636929"/>
                </a:cubicBezTo>
                <a:cubicBezTo>
                  <a:pt x="238012" y="1706377"/>
                  <a:pt x="242824" y="1696207"/>
                  <a:pt x="225458" y="1696207"/>
                </a:cubicBezTo>
                <a:cubicBezTo>
                  <a:pt x="168180" y="1696207"/>
                  <a:pt x="176332" y="1697599"/>
                  <a:pt x="176208" y="1689798"/>
                </a:cubicBezTo>
                <a:close/>
                <a:moveTo>
                  <a:pt x="239117" y="1769287"/>
                </a:moveTo>
                <a:cubicBezTo>
                  <a:pt x="239113" y="1771377"/>
                  <a:pt x="244407" y="1769950"/>
                  <a:pt x="178966" y="1769950"/>
                </a:cubicBezTo>
                <a:cubicBezTo>
                  <a:pt x="176918" y="1769950"/>
                  <a:pt x="177639" y="1777867"/>
                  <a:pt x="176363" y="1699467"/>
                </a:cubicBezTo>
                <a:cubicBezTo>
                  <a:pt x="203992" y="1699452"/>
                  <a:pt x="197639" y="1699855"/>
                  <a:pt x="238411" y="1699793"/>
                </a:cubicBezTo>
                <a:cubicBezTo>
                  <a:pt x="238419" y="1700247"/>
                  <a:pt x="239132" y="1756368"/>
                  <a:pt x="239117" y="1769287"/>
                </a:cubicBezTo>
                <a:close/>
                <a:moveTo>
                  <a:pt x="239734" y="1610394"/>
                </a:moveTo>
                <a:cubicBezTo>
                  <a:pt x="238873" y="1541943"/>
                  <a:pt x="235782" y="1551814"/>
                  <a:pt x="248735" y="1551640"/>
                </a:cubicBezTo>
                <a:cubicBezTo>
                  <a:pt x="308669" y="1550829"/>
                  <a:pt x="300560" y="1550511"/>
                  <a:pt x="300734" y="1557517"/>
                </a:cubicBezTo>
                <a:cubicBezTo>
                  <a:pt x="302537" y="1632517"/>
                  <a:pt x="302495" y="1622095"/>
                  <a:pt x="295239" y="1622014"/>
                </a:cubicBezTo>
                <a:cubicBezTo>
                  <a:pt x="229922" y="1621308"/>
                  <a:pt x="239920" y="1625511"/>
                  <a:pt x="239734" y="1610394"/>
                </a:cubicBezTo>
                <a:close/>
                <a:moveTo>
                  <a:pt x="241444" y="1689782"/>
                </a:moveTo>
                <a:cubicBezTo>
                  <a:pt x="240284" y="1615694"/>
                  <a:pt x="235913" y="1625391"/>
                  <a:pt x="248704" y="1625441"/>
                </a:cubicBezTo>
                <a:cubicBezTo>
                  <a:pt x="311473" y="1625693"/>
                  <a:pt x="301529" y="1622665"/>
                  <a:pt x="301750" y="1636929"/>
                </a:cubicBezTo>
                <a:cubicBezTo>
                  <a:pt x="302161" y="1663100"/>
                  <a:pt x="302386" y="1664825"/>
                  <a:pt x="302778" y="1689844"/>
                </a:cubicBezTo>
                <a:cubicBezTo>
                  <a:pt x="302906" y="1698204"/>
                  <a:pt x="308595" y="1696110"/>
                  <a:pt x="271969" y="1696137"/>
                </a:cubicBezTo>
                <a:cubicBezTo>
                  <a:pt x="235782" y="1696137"/>
                  <a:pt x="241580" y="1698304"/>
                  <a:pt x="241444" y="1689782"/>
                </a:cubicBezTo>
                <a:close/>
                <a:moveTo>
                  <a:pt x="295208" y="1770260"/>
                </a:moveTo>
                <a:cubicBezTo>
                  <a:pt x="280668" y="1770377"/>
                  <a:pt x="278322" y="1770357"/>
                  <a:pt x="242289" y="1770346"/>
                </a:cubicBezTo>
                <a:cubicBezTo>
                  <a:pt x="242309" y="1756900"/>
                  <a:pt x="241599" y="1700262"/>
                  <a:pt x="241591" y="1699793"/>
                </a:cubicBezTo>
                <a:cubicBezTo>
                  <a:pt x="270686" y="1699735"/>
                  <a:pt x="236429" y="1699762"/>
                  <a:pt x="302906" y="1699716"/>
                </a:cubicBezTo>
                <a:cubicBezTo>
                  <a:pt x="303709" y="1783450"/>
                  <a:pt x="306935" y="1770163"/>
                  <a:pt x="295208" y="1770260"/>
                </a:cubicBezTo>
                <a:close/>
                <a:moveTo>
                  <a:pt x="303375" y="1530971"/>
                </a:moveTo>
                <a:cubicBezTo>
                  <a:pt x="302972" y="1505203"/>
                  <a:pt x="303111" y="1505653"/>
                  <a:pt x="302677" y="1478024"/>
                </a:cubicBezTo>
                <a:cubicBezTo>
                  <a:pt x="302669" y="1477392"/>
                  <a:pt x="297511" y="1477404"/>
                  <a:pt x="364166" y="1477392"/>
                </a:cubicBezTo>
                <a:cubicBezTo>
                  <a:pt x="364170" y="1477679"/>
                  <a:pt x="364387" y="1488756"/>
                  <a:pt x="364922" y="1547828"/>
                </a:cubicBezTo>
                <a:cubicBezTo>
                  <a:pt x="291512" y="1547828"/>
                  <a:pt x="303736" y="1554009"/>
                  <a:pt x="303375" y="1530971"/>
                </a:cubicBezTo>
                <a:close/>
                <a:moveTo>
                  <a:pt x="318473" y="1551834"/>
                </a:moveTo>
                <a:cubicBezTo>
                  <a:pt x="341738" y="1551834"/>
                  <a:pt x="341812" y="1551426"/>
                  <a:pt x="364950" y="1551426"/>
                </a:cubicBezTo>
                <a:cubicBezTo>
                  <a:pt x="365295" y="1597433"/>
                  <a:pt x="365671" y="1602163"/>
                  <a:pt x="366086" y="1621890"/>
                </a:cubicBezTo>
                <a:cubicBezTo>
                  <a:pt x="340715" y="1621890"/>
                  <a:pt x="332024" y="1622277"/>
                  <a:pt x="304740" y="1622099"/>
                </a:cubicBezTo>
                <a:cubicBezTo>
                  <a:pt x="304058" y="1539675"/>
                  <a:pt x="298954" y="1551834"/>
                  <a:pt x="318473" y="1551834"/>
                </a:cubicBezTo>
                <a:close/>
                <a:moveTo>
                  <a:pt x="305954" y="1689782"/>
                </a:moveTo>
                <a:cubicBezTo>
                  <a:pt x="304771" y="1613965"/>
                  <a:pt x="300563" y="1625740"/>
                  <a:pt x="318473" y="1625740"/>
                </a:cubicBezTo>
                <a:cubicBezTo>
                  <a:pt x="375630" y="1625740"/>
                  <a:pt x="366105" y="1620707"/>
                  <a:pt x="366357" y="1636929"/>
                </a:cubicBezTo>
                <a:cubicBezTo>
                  <a:pt x="367284" y="1695555"/>
                  <a:pt x="367214" y="1691279"/>
                  <a:pt x="367296" y="1696226"/>
                </a:cubicBezTo>
                <a:cubicBezTo>
                  <a:pt x="296111" y="1696323"/>
                  <a:pt x="306086" y="1698157"/>
                  <a:pt x="305954" y="1689782"/>
                </a:cubicBezTo>
                <a:close/>
                <a:moveTo>
                  <a:pt x="364988" y="1770229"/>
                </a:moveTo>
                <a:cubicBezTo>
                  <a:pt x="299927" y="1770229"/>
                  <a:pt x="306710" y="1770512"/>
                  <a:pt x="306695" y="1769283"/>
                </a:cubicBezTo>
                <a:cubicBezTo>
                  <a:pt x="305562" y="1685459"/>
                  <a:pt x="302677" y="1699720"/>
                  <a:pt x="318477" y="1699708"/>
                </a:cubicBezTo>
                <a:cubicBezTo>
                  <a:pt x="341804" y="1699708"/>
                  <a:pt x="341715" y="1699832"/>
                  <a:pt x="364988" y="1699832"/>
                </a:cubicBezTo>
                <a:cubicBezTo>
                  <a:pt x="368192" y="1699832"/>
                  <a:pt x="367265" y="1697300"/>
                  <a:pt x="367699" y="1716353"/>
                </a:cubicBezTo>
                <a:cubicBezTo>
                  <a:pt x="369126" y="1778488"/>
                  <a:pt x="369553" y="1770229"/>
                  <a:pt x="364988" y="1770229"/>
                </a:cubicBezTo>
                <a:close/>
                <a:moveTo>
                  <a:pt x="368176" y="1557459"/>
                </a:moveTo>
                <a:cubicBezTo>
                  <a:pt x="368118" y="1548111"/>
                  <a:pt x="359346" y="1552307"/>
                  <a:pt x="429340" y="1551368"/>
                </a:cubicBezTo>
                <a:cubicBezTo>
                  <a:pt x="430045" y="1594610"/>
                  <a:pt x="430030" y="1595599"/>
                  <a:pt x="430480" y="1610479"/>
                </a:cubicBezTo>
                <a:cubicBezTo>
                  <a:pt x="430984" y="1627132"/>
                  <a:pt x="440714" y="1622064"/>
                  <a:pt x="369266" y="1621894"/>
                </a:cubicBezTo>
                <a:cubicBezTo>
                  <a:pt x="368964" y="1607529"/>
                  <a:pt x="368382" y="1590589"/>
                  <a:pt x="368176" y="1557459"/>
                </a:cubicBezTo>
                <a:close/>
                <a:moveTo>
                  <a:pt x="369336" y="1625492"/>
                </a:moveTo>
                <a:cubicBezTo>
                  <a:pt x="442440" y="1625674"/>
                  <a:pt x="430872" y="1622847"/>
                  <a:pt x="431089" y="1636918"/>
                </a:cubicBezTo>
                <a:cubicBezTo>
                  <a:pt x="431500" y="1663441"/>
                  <a:pt x="431733" y="1662363"/>
                  <a:pt x="432179" y="1689841"/>
                </a:cubicBezTo>
                <a:cubicBezTo>
                  <a:pt x="432306" y="1698010"/>
                  <a:pt x="442196" y="1695928"/>
                  <a:pt x="370472" y="1696215"/>
                </a:cubicBezTo>
                <a:cubicBezTo>
                  <a:pt x="370294" y="1685649"/>
                  <a:pt x="369526" y="1635289"/>
                  <a:pt x="369336" y="1625492"/>
                </a:cubicBezTo>
                <a:close/>
                <a:moveTo>
                  <a:pt x="371636" y="1770218"/>
                </a:moveTo>
                <a:cubicBezTo>
                  <a:pt x="371546" y="1739631"/>
                  <a:pt x="370848" y="1717043"/>
                  <a:pt x="370538" y="1699816"/>
                </a:cubicBezTo>
                <a:cubicBezTo>
                  <a:pt x="391857" y="1699727"/>
                  <a:pt x="398923" y="1698991"/>
                  <a:pt x="432299" y="1699464"/>
                </a:cubicBezTo>
                <a:cubicBezTo>
                  <a:pt x="432493" y="1724355"/>
                  <a:pt x="431740" y="1711316"/>
                  <a:pt x="432826" y="1769326"/>
                </a:cubicBezTo>
                <a:cubicBezTo>
                  <a:pt x="432842" y="1770194"/>
                  <a:pt x="438221" y="1770070"/>
                  <a:pt x="371636" y="1770218"/>
                </a:cubicBezTo>
                <a:close/>
                <a:moveTo>
                  <a:pt x="433660" y="1610363"/>
                </a:moveTo>
                <a:cubicBezTo>
                  <a:pt x="433160" y="1593842"/>
                  <a:pt x="433191" y="1592722"/>
                  <a:pt x="432516" y="1551326"/>
                </a:cubicBezTo>
                <a:cubicBezTo>
                  <a:pt x="475110" y="1550659"/>
                  <a:pt x="475510" y="1551550"/>
                  <a:pt x="494032" y="1551803"/>
                </a:cubicBezTo>
                <a:cubicBezTo>
                  <a:pt x="494370" y="1570704"/>
                  <a:pt x="495242" y="1621746"/>
                  <a:pt x="495246" y="1622033"/>
                </a:cubicBezTo>
                <a:cubicBezTo>
                  <a:pt x="423538" y="1622347"/>
                  <a:pt x="434153" y="1626635"/>
                  <a:pt x="433660" y="1610363"/>
                </a:cubicBezTo>
                <a:close/>
                <a:moveTo>
                  <a:pt x="434067" y="1625906"/>
                </a:moveTo>
                <a:cubicBezTo>
                  <a:pt x="459943" y="1625918"/>
                  <a:pt x="467148" y="1625961"/>
                  <a:pt x="481288" y="1625771"/>
                </a:cubicBezTo>
                <a:cubicBezTo>
                  <a:pt x="498996" y="1625530"/>
                  <a:pt x="495254" y="1613511"/>
                  <a:pt x="496452" y="1689852"/>
                </a:cubicBezTo>
                <a:cubicBezTo>
                  <a:pt x="496580" y="1697932"/>
                  <a:pt x="506388" y="1696955"/>
                  <a:pt x="435440" y="1695912"/>
                </a:cubicBezTo>
                <a:cubicBezTo>
                  <a:pt x="435370" y="1689829"/>
                  <a:pt x="434075" y="1626213"/>
                  <a:pt x="434067" y="1625906"/>
                </a:cubicBezTo>
                <a:close/>
                <a:moveTo>
                  <a:pt x="436018" y="1769923"/>
                </a:moveTo>
                <a:cubicBezTo>
                  <a:pt x="434889" y="1714902"/>
                  <a:pt x="435669" y="1723994"/>
                  <a:pt x="435475" y="1699514"/>
                </a:cubicBezTo>
                <a:cubicBezTo>
                  <a:pt x="453311" y="1699778"/>
                  <a:pt x="455560" y="1699588"/>
                  <a:pt x="481261" y="1699762"/>
                </a:cubicBezTo>
                <a:cubicBezTo>
                  <a:pt x="502952" y="1699910"/>
                  <a:pt x="494854" y="1687751"/>
                  <a:pt x="497736" y="1769431"/>
                </a:cubicBezTo>
                <a:cubicBezTo>
                  <a:pt x="497806" y="1771439"/>
                  <a:pt x="499737" y="1769500"/>
                  <a:pt x="436018" y="1769923"/>
                </a:cubicBezTo>
                <a:close/>
                <a:moveTo>
                  <a:pt x="498213" y="1610394"/>
                </a:moveTo>
                <a:cubicBezTo>
                  <a:pt x="497011" y="1542389"/>
                  <a:pt x="494738" y="1551868"/>
                  <a:pt x="504527" y="1551868"/>
                </a:cubicBezTo>
                <a:cubicBezTo>
                  <a:pt x="567241" y="1551868"/>
                  <a:pt x="558826" y="1548790"/>
                  <a:pt x="559101" y="1557541"/>
                </a:cubicBezTo>
                <a:cubicBezTo>
                  <a:pt x="561366" y="1632350"/>
                  <a:pt x="561614" y="1621789"/>
                  <a:pt x="551046" y="1621789"/>
                </a:cubicBezTo>
                <a:cubicBezTo>
                  <a:pt x="488932" y="1621785"/>
                  <a:pt x="498500" y="1625612"/>
                  <a:pt x="498213" y="1610394"/>
                </a:cubicBezTo>
                <a:close/>
                <a:moveTo>
                  <a:pt x="499628" y="1689790"/>
                </a:moveTo>
                <a:cubicBezTo>
                  <a:pt x="498469" y="1615725"/>
                  <a:pt x="495975" y="1625612"/>
                  <a:pt x="504531" y="1625612"/>
                </a:cubicBezTo>
                <a:cubicBezTo>
                  <a:pt x="570309" y="1625612"/>
                  <a:pt x="560129" y="1621785"/>
                  <a:pt x="560365" y="1636918"/>
                </a:cubicBezTo>
                <a:cubicBezTo>
                  <a:pt x="561455" y="1706578"/>
                  <a:pt x="564061" y="1695835"/>
                  <a:pt x="551046" y="1695835"/>
                </a:cubicBezTo>
                <a:cubicBezTo>
                  <a:pt x="491577" y="1695838"/>
                  <a:pt x="499772" y="1698979"/>
                  <a:pt x="499628" y="1689790"/>
                </a:cubicBezTo>
                <a:close/>
                <a:moveTo>
                  <a:pt x="500947" y="1770315"/>
                </a:moveTo>
                <a:cubicBezTo>
                  <a:pt x="499908" y="1739201"/>
                  <a:pt x="500078" y="1723041"/>
                  <a:pt x="499772" y="1699832"/>
                </a:cubicBezTo>
                <a:cubicBezTo>
                  <a:pt x="530910" y="1699863"/>
                  <a:pt x="518752" y="1699483"/>
                  <a:pt x="561288" y="1699429"/>
                </a:cubicBezTo>
                <a:lnTo>
                  <a:pt x="562421" y="1770330"/>
                </a:lnTo>
                <a:cubicBezTo>
                  <a:pt x="552527" y="1770384"/>
                  <a:pt x="501253" y="1770319"/>
                  <a:pt x="500947" y="1770315"/>
                </a:cubicBezTo>
                <a:close/>
                <a:moveTo>
                  <a:pt x="563220" y="1610580"/>
                </a:moveTo>
                <a:cubicBezTo>
                  <a:pt x="562646" y="1541233"/>
                  <a:pt x="558100" y="1551535"/>
                  <a:pt x="574311" y="1551488"/>
                </a:cubicBezTo>
                <a:cubicBezTo>
                  <a:pt x="631899" y="1551333"/>
                  <a:pt x="623495" y="1549786"/>
                  <a:pt x="623728" y="1557537"/>
                </a:cubicBezTo>
                <a:cubicBezTo>
                  <a:pt x="625965" y="1631478"/>
                  <a:pt x="624581" y="1622211"/>
                  <a:pt x="620862" y="1622153"/>
                </a:cubicBezTo>
                <a:cubicBezTo>
                  <a:pt x="553381" y="1620975"/>
                  <a:pt x="563351" y="1626062"/>
                  <a:pt x="563220" y="1610580"/>
                </a:cubicBezTo>
                <a:close/>
                <a:moveTo>
                  <a:pt x="564313" y="1689790"/>
                </a:moveTo>
                <a:cubicBezTo>
                  <a:pt x="563119" y="1613476"/>
                  <a:pt x="560307" y="1625379"/>
                  <a:pt x="574300" y="1625472"/>
                </a:cubicBezTo>
                <a:cubicBezTo>
                  <a:pt x="633117" y="1625949"/>
                  <a:pt x="624402" y="1622196"/>
                  <a:pt x="624635" y="1636929"/>
                </a:cubicBezTo>
                <a:cubicBezTo>
                  <a:pt x="625686" y="1704093"/>
                  <a:pt x="628897" y="1695912"/>
                  <a:pt x="620862" y="1695846"/>
                </a:cubicBezTo>
                <a:cubicBezTo>
                  <a:pt x="555746" y="1695319"/>
                  <a:pt x="564453" y="1698556"/>
                  <a:pt x="564313" y="1689790"/>
                </a:cubicBezTo>
                <a:close/>
                <a:moveTo>
                  <a:pt x="627016" y="1769287"/>
                </a:moveTo>
                <a:cubicBezTo>
                  <a:pt x="627012" y="1771424"/>
                  <a:pt x="632810" y="1769690"/>
                  <a:pt x="574300" y="1770241"/>
                </a:cubicBezTo>
                <a:cubicBezTo>
                  <a:pt x="562083" y="1770357"/>
                  <a:pt x="565768" y="1781031"/>
                  <a:pt x="564468" y="1699425"/>
                </a:cubicBezTo>
                <a:cubicBezTo>
                  <a:pt x="590472" y="1699374"/>
                  <a:pt x="589879" y="1699246"/>
                  <a:pt x="626117" y="1699491"/>
                </a:cubicBezTo>
                <a:cubicBezTo>
                  <a:pt x="626819" y="1742791"/>
                  <a:pt x="627059" y="1748331"/>
                  <a:pt x="627016" y="1769287"/>
                </a:cubicBezTo>
                <a:close/>
                <a:moveTo>
                  <a:pt x="644104" y="1551702"/>
                </a:moveTo>
                <a:cubicBezTo>
                  <a:pt x="667633" y="1551702"/>
                  <a:pt x="666811" y="1551384"/>
                  <a:pt x="687877" y="1551353"/>
                </a:cubicBezTo>
                <a:cubicBezTo>
                  <a:pt x="688506" y="1591559"/>
                  <a:pt x="688502" y="1594335"/>
                  <a:pt x="689021" y="1610565"/>
                </a:cubicBezTo>
                <a:cubicBezTo>
                  <a:pt x="689456" y="1624418"/>
                  <a:pt x="701618" y="1623208"/>
                  <a:pt x="627656" y="1622258"/>
                </a:cubicBezTo>
                <a:cubicBezTo>
                  <a:pt x="627292" y="1538547"/>
                  <a:pt x="621249" y="1551702"/>
                  <a:pt x="644104" y="1551702"/>
                </a:cubicBezTo>
                <a:close/>
                <a:moveTo>
                  <a:pt x="629134" y="1689782"/>
                </a:moveTo>
                <a:cubicBezTo>
                  <a:pt x="627955" y="1614217"/>
                  <a:pt x="622153" y="1625949"/>
                  <a:pt x="644104" y="1625949"/>
                </a:cubicBezTo>
                <a:cubicBezTo>
                  <a:pt x="667036" y="1625949"/>
                  <a:pt x="667047" y="1625709"/>
                  <a:pt x="689440" y="1625701"/>
                </a:cubicBezTo>
                <a:cubicBezTo>
                  <a:pt x="689754" y="1639674"/>
                  <a:pt x="689909" y="1656284"/>
                  <a:pt x="690522" y="1695997"/>
                </a:cubicBezTo>
                <a:cubicBezTo>
                  <a:pt x="619477" y="1695994"/>
                  <a:pt x="629262" y="1698052"/>
                  <a:pt x="629134" y="1689782"/>
                </a:cubicBezTo>
                <a:close/>
                <a:moveTo>
                  <a:pt x="690631" y="1769861"/>
                </a:moveTo>
                <a:cubicBezTo>
                  <a:pt x="660904" y="1769861"/>
                  <a:pt x="630193" y="1771761"/>
                  <a:pt x="630197" y="1769299"/>
                </a:cubicBezTo>
                <a:cubicBezTo>
                  <a:pt x="630367" y="1687239"/>
                  <a:pt x="623181" y="1699549"/>
                  <a:pt x="644104" y="1699549"/>
                </a:cubicBezTo>
                <a:cubicBezTo>
                  <a:pt x="664247" y="1699549"/>
                  <a:pt x="668641" y="1699596"/>
                  <a:pt x="690580" y="1699596"/>
                </a:cubicBezTo>
                <a:cubicBezTo>
                  <a:pt x="691721" y="1775805"/>
                  <a:pt x="691860" y="1769861"/>
                  <a:pt x="690631" y="1769861"/>
                </a:cubicBezTo>
                <a:close/>
                <a:moveTo>
                  <a:pt x="691054" y="1551349"/>
                </a:moveTo>
                <a:cubicBezTo>
                  <a:pt x="713900" y="1551357"/>
                  <a:pt x="713978" y="1551849"/>
                  <a:pt x="737158" y="1551849"/>
                </a:cubicBezTo>
                <a:cubicBezTo>
                  <a:pt x="758511" y="1551849"/>
                  <a:pt x="751077" y="1541730"/>
                  <a:pt x="753772" y="1610491"/>
                </a:cubicBezTo>
                <a:cubicBezTo>
                  <a:pt x="754334" y="1624821"/>
                  <a:pt x="765880" y="1622025"/>
                  <a:pt x="692543" y="1622095"/>
                </a:cubicBezTo>
                <a:cubicBezTo>
                  <a:pt x="691852" y="1594513"/>
                  <a:pt x="692155" y="1621878"/>
                  <a:pt x="691054" y="1551349"/>
                </a:cubicBezTo>
                <a:close/>
                <a:moveTo>
                  <a:pt x="693605" y="1689790"/>
                </a:moveTo>
                <a:cubicBezTo>
                  <a:pt x="693198" y="1663693"/>
                  <a:pt x="693245" y="1663255"/>
                  <a:pt x="692834" y="1636859"/>
                </a:cubicBezTo>
                <a:cubicBezTo>
                  <a:pt x="692616" y="1623115"/>
                  <a:pt x="680447" y="1624988"/>
                  <a:pt x="754265" y="1625379"/>
                </a:cubicBezTo>
                <a:cubicBezTo>
                  <a:pt x="754645" y="1640605"/>
                  <a:pt x="754691" y="1655249"/>
                  <a:pt x="755285" y="1696056"/>
                </a:cubicBezTo>
                <a:cubicBezTo>
                  <a:pt x="683344" y="1697324"/>
                  <a:pt x="693722" y="1697017"/>
                  <a:pt x="693605" y="1689790"/>
                </a:cubicBezTo>
                <a:close/>
                <a:moveTo>
                  <a:pt x="694625" y="1769861"/>
                </a:moveTo>
                <a:cubicBezTo>
                  <a:pt x="694625" y="1757159"/>
                  <a:pt x="693951" y="1712351"/>
                  <a:pt x="693757" y="1699596"/>
                </a:cubicBezTo>
                <a:cubicBezTo>
                  <a:pt x="712550" y="1699611"/>
                  <a:pt x="735370" y="1700003"/>
                  <a:pt x="755331" y="1699658"/>
                </a:cubicBezTo>
                <a:cubicBezTo>
                  <a:pt x="755657" y="1723308"/>
                  <a:pt x="755583" y="1733214"/>
                  <a:pt x="756332" y="1769334"/>
                </a:cubicBezTo>
                <a:cubicBezTo>
                  <a:pt x="756367" y="1770799"/>
                  <a:pt x="761280" y="1769958"/>
                  <a:pt x="694625" y="1769861"/>
                </a:cubicBezTo>
                <a:close/>
                <a:moveTo>
                  <a:pt x="756941" y="1610336"/>
                </a:moveTo>
                <a:cubicBezTo>
                  <a:pt x="754280" y="1542618"/>
                  <a:pt x="755603" y="1551803"/>
                  <a:pt x="760412" y="1551764"/>
                </a:cubicBezTo>
                <a:cubicBezTo>
                  <a:pt x="826679" y="1551318"/>
                  <a:pt x="817728" y="1549360"/>
                  <a:pt x="817786" y="1557483"/>
                </a:cubicBezTo>
                <a:cubicBezTo>
                  <a:pt x="817918" y="1575686"/>
                  <a:pt x="818030" y="1580168"/>
                  <a:pt x="818701" y="1622336"/>
                </a:cubicBezTo>
                <a:cubicBezTo>
                  <a:pt x="746718" y="1621614"/>
                  <a:pt x="757542" y="1625643"/>
                  <a:pt x="756941" y="1610336"/>
                </a:cubicBezTo>
                <a:close/>
                <a:moveTo>
                  <a:pt x="758364" y="1689782"/>
                </a:moveTo>
                <a:cubicBezTo>
                  <a:pt x="757231" y="1617454"/>
                  <a:pt x="756467" y="1625391"/>
                  <a:pt x="760392" y="1625418"/>
                </a:cubicBezTo>
                <a:cubicBezTo>
                  <a:pt x="829808" y="1625883"/>
                  <a:pt x="818709" y="1622890"/>
                  <a:pt x="818934" y="1636921"/>
                </a:cubicBezTo>
                <a:cubicBezTo>
                  <a:pt x="819345" y="1663154"/>
                  <a:pt x="819039" y="1662654"/>
                  <a:pt x="819465" y="1689852"/>
                </a:cubicBezTo>
                <a:cubicBezTo>
                  <a:pt x="819589" y="1697692"/>
                  <a:pt x="826171" y="1695730"/>
                  <a:pt x="783646" y="1695722"/>
                </a:cubicBezTo>
                <a:cubicBezTo>
                  <a:pt x="753652" y="1695722"/>
                  <a:pt x="758496" y="1698145"/>
                  <a:pt x="758364" y="1689782"/>
                </a:cubicBezTo>
                <a:close/>
                <a:moveTo>
                  <a:pt x="759516" y="1769248"/>
                </a:moveTo>
                <a:cubicBezTo>
                  <a:pt x="757891" y="1691147"/>
                  <a:pt x="758178" y="1699607"/>
                  <a:pt x="760427" y="1699564"/>
                </a:cubicBezTo>
                <a:cubicBezTo>
                  <a:pt x="776537" y="1699239"/>
                  <a:pt x="779357" y="1699320"/>
                  <a:pt x="819616" y="1699328"/>
                </a:cubicBezTo>
                <a:cubicBezTo>
                  <a:pt x="819624" y="1699766"/>
                  <a:pt x="820474" y="1751317"/>
                  <a:pt x="820877" y="1769973"/>
                </a:cubicBezTo>
                <a:cubicBezTo>
                  <a:pt x="761986" y="1770206"/>
                  <a:pt x="759558" y="1771125"/>
                  <a:pt x="759516" y="1769248"/>
                </a:cubicBezTo>
                <a:close/>
                <a:moveTo>
                  <a:pt x="820660" y="1530963"/>
                </a:moveTo>
                <a:cubicBezTo>
                  <a:pt x="819655" y="1466699"/>
                  <a:pt x="815347" y="1477388"/>
                  <a:pt x="830157" y="1477388"/>
                </a:cubicBezTo>
                <a:cubicBezTo>
                  <a:pt x="830448" y="1477388"/>
                  <a:pt x="880993" y="1477412"/>
                  <a:pt x="881005" y="1478094"/>
                </a:cubicBezTo>
                <a:cubicBezTo>
                  <a:pt x="882257" y="1558025"/>
                  <a:pt x="884926" y="1547514"/>
                  <a:pt x="876692" y="1547514"/>
                </a:cubicBezTo>
                <a:cubicBezTo>
                  <a:pt x="809444" y="1547514"/>
                  <a:pt x="821009" y="1553225"/>
                  <a:pt x="820660" y="1530963"/>
                </a:cubicBezTo>
                <a:close/>
                <a:moveTo>
                  <a:pt x="820916" y="1551504"/>
                </a:moveTo>
                <a:cubicBezTo>
                  <a:pt x="864235" y="1551376"/>
                  <a:pt x="856522" y="1551046"/>
                  <a:pt x="882358" y="1551124"/>
                </a:cubicBezTo>
                <a:cubicBezTo>
                  <a:pt x="882459" y="1562492"/>
                  <a:pt x="882510" y="1561864"/>
                  <a:pt x="882956" y="1622142"/>
                </a:cubicBezTo>
                <a:cubicBezTo>
                  <a:pt x="853144" y="1622134"/>
                  <a:pt x="842440" y="1622506"/>
                  <a:pt x="821877" y="1622363"/>
                </a:cubicBezTo>
                <a:cubicBezTo>
                  <a:pt x="820892" y="1560355"/>
                  <a:pt x="821125" y="1575934"/>
                  <a:pt x="820916" y="1551504"/>
                </a:cubicBezTo>
                <a:close/>
                <a:moveTo>
                  <a:pt x="822641" y="1689790"/>
                </a:moveTo>
                <a:cubicBezTo>
                  <a:pt x="821478" y="1615516"/>
                  <a:pt x="820043" y="1625988"/>
                  <a:pt x="830157" y="1625988"/>
                </a:cubicBezTo>
                <a:cubicBezTo>
                  <a:pt x="892616" y="1625988"/>
                  <a:pt x="882909" y="1622339"/>
                  <a:pt x="883134" y="1636929"/>
                </a:cubicBezTo>
                <a:cubicBezTo>
                  <a:pt x="884204" y="1705384"/>
                  <a:pt x="887881" y="1696075"/>
                  <a:pt x="876688" y="1696075"/>
                </a:cubicBezTo>
                <a:cubicBezTo>
                  <a:pt x="814043" y="1696075"/>
                  <a:pt x="822762" y="1697106"/>
                  <a:pt x="822641" y="1689790"/>
                </a:cubicBezTo>
                <a:close/>
                <a:moveTo>
                  <a:pt x="876688" y="1770346"/>
                </a:moveTo>
                <a:cubicBezTo>
                  <a:pt x="817941" y="1770346"/>
                  <a:pt x="824061" y="1770024"/>
                  <a:pt x="824042" y="1769054"/>
                </a:cubicBezTo>
                <a:cubicBezTo>
                  <a:pt x="822168" y="1688181"/>
                  <a:pt x="820559" y="1699328"/>
                  <a:pt x="830157" y="1699328"/>
                </a:cubicBezTo>
                <a:cubicBezTo>
                  <a:pt x="853392" y="1699328"/>
                  <a:pt x="853404" y="1699673"/>
                  <a:pt x="876688" y="1699673"/>
                </a:cubicBezTo>
                <a:cubicBezTo>
                  <a:pt x="886551" y="1699673"/>
                  <a:pt x="884592" y="1696393"/>
                  <a:pt x="884693" y="1716318"/>
                </a:cubicBezTo>
                <a:cubicBezTo>
                  <a:pt x="884961" y="1780767"/>
                  <a:pt x="889564" y="1770346"/>
                  <a:pt x="876688" y="1770346"/>
                </a:cubicBezTo>
                <a:close/>
                <a:moveTo>
                  <a:pt x="885282" y="1530963"/>
                </a:moveTo>
                <a:cubicBezTo>
                  <a:pt x="884867" y="1504470"/>
                  <a:pt x="884592" y="1504428"/>
                  <a:pt x="884177" y="1478032"/>
                </a:cubicBezTo>
                <a:cubicBezTo>
                  <a:pt x="884169" y="1477664"/>
                  <a:pt x="912988" y="1476950"/>
                  <a:pt x="945352" y="1477385"/>
                </a:cubicBezTo>
                <a:cubicBezTo>
                  <a:pt x="945356" y="1477703"/>
                  <a:pt x="946337" y="1538539"/>
                  <a:pt x="946531" y="1547821"/>
                </a:cubicBezTo>
                <a:cubicBezTo>
                  <a:pt x="872857" y="1547848"/>
                  <a:pt x="885620" y="1551938"/>
                  <a:pt x="885282" y="1530963"/>
                </a:cubicBezTo>
                <a:close/>
                <a:moveTo>
                  <a:pt x="899934" y="1551271"/>
                </a:moveTo>
                <a:cubicBezTo>
                  <a:pt x="913621" y="1551454"/>
                  <a:pt x="916905" y="1551430"/>
                  <a:pt x="946609" y="1551419"/>
                </a:cubicBezTo>
                <a:cubicBezTo>
                  <a:pt x="948362" y="1629702"/>
                  <a:pt x="948280" y="1622037"/>
                  <a:pt x="946473" y="1622053"/>
                </a:cubicBezTo>
                <a:cubicBezTo>
                  <a:pt x="929037" y="1622192"/>
                  <a:pt x="928005" y="1622157"/>
                  <a:pt x="886136" y="1622142"/>
                </a:cubicBezTo>
                <a:cubicBezTo>
                  <a:pt x="885554" y="1538837"/>
                  <a:pt x="881144" y="1551015"/>
                  <a:pt x="899934" y="1551271"/>
                </a:cubicBezTo>
                <a:close/>
                <a:moveTo>
                  <a:pt x="887602" y="1689782"/>
                </a:moveTo>
                <a:cubicBezTo>
                  <a:pt x="887183" y="1662953"/>
                  <a:pt x="886721" y="1663112"/>
                  <a:pt x="886310" y="1636867"/>
                </a:cubicBezTo>
                <a:cubicBezTo>
                  <a:pt x="886062" y="1620998"/>
                  <a:pt x="875944" y="1626209"/>
                  <a:pt x="947896" y="1625651"/>
                </a:cubicBezTo>
                <a:cubicBezTo>
                  <a:pt x="948501" y="1665763"/>
                  <a:pt x="948342" y="1672262"/>
                  <a:pt x="948796" y="1696432"/>
                </a:cubicBezTo>
                <a:cubicBezTo>
                  <a:pt x="877801" y="1696463"/>
                  <a:pt x="887730" y="1698103"/>
                  <a:pt x="887602" y="1689782"/>
                </a:cubicBezTo>
                <a:close/>
                <a:moveTo>
                  <a:pt x="946496" y="1770245"/>
                </a:moveTo>
                <a:cubicBezTo>
                  <a:pt x="883429" y="1769904"/>
                  <a:pt x="888695" y="1771156"/>
                  <a:pt x="888653" y="1769260"/>
                </a:cubicBezTo>
                <a:cubicBezTo>
                  <a:pt x="886748" y="1686095"/>
                  <a:pt x="884883" y="1699623"/>
                  <a:pt x="899938" y="1699863"/>
                </a:cubicBezTo>
                <a:cubicBezTo>
                  <a:pt x="913353" y="1700080"/>
                  <a:pt x="916999" y="1700045"/>
                  <a:pt x="948874" y="1700030"/>
                </a:cubicBezTo>
                <a:cubicBezTo>
                  <a:pt x="950541" y="1778445"/>
                  <a:pt x="952108" y="1770272"/>
                  <a:pt x="946496" y="1770245"/>
                </a:cubicBezTo>
                <a:close/>
                <a:moveTo>
                  <a:pt x="949789" y="1551415"/>
                </a:moveTo>
                <a:cubicBezTo>
                  <a:pt x="1020628" y="1551384"/>
                  <a:pt x="1011263" y="1548937"/>
                  <a:pt x="1011468" y="1557521"/>
                </a:cubicBezTo>
                <a:cubicBezTo>
                  <a:pt x="1011992" y="1580288"/>
                  <a:pt x="1011930" y="1583312"/>
                  <a:pt x="1012441" y="1610068"/>
                </a:cubicBezTo>
                <a:cubicBezTo>
                  <a:pt x="1012752" y="1626054"/>
                  <a:pt x="1023549" y="1621494"/>
                  <a:pt x="951018" y="1622014"/>
                </a:cubicBezTo>
                <a:cubicBezTo>
                  <a:pt x="950161" y="1565249"/>
                  <a:pt x="950367" y="1577527"/>
                  <a:pt x="949789" y="1551415"/>
                </a:cubicBezTo>
                <a:close/>
                <a:moveTo>
                  <a:pt x="951243" y="1636867"/>
                </a:moveTo>
                <a:cubicBezTo>
                  <a:pt x="951018" y="1622072"/>
                  <a:pt x="940008" y="1625503"/>
                  <a:pt x="1012725" y="1625461"/>
                </a:cubicBezTo>
                <a:cubicBezTo>
                  <a:pt x="1012783" y="1628783"/>
                  <a:pt x="1013741" y="1687607"/>
                  <a:pt x="1013776" y="1689848"/>
                </a:cubicBezTo>
                <a:cubicBezTo>
                  <a:pt x="1013892" y="1697207"/>
                  <a:pt x="1023964" y="1696393"/>
                  <a:pt x="951976" y="1696432"/>
                </a:cubicBezTo>
                <a:cubicBezTo>
                  <a:pt x="951542" y="1674127"/>
                  <a:pt x="951623" y="1661231"/>
                  <a:pt x="951243" y="1636867"/>
                </a:cubicBezTo>
                <a:close/>
                <a:moveTo>
                  <a:pt x="953485" y="1770280"/>
                </a:moveTo>
                <a:cubicBezTo>
                  <a:pt x="952938" y="1716612"/>
                  <a:pt x="952585" y="1724781"/>
                  <a:pt x="952046" y="1700026"/>
                </a:cubicBezTo>
                <a:cubicBezTo>
                  <a:pt x="990689" y="1700006"/>
                  <a:pt x="998022" y="1699355"/>
                  <a:pt x="1013911" y="1699316"/>
                </a:cubicBezTo>
                <a:cubicBezTo>
                  <a:pt x="1014229" y="1723797"/>
                  <a:pt x="1013605" y="1681322"/>
                  <a:pt x="1014776" y="1769772"/>
                </a:cubicBezTo>
                <a:cubicBezTo>
                  <a:pt x="1014776" y="1770051"/>
                  <a:pt x="969940" y="1770357"/>
                  <a:pt x="953485" y="1770280"/>
                </a:cubicBezTo>
                <a:close/>
                <a:moveTo>
                  <a:pt x="1016293" y="1551388"/>
                </a:moveTo>
                <a:cubicBezTo>
                  <a:pt x="1084910" y="1551388"/>
                  <a:pt x="1075812" y="1548344"/>
                  <a:pt x="1075924" y="1557490"/>
                </a:cubicBezTo>
                <a:cubicBezTo>
                  <a:pt x="1076878" y="1633835"/>
                  <a:pt x="1081846" y="1622177"/>
                  <a:pt x="1062820" y="1622177"/>
                </a:cubicBezTo>
                <a:cubicBezTo>
                  <a:pt x="1040400" y="1622177"/>
                  <a:pt x="1039632" y="1621855"/>
                  <a:pt x="1016293" y="1621855"/>
                </a:cubicBezTo>
                <a:cubicBezTo>
                  <a:pt x="1015746" y="1621855"/>
                  <a:pt x="1013365" y="1551392"/>
                  <a:pt x="1016293" y="1551388"/>
                </a:cubicBezTo>
                <a:close/>
                <a:moveTo>
                  <a:pt x="1016948" y="1689782"/>
                </a:moveTo>
                <a:cubicBezTo>
                  <a:pt x="1015629" y="1608928"/>
                  <a:pt x="1015986" y="1630315"/>
                  <a:pt x="1015901" y="1625457"/>
                </a:cubicBezTo>
                <a:cubicBezTo>
                  <a:pt x="1041687" y="1625457"/>
                  <a:pt x="1038581" y="1625872"/>
                  <a:pt x="1077285" y="1625759"/>
                </a:cubicBezTo>
                <a:cubicBezTo>
                  <a:pt x="1077293" y="1626062"/>
                  <a:pt x="1078460" y="1689278"/>
                  <a:pt x="1078557" y="1696362"/>
                </a:cubicBezTo>
                <a:cubicBezTo>
                  <a:pt x="1059814" y="1696614"/>
                  <a:pt x="1048078" y="1696358"/>
                  <a:pt x="1039593" y="1696079"/>
                </a:cubicBezTo>
                <a:cubicBezTo>
                  <a:pt x="1012938" y="1695245"/>
                  <a:pt x="1017076" y="1698010"/>
                  <a:pt x="1016948" y="1689782"/>
                </a:cubicBezTo>
                <a:close/>
                <a:moveTo>
                  <a:pt x="1017960" y="1769907"/>
                </a:moveTo>
                <a:cubicBezTo>
                  <a:pt x="1017099" y="1710785"/>
                  <a:pt x="1017328" y="1717450"/>
                  <a:pt x="1017088" y="1699316"/>
                </a:cubicBezTo>
                <a:cubicBezTo>
                  <a:pt x="1039504" y="1699336"/>
                  <a:pt x="1039647" y="1700057"/>
                  <a:pt x="1062820" y="1700057"/>
                </a:cubicBezTo>
                <a:cubicBezTo>
                  <a:pt x="1083824" y="1700057"/>
                  <a:pt x="1078189" y="1686657"/>
                  <a:pt x="1079449" y="1770067"/>
                </a:cubicBezTo>
                <a:cubicBezTo>
                  <a:pt x="1036649" y="1770078"/>
                  <a:pt x="1040877" y="1769915"/>
                  <a:pt x="1017960" y="1769907"/>
                </a:cubicBezTo>
                <a:close/>
                <a:moveTo>
                  <a:pt x="1080074" y="1610363"/>
                </a:moveTo>
                <a:cubicBezTo>
                  <a:pt x="1078061" y="1541625"/>
                  <a:pt x="1077297" y="1551171"/>
                  <a:pt x="1086073" y="1551287"/>
                </a:cubicBezTo>
                <a:cubicBezTo>
                  <a:pt x="1103785" y="1551550"/>
                  <a:pt x="1109230" y="1551372"/>
                  <a:pt x="1132666" y="1551531"/>
                </a:cubicBezTo>
                <a:cubicBezTo>
                  <a:pt x="1143960" y="1551609"/>
                  <a:pt x="1140846" y="1540660"/>
                  <a:pt x="1141656" y="1622184"/>
                </a:cubicBezTo>
                <a:cubicBezTo>
                  <a:pt x="1069924" y="1621909"/>
                  <a:pt x="1080535" y="1626263"/>
                  <a:pt x="1080074" y="1610363"/>
                </a:cubicBezTo>
                <a:close/>
                <a:moveTo>
                  <a:pt x="1081641" y="1689782"/>
                </a:moveTo>
                <a:cubicBezTo>
                  <a:pt x="1080485" y="1615996"/>
                  <a:pt x="1078127" y="1625767"/>
                  <a:pt x="1086101" y="1625724"/>
                </a:cubicBezTo>
                <a:cubicBezTo>
                  <a:pt x="1152240" y="1625461"/>
                  <a:pt x="1141633" y="1623064"/>
                  <a:pt x="1141854" y="1636929"/>
                </a:cubicBezTo>
                <a:cubicBezTo>
                  <a:pt x="1142940" y="1706202"/>
                  <a:pt x="1146353" y="1695924"/>
                  <a:pt x="1132666" y="1695978"/>
                </a:cubicBezTo>
                <a:cubicBezTo>
                  <a:pt x="1072760" y="1696141"/>
                  <a:pt x="1081773" y="1698331"/>
                  <a:pt x="1081641" y="1689782"/>
                </a:cubicBezTo>
                <a:close/>
                <a:moveTo>
                  <a:pt x="1143971" y="1769287"/>
                </a:moveTo>
                <a:cubicBezTo>
                  <a:pt x="1143971" y="1770175"/>
                  <a:pt x="1149184" y="1770039"/>
                  <a:pt x="1082626" y="1770063"/>
                </a:cubicBezTo>
                <a:cubicBezTo>
                  <a:pt x="1081431" y="1691042"/>
                  <a:pt x="1080248" y="1699944"/>
                  <a:pt x="1086120" y="1699836"/>
                </a:cubicBezTo>
                <a:cubicBezTo>
                  <a:pt x="1103688" y="1699506"/>
                  <a:pt x="1107822" y="1699677"/>
                  <a:pt x="1132678" y="1699576"/>
                </a:cubicBezTo>
                <a:cubicBezTo>
                  <a:pt x="1145267" y="1699545"/>
                  <a:pt x="1144227" y="1688181"/>
                  <a:pt x="1143971" y="176928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00" name="Google Shape;300;p12"/>
          <p:cNvGrpSpPr>
            <a:grpSpLocks noGrp="1" noUngrp="1" noRot="1" noMove="1" noResize="1"/>
          </p:cNvGrpSpPr>
          <p:nvPr/>
        </p:nvGrpSpPr>
        <p:grpSpPr>
          <a:xfrm>
            <a:off x="778156" y="-151403"/>
            <a:ext cx="10426521" cy="7160805"/>
            <a:chOff x="1324397" y="-293779"/>
            <a:chExt cx="15639781" cy="10741207"/>
          </a:xfrm>
        </p:grpSpPr>
        <p:sp>
          <p:nvSpPr>
            <p:cNvPr id="302" name="Google Shape;302;p12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1324397" y="-293779"/>
              <a:ext cx="15639781" cy="10741207"/>
            </a:xfrm>
            <a:custGeom>
              <a:avLst/>
              <a:gdLst/>
              <a:ahLst/>
              <a:cxnLst/>
              <a:rect l="l" t="t" r="r" b="b"/>
              <a:pathLst>
                <a:path w="15639781" h="10741207" extrusionOk="0">
                  <a:moveTo>
                    <a:pt x="308104" y="10741207"/>
                  </a:moveTo>
                  <a:cubicBezTo>
                    <a:pt x="308104" y="8550130"/>
                    <a:pt x="-169922" y="1950560"/>
                    <a:pt x="64880" y="416480"/>
                  </a:cubicBezTo>
                  <a:cubicBezTo>
                    <a:pt x="3312871" y="76520"/>
                    <a:pt x="9861958" y="520884"/>
                    <a:pt x="15151594" y="0"/>
                  </a:cubicBezTo>
                  <a:cubicBezTo>
                    <a:pt x="15330886" y="2146265"/>
                    <a:pt x="15557267" y="7688621"/>
                    <a:pt x="15639781" y="10485050"/>
                  </a:cubicBezTo>
                  <a:cubicBezTo>
                    <a:pt x="15118446" y="10535470"/>
                    <a:pt x="14889057" y="10569112"/>
                    <a:pt x="13510853" y="10569112"/>
                  </a:cubicBezTo>
                  <a:cubicBezTo>
                    <a:pt x="2867154" y="10569133"/>
                    <a:pt x="2290437" y="10741207"/>
                    <a:pt x="308104" y="10741207"/>
                  </a:cubicBezTo>
                  <a:close/>
                  <a:moveTo>
                    <a:pt x="724777" y="1080501"/>
                  </a:moveTo>
                  <a:cubicBezTo>
                    <a:pt x="671351" y="3257357"/>
                    <a:pt x="978506" y="8101491"/>
                    <a:pt x="1028410" y="10008442"/>
                  </a:cubicBezTo>
                  <a:cubicBezTo>
                    <a:pt x="13284558" y="9682983"/>
                    <a:pt x="12991301" y="9916755"/>
                    <a:pt x="14894342" y="9819053"/>
                  </a:cubicBezTo>
                  <a:cubicBezTo>
                    <a:pt x="14744287" y="3952958"/>
                    <a:pt x="14800119" y="8025100"/>
                    <a:pt x="14630860" y="3574932"/>
                  </a:cubicBezTo>
                  <a:cubicBezTo>
                    <a:pt x="14597584" y="2700339"/>
                    <a:pt x="14563320" y="1799195"/>
                    <a:pt x="14487551" y="792744"/>
                  </a:cubicBezTo>
                  <a:cubicBezTo>
                    <a:pt x="10158651" y="1164605"/>
                    <a:pt x="3365353" y="883615"/>
                    <a:pt x="724777" y="108050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3" name="Google Shape;303;p12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1626508" y="27614"/>
              <a:ext cx="15021385" cy="10084043"/>
            </a:xfrm>
            <a:custGeom>
              <a:avLst/>
              <a:gdLst/>
              <a:ahLst/>
              <a:cxnLst/>
              <a:rect l="l" t="t" r="r" b="b"/>
              <a:pathLst>
                <a:path w="15021385" h="10084043" extrusionOk="0">
                  <a:moveTo>
                    <a:pt x="345416" y="10084044"/>
                  </a:moveTo>
                  <a:lnTo>
                    <a:pt x="321785" y="10084044"/>
                  </a:lnTo>
                  <a:lnTo>
                    <a:pt x="321785" y="10060413"/>
                  </a:lnTo>
                  <a:cubicBezTo>
                    <a:pt x="321785" y="7582417"/>
                    <a:pt x="202128" y="5541459"/>
                    <a:pt x="105994" y="3901491"/>
                  </a:cubicBezTo>
                  <a:cubicBezTo>
                    <a:pt x="46767" y="2891216"/>
                    <a:pt x="0" y="2093230"/>
                    <a:pt x="0" y="1491143"/>
                  </a:cubicBezTo>
                  <a:cubicBezTo>
                    <a:pt x="0" y="1400229"/>
                    <a:pt x="18733" y="1304783"/>
                    <a:pt x="36842" y="1212473"/>
                  </a:cubicBezTo>
                  <a:cubicBezTo>
                    <a:pt x="54050" y="1124846"/>
                    <a:pt x="71816" y="1034255"/>
                    <a:pt x="72739" y="950130"/>
                  </a:cubicBezTo>
                  <a:cubicBezTo>
                    <a:pt x="74071" y="828260"/>
                    <a:pt x="59893" y="704650"/>
                    <a:pt x="48507" y="605337"/>
                  </a:cubicBezTo>
                  <a:cubicBezTo>
                    <a:pt x="37272" y="507399"/>
                    <a:pt x="28400" y="430040"/>
                    <a:pt x="35897" y="381125"/>
                  </a:cubicBezTo>
                  <a:lnTo>
                    <a:pt x="38647" y="363101"/>
                  </a:lnTo>
                  <a:lnTo>
                    <a:pt x="56778" y="361189"/>
                  </a:lnTo>
                  <a:cubicBezTo>
                    <a:pt x="106531" y="355990"/>
                    <a:pt x="236586" y="354293"/>
                    <a:pt x="622689" y="349331"/>
                  </a:cubicBezTo>
                  <a:cubicBezTo>
                    <a:pt x="957364" y="345013"/>
                    <a:pt x="1463103" y="338482"/>
                    <a:pt x="2259864" y="325314"/>
                  </a:cubicBezTo>
                  <a:cubicBezTo>
                    <a:pt x="2487062" y="321554"/>
                    <a:pt x="2743713" y="306559"/>
                    <a:pt x="3015401" y="290684"/>
                  </a:cubicBezTo>
                  <a:cubicBezTo>
                    <a:pt x="3429990" y="266452"/>
                    <a:pt x="3899875" y="238997"/>
                    <a:pt x="4437966" y="238997"/>
                  </a:cubicBezTo>
                  <a:cubicBezTo>
                    <a:pt x="5126306" y="238997"/>
                    <a:pt x="5776579" y="253584"/>
                    <a:pt x="6465025" y="269008"/>
                  </a:cubicBezTo>
                  <a:cubicBezTo>
                    <a:pt x="8596038" y="316742"/>
                    <a:pt x="10799618" y="366152"/>
                    <a:pt x="14517322" y="113"/>
                  </a:cubicBezTo>
                  <a:cubicBezTo>
                    <a:pt x="14524239" y="-532"/>
                    <a:pt x="14530985" y="1595"/>
                    <a:pt x="14536312" y="6257"/>
                  </a:cubicBezTo>
                  <a:cubicBezTo>
                    <a:pt x="14548772" y="17084"/>
                    <a:pt x="14559514" y="26429"/>
                    <a:pt x="14583380" y="485701"/>
                  </a:cubicBezTo>
                  <a:cubicBezTo>
                    <a:pt x="14597988" y="766605"/>
                    <a:pt x="14614250" y="1153547"/>
                    <a:pt x="14633091" y="1601584"/>
                  </a:cubicBezTo>
                  <a:cubicBezTo>
                    <a:pt x="14653198" y="2079825"/>
                    <a:pt x="14675991" y="2621870"/>
                    <a:pt x="14702178" y="3162475"/>
                  </a:cubicBezTo>
                  <a:cubicBezTo>
                    <a:pt x="14749310" y="4135649"/>
                    <a:pt x="14831760" y="5101349"/>
                    <a:pt x="14886326" y="5740365"/>
                  </a:cubicBezTo>
                  <a:cubicBezTo>
                    <a:pt x="14905831" y="5968851"/>
                    <a:pt x="14921235" y="6149304"/>
                    <a:pt x="14929355" y="6264965"/>
                  </a:cubicBezTo>
                  <a:cubicBezTo>
                    <a:pt x="14953415" y="6607760"/>
                    <a:pt x="14943855" y="6966323"/>
                    <a:pt x="14934618" y="7313092"/>
                  </a:cubicBezTo>
                  <a:cubicBezTo>
                    <a:pt x="14928238" y="7552406"/>
                    <a:pt x="14921643" y="7799862"/>
                    <a:pt x="14925874" y="8043043"/>
                  </a:cubicBezTo>
                  <a:cubicBezTo>
                    <a:pt x="14931524" y="8366482"/>
                    <a:pt x="14953974" y="8699588"/>
                    <a:pt x="14975671" y="9021695"/>
                  </a:cubicBezTo>
                  <a:cubicBezTo>
                    <a:pt x="14993974" y="9293362"/>
                    <a:pt x="15012921" y="9574245"/>
                    <a:pt x="15020740" y="9839380"/>
                  </a:cubicBezTo>
                  <a:lnTo>
                    <a:pt x="15021386" y="9861465"/>
                  </a:lnTo>
                  <a:lnTo>
                    <a:pt x="14999388" y="9863591"/>
                  </a:lnTo>
                  <a:cubicBezTo>
                    <a:pt x="14663359" y="9896116"/>
                    <a:pt x="14200842" y="9885396"/>
                    <a:pt x="13615275" y="9871841"/>
                  </a:cubicBezTo>
                  <a:cubicBezTo>
                    <a:pt x="13285713" y="9864214"/>
                    <a:pt x="12912177" y="9855557"/>
                    <a:pt x="12504118" y="9853516"/>
                  </a:cubicBezTo>
                  <a:cubicBezTo>
                    <a:pt x="12169703" y="9851733"/>
                    <a:pt x="11804479" y="9865761"/>
                    <a:pt x="11417710" y="9880498"/>
                  </a:cubicBezTo>
                  <a:cubicBezTo>
                    <a:pt x="10981939" y="9897104"/>
                    <a:pt x="10531324" y="9914269"/>
                    <a:pt x="10037207" y="9914269"/>
                  </a:cubicBezTo>
                  <a:cubicBezTo>
                    <a:pt x="9314431" y="9914269"/>
                    <a:pt x="8622956" y="9906556"/>
                    <a:pt x="7954229" y="9899080"/>
                  </a:cubicBezTo>
                  <a:cubicBezTo>
                    <a:pt x="6969776" y="9888103"/>
                    <a:pt x="6039953" y="9877727"/>
                    <a:pt x="5204523" y="9895300"/>
                  </a:cubicBezTo>
                  <a:cubicBezTo>
                    <a:pt x="3540796" y="9930273"/>
                    <a:pt x="2215804" y="9997620"/>
                    <a:pt x="1339042" y="10042196"/>
                  </a:cubicBezTo>
                  <a:cubicBezTo>
                    <a:pt x="860994" y="10066493"/>
                    <a:pt x="515578" y="10084044"/>
                    <a:pt x="345416" y="10084044"/>
                  </a:cubicBezTo>
                  <a:close/>
                  <a:moveTo>
                    <a:pt x="80795" y="406689"/>
                  </a:moveTo>
                  <a:cubicBezTo>
                    <a:pt x="78411" y="451544"/>
                    <a:pt x="86402" y="521083"/>
                    <a:pt x="95446" y="599988"/>
                  </a:cubicBezTo>
                  <a:cubicBezTo>
                    <a:pt x="106982" y="700611"/>
                    <a:pt x="121354" y="825832"/>
                    <a:pt x="120001" y="950667"/>
                  </a:cubicBezTo>
                  <a:cubicBezTo>
                    <a:pt x="119034" y="1039131"/>
                    <a:pt x="100838" y="1131892"/>
                    <a:pt x="83223" y="1221603"/>
                  </a:cubicBezTo>
                  <a:cubicBezTo>
                    <a:pt x="65543" y="1311700"/>
                    <a:pt x="47261" y="1404848"/>
                    <a:pt x="47261" y="1491164"/>
                  </a:cubicBezTo>
                  <a:cubicBezTo>
                    <a:pt x="47261" y="2091877"/>
                    <a:pt x="94007" y="2889240"/>
                    <a:pt x="153191" y="3898741"/>
                  </a:cubicBezTo>
                  <a:cubicBezTo>
                    <a:pt x="249067" y="5534112"/>
                    <a:pt x="368295" y="7567960"/>
                    <a:pt x="369046" y="10036696"/>
                  </a:cubicBezTo>
                  <a:cubicBezTo>
                    <a:pt x="545374" y="10035214"/>
                    <a:pt x="880564" y="10018178"/>
                    <a:pt x="1336700" y="9994999"/>
                  </a:cubicBezTo>
                  <a:cubicBezTo>
                    <a:pt x="2213741" y="9950423"/>
                    <a:pt x="3539163" y="9883055"/>
                    <a:pt x="5203600" y="9848038"/>
                  </a:cubicBezTo>
                  <a:cubicBezTo>
                    <a:pt x="6039760" y="9830466"/>
                    <a:pt x="6969991" y="9840842"/>
                    <a:pt x="7954809" y="9851841"/>
                  </a:cubicBezTo>
                  <a:cubicBezTo>
                    <a:pt x="8623407" y="9859295"/>
                    <a:pt x="9314775" y="9867007"/>
                    <a:pt x="10037272" y="9867007"/>
                  </a:cubicBezTo>
                  <a:cubicBezTo>
                    <a:pt x="10530465" y="9867007"/>
                    <a:pt x="10980629" y="9849864"/>
                    <a:pt x="11415971" y="9833279"/>
                  </a:cubicBezTo>
                  <a:cubicBezTo>
                    <a:pt x="11803255" y="9818521"/>
                    <a:pt x="12169101" y="9804557"/>
                    <a:pt x="12504420" y="9806276"/>
                  </a:cubicBezTo>
                  <a:cubicBezTo>
                    <a:pt x="12912929" y="9808317"/>
                    <a:pt x="13286681" y="9816974"/>
                    <a:pt x="13616435" y="9824601"/>
                  </a:cubicBezTo>
                  <a:cubicBezTo>
                    <a:pt x="14187653" y="9837812"/>
                    <a:pt x="14641490" y="9848317"/>
                    <a:pt x="14972899" y="9818607"/>
                  </a:cubicBezTo>
                  <a:cubicBezTo>
                    <a:pt x="14964779" y="9561570"/>
                    <a:pt x="14947184" y="9300645"/>
                    <a:pt x="14928602" y="9024875"/>
                  </a:cubicBezTo>
                  <a:cubicBezTo>
                    <a:pt x="14906841" y="8702166"/>
                    <a:pt x="14884349" y="8368480"/>
                    <a:pt x="14878699" y="8043859"/>
                  </a:cubicBezTo>
                  <a:cubicBezTo>
                    <a:pt x="14874445" y="7799668"/>
                    <a:pt x="14881041" y="7551654"/>
                    <a:pt x="14887442" y="7311825"/>
                  </a:cubicBezTo>
                  <a:cubicBezTo>
                    <a:pt x="14896658" y="6966194"/>
                    <a:pt x="14906175" y="6608791"/>
                    <a:pt x="14882286" y="6268252"/>
                  </a:cubicBezTo>
                  <a:cubicBezTo>
                    <a:pt x="14874188" y="6152956"/>
                    <a:pt x="14858807" y="5972654"/>
                    <a:pt x="14839300" y="5744360"/>
                  </a:cubicBezTo>
                  <a:cubicBezTo>
                    <a:pt x="14784713" y="5105001"/>
                    <a:pt x="14702199" y="4138786"/>
                    <a:pt x="14655045" y="3164752"/>
                  </a:cubicBezTo>
                  <a:cubicBezTo>
                    <a:pt x="14628858" y="2623996"/>
                    <a:pt x="14606066" y="2081866"/>
                    <a:pt x="14585937" y="1603560"/>
                  </a:cubicBezTo>
                  <a:cubicBezTo>
                    <a:pt x="14553434" y="830730"/>
                    <a:pt x="14525163" y="158030"/>
                    <a:pt x="14504260" y="48856"/>
                  </a:cubicBezTo>
                  <a:cubicBezTo>
                    <a:pt x="10794398" y="413327"/>
                    <a:pt x="8593009" y="363982"/>
                    <a:pt x="6463973" y="316270"/>
                  </a:cubicBezTo>
                  <a:cubicBezTo>
                    <a:pt x="5775805" y="300845"/>
                    <a:pt x="5125791" y="286280"/>
                    <a:pt x="4437988" y="286280"/>
                  </a:cubicBezTo>
                  <a:cubicBezTo>
                    <a:pt x="3901271" y="286280"/>
                    <a:pt x="3432117" y="313692"/>
                    <a:pt x="3018172" y="337902"/>
                  </a:cubicBezTo>
                  <a:cubicBezTo>
                    <a:pt x="2745947" y="353799"/>
                    <a:pt x="2488845" y="368837"/>
                    <a:pt x="2260659" y="372618"/>
                  </a:cubicBezTo>
                  <a:cubicBezTo>
                    <a:pt x="1463790" y="385787"/>
                    <a:pt x="957987" y="392296"/>
                    <a:pt x="623291" y="396635"/>
                  </a:cubicBezTo>
                  <a:cubicBezTo>
                    <a:pt x="290142" y="400910"/>
                    <a:pt x="142686" y="402822"/>
                    <a:pt x="80795" y="40668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" name="Hình ảnh 1">
            <a:extLst>
              <a:ext uri="{FF2B5EF4-FFF2-40B4-BE49-F238E27FC236}">
                <a16:creationId xmlns:a16="http://schemas.microsoft.com/office/drawing/2014/main" id="{577780D2-E6A6-32EA-3409-2F39EF5258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406" y="62861"/>
            <a:ext cx="7729188" cy="43384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E7F23C12-CED1-99B8-E343-E52B073D5495}"/>
                  </a:ext>
                </a:extLst>
              </p:cNvPr>
              <p:cNvSpPr txBox="1"/>
              <p:nvPr/>
            </p:nvSpPr>
            <p:spPr>
              <a:xfrm>
                <a:off x="2231406" y="4947022"/>
                <a:ext cx="8700860" cy="1478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3200" dirty="0"/>
                  <a:t>Khối </a:t>
                </a:r>
                <a:r>
                  <a:rPr lang="vi-VN" sz="3200" dirty="0" err="1"/>
                  <a:t>lượng</a:t>
                </a:r>
                <a:r>
                  <a:rPr lang="vi-VN" sz="3200" dirty="0"/>
                  <a:t> </a:t>
                </a:r>
                <a:r>
                  <a:rPr lang="vi-VN" sz="3200" dirty="0" err="1"/>
                  <a:t>Trái</a:t>
                </a:r>
                <a:r>
                  <a:rPr lang="vi-VN" sz="3200" dirty="0"/>
                  <a:t> </a:t>
                </a:r>
                <a:r>
                  <a:rPr lang="vi-VN" sz="3200" dirty="0" err="1"/>
                  <a:t>Đất</a:t>
                </a:r>
                <a:r>
                  <a:rPr lang="vi-VN" sz="3200" dirty="0"/>
                  <a:t> </a:t>
                </a:r>
                <a:r>
                  <a:rPr lang="vi-VN" sz="3200" dirty="0" err="1"/>
                  <a:t>khoảng</a:t>
                </a:r>
                <a:r>
                  <a:rPr lang="vi-VN" sz="3200" dirty="0"/>
                  <a:t> </a:t>
                </a:r>
                <a14:m>
                  <m:oMath xmlns:m="http://schemas.openxmlformats.org/officeDocument/2006/math">
                    <m:r>
                      <a:rPr lang="vi-VN" sz="3200" i="1" dirty="0">
                        <a:latin typeface="Cambria Math" panose="02040503050406030204" pitchFamily="18" charset="0"/>
                      </a:rPr>
                      <m:t>5,9724.</m:t>
                    </m:r>
                    <m:sSup>
                      <m:sSupPr>
                        <m:ctrlPr>
                          <a:rPr lang="vi-VN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4</m:t>
                        </m:r>
                      </m:sup>
                    </m:sSup>
                  </m:oMath>
                </a14:m>
                <a:r>
                  <a:rPr lang="vi-VN" sz="3200" dirty="0"/>
                  <a:t> </a:t>
                </a:r>
                <a:r>
                  <a:rPr lang="vi-VN" sz="3200" dirty="0" err="1"/>
                  <a:t>kg</a:t>
                </a:r>
                <a:r>
                  <a:rPr lang="vi-VN" sz="32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3200" dirty="0" err="1"/>
                  <a:t>Khối</a:t>
                </a:r>
                <a:r>
                  <a:rPr lang="vi-VN" sz="3200" dirty="0"/>
                  <a:t> </a:t>
                </a:r>
                <a:r>
                  <a:rPr lang="vi-VN" sz="3200" dirty="0" err="1"/>
                  <a:t>lượng</a:t>
                </a:r>
                <a:r>
                  <a:rPr lang="vi-VN" sz="3200" dirty="0"/>
                  <a:t> Sao </a:t>
                </a:r>
                <a:r>
                  <a:rPr lang="vi-VN" sz="3200" dirty="0" err="1"/>
                  <a:t>Hỏa</a:t>
                </a:r>
                <a:r>
                  <a:rPr lang="vi-VN" sz="3200" dirty="0"/>
                  <a:t> </a:t>
                </a:r>
                <a:r>
                  <a:rPr lang="vi-VN" sz="3200" dirty="0" err="1"/>
                  <a:t>khoảng</a:t>
                </a:r>
                <a:r>
                  <a:rPr lang="vi-VN" sz="3200" dirty="0"/>
                  <a:t> </a:t>
                </a:r>
                <a14:m>
                  <m:oMath xmlns:m="http://schemas.openxmlformats.org/officeDocument/2006/math">
                    <m:r>
                      <a:rPr lang="vi-VN" sz="3200" i="1" dirty="0">
                        <a:latin typeface="Cambria Math" panose="02040503050406030204" pitchFamily="18" charset="0"/>
                      </a:rPr>
                      <m:t>6,417.</m:t>
                    </m:r>
                    <m:sSup>
                      <m:sSupPr>
                        <m:ctrlPr>
                          <a:rPr lang="vi-VN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3</m:t>
                        </m:r>
                      </m:sup>
                    </m:sSup>
                  </m:oMath>
                </a14:m>
                <a:r>
                  <a:rPr lang="vi-VN" sz="3200" dirty="0"/>
                  <a:t>kg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E7F23C12-CED1-99B8-E343-E52B073D5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406" y="4947022"/>
                <a:ext cx="8700860" cy="1478290"/>
              </a:xfrm>
              <a:prstGeom prst="rect">
                <a:avLst/>
              </a:prstGeom>
              <a:blipFill>
                <a:blip r:embed="rId4"/>
                <a:stretch>
                  <a:fillRect l="-1752" b="-12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TextBox 160"/>
          <p:cNvSpPr txBox="1"/>
          <p:nvPr/>
        </p:nvSpPr>
        <p:spPr>
          <a:xfrm>
            <a:off x="773739" y="1941682"/>
            <a:ext cx="406808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1</a:t>
            </a:r>
          </a:p>
        </p:txBody>
      </p:sp>
      <p:cxnSp>
        <p:nvCxnSpPr>
          <p:cNvPr id="13" name="Straight Arrow Connector 12"/>
          <p:cNvCxnSpPr>
            <a:cxnSpLocks/>
            <a:stCxn id="161" idx="3"/>
          </p:cNvCxnSpPr>
          <p:nvPr/>
        </p:nvCxnSpPr>
        <p:spPr>
          <a:xfrm>
            <a:off x="1180547" y="2126348"/>
            <a:ext cx="517798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>
            <a:off x="1704681" y="1952338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1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2264658" y="2151857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/>
          <p:cNvSpPr txBox="1"/>
          <p:nvPr/>
        </p:nvSpPr>
        <p:spPr>
          <a:xfrm>
            <a:off x="2907326" y="1970308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2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492382" y="2169604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195440" y="1984938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 2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5008132" y="217775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5650186" y="1977849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631192" y="219299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/>
          <p:cNvSpPr txBox="1"/>
          <p:nvPr/>
        </p:nvSpPr>
        <p:spPr>
          <a:xfrm>
            <a:off x="7273245" y="1993089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8414272" y="2192995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9056325" y="1993089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…..2 </a:t>
            </a:r>
          </a:p>
        </p:txBody>
      </p:sp>
      <p:sp>
        <p:nvSpPr>
          <p:cNvPr id="149" name="Rounded Rectangle 6">
            <a:extLst>
              <a:ext uri="{FF2B5EF4-FFF2-40B4-BE49-F238E27FC236}">
                <a16:creationId xmlns:a16="http://schemas.microsoft.com/office/drawing/2014/main" id="{589A03A2-C803-4564-90C9-A8841517913C}"/>
              </a:ext>
            </a:extLst>
          </p:cNvPr>
          <p:cNvSpPr/>
          <p:nvPr/>
        </p:nvSpPr>
        <p:spPr bwMode="auto">
          <a:xfrm>
            <a:off x="1827930" y="10166"/>
            <a:ext cx="6227335" cy="1449782"/>
          </a:xfrm>
          <a:prstGeom prst="roundRect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defTabSz="914377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ADA2AD6-E9EB-0E6E-8549-2A033AFF2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721" y="3326604"/>
            <a:ext cx="174812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C31CE1-9505-0382-4B86-9DA812B11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9096"/>
              </p:ext>
            </p:extLst>
          </p:nvPr>
        </p:nvGraphicFramePr>
        <p:xfrm>
          <a:off x="327025" y="3325813"/>
          <a:ext cx="11036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203040" progId="Equation.DSMT4">
                  <p:embed/>
                </p:oleObj>
              </mc:Choice>
              <mc:Fallback>
                <p:oleObj name="Equation" r:id="rId3" imgW="20952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31CE1-9505-0382-4B86-9DA812B11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25813"/>
                        <a:ext cx="11036300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B29D1C4F-5896-B05D-C04A-AE92FE3E86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533" y="4842714"/>
            <a:ext cx="5686467" cy="11906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D35FE3-0292-F487-E35B-C50D0F9F1D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8009" y="4840063"/>
            <a:ext cx="5581691" cy="11144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F7066CD-2088-D282-34EC-C83D19052F17}"/>
              </a:ext>
            </a:extLst>
          </p:cNvPr>
          <p:cNvSpPr txBox="1"/>
          <p:nvPr/>
        </p:nvSpPr>
        <p:spPr>
          <a:xfrm>
            <a:off x="1062721" y="2676698"/>
            <a:ext cx="7347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ỔNG SỐ TIỀN MUA 30 VIÊN KIM CƯƠNG LÀ:</a:t>
            </a:r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6" grpId="0" animBg="1"/>
      <p:bldP spid="172" grpId="0" animBg="1"/>
      <p:bldP spid="175" grpId="0" animBg="1"/>
      <p:bldP spid="178" grpId="0" animBg="1"/>
      <p:bldP spid="181" grpId="0" animBg="1"/>
      <p:bldP spid="184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6" name="Google Shape;656;p13"/>
          <p:cNvGrpSpPr/>
          <p:nvPr/>
        </p:nvGrpSpPr>
        <p:grpSpPr>
          <a:xfrm rot="-1059573">
            <a:off x="4920030" y="5233591"/>
            <a:ext cx="2065685" cy="1567595"/>
            <a:chOff x="7455659" y="7523386"/>
            <a:chExt cx="3098124" cy="2351085"/>
          </a:xfrm>
        </p:grpSpPr>
        <p:grpSp>
          <p:nvGrpSpPr>
            <p:cNvPr id="657" name="Google Shape;657;p13"/>
            <p:cNvGrpSpPr/>
            <p:nvPr/>
          </p:nvGrpSpPr>
          <p:grpSpPr>
            <a:xfrm>
              <a:off x="8213529" y="7912310"/>
              <a:ext cx="2179110" cy="1872113"/>
              <a:chOff x="8213529" y="7912310"/>
              <a:chExt cx="2179110" cy="1872113"/>
            </a:xfrm>
          </p:grpSpPr>
          <p:sp>
            <p:nvSpPr>
              <p:cNvPr id="658" name="Google Shape;658;p13"/>
              <p:cNvSpPr/>
              <p:nvPr/>
            </p:nvSpPr>
            <p:spPr>
              <a:xfrm>
                <a:off x="8343289" y="7912310"/>
                <a:ext cx="1532934" cy="1399557"/>
              </a:xfrm>
              <a:custGeom>
                <a:avLst/>
                <a:gdLst/>
                <a:ahLst/>
                <a:cxnLst/>
                <a:rect l="l" t="t" r="r" b="b"/>
                <a:pathLst>
                  <a:path w="1532934" h="1399557" extrusionOk="0">
                    <a:moveTo>
                      <a:pt x="728" y="16525"/>
                    </a:moveTo>
                    <a:cubicBezTo>
                      <a:pt x="-2165" y="8133"/>
                      <a:pt x="3901" y="-1101"/>
                      <a:pt x="12941" y="107"/>
                    </a:cubicBezTo>
                    <a:cubicBezTo>
                      <a:pt x="94434" y="7383"/>
                      <a:pt x="1527036" y="1375036"/>
                      <a:pt x="1530859" y="1378116"/>
                    </a:cubicBezTo>
                    <a:cubicBezTo>
                      <a:pt x="1538227" y="1389495"/>
                      <a:pt x="1524800" y="1407965"/>
                      <a:pt x="1509043" y="1395278"/>
                    </a:cubicBezTo>
                    <a:cubicBezTo>
                      <a:pt x="1508113" y="1395092"/>
                      <a:pt x="4551" y="281490"/>
                      <a:pt x="13505" y="259389"/>
                    </a:cubicBezTo>
                    <a:cubicBezTo>
                      <a:pt x="15277" y="253793"/>
                      <a:pt x="23016" y="250904"/>
                      <a:pt x="27862" y="254821"/>
                    </a:cubicBezTo>
                    <a:cubicBezTo>
                      <a:pt x="85295" y="297257"/>
                      <a:pt x="82314" y="325519"/>
                      <a:pt x="728" y="1652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9" name="Google Shape;659;p13"/>
              <p:cNvSpPr/>
              <p:nvPr/>
            </p:nvSpPr>
            <p:spPr>
              <a:xfrm>
                <a:off x="8213529" y="8690645"/>
                <a:ext cx="2179110" cy="1093778"/>
              </a:xfrm>
              <a:custGeom>
                <a:avLst/>
                <a:gdLst/>
                <a:ahLst/>
                <a:cxnLst/>
                <a:rect l="l" t="t" r="r" b="b"/>
                <a:pathLst>
                  <a:path w="2179110" h="1093778" extrusionOk="0">
                    <a:moveTo>
                      <a:pt x="2150990" y="1092885"/>
                    </a:moveTo>
                    <a:cubicBezTo>
                      <a:pt x="2122271" y="1083185"/>
                      <a:pt x="2090571" y="1065745"/>
                      <a:pt x="2064739" y="1052965"/>
                    </a:cubicBezTo>
                    <a:cubicBezTo>
                      <a:pt x="2023057" y="1033473"/>
                      <a:pt x="1980166" y="1016591"/>
                      <a:pt x="1937090" y="1000272"/>
                    </a:cubicBezTo>
                    <a:cubicBezTo>
                      <a:pt x="1805147" y="952147"/>
                      <a:pt x="1676662" y="894880"/>
                      <a:pt x="1545655" y="844145"/>
                    </a:cubicBezTo>
                    <a:cubicBezTo>
                      <a:pt x="1460896" y="810479"/>
                      <a:pt x="1378654" y="770932"/>
                      <a:pt x="1294453" y="735586"/>
                    </a:cubicBezTo>
                    <a:cubicBezTo>
                      <a:pt x="1206522" y="697439"/>
                      <a:pt x="1115146" y="667876"/>
                      <a:pt x="1026007" y="632716"/>
                    </a:cubicBezTo>
                    <a:cubicBezTo>
                      <a:pt x="854346" y="561182"/>
                      <a:pt x="677834" y="500934"/>
                      <a:pt x="509996" y="420816"/>
                    </a:cubicBezTo>
                    <a:cubicBezTo>
                      <a:pt x="370599" y="364113"/>
                      <a:pt x="226072" y="319061"/>
                      <a:pt x="92543" y="248742"/>
                    </a:cubicBezTo>
                    <a:cubicBezTo>
                      <a:pt x="80516" y="242402"/>
                      <a:pt x="67832" y="235869"/>
                      <a:pt x="57578" y="226827"/>
                    </a:cubicBezTo>
                    <a:cubicBezTo>
                      <a:pt x="39491" y="209014"/>
                      <a:pt x="35290" y="182153"/>
                      <a:pt x="24291" y="160046"/>
                    </a:cubicBezTo>
                    <a:cubicBezTo>
                      <a:pt x="14222" y="135887"/>
                      <a:pt x="9743" y="109962"/>
                      <a:pt x="4147" y="84502"/>
                    </a:cubicBezTo>
                    <a:cubicBezTo>
                      <a:pt x="-47" y="65661"/>
                      <a:pt x="-3406" y="44118"/>
                      <a:pt x="6291" y="26398"/>
                    </a:cubicBezTo>
                    <a:cubicBezTo>
                      <a:pt x="11794" y="16885"/>
                      <a:pt x="21769" y="14740"/>
                      <a:pt x="29602" y="17350"/>
                    </a:cubicBezTo>
                    <a:cubicBezTo>
                      <a:pt x="29416" y="7464"/>
                      <a:pt x="38084" y="-2700"/>
                      <a:pt x="49739" y="653"/>
                    </a:cubicBezTo>
                    <a:cubicBezTo>
                      <a:pt x="55520" y="2147"/>
                      <a:pt x="61023" y="4849"/>
                      <a:pt x="66525" y="7179"/>
                    </a:cubicBezTo>
                    <a:cubicBezTo>
                      <a:pt x="285928" y="99420"/>
                      <a:pt x="508875" y="183734"/>
                      <a:pt x="725105" y="283338"/>
                    </a:cubicBezTo>
                    <a:cubicBezTo>
                      <a:pt x="911500" y="371847"/>
                      <a:pt x="1086333" y="482086"/>
                      <a:pt x="1268249" y="579087"/>
                    </a:cubicBezTo>
                    <a:cubicBezTo>
                      <a:pt x="1354408" y="628520"/>
                      <a:pt x="1447370" y="670863"/>
                      <a:pt x="1520287" y="739224"/>
                    </a:cubicBezTo>
                    <a:cubicBezTo>
                      <a:pt x="1598614" y="769537"/>
                      <a:pt x="1677591" y="799379"/>
                      <a:pt x="1753675" y="831651"/>
                    </a:cubicBezTo>
                    <a:cubicBezTo>
                      <a:pt x="1774470" y="843773"/>
                      <a:pt x="1828922" y="848719"/>
                      <a:pt x="1819411" y="880805"/>
                    </a:cubicBezTo>
                    <a:cubicBezTo>
                      <a:pt x="1816052" y="890690"/>
                      <a:pt x="1804862" y="897873"/>
                      <a:pt x="1794514" y="895171"/>
                    </a:cubicBezTo>
                    <a:cubicBezTo>
                      <a:pt x="1761786" y="882392"/>
                      <a:pt x="1729057" y="869432"/>
                      <a:pt x="1696329" y="856373"/>
                    </a:cubicBezTo>
                    <a:cubicBezTo>
                      <a:pt x="1835633" y="919237"/>
                      <a:pt x="1983518" y="961859"/>
                      <a:pt x="2119749" y="1031062"/>
                    </a:cubicBezTo>
                    <a:cubicBezTo>
                      <a:pt x="2133176" y="1037310"/>
                      <a:pt x="2146511" y="1043749"/>
                      <a:pt x="2160310" y="1048968"/>
                    </a:cubicBezTo>
                    <a:cubicBezTo>
                      <a:pt x="2168606" y="1051577"/>
                      <a:pt x="2175974" y="1057452"/>
                      <a:pt x="2178210" y="1066222"/>
                    </a:cubicBezTo>
                    <a:cubicBezTo>
                      <a:pt x="2183155" y="1081971"/>
                      <a:pt x="2166840" y="1097738"/>
                      <a:pt x="2150990" y="109288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60" name="Google Shape;660;p13"/>
            <p:cNvSpPr/>
            <p:nvPr/>
          </p:nvSpPr>
          <p:spPr>
            <a:xfrm>
              <a:off x="7455659" y="7523386"/>
              <a:ext cx="3098124" cy="2351085"/>
            </a:xfrm>
            <a:custGeom>
              <a:avLst/>
              <a:gdLst/>
              <a:ahLst/>
              <a:cxnLst/>
              <a:rect l="l" t="t" r="r" b="b"/>
              <a:pathLst>
                <a:path w="3098124" h="2351085" extrusionOk="0">
                  <a:moveTo>
                    <a:pt x="3089345" y="2291777"/>
                  </a:moveTo>
                  <a:cubicBezTo>
                    <a:pt x="3076203" y="2259363"/>
                    <a:pt x="3052130" y="2223503"/>
                    <a:pt x="3044329" y="2211925"/>
                  </a:cubicBezTo>
                  <a:cubicBezTo>
                    <a:pt x="2922833" y="2031683"/>
                    <a:pt x="2789031" y="1860353"/>
                    <a:pt x="2662690" y="1683618"/>
                  </a:cubicBezTo>
                  <a:cubicBezTo>
                    <a:pt x="2543890" y="1517401"/>
                    <a:pt x="2426074" y="1350484"/>
                    <a:pt x="2309616" y="1182619"/>
                  </a:cubicBezTo>
                  <a:cubicBezTo>
                    <a:pt x="2218915" y="1051884"/>
                    <a:pt x="2129039" y="920579"/>
                    <a:pt x="2040253" y="788536"/>
                  </a:cubicBezTo>
                  <a:cubicBezTo>
                    <a:pt x="1973513" y="689280"/>
                    <a:pt x="1907405" y="589602"/>
                    <a:pt x="1842004" y="489459"/>
                  </a:cubicBezTo>
                  <a:cubicBezTo>
                    <a:pt x="1795117" y="417664"/>
                    <a:pt x="1748633" y="345603"/>
                    <a:pt x="1702266" y="273468"/>
                  </a:cubicBezTo>
                  <a:cubicBezTo>
                    <a:pt x="1671167" y="225082"/>
                    <a:pt x="1640242" y="176579"/>
                    <a:pt x="1608449" y="128646"/>
                  </a:cubicBezTo>
                  <a:cubicBezTo>
                    <a:pt x="1589172" y="99584"/>
                    <a:pt x="1569859" y="70251"/>
                    <a:pt x="1547943" y="43080"/>
                  </a:cubicBezTo>
                  <a:cubicBezTo>
                    <a:pt x="1536870" y="29352"/>
                    <a:pt x="1524261" y="13052"/>
                    <a:pt x="1508157" y="4852"/>
                  </a:cubicBezTo>
                  <a:cubicBezTo>
                    <a:pt x="1497561" y="-546"/>
                    <a:pt x="1487839" y="-1377"/>
                    <a:pt x="1476488" y="2045"/>
                  </a:cubicBezTo>
                  <a:cubicBezTo>
                    <a:pt x="1463383" y="5999"/>
                    <a:pt x="1451597" y="15308"/>
                    <a:pt x="1440339" y="22745"/>
                  </a:cubicBezTo>
                  <a:cubicBezTo>
                    <a:pt x="1426509" y="31880"/>
                    <a:pt x="1412704" y="40997"/>
                    <a:pt x="1398211" y="49073"/>
                  </a:cubicBezTo>
                  <a:cubicBezTo>
                    <a:pt x="1160343" y="181698"/>
                    <a:pt x="1083696" y="261723"/>
                    <a:pt x="937396" y="342864"/>
                  </a:cubicBezTo>
                  <a:cubicBezTo>
                    <a:pt x="889747" y="370097"/>
                    <a:pt x="892641" y="388380"/>
                    <a:pt x="900566" y="389031"/>
                  </a:cubicBezTo>
                  <a:cubicBezTo>
                    <a:pt x="901495" y="389124"/>
                    <a:pt x="1644932" y="1040028"/>
                    <a:pt x="2041034" y="1415895"/>
                  </a:cubicBezTo>
                  <a:cubicBezTo>
                    <a:pt x="2130643" y="1501325"/>
                    <a:pt x="2318991" y="1686649"/>
                    <a:pt x="2418484" y="1767040"/>
                  </a:cubicBezTo>
                  <a:cubicBezTo>
                    <a:pt x="2425572" y="1778047"/>
                    <a:pt x="2412889" y="1797167"/>
                    <a:pt x="2396667" y="1784201"/>
                  </a:cubicBezTo>
                  <a:cubicBezTo>
                    <a:pt x="2396264" y="1784121"/>
                    <a:pt x="2114112" y="1575282"/>
                    <a:pt x="1795024" y="1336694"/>
                  </a:cubicBezTo>
                  <a:cubicBezTo>
                    <a:pt x="1794076" y="1334519"/>
                    <a:pt x="1792639" y="1332505"/>
                    <a:pt x="1790687" y="1330912"/>
                  </a:cubicBezTo>
                  <a:cubicBezTo>
                    <a:pt x="1769304" y="1313533"/>
                    <a:pt x="1747926" y="1296155"/>
                    <a:pt x="1726543" y="1278777"/>
                  </a:cubicBezTo>
                  <a:cubicBezTo>
                    <a:pt x="1693592" y="1251965"/>
                    <a:pt x="1660634" y="1225172"/>
                    <a:pt x="1627664" y="1198373"/>
                  </a:cubicBezTo>
                  <a:cubicBezTo>
                    <a:pt x="1623462" y="1191581"/>
                    <a:pt x="1613803" y="1186548"/>
                    <a:pt x="1607867" y="1181565"/>
                  </a:cubicBezTo>
                  <a:cubicBezTo>
                    <a:pt x="1570534" y="1151494"/>
                    <a:pt x="1534819" y="1119396"/>
                    <a:pt x="1496303" y="1090812"/>
                  </a:cubicBezTo>
                  <a:cubicBezTo>
                    <a:pt x="1484382" y="1081094"/>
                    <a:pt x="1472311" y="1071574"/>
                    <a:pt x="1460173" y="1062147"/>
                  </a:cubicBezTo>
                  <a:cubicBezTo>
                    <a:pt x="1423380" y="1032237"/>
                    <a:pt x="1386568" y="1002315"/>
                    <a:pt x="1349787" y="972386"/>
                  </a:cubicBezTo>
                  <a:cubicBezTo>
                    <a:pt x="1307789" y="938249"/>
                    <a:pt x="1265797" y="904111"/>
                    <a:pt x="1223799" y="869974"/>
                  </a:cubicBezTo>
                  <a:cubicBezTo>
                    <a:pt x="1182166" y="836091"/>
                    <a:pt x="1140534" y="802246"/>
                    <a:pt x="1098901" y="768363"/>
                  </a:cubicBezTo>
                  <a:cubicBezTo>
                    <a:pt x="1057560" y="734771"/>
                    <a:pt x="1016218" y="701148"/>
                    <a:pt x="974877" y="667519"/>
                  </a:cubicBezTo>
                  <a:cubicBezTo>
                    <a:pt x="932842" y="633382"/>
                    <a:pt x="890850" y="599208"/>
                    <a:pt x="848777" y="565071"/>
                  </a:cubicBezTo>
                  <a:cubicBezTo>
                    <a:pt x="828454" y="548566"/>
                    <a:pt x="808056" y="532136"/>
                    <a:pt x="787441" y="515960"/>
                  </a:cubicBezTo>
                  <a:cubicBezTo>
                    <a:pt x="777167" y="507909"/>
                    <a:pt x="766937" y="499821"/>
                    <a:pt x="756515" y="491876"/>
                  </a:cubicBezTo>
                  <a:cubicBezTo>
                    <a:pt x="750871" y="487537"/>
                    <a:pt x="745189" y="483205"/>
                    <a:pt x="739507" y="478904"/>
                  </a:cubicBezTo>
                  <a:cubicBezTo>
                    <a:pt x="739507" y="478904"/>
                    <a:pt x="739500" y="478898"/>
                    <a:pt x="739500" y="478898"/>
                  </a:cubicBezTo>
                  <a:cubicBezTo>
                    <a:pt x="739147" y="478544"/>
                    <a:pt x="738943" y="478129"/>
                    <a:pt x="738509" y="477807"/>
                  </a:cubicBezTo>
                  <a:cubicBezTo>
                    <a:pt x="737846" y="477478"/>
                    <a:pt x="737208" y="477107"/>
                    <a:pt x="736576" y="476735"/>
                  </a:cubicBezTo>
                  <a:cubicBezTo>
                    <a:pt x="734766" y="475390"/>
                    <a:pt x="732957" y="474039"/>
                    <a:pt x="731135" y="472712"/>
                  </a:cubicBezTo>
                  <a:cubicBezTo>
                    <a:pt x="728806" y="471002"/>
                    <a:pt x="726327" y="468926"/>
                    <a:pt x="723557" y="467977"/>
                  </a:cubicBezTo>
                  <a:cubicBezTo>
                    <a:pt x="720515" y="466930"/>
                    <a:pt x="717324" y="467221"/>
                    <a:pt x="714629" y="468634"/>
                  </a:cubicBezTo>
                  <a:cubicBezTo>
                    <a:pt x="698921" y="470934"/>
                    <a:pt x="683728" y="475291"/>
                    <a:pt x="668876" y="480800"/>
                  </a:cubicBezTo>
                  <a:cubicBezTo>
                    <a:pt x="650622" y="484798"/>
                    <a:pt x="633105" y="495917"/>
                    <a:pt x="608060" y="505331"/>
                  </a:cubicBezTo>
                  <a:cubicBezTo>
                    <a:pt x="584285" y="505331"/>
                    <a:pt x="135125" y="732341"/>
                    <a:pt x="96151" y="759017"/>
                  </a:cubicBezTo>
                  <a:cubicBezTo>
                    <a:pt x="-179755" y="877096"/>
                    <a:pt x="43377" y="865159"/>
                    <a:pt x="2034509" y="1833920"/>
                  </a:cubicBezTo>
                  <a:cubicBezTo>
                    <a:pt x="2119236" y="1876330"/>
                    <a:pt x="2202910" y="1920960"/>
                    <a:pt x="2287272" y="1964097"/>
                  </a:cubicBezTo>
                  <a:cubicBezTo>
                    <a:pt x="2438355" y="2041351"/>
                    <a:pt x="2589661" y="2118278"/>
                    <a:pt x="2742417" y="2192173"/>
                  </a:cubicBezTo>
                  <a:cubicBezTo>
                    <a:pt x="2840460" y="2239598"/>
                    <a:pt x="2937196" y="2289707"/>
                    <a:pt x="3034297" y="2339034"/>
                  </a:cubicBezTo>
                  <a:cubicBezTo>
                    <a:pt x="3045147" y="2344544"/>
                    <a:pt x="3056387" y="2350165"/>
                    <a:pt x="3068532" y="2350953"/>
                  </a:cubicBezTo>
                  <a:cubicBezTo>
                    <a:pt x="3104705" y="2353295"/>
                    <a:pt x="3102512" y="2324265"/>
                    <a:pt x="3089345" y="229177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1" name="Google Shape;661;p13"/>
            <p:cNvSpPr/>
            <p:nvPr/>
          </p:nvSpPr>
          <p:spPr>
            <a:xfrm>
              <a:off x="9196811" y="8190359"/>
              <a:ext cx="140761" cy="361892"/>
            </a:xfrm>
            <a:custGeom>
              <a:avLst/>
              <a:gdLst/>
              <a:ahLst/>
              <a:cxnLst/>
              <a:rect l="l" t="t" r="r" b="b"/>
              <a:pathLst>
                <a:path w="140761" h="361892" extrusionOk="0">
                  <a:moveTo>
                    <a:pt x="4754" y="358384"/>
                  </a:moveTo>
                  <a:cubicBezTo>
                    <a:pt x="-754" y="353625"/>
                    <a:pt x="-1690" y="344787"/>
                    <a:pt x="3075" y="339159"/>
                  </a:cubicBezTo>
                  <a:cubicBezTo>
                    <a:pt x="10777" y="323683"/>
                    <a:pt x="18721" y="308338"/>
                    <a:pt x="25152" y="292267"/>
                  </a:cubicBezTo>
                  <a:cubicBezTo>
                    <a:pt x="52397" y="219450"/>
                    <a:pt x="70769" y="143763"/>
                    <a:pt x="94501" y="69806"/>
                  </a:cubicBezTo>
                  <a:cubicBezTo>
                    <a:pt x="101868" y="49235"/>
                    <a:pt x="109545" y="28771"/>
                    <a:pt x="118592" y="8907"/>
                  </a:cubicBezTo>
                  <a:cubicBezTo>
                    <a:pt x="119670" y="4166"/>
                    <a:pt x="123573" y="459"/>
                    <a:pt x="128630" y="38"/>
                  </a:cubicBezTo>
                  <a:cubicBezTo>
                    <a:pt x="134528" y="-470"/>
                    <a:pt x="140464" y="4190"/>
                    <a:pt x="140762" y="10314"/>
                  </a:cubicBezTo>
                  <a:cubicBezTo>
                    <a:pt x="134584" y="38278"/>
                    <a:pt x="120581" y="64810"/>
                    <a:pt x="113845" y="92979"/>
                  </a:cubicBezTo>
                  <a:cubicBezTo>
                    <a:pt x="89320" y="173643"/>
                    <a:pt x="72114" y="257448"/>
                    <a:pt x="36516" y="334232"/>
                  </a:cubicBezTo>
                  <a:cubicBezTo>
                    <a:pt x="30586" y="346497"/>
                    <a:pt x="21955" y="370991"/>
                    <a:pt x="4754" y="35838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2" name="Google Shape;662;p13"/>
            <p:cNvSpPr/>
            <p:nvPr/>
          </p:nvSpPr>
          <p:spPr>
            <a:xfrm>
              <a:off x="8581170" y="8699461"/>
              <a:ext cx="385853" cy="129494"/>
            </a:xfrm>
            <a:custGeom>
              <a:avLst/>
              <a:gdLst/>
              <a:ahLst/>
              <a:cxnLst/>
              <a:rect l="l" t="t" r="r" b="b"/>
              <a:pathLst>
                <a:path w="385853" h="129494" extrusionOk="0">
                  <a:moveTo>
                    <a:pt x="530" y="119789"/>
                  </a:moveTo>
                  <a:cubicBezTo>
                    <a:pt x="-1509" y="112903"/>
                    <a:pt x="2494" y="104270"/>
                    <a:pt x="9855" y="102559"/>
                  </a:cubicBezTo>
                  <a:cubicBezTo>
                    <a:pt x="25736" y="98841"/>
                    <a:pt x="41871" y="96219"/>
                    <a:pt x="57894" y="93306"/>
                  </a:cubicBezTo>
                  <a:cubicBezTo>
                    <a:pt x="100983" y="85732"/>
                    <a:pt x="143155" y="74242"/>
                    <a:pt x="184502" y="60117"/>
                  </a:cubicBezTo>
                  <a:cubicBezTo>
                    <a:pt x="226500" y="46228"/>
                    <a:pt x="267798" y="30337"/>
                    <a:pt x="309759" y="16287"/>
                  </a:cubicBezTo>
                  <a:cubicBezTo>
                    <a:pt x="325622" y="13089"/>
                    <a:pt x="383451" y="-15247"/>
                    <a:pt x="385849" y="11149"/>
                  </a:cubicBezTo>
                  <a:cubicBezTo>
                    <a:pt x="386066" y="19863"/>
                    <a:pt x="377930" y="22980"/>
                    <a:pt x="370631" y="23929"/>
                  </a:cubicBezTo>
                  <a:cubicBezTo>
                    <a:pt x="301506" y="43823"/>
                    <a:pt x="235472" y="73182"/>
                    <a:pt x="166800" y="94583"/>
                  </a:cubicBezTo>
                  <a:cubicBezTo>
                    <a:pt x="128860" y="107232"/>
                    <a:pt x="89687" y="115748"/>
                    <a:pt x="50354" y="122857"/>
                  </a:cubicBezTo>
                  <a:cubicBezTo>
                    <a:pt x="35080" y="123012"/>
                    <a:pt x="7885" y="139572"/>
                    <a:pt x="530" y="11978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3" name="Google Shape;663;p13"/>
            <p:cNvSpPr/>
            <p:nvPr/>
          </p:nvSpPr>
          <p:spPr>
            <a:xfrm>
              <a:off x="9924845" y="9340112"/>
              <a:ext cx="540646" cy="437365"/>
            </a:xfrm>
            <a:custGeom>
              <a:avLst/>
              <a:gdLst/>
              <a:ahLst/>
              <a:cxnLst/>
              <a:rect l="l" t="t" r="r" b="b"/>
              <a:pathLst>
                <a:path w="540646" h="437365" extrusionOk="0">
                  <a:moveTo>
                    <a:pt x="536782" y="417449"/>
                  </a:moveTo>
                  <a:cubicBezTo>
                    <a:pt x="547675" y="427105"/>
                    <a:pt x="533250" y="444155"/>
                    <a:pt x="521812" y="434499"/>
                  </a:cubicBezTo>
                  <a:cubicBezTo>
                    <a:pt x="380965" y="321229"/>
                    <a:pt x="240075" y="208034"/>
                    <a:pt x="98862" y="95242"/>
                  </a:cubicBezTo>
                  <a:cubicBezTo>
                    <a:pt x="67249" y="69887"/>
                    <a:pt x="35487" y="44712"/>
                    <a:pt x="3763" y="19425"/>
                  </a:cubicBezTo>
                  <a:cubicBezTo>
                    <a:pt x="-6839" y="10060"/>
                    <a:pt x="7189" y="-6661"/>
                    <a:pt x="18367" y="2815"/>
                  </a:cubicBezTo>
                  <a:cubicBezTo>
                    <a:pt x="159288" y="114771"/>
                    <a:pt x="300247" y="226615"/>
                    <a:pt x="440331" y="339630"/>
                  </a:cubicBezTo>
                  <a:cubicBezTo>
                    <a:pt x="472533" y="365531"/>
                    <a:pt x="504617" y="391505"/>
                    <a:pt x="536782" y="41744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64" name="Google Shape;664;p13"/>
          <p:cNvSpPr/>
          <p:nvPr/>
        </p:nvSpPr>
        <p:spPr>
          <a:xfrm rot="800355">
            <a:off x="9084983" y="495415"/>
            <a:ext cx="1998304" cy="671331"/>
          </a:xfrm>
          <a:custGeom>
            <a:avLst/>
            <a:gdLst/>
            <a:ahLst/>
            <a:cxnLst/>
            <a:rect l="l" t="t" r="r" b="b"/>
            <a:pathLst>
              <a:path w="3006792" h="1011291" extrusionOk="0">
                <a:moveTo>
                  <a:pt x="2884660" y="829551"/>
                </a:moveTo>
                <a:cubicBezTo>
                  <a:pt x="3014476" y="754932"/>
                  <a:pt x="3001991" y="765190"/>
                  <a:pt x="2964563" y="710251"/>
                </a:cubicBezTo>
                <a:cubicBezTo>
                  <a:pt x="2933220" y="666912"/>
                  <a:pt x="2895779" y="629028"/>
                  <a:pt x="2858044" y="591384"/>
                </a:cubicBezTo>
                <a:cubicBezTo>
                  <a:pt x="3009983" y="481036"/>
                  <a:pt x="2992466" y="521918"/>
                  <a:pt x="2866277" y="343242"/>
                </a:cubicBezTo>
                <a:cubicBezTo>
                  <a:pt x="2938217" y="300878"/>
                  <a:pt x="2992670" y="281740"/>
                  <a:pt x="2962771" y="248744"/>
                </a:cubicBezTo>
                <a:cubicBezTo>
                  <a:pt x="2881521" y="131780"/>
                  <a:pt x="2910128" y="166919"/>
                  <a:pt x="2923694" y="120769"/>
                </a:cubicBezTo>
                <a:cubicBezTo>
                  <a:pt x="2930333" y="106538"/>
                  <a:pt x="2937989" y="93901"/>
                  <a:pt x="2945885" y="80127"/>
                </a:cubicBezTo>
                <a:cubicBezTo>
                  <a:pt x="2961616" y="56932"/>
                  <a:pt x="2978466" y="867"/>
                  <a:pt x="2935253" y="0"/>
                </a:cubicBezTo>
                <a:cubicBezTo>
                  <a:pt x="2505353" y="23683"/>
                  <a:pt x="348898" y="76449"/>
                  <a:pt x="348495" y="76437"/>
                </a:cubicBezTo>
                <a:cubicBezTo>
                  <a:pt x="273873" y="80621"/>
                  <a:pt x="120574" y="47228"/>
                  <a:pt x="64823" y="96376"/>
                </a:cubicBezTo>
                <a:cubicBezTo>
                  <a:pt x="46950" y="112311"/>
                  <a:pt x="59789" y="131172"/>
                  <a:pt x="81047" y="182204"/>
                </a:cubicBezTo>
                <a:cubicBezTo>
                  <a:pt x="95498" y="226145"/>
                  <a:pt x="76062" y="215929"/>
                  <a:pt x="29920" y="235163"/>
                </a:cubicBezTo>
                <a:cubicBezTo>
                  <a:pt x="-37541" y="257985"/>
                  <a:pt x="61828" y="307278"/>
                  <a:pt x="105174" y="376780"/>
                </a:cubicBezTo>
                <a:cubicBezTo>
                  <a:pt x="-9475" y="523453"/>
                  <a:pt x="-43657" y="461464"/>
                  <a:pt x="128338" y="639099"/>
                </a:cubicBezTo>
                <a:cubicBezTo>
                  <a:pt x="-23992" y="817962"/>
                  <a:pt x="-57909" y="737811"/>
                  <a:pt x="121164" y="861030"/>
                </a:cubicBezTo>
                <a:cubicBezTo>
                  <a:pt x="61605" y="942416"/>
                  <a:pt x="21459" y="991450"/>
                  <a:pt x="38561" y="1011292"/>
                </a:cubicBezTo>
                <a:cubicBezTo>
                  <a:pt x="353751" y="907547"/>
                  <a:pt x="2209737" y="976532"/>
                  <a:pt x="2945157" y="978013"/>
                </a:cubicBezTo>
                <a:cubicBezTo>
                  <a:pt x="3066914" y="948400"/>
                  <a:pt x="2987745" y="901178"/>
                  <a:pt x="2884660" y="829551"/>
                </a:cubicBezTo>
                <a:close/>
              </a:path>
            </a:pathLst>
          </a:custGeom>
          <a:solidFill>
            <a:srgbClr val="FDCFB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65" name="Google Shape;665;p13"/>
          <p:cNvGrpSpPr/>
          <p:nvPr/>
        </p:nvGrpSpPr>
        <p:grpSpPr>
          <a:xfrm rot="789983">
            <a:off x="9146739" y="448019"/>
            <a:ext cx="2004716" cy="674240"/>
            <a:chOff x="14861531" y="720447"/>
            <a:chExt cx="3006805" cy="1011316"/>
          </a:xfrm>
        </p:grpSpPr>
        <p:sp>
          <p:nvSpPr>
            <p:cNvPr id="666" name="Google Shape;666;p13"/>
            <p:cNvSpPr/>
            <p:nvPr/>
          </p:nvSpPr>
          <p:spPr>
            <a:xfrm>
              <a:off x="15222011" y="790774"/>
              <a:ext cx="290475" cy="895531"/>
            </a:xfrm>
            <a:custGeom>
              <a:avLst/>
              <a:gdLst/>
              <a:ahLst/>
              <a:cxnLst/>
              <a:rect l="l" t="t" r="r" b="b"/>
              <a:pathLst>
                <a:path w="290475" h="895531" extrusionOk="0">
                  <a:moveTo>
                    <a:pt x="289238" y="811521"/>
                  </a:moveTo>
                  <a:cubicBezTo>
                    <a:pt x="281667" y="804610"/>
                    <a:pt x="268707" y="787073"/>
                    <a:pt x="212017" y="737642"/>
                  </a:cubicBezTo>
                  <a:cubicBezTo>
                    <a:pt x="203562" y="730274"/>
                    <a:pt x="180987" y="718270"/>
                    <a:pt x="188745" y="699162"/>
                  </a:cubicBezTo>
                  <a:cubicBezTo>
                    <a:pt x="203971" y="661651"/>
                    <a:pt x="214050" y="663553"/>
                    <a:pt x="268022" y="585183"/>
                  </a:cubicBezTo>
                  <a:cubicBezTo>
                    <a:pt x="270337" y="581836"/>
                    <a:pt x="269429" y="585406"/>
                    <a:pt x="281270" y="574498"/>
                  </a:cubicBezTo>
                  <a:cubicBezTo>
                    <a:pt x="206846" y="511847"/>
                    <a:pt x="226937" y="509932"/>
                    <a:pt x="195733" y="494846"/>
                  </a:cubicBezTo>
                  <a:cubicBezTo>
                    <a:pt x="190687" y="492408"/>
                    <a:pt x="178305" y="474624"/>
                    <a:pt x="177271" y="461898"/>
                  </a:cubicBezTo>
                  <a:cubicBezTo>
                    <a:pt x="175954" y="445728"/>
                    <a:pt x="181985" y="445469"/>
                    <a:pt x="186309" y="439256"/>
                  </a:cubicBezTo>
                  <a:cubicBezTo>
                    <a:pt x="190128" y="421762"/>
                    <a:pt x="212799" y="400938"/>
                    <a:pt x="217796" y="386809"/>
                  </a:cubicBezTo>
                  <a:cubicBezTo>
                    <a:pt x="220605" y="378863"/>
                    <a:pt x="228964" y="379730"/>
                    <a:pt x="252675" y="351369"/>
                  </a:cubicBezTo>
                  <a:cubicBezTo>
                    <a:pt x="259465" y="343248"/>
                    <a:pt x="265833" y="334657"/>
                    <a:pt x="273055" y="326831"/>
                  </a:cubicBezTo>
                  <a:cubicBezTo>
                    <a:pt x="242645" y="298603"/>
                    <a:pt x="267300" y="330509"/>
                    <a:pt x="241592" y="295761"/>
                  </a:cubicBezTo>
                  <a:cubicBezTo>
                    <a:pt x="237094" y="289687"/>
                    <a:pt x="229950" y="285641"/>
                    <a:pt x="224910" y="279886"/>
                  </a:cubicBezTo>
                  <a:cubicBezTo>
                    <a:pt x="220130" y="274432"/>
                    <a:pt x="206154" y="243928"/>
                    <a:pt x="200525" y="240160"/>
                  </a:cubicBezTo>
                  <a:cubicBezTo>
                    <a:pt x="186418" y="230720"/>
                    <a:pt x="184096" y="219408"/>
                    <a:pt x="172863" y="207543"/>
                  </a:cubicBezTo>
                  <a:cubicBezTo>
                    <a:pt x="168070" y="202486"/>
                    <a:pt x="164606" y="195527"/>
                    <a:pt x="167998" y="187508"/>
                  </a:cubicBezTo>
                  <a:cubicBezTo>
                    <a:pt x="168557" y="186183"/>
                    <a:pt x="166837" y="170351"/>
                    <a:pt x="178925" y="165119"/>
                  </a:cubicBezTo>
                  <a:cubicBezTo>
                    <a:pt x="184156" y="162856"/>
                    <a:pt x="188318" y="157022"/>
                    <a:pt x="194434" y="148666"/>
                  </a:cubicBezTo>
                  <a:cubicBezTo>
                    <a:pt x="200435" y="140479"/>
                    <a:pt x="222397" y="131786"/>
                    <a:pt x="228434" y="123629"/>
                  </a:cubicBezTo>
                  <a:cubicBezTo>
                    <a:pt x="290988" y="39082"/>
                    <a:pt x="319594" y="85678"/>
                    <a:pt x="249849" y="20438"/>
                  </a:cubicBezTo>
                  <a:cubicBezTo>
                    <a:pt x="240853" y="12028"/>
                    <a:pt x="240810" y="8037"/>
                    <a:pt x="233420" y="0"/>
                  </a:cubicBezTo>
                  <a:cubicBezTo>
                    <a:pt x="145808" y="2209"/>
                    <a:pt x="77644" y="3907"/>
                    <a:pt x="35639" y="4942"/>
                  </a:cubicBezTo>
                  <a:cubicBezTo>
                    <a:pt x="61461" y="27337"/>
                    <a:pt x="98054" y="49612"/>
                    <a:pt x="99305" y="60087"/>
                  </a:cubicBezTo>
                  <a:cubicBezTo>
                    <a:pt x="89617" y="83758"/>
                    <a:pt x="51635" y="105027"/>
                    <a:pt x="22812" y="145789"/>
                  </a:cubicBezTo>
                  <a:cubicBezTo>
                    <a:pt x="46078" y="193937"/>
                    <a:pt x="64811" y="180573"/>
                    <a:pt x="77650" y="197887"/>
                  </a:cubicBezTo>
                  <a:cubicBezTo>
                    <a:pt x="112306" y="244633"/>
                    <a:pt x="132830" y="242333"/>
                    <a:pt x="84349" y="297248"/>
                  </a:cubicBezTo>
                  <a:cubicBezTo>
                    <a:pt x="-10077" y="404201"/>
                    <a:pt x="-2487" y="374805"/>
                    <a:pt x="27539" y="409457"/>
                  </a:cubicBezTo>
                  <a:cubicBezTo>
                    <a:pt x="28892" y="411016"/>
                    <a:pt x="30034" y="412954"/>
                    <a:pt x="31724" y="413978"/>
                  </a:cubicBezTo>
                  <a:cubicBezTo>
                    <a:pt x="52483" y="426590"/>
                    <a:pt x="76249" y="460200"/>
                    <a:pt x="82936" y="462927"/>
                  </a:cubicBezTo>
                  <a:cubicBezTo>
                    <a:pt x="85497" y="463975"/>
                    <a:pt x="88558" y="466238"/>
                    <a:pt x="89406" y="468652"/>
                  </a:cubicBezTo>
                  <a:cubicBezTo>
                    <a:pt x="93387" y="479940"/>
                    <a:pt x="114880" y="489103"/>
                    <a:pt x="118771" y="497121"/>
                  </a:cubicBezTo>
                  <a:cubicBezTo>
                    <a:pt x="134893" y="530370"/>
                    <a:pt x="123004" y="532483"/>
                    <a:pt x="114278" y="539407"/>
                  </a:cubicBezTo>
                  <a:cubicBezTo>
                    <a:pt x="114026" y="540243"/>
                    <a:pt x="94235" y="570795"/>
                    <a:pt x="81841" y="579868"/>
                  </a:cubicBezTo>
                  <a:cubicBezTo>
                    <a:pt x="55255" y="599331"/>
                    <a:pt x="3394" y="666882"/>
                    <a:pt x="3057" y="667279"/>
                  </a:cubicBezTo>
                  <a:cubicBezTo>
                    <a:pt x="-4057" y="675774"/>
                    <a:pt x="-2469" y="673944"/>
                    <a:pt x="49290" y="727354"/>
                  </a:cubicBezTo>
                  <a:cubicBezTo>
                    <a:pt x="51936" y="730075"/>
                    <a:pt x="50637" y="737907"/>
                    <a:pt x="99004" y="780668"/>
                  </a:cubicBezTo>
                  <a:cubicBezTo>
                    <a:pt x="100549" y="782034"/>
                    <a:pt x="102173" y="783636"/>
                    <a:pt x="104043" y="784256"/>
                  </a:cubicBezTo>
                  <a:cubicBezTo>
                    <a:pt x="151436" y="799986"/>
                    <a:pt x="130900" y="860037"/>
                    <a:pt x="79568" y="884165"/>
                  </a:cubicBezTo>
                  <a:cubicBezTo>
                    <a:pt x="74354" y="886616"/>
                    <a:pt x="76369" y="890360"/>
                    <a:pt x="70391" y="895531"/>
                  </a:cubicBezTo>
                  <a:cubicBezTo>
                    <a:pt x="115746" y="893388"/>
                    <a:pt x="163806" y="891588"/>
                    <a:pt x="214188" y="890089"/>
                  </a:cubicBezTo>
                  <a:cubicBezTo>
                    <a:pt x="225999" y="870560"/>
                    <a:pt x="289605" y="811858"/>
                    <a:pt x="289238" y="811521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7" name="Google Shape;667;p13"/>
            <p:cNvSpPr/>
            <p:nvPr/>
          </p:nvSpPr>
          <p:spPr>
            <a:xfrm>
              <a:off x="16570827" y="756785"/>
              <a:ext cx="252792" cy="925752"/>
            </a:xfrm>
            <a:custGeom>
              <a:avLst/>
              <a:gdLst/>
              <a:ahLst/>
              <a:cxnLst/>
              <a:rect l="l" t="t" r="r" b="b"/>
              <a:pathLst>
                <a:path w="252792" h="925752" extrusionOk="0">
                  <a:moveTo>
                    <a:pt x="187569" y="908968"/>
                  </a:moveTo>
                  <a:cubicBezTo>
                    <a:pt x="229201" y="864215"/>
                    <a:pt x="212537" y="878380"/>
                    <a:pt x="251385" y="846468"/>
                  </a:cubicBezTo>
                  <a:cubicBezTo>
                    <a:pt x="240795" y="837179"/>
                    <a:pt x="235768" y="827841"/>
                    <a:pt x="197816" y="793418"/>
                  </a:cubicBezTo>
                  <a:cubicBezTo>
                    <a:pt x="155793" y="755311"/>
                    <a:pt x="142521" y="750965"/>
                    <a:pt x="149744" y="733157"/>
                  </a:cubicBezTo>
                  <a:cubicBezTo>
                    <a:pt x="163406" y="699475"/>
                    <a:pt x="178152" y="690872"/>
                    <a:pt x="210198" y="646293"/>
                  </a:cubicBezTo>
                  <a:cubicBezTo>
                    <a:pt x="244782" y="598121"/>
                    <a:pt x="218449" y="630430"/>
                    <a:pt x="242269" y="608487"/>
                  </a:cubicBezTo>
                  <a:cubicBezTo>
                    <a:pt x="234120" y="601630"/>
                    <a:pt x="193125" y="565161"/>
                    <a:pt x="187719" y="556431"/>
                  </a:cubicBezTo>
                  <a:cubicBezTo>
                    <a:pt x="173858" y="534073"/>
                    <a:pt x="154963" y="528938"/>
                    <a:pt x="153676" y="527065"/>
                  </a:cubicBezTo>
                  <a:cubicBezTo>
                    <a:pt x="143002" y="511527"/>
                    <a:pt x="129586" y="488729"/>
                    <a:pt x="144169" y="476882"/>
                  </a:cubicBezTo>
                  <a:cubicBezTo>
                    <a:pt x="150002" y="472144"/>
                    <a:pt x="146731" y="465070"/>
                    <a:pt x="155096" y="458563"/>
                  </a:cubicBezTo>
                  <a:cubicBezTo>
                    <a:pt x="159997" y="444157"/>
                    <a:pt x="173654" y="435307"/>
                    <a:pt x="178789" y="420799"/>
                  </a:cubicBezTo>
                  <a:cubicBezTo>
                    <a:pt x="180377" y="416302"/>
                    <a:pt x="185651" y="412792"/>
                    <a:pt x="189812" y="409589"/>
                  </a:cubicBezTo>
                  <a:cubicBezTo>
                    <a:pt x="207203" y="396213"/>
                    <a:pt x="220836" y="375142"/>
                    <a:pt x="234042" y="360820"/>
                  </a:cubicBezTo>
                  <a:cubicBezTo>
                    <a:pt x="203643" y="332604"/>
                    <a:pt x="228293" y="364499"/>
                    <a:pt x="202579" y="329751"/>
                  </a:cubicBezTo>
                  <a:cubicBezTo>
                    <a:pt x="198081" y="323676"/>
                    <a:pt x="190937" y="319631"/>
                    <a:pt x="185897" y="313876"/>
                  </a:cubicBezTo>
                  <a:cubicBezTo>
                    <a:pt x="181116" y="308422"/>
                    <a:pt x="167147" y="277918"/>
                    <a:pt x="161512" y="274149"/>
                  </a:cubicBezTo>
                  <a:cubicBezTo>
                    <a:pt x="147404" y="264710"/>
                    <a:pt x="145083" y="253398"/>
                    <a:pt x="133850" y="241532"/>
                  </a:cubicBezTo>
                  <a:cubicBezTo>
                    <a:pt x="129057" y="236475"/>
                    <a:pt x="125593" y="229516"/>
                    <a:pt x="128985" y="221497"/>
                  </a:cubicBezTo>
                  <a:cubicBezTo>
                    <a:pt x="129863" y="219420"/>
                    <a:pt x="128918" y="216633"/>
                    <a:pt x="129496" y="214352"/>
                  </a:cubicBezTo>
                  <a:cubicBezTo>
                    <a:pt x="133320" y="199380"/>
                    <a:pt x="137145" y="202077"/>
                    <a:pt x="145594" y="195298"/>
                  </a:cubicBezTo>
                  <a:cubicBezTo>
                    <a:pt x="168343" y="165504"/>
                    <a:pt x="181207" y="168707"/>
                    <a:pt x="189409" y="157624"/>
                  </a:cubicBezTo>
                  <a:cubicBezTo>
                    <a:pt x="219134" y="117446"/>
                    <a:pt x="222370" y="127373"/>
                    <a:pt x="252792" y="92998"/>
                  </a:cubicBezTo>
                  <a:cubicBezTo>
                    <a:pt x="250050" y="90584"/>
                    <a:pt x="207600" y="53025"/>
                    <a:pt x="202194" y="44302"/>
                  </a:cubicBezTo>
                  <a:cubicBezTo>
                    <a:pt x="183444" y="14051"/>
                    <a:pt x="173461" y="28018"/>
                    <a:pt x="158211" y="0"/>
                  </a:cubicBezTo>
                  <a:cubicBezTo>
                    <a:pt x="106602" y="1475"/>
                    <a:pt x="54615" y="2944"/>
                    <a:pt x="2555" y="4401"/>
                  </a:cubicBezTo>
                  <a:cubicBezTo>
                    <a:pt x="12008" y="14111"/>
                    <a:pt x="29574" y="30997"/>
                    <a:pt x="61717" y="60622"/>
                  </a:cubicBezTo>
                  <a:cubicBezTo>
                    <a:pt x="103168" y="98874"/>
                    <a:pt x="128137" y="75600"/>
                    <a:pt x="32936" y="163753"/>
                  </a:cubicBezTo>
                  <a:cubicBezTo>
                    <a:pt x="30699" y="181103"/>
                    <a:pt x="9428" y="169863"/>
                    <a:pt x="41337" y="208097"/>
                  </a:cubicBezTo>
                  <a:cubicBezTo>
                    <a:pt x="47807" y="215845"/>
                    <a:pt x="71832" y="223773"/>
                    <a:pt x="77845" y="231888"/>
                  </a:cubicBezTo>
                  <a:cubicBezTo>
                    <a:pt x="119844" y="288531"/>
                    <a:pt x="137608" y="274426"/>
                    <a:pt x="56828" y="361748"/>
                  </a:cubicBezTo>
                  <a:cubicBezTo>
                    <a:pt x="13175" y="408945"/>
                    <a:pt x="14396" y="406983"/>
                    <a:pt x="6572" y="422677"/>
                  </a:cubicBezTo>
                  <a:cubicBezTo>
                    <a:pt x="31570" y="445300"/>
                    <a:pt x="29249" y="446354"/>
                    <a:pt x="31913" y="447979"/>
                  </a:cubicBezTo>
                  <a:cubicBezTo>
                    <a:pt x="52672" y="460591"/>
                    <a:pt x="76438" y="494202"/>
                    <a:pt x="83125" y="496929"/>
                  </a:cubicBezTo>
                  <a:cubicBezTo>
                    <a:pt x="85693" y="497976"/>
                    <a:pt x="88748" y="500240"/>
                    <a:pt x="89602" y="502654"/>
                  </a:cubicBezTo>
                  <a:cubicBezTo>
                    <a:pt x="95904" y="520479"/>
                    <a:pt x="131402" y="521334"/>
                    <a:pt x="126315" y="564504"/>
                  </a:cubicBezTo>
                  <a:cubicBezTo>
                    <a:pt x="102369" y="582438"/>
                    <a:pt x="100703" y="600198"/>
                    <a:pt x="82037" y="613863"/>
                  </a:cubicBezTo>
                  <a:cubicBezTo>
                    <a:pt x="65511" y="625958"/>
                    <a:pt x="15027" y="682047"/>
                    <a:pt x="8412" y="695863"/>
                  </a:cubicBezTo>
                  <a:cubicBezTo>
                    <a:pt x="661" y="712045"/>
                    <a:pt x="-18204" y="691486"/>
                    <a:pt x="49491" y="761349"/>
                  </a:cubicBezTo>
                  <a:cubicBezTo>
                    <a:pt x="51866" y="763812"/>
                    <a:pt x="52594" y="767851"/>
                    <a:pt x="54915" y="770392"/>
                  </a:cubicBezTo>
                  <a:cubicBezTo>
                    <a:pt x="60015" y="775966"/>
                    <a:pt x="97654" y="816072"/>
                    <a:pt x="104251" y="818263"/>
                  </a:cubicBezTo>
                  <a:cubicBezTo>
                    <a:pt x="111804" y="820774"/>
                    <a:pt x="130837" y="833482"/>
                    <a:pt x="128377" y="840448"/>
                  </a:cubicBezTo>
                  <a:cubicBezTo>
                    <a:pt x="140699" y="872216"/>
                    <a:pt x="118798" y="885099"/>
                    <a:pt x="111046" y="894099"/>
                  </a:cubicBezTo>
                  <a:cubicBezTo>
                    <a:pt x="92699" y="915416"/>
                    <a:pt x="77238" y="917529"/>
                    <a:pt x="76294" y="920936"/>
                  </a:cubicBezTo>
                  <a:cubicBezTo>
                    <a:pt x="75951" y="922164"/>
                    <a:pt x="75518" y="923224"/>
                    <a:pt x="75025" y="924187"/>
                  </a:cubicBezTo>
                  <a:cubicBezTo>
                    <a:pt x="108214" y="924693"/>
                    <a:pt x="141294" y="925216"/>
                    <a:pt x="174243" y="925752"/>
                  </a:cubicBezTo>
                  <a:cubicBezTo>
                    <a:pt x="173762" y="923067"/>
                    <a:pt x="179048" y="918131"/>
                    <a:pt x="187569" y="908968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8" name="Google Shape;668;p13"/>
            <p:cNvSpPr/>
            <p:nvPr/>
          </p:nvSpPr>
          <p:spPr>
            <a:xfrm>
              <a:off x="16989134" y="744124"/>
              <a:ext cx="292604" cy="946154"/>
            </a:xfrm>
            <a:custGeom>
              <a:avLst/>
              <a:gdLst/>
              <a:ahLst/>
              <a:cxnLst/>
              <a:rect l="l" t="t" r="r" b="b"/>
              <a:pathLst>
                <a:path w="292604" h="946154" extrusionOk="0">
                  <a:moveTo>
                    <a:pt x="260739" y="885333"/>
                  </a:moveTo>
                  <a:cubicBezTo>
                    <a:pt x="262134" y="882895"/>
                    <a:pt x="268009" y="883250"/>
                    <a:pt x="268875" y="882119"/>
                  </a:cubicBezTo>
                  <a:cubicBezTo>
                    <a:pt x="275731" y="873143"/>
                    <a:pt x="285263" y="866810"/>
                    <a:pt x="292509" y="858249"/>
                  </a:cubicBezTo>
                  <a:cubicBezTo>
                    <a:pt x="278437" y="840183"/>
                    <a:pt x="278148" y="848544"/>
                    <a:pt x="277186" y="845264"/>
                  </a:cubicBezTo>
                  <a:cubicBezTo>
                    <a:pt x="272598" y="829732"/>
                    <a:pt x="247828" y="818390"/>
                    <a:pt x="246385" y="813291"/>
                  </a:cubicBezTo>
                  <a:cubicBezTo>
                    <a:pt x="241357" y="795532"/>
                    <a:pt x="213773" y="774407"/>
                    <a:pt x="207158" y="765509"/>
                  </a:cubicBezTo>
                  <a:cubicBezTo>
                    <a:pt x="201752" y="758231"/>
                    <a:pt x="197927" y="749460"/>
                    <a:pt x="189129" y="745167"/>
                  </a:cubicBezTo>
                  <a:cubicBezTo>
                    <a:pt x="164732" y="693286"/>
                    <a:pt x="165682" y="720184"/>
                    <a:pt x="226161" y="635313"/>
                  </a:cubicBezTo>
                  <a:cubicBezTo>
                    <a:pt x="231525" y="627782"/>
                    <a:pt x="239210" y="621936"/>
                    <a:pt x="245549" y="615043"/>
                  </a:cubicBezTo>
                  <a:cubicBezTo>
                    <a:pt x="258797" y="600643"/>
                    <a:pt x="261334" y="588464"/>
                    <a:pt x="276988" y="578423"/>
                  </a:cubicBezTo>
                  <a:cubicBezTo>
                    <a:pt x="282598" y="574817"/>
                    <a:pt x="280241" y="570205"/>
                    <a:pt x="292605" y="560904"/>
                  </a:cubicBezTo>
                  <a:cubicBezTo>
                    <a:pt x="244286" y="512346"/>
                    <a:pt x="149867" y="440406"/>
                    <a:pt x="188961" y="410179"/>
                  </a:cubicBezTo>
                  <a:cubicBezTo>
                    <a:pt x="189346" y="409878"/>
                    <a:pt x="244911" y="338564"/>
                    <a:pt x="247419" y="338046"/>
                  </a:cubicBezTo>
                  <a:cubicBezTo>
                    <a:pt x="258730" y="335705"/>
                    <a:pt x="260011" y="322117"/>
                    <a:pt x="269784" y="318060"/>
                  </a:cubicBezTo>
                  <a:cubicBezTo>
                    <a:pt x="277325" y="314923"/>
                    <a:pt x="274408" y="306826"/>
                    <a:pt x="277703" y="306941"/>
                  </a:cubicBezTo>
                  <a:cubicBezTo>
                    <a:pt x="282845" y="307115"/>
                    <a:pt x="282917" y="303160"/>
                    <a:pt x="283531" y="300162"/>
                  </a:cubicBezTo>
                  <a:cubicBezTo>
                    <a:pt x="269032" y="287020"/>
                    <a:pt x="269844" y="287285"/>
                    <a:pt x="259560" y="275799"/>
                  </a:cubicBezTo>
                  <a:cubicBezTo>
                    <a:pt x="258478" y="274589"/>
                    <a:pt x="212312" y="249075"/>
                    <a:pt x="205438" y="239961"/>
                  </a:cubicBezTo>
                  <a:cubicBezTo>
                    <a:pt x="194566" y="225537"/>
                    <a:pt x="194932" y="207531"/>
                    <a:pt x="207110" y="191180"/>
                  </a:cubicBezTo>
                  <a:cubicBezTo>
                    <a:pt x="213797" y="182198"/>
                    <a:pt x="210772" y="174005"/>
                    <a:pt x="219119" y="172241"/>
                  </a:cubicBezTo>
                  <a:cubicBezTo>
                    <a:pt x="219817" y="172096"/>
                    <a:pt x="216900" y="175414"/>
                    <a:pt x="235494" y="144681"/>
                  </a:cubicBezTo>
                  <a:cubicBezTo>
                    <a:pt x="238639" y="139486"/>
                    <a:pt x="237388" y="148666"/>
                    <a:pt x="260871" y="118758"/>
                  </a:cubicBezTo>
                  <a:cubicBezTo>
                    <a:pt x="269555" y="107700"/>
                    <a:pt x="152609" y="48076"/>
                    <a:pt x="166933" y="0"/>
                  </a:cubicBezTo>
                  <a:cubicBezTo>
                    <a:pt x="123563" y="1349"/>
                    <a:pt x="79063" y="2703"/>
                    <a:pt x="33708" y="4070"/>
                  </a:cubicBezTo>
                  <a:cubicBezTo>
                    <a:pt x="56993" y="23725"/>
                    <a:pt x="49025" y="27217"/>
                    <a:pt x="95197" y="62206"/>
                  </a:cubicBezTo>
                  <a:cubicBezTo>
                    <a:pt x="192130" y="135663"/>
                    <a:pt x="92172" y="160785"/>
                    <a:pt x="80819" y="178333"/>
                  </a:cubicBezTo>
                  <a:cubicBezTo>
                    <a:pt x="70379" y="194461"/>
                    <a:pt x="53866" y="206158"/>
                    <a:pt x="46950" y="224887"/>
                  </a:cubicBezTo>
                  <a:cubicBezTo>
                    <a:pt x="46818" y="225242"/>
                    <a:pt x="46439" y="225549"/>
                    <a:pt x="46198" y="225886"/>
                  </a:cubicBezTo>
                  <a:cubicBezTo>
                    <a:pt x="50227" y="229396"/>
                    <a:pt x="45597" y="247601"/>
                    <a:pt x="53084" y="257943"/>
                  </a:cubicBezTo>
                  <a:cubicBezTo>
                    <a:pt x="54064" y="259304"/>
                    <a:pt x="55694" y="260381"/>
                    <a:pt x="56175" y="261862"/>
                  </a:cubicBezTo>
                  <a:cubicBezTo>
                    <a:pt x="64395" y="286996"/>
                    <a:pt x="91463" y="295882"/>
                    <a:pt x="99124" y="341279"/>
                  </a:cubicBezTo>
                  <a:cubicBezTo>
                    <a:pt x="99593" y="344048"/>
                    <a:pt x="100411" y="349039"/>
                    <a:pt x="99575" y="349382"/>
                  </a:cubicBezTo>
                  <a:cubicBezTo>
                    <a:pt x="89899" y="353343"/>
                    <a:pt x="106033" y="351543"/>
                    <a:pt x="72021" y="380091"/>
                  </a:cubicBezTo>
                  <a:cubicBezTo>
                    <a:pt x="74949" y="394551"/>
                    <a:pt x="56939" y="395261"/>
                    <a:pt x="19558" y="446805"/>
                  </a:cubicBezTo>
                  <a:cubicBezTo>
                    <a:pt x="26504" y="452519"/>
                    <a:pt x="28699" y="451284"/>
                    <a:pt x="29661" y="453446"/>
                  </a:cubicBezTo>
                  <a:cubicBezTo>
                    <a:pt x="33973" y="463156"/>
                    <a:pt x="114194" y="547082"/>
                    <a:pt x="125421" y="559749"/>
                  </a:cubicBezTo>
                  <a:cubicBezTo>
                    <a:pt x="140972" y="577291"/>
                    <a:pt x="133931" y="590523"/>
                    <a:pt x="120304" y="594755"/>
                  </a:cubicBezTo>
                  <a:cubicBezTo>
                    <a:pt x="117195" y="604550"/>
                    <a:pt x="114741" y="602732"/>
                    <a:pt x="105384" y="616307"/>
                  </a:cubicBezTo>
                  <a:cubicBezTo>
                    <a:pt x="89490" y="639376"/>
                    <a:pt x="74288" y="643229"/>
                    <a:pt x="73704" y="646727"/>
                  </a:cubicBezTo>
                  <a:cubicBezTo>
                    <a:pt x="72496" y="654017"/>
                    <a:pt x="19161" y="706133"/>
                    <a:pt x="10718" y="721442"/>
                  </a:cubicBezTo>
                  <a:cubicBezTo>
                    <a:pt x="-1423" y="743446"/>
                    <a:pt x="-9403" y="717662"/>
                    <a:pt x="21945" y="753854"/>
                  </a:cubicBezTo>
                  <a:cubicBezTo>
                    <a:pt x="23299" y="755414"/>
                    <a:pt x="24441" y="757352"/>
                    <a:pt x="26131" y="758382"/>
                  </a:cubicBezTo>
                  <a:cubicBezTo>
                    <a:pt x="46890" y="770994"/>
                    <a:pt x="70656" y="804604"/>
                    <a:pt x="77343" y="807331"/>
                  </a:cubicBezTo>
                  <a:cubicBezTo>
                    <a:pt x="79904" y="808378"/>
                    <a:pt x="82965" y="810642"/>
                    <a:pt x="83819" y="813056"/>
                  </a:cubicBezTo>
                  <a:cubicBezTo>
                    <a:pt x="89081" y="827938"/>
                    <a:pt x="108216" y="827197"/>
                    <a:pt x="116930" y="850212"/>
                  </a:cubicBezTo>
                  <a:cubicBezTo>
                    <a:pt x="136901" y="854884"/>
                    <a:pt x="144821" y="879409"/>
                    <a:pt x="126113" y="892461"/>
                  </a:cubicBezTo>
                  <a:cubicBezTo>
                    <a:pt x="123449" y="894315"/>
                    <a:pt x="98883" y="924368"/>
                    <a:pt x="86159" y="936317"/>
                  </a:cubicBezTo>
                  <a:cubicBezTo>
                    <a:pt x="83092" y="939195"/>
                    <a:pt x="80806" y="941736"/>
                    <a:pt x="79026" y="944005"/>
                  </a:cubicBezTo>
                  <a:cubicBezTo>
                    <a:pt x="119678" y="944734"/>
                    <a:pt x="159771" y="945450"/>
                    <a:pt x="199172" y="946154"/>
                  </a:cubicBezTo>
                  <a:cubicBezTo>
                    <a:pt x="210496" y="934289"/>
                    <a:pt x="260679" y="885436"/>
                    <a:pt x="260739" y="885333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9" name="Google Shape;669;p13"/>
            <p:cNvSpPr/>
            <p:nvPr/>
          </p:nvSpPr>
          <p:spPr>
            <a:xfrm>
              <a:off x="17650053" y="720447"/>
              <a:ext cx="182634" cy="572848"/>
            </a:xfrm>
            <a:custGeom>
              <a:avLst/>
              <a:gdLst/>
              <a:ahLst/>
              <a:cxnLst/>
              <a:rect l="l" t="t" r="r" b="b"/>
              <a:pathLst>
                <a:path w="182634" h="572848" extrusionOk="0">
                  <a:moveTo>
                    <a:pt x="21757" y="14900"/>
                  </a:moveTo>
                  <a:cubicBezTo>
                    <a:pt x="19448" y="17482"/>
                    <a:pt x="16261" y="19024"/>
                    <a:pt x="14896" y="22786"/>
                  </a:cubicBezTo>
                  <a:cubicBezTo>
                    <a:pt x="10975" y="33616"/>
                    <a:pt x="-1600" y="29119"/>
                    <a:pt x="7667" y="36367"/>
                  </a:cubicBezTo>
                  <a:cubicBezTo>
                    <a:pt x="37958" y="60050"/>
                    <a:pt x="24999" y="61032"/>
                    <a:pt x="73438" y="97742"/>
                  </a:cubicBezTo>
                  <a:cubicBezTo>
                    <a:pt x="168074" y="169460"/>
                    <a:pt x="69499" y="195009"/>
                    <a:pt x="59474" y="210493"/>
                  </a:cubicBezTo>
                  <a:cubicBezTo>
                    <a:pt x="49342" y="226151"/>
                    <a:pt x="33303" y="237505"/>
                    <a:pt x="26592" y="255692"/>
                  </a:cubicBezTo>
                  <a:cubicBezTo>
                    <a:pt x="26466" y="256035"/>
                    <a:pt x="26099" y="256336"/>
                    <a:pt x="25859" y="256661"/>
                  </a:cubicBezTo>
                  <a:cubicBezTo>
                    <a:pt x="29767" y="260068"/>
                    <a:pt x="25275" y="277743"/>
                    <a:pt x="32546" y="287785"/>
                  </a:cubicBezTo>
                  <a:cubicBezTo>
                    <a:pt x="33496" y="289103"/>
                    <a:pt x="35077" y="290151"/>
                    <a:pt x="35552" y="291589"/>
                  </a:cubicBezTo>
                  <a:cubicBezTo>
                    <a:pt x="39431" y="303455"/>
                    <a:pt x="48824" y="311757"/>
                    <a:pt x="55072" y="322075"/>
                  </a:cubicBezTo>
                  <a:cubicBezTo>
                    <a:pt x="63882" y="336638"/>
                    <a:pt x="71550" y="333874"/>
                    <a:pt x="71826" y="353952"/>
                  </a:cubicBezTo>
                  <a:cubicBezTo>
                    <a:pt x="74568" y="355360"/>
                    <a:pt x="74833" y="357624"/>
                    <a:pt x="75284" y="364541"/>
                  </a:cubicBezTo>
                  <a:cubicBezTo>
                    <a:pt x="75380" y="365962"/>
                    <a:pt x="77004" y="367238"/>
                    <a:pt x="77257" y="368695"/>
                  </a:cubicBezTo>
                  <a:cubicBezTo>
                    <a:pt x="77708" y="371380"/>
                    <a:pt x="78507" y="376226"/>
                    <a:pt x="77690" y="376557"/>
                  </a:cubicBezTo>
                  <a:cubicBezTo>
                    <a:pt x="68339" y="380386"/>
                    <a:pt x="83968" y="378658"/>
                    <a:pt x="50935" y="406375"/>
                  </a:cubicBezTo>
                  <a:cubicBezTo>
                    <a:pt x="53786" y="420486"/>
                    <a:pt x="36521" y="420787"/>
                    <a:pt x="0" y="471145"/>
                  </a:cubicBezTo>
                  <a:cubicBezTo>
                    <a:pt x="6747" y="476695"/>
                    <a:pt x="8876" y="475497"/>
                    <a:pt x="9808" y="477592"/>
                  </a:cubicBezTo>
                  <a:cubicBezTo>
                    <a:pt x="13296" y="485430"/>
                    <a:pt x="79873" y="556341"/>
                    <a:pt x="95394" y="572848"/>
                  </a:cubicBezTo>
                  <a:cubicBezTo>
                    <a:pt x="218919" y="485220"/>
                    <a:pt x="196278" y="511040"/>
                    <a:pt x="77774" y="343242"/>
                  </a:cubicBezTo>
                  <a:cubicBezTo>
                    <a:pt x="149714" y="300878"/>
                    <a:pt x="204167" y="281740"/>
                    <a:pt x="174268" y="248744"/>
                  </a:cubicBezTo>
                  <a:cubicBezTo>
                    <a:pt x="93018" y="131780"/>
                    <a:pt x="121625" y="166919"/>
                    <a:pt x="135192" y="120769"/>
                  </a:cubicBezTo>
                  <a:cubicBezTo>
                    <a:pt x="141830" y="106538"/>
                    <a:pt x="149486" y="93901"/>
                    <a:pt x="157382" y="80127"/>
                  </a:cubicBezTo>
                  <a:cubicBezTo>
                    <a:pt x="173113" y="56932"/>
                    <a:pt x="189963" y="867"/>
                    <a:pt x="146750" y="0"/>
                  </a:cubicBezTo>
                  <a:cubicBezTo>
                    <a:pt x="116381" y="1674"/>
                    <a:pt x="77389" y="3492"/>
                    <a:pt x="31162" y="5424"/>
                  </a:cubicBezTo>
                  <a:cubicBezTo>
                    <a:pt x="29214" y="7266"/>
                    <a:pt x="25937" y="10210"/>
                    <a:pt x="21757" y="14900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0" name="Google Shape;670;p13"/>
            <p:cNvSpPr/>
            <p:nvPr/>
          </p:nvSpPr>
          <p:spPr>
            <a:xfrm>
              <a:off x="17217381" y="736058"/>
              <a:ext cx="287713" cy="958320"/>
            </a:xfrm>
            <a:custGeom>
              <a:avLst/>
              <a:gdLst/>
              <a:ahLst/>
              <a:cxnLst/>
              <a:rect l="l" t="t" r="r" b="b"/>
              <a:pathLst>
                <a:path w="287713" h="958320" extrusionOk="0">
                  <a:moveTo>
                    <a:pt x="270323" y="893274"/>
                  </a:moveTo>
                  <a:cubicBezTo>
                    <a:pt x="289891" y="876436"/>
                    <a:pt x="288405" y="879596"/>
                    <a:pt x="286511" y="877868"/>
                  </a:cubicBezTo>
                  <a:cubicBezTo>
                    <a:pt x="278712" y="870753"/>
                    <a:pt x="265367" y="852686"/>
                    <a:pt x="206981" y="801774"/>
                  </a:cubicBezTo>
                  <a:cubicBezTo>
                    <a:pt x="198274" y="794189"/>
                    <a:pt x="175031" y="781818"/>
                    <a:pt x="183011" y="762144"/>
                  </a:cubicBezTo>
                  <a:cubicBezTo>
                    <a:pt x="198683" y="723513"/>
                    <a:pt x="209080" y="725458"/>
                    <a:pt x="264664" y="644752"/>
                  </a:cubicBezTo>
                  <a:cubicBezTo>
                    <a:pt x="267045" y="641309"/>
                    <a:pt x="266113" y="644981"/>
                    <a:pt x="278309" y="633747"/>
                  </a:cubicBezTo>
                  <a:cubicBezTo>
                    <a:pt x="201654" y="569218"/>
                    <a:pt x="222340" y="567244"/>
                    <a:pt x="190203" y="551706"/>
                  </a:cubicBezTo>
                  <a:cubicBezTo>
                    <a:pt x="185008" y="549195"/>
                    <a:pt x="172253" y="530882"/>
                    <a:pt x="171189" y="517770"/>
                  </a:cubicBezTo>
                  <a:cubicBezTo>
                    <a:pt x="169829" y="501113"/>
                    <a:pt x="176036" y="500854"/>
                    <a:pt x="180492" y="494455"/>
                  </a:cubicBezTo>
                  <a:cubicBezTo>
                    <a:pt x="184424" y="476430"/>
                    <a:pt x="207775" y="454993"/>
                    <a:pt x="212923" y="440436"/>
                  </a:cubicBezTo>
                  <a:cubicBezTo>
                    <a:pt x="215815" y="432255"/>
                    <a:pt x="224427" y="433146"/>
                    <a:pt x="248848" y="403930"/>
                  </a:cubicBezTo>
                  <a:cubicBezTo>
                    <a:pt x="255836" y="395568"/>
                    <a:pt x="262397" y="386719"/>
                    <a:pt x="269835" y="378658"/>
                  </a:cubicBezTo>
                  <a:cubicBezTo>
                    <a:pt x="238517" y="349593"/>
                    <a:pt x="263912" y="382445"/>
                    <a:pt x="237422" y="346661"/>
                  </a:cubicBezTo>
                  <a:cubicBezTo>
                    <a:pt x="232792" y="340406"/>
                    <a:pt x="225431" y="336234"/>
                    <a:pt x="220242" y="330311"/>
                  </a:cubicBezTo>
                  <a:cubicBezTo>
                    <a:pt x="215316" y="324688"/>
                    <a:pt x="200926" y="293275"/>
                    <a:pt x="195123" y="289392"/>
                  </a:cubicBezTo>
                  <a:cubicBezTo>
                    <a:pt x="180594" y="279670"/>
                    <a:pt x="178206" y="268021"/>
                    <a:pt x="166630" y="255800"/>
                  </a:cubicBezTo>
                  <a:cubicBezTo>
                    <a:pt x="161693" y="250592"/>
                    <a:pt x="158127" y="243423"/>
                    <a:pt x="161621" y="235169"/>
                  </a:cubicBezTo>
                  <a:cubicBezTo>
                    <a:pt x="162198" y="233802"/>
                    <a:pt x="160430" y="217494"/>
                    <a:pt x="172872" y="212112"/>
                  </a:cubicBezTo>
                  <a:cubicBezTo>
                    <a:pt x="178333" y="209758"/>
                    <a:pt x="182765" y="203467"/>
                    <a:pt x="188845" y="195172"/>
                  </a:cubicBezTo>
                  <a:cubicBezTo>
                    <a:pt x="195026" y="186737"/>
                    <a:pt x="217644" y="177785"/>
                    <a:pt x="223862" y="169387"/>
                  </a:cubicBezTo>
                  <a:cubicBezTo>
                    <a:pt x="288027" y="82662"/>
                    <a:pt x="317824" y="130365"/>
                    <a:pt x="245913" y="63103"/>
                  </a:cubicBezTo>
                  <a:cubicBezTo>
                    <a:pt x="233135" y="51153"/>
                    <a:pt x="231397" y="36951"/>
                    <a:pt x="205111" y="24237"/>
                  </a:cubicBezTo>
                  <a:cubicBezTo>
                    <a:pt x="201371" y="22425"/>
                    <a:pt x="193066" y="12058"/>
                    <a:pt x="188718" y="0"/>
                  </a:cubicBezTo>
                  <a:cubicBezTo>
                    <a:pt x="135468" y="1800"/>
                    <a:pt x="78982" y="3648"/>
                    <a:pt x="19911" y="5520"/>
                  </a:cubicBezTo>
                  <a:cubicBezTo>
                    <a:pt x="9453" y="16507"/>
                    <a:pt x="22869" y="5322"/>
                    <a:pt x="4612" y="21287"/>
                  </a:cubicBezTo>
                  <a:cubicBezTo>
                    <a:pt x="-2496" y="27506"/>
                    <a:pt x="-12160" y="19505"/>
                    <a:pt x="67448" y="92908"/>
                  </a:cubicBezTo>
                  <a:cubicBezTo>
                    <a:pt x="107992" y="130329"/>
                    <a:pt x="131746" y="107621"/>
                    <a:pt x="39503" y="193040"/>
                  </a:cubicBezTo>
                  <a:cubicBezTo>
                    <a:pt x="37332" y="209885"/>
                    <a:pt x="16682" y="198976"/>
                    <a:pt x="47663" y="236096"/>
                  </a:cubicBezTo>
                  <a:cubicBezTo>
                    <a:pt x="53942" y="243615"/>
                    <a:pt x="77268" y="251321"/>
                    <a:pt x="83108" y="259195"/>
                  </a:cubicBezTo>
                  <a:cubicBezTo>
                    <a:pt x="110728" y="296454"/>
                    <a:pt x="116188" y="292613"/>
                    <a:pt x="114739" y="303816"/>
                  </a:cubicBezTo>
                  <a:cubicBezTo>
                    <a:pt x="137573" y="322870"/>
                    <a:pt x="33435" y="405267"/>
                    <a:pt x="13909" y="444434"/>
                  </a:cubicBezTo>
                  <a:cubicBezTo>
                    <a:pt x="38186" y="466401"/>
                    <a:pt x="35925" y="467424"/>
                    <a:pt x="38511" y="468996"/>
                  </a:cubicBezTo>
                  <a:cubicBezTo>
                    <a:pt x="58668" y="481240"/>
                    <a:pt x="81743" y="513875"/>
                    <a:pt x="88231" y="516518"/>
                  </a:cubicBezTo>
                  <a:cubicBezTo>
                    <a:pt x="90721" y="517536"/>
                    <a:pt x="93692" y="519733"/>
                    <a:pt x="94515" y="522081"/>
                  </a:cubicBezTo>
                  <a:cubicBezTo>
                    <a:pt x="100631" y="539389"/>
                    <a:pt x="135101" y="540219"/>
                    <a:pt x="130158" y="582137"/>
                  </a:cubicBezTo>
                  <a:cubicBezTo>
                    <a:pt x="106951" y="599511"/>
                    <a:pt x="105262" y="616813"/>
                    <a:pt x="87173" y="630063"/>
                  </a:cubicBezTo>
                  <a:cubicBezTo>
                    <a:pt x="71128" y="641808"/>
                    <a:pt x="22112" y="696266"/>
                    <a:pt x="15689" y="709679"/>
                  </a:cubicBezTo>
                  <a:cubicBezTo>
                    <a:pt x="8166" y="725391"/>
                    <a:pt x="-10151" y="705429"/>
                    <a:pt x="55571" y="773257"/>
                  </a:cubicBezTo>
                  <a:cubicBezTo>
                    <a:pt x="57881" y="775647"/>
                    <a:pt x="58578" y="779566"/>
                    <a:pt x="60833" y="782034"/>
                  </a:cubicBezTo>
                  <a:cubicBezTo>
                    <a:pt x="65782" y="787447"/>
                    <a:pt x="102327" y="826391"/>
                    <a:pt x="108737" y="828510"/>
                  </a:cubicBezTo>
                  <a:cubicBezTo>
                    <a:pt x="116068" y="830948"/>
                    <a:pt x="134548" y="843283"/>
                    <a:pt x="132160" y="850050"/>
                  </a:cubicBezTo>
                  <a:cubicBezTo>
                    <a:pt x="144152" y="880951"/>
                    <a:pt x="123032" y="893196"/>
                    <a:pt x="115334" y="902165"/>
                  </a:cubicBezTo>
                  <a:cubicBezTo>
                    <a:pt x="97510" y="922863"/>
                    <a:pt x="82512" y="924915"/>
                    <a:pt x="81592" y="928220"/>
                  </a:cubicBezTo>
                  <a:cubicBezTo>
                    <a:pt x="79908" y="934271"/>
                    <a:pt x="74953" y="937895"/>
                    <a:pt x="70353" y="940417"/>
                  </a:cubicBezTo>
                  <a:cubicBezTo>
                    <a:pt x="52396" y="950266"/>
                    <a:pt x="60569" y="954233"/>
                    <a:pt x="53449" y="955684"/>
                  </a:cubicBezTo>
                  <a:cubicBezTo>
                    <a:pt x="107649" y="956629"/>
                    <a:pt x="160274" y="957520"/>
                    <a:pt x="211035" y="958321"/>
                  </a:cubicBezTo>
                  <a:cubicBezTo>
                    <a:pt x="219069" y="945865"/>
                    <a:pt x="236514" y="922351"/>
                    <a:pt x="270323" y="893274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1" name="Google Shape;671;p13"/>
            <p:cNvSpPr/>
            <p:nvPr/>
          </p:nvSpPr>
          <p:spPr>
            <a:xfrm>
              <a:off x="14861531" y="792857"/>
              <a:ext cx="219991" cy="938906"/>
            </a:xfrm>
            <a:custGeom>
              <a:avLst/>
              <a:gdLst/>
              <a:ahLst/>
              <a:cxnLst/>
              <a:rect l="l" t="t" r="r" b="b"/>
              <a:pathLst>
                <a:path w="219991" h="938906" extrusionOk="0">
                  <a:moveTo>
                    <a:pt x="124886" y="912195"/>
                  </a:moveTo>
                  <a:cubicBezTo>
                    <a:pt x="130780" y="909721"/>
                    <a:pt x="199352" y="828106"/>
                    <a:pt x="214633" y="815795"/>
                  </a:cubicBezTo>
                  <a:cubicBezTo>
                    <a:pt x="213515" y="813604"/>
                    <a:pt x="139307" y="740670"/>
                    <a:pt x="119408" y="723417"/>
                  </a:cubicBezTo>
                  <a:cubicBezTo>
                    <a:pt x="115391" y="719931"/>
                    <a:pt x="104464" y="699625"/>
                    <a:pt x="91216" y="690577"/>
                  </a:cubicBezTo>
                  <a:cubicBezTo>
                    <a:pt x="84325" y="685869"/>
                    <a:pt x="85906" y="682528"/>
                    <a:pt x="88690" y="676665"/>
                  </a:cubicBezTo>
                  <a:cubicBezTo>
                    <a:pt x="86069" y="665913"/>
                    <a:pt x="90609" y="652663"/>
                    <a:pt x="103081" y="647305"/>
                  </a:cubicBezTo>
                  <a:cubicBezTo>
                    <a:pt x="120821" y="616945"/>
                    <a:pt x="165430" y="571458"/>
                    <a:pt x="168912" y="563535"/>
                  </a:cubicBezTo>
                  <a:cubicBezTo>
                    <a:pt x="170030" y="561001"/>
                    <a:pt x="175930" y="560676"/>
                    <a:pt x="176657" y="559472"/>
                  </a:cubicBezTo>
                  <a:cubicBezTo>
                    <a:pt x="178551" y="556347"/>
                    <a:pt x="197212" y="532399"/>
                    <a:pt x="212077" y="518113"/>
                  </a:cubicBezTo>
                  <a:cubicBezTo>
                    <a:pt x="205059" y="511889"/>
                    <a:pt x="169104" y="479904"/>
                    <a:pt x="164023" y="471711"/>
                  </a:cubicBezTo>
                  <a:cubicBezTo>
                    <a:pt x="148165" y="446113"/>
                    <a:pt x="125217" y="442573"/>
                    <a:pt x="121019" y="436336"/>
                  </a:cubicBezTo>
                  <a:cubicBezTo>
                    <a:pt x="113364" y="424959"/>
                    <a:pt x="103376" y="404340"/>
                    <a:pt x="111416" y="393160"/>
                  </a:cubicBezTo>
                  <a:cubicBezTo>
                    <a:pt x="115481" y="387495"/>
                    <a:pt x="112901" y="377881"/>
                    <a:pt x="121994" y="375407"/>
                  </a:cubicBezTo>
                  <a:cubicBezTo>
                    <a:pt x="124321" y="367641"/>
                    <a:pt x="131327" y="363277"/>
                    <a:pt x="135470" y="356853"/>
                  </a:cubicBezTo>
                  <a:cubicBezTo>
                    <a:pt x="157534" y="322653"/>
                    <a:pt x="170517" y="319926"/>
                    <a:pt x="171155" y="314833"/>
                  </a:cubicBezTo>
                  <a:cubicBezTo>
                    <a:pt x="172712" y="302474"/>
                    <a:pt x="186435" y="293179"/>
                    <a:pt x="197578" y="287736"/>
                  </a:cubicBezTo>
                  <a:cubicBezTo>
                    <a:pt x="195456" y="285100"/>
                    <a:pt x="162243" y="227277"/>
                    <a:pt x="152904" y="218289"/>
                  </a:cubicBezTo>
                  <a:cubicBezTo>
                    <a:pt x="139830" y="205701"/>
                    <a:pt x="142452" y="194961"/>
                    <a:pt x="136192" y="178514"/>
                  </a:cubicBezTo>
                  <a:cubicBezTo>
                    <a:pt x="134466" y="173975"/>
                    <a:pt x="136523" y="169887"/>
                    <a:pt x="143077" y="149648"/>
                  </a:cubicBezTo>
                  <a:cubicBezTo>
                    <a:pt x="154557" y="149389"/>
                    <a:pt x="184589" y="116730"/>
                    <a:pt x="190452" y="110896"/>
                  </a:cubicBezTo>
                  <a:cubicBezTo>
                    <a:pt x="220556" y="80946"/>
                    <a:pt x="224495" y="83089"/>
                    <a:pt x="216203" y="80019"/>
                  </a:cubicBezTo>
                  <a:cubicBezTo>
                    <a:pt x="208487" y="77160"/>
                    <a:pt x="218782" y="77081"/>
                    <a:pt x="180115" y="51267"/>
                  </a:cubicBezTo>
                  <a:cubicBezTo>
                    <a:pt x="169489" y="44181"/>
                    <a:pt x="140407" y="8193"/>
                    <a:pt x="127195" y="0"/>
                  </a:cubicBezTo>
                  <a:cubicBezTo>
                    <a:pt x="101680" y="3630"/>
                    <a:pt x="79742" y="10836"/>
                    <a:pt x="64823" y="23990"/>
                  </a:cubicBezTo>
                  <a:cubicBezTo>
                    <a:pt x="46950" y="39925"/>
                    <a:pt x="59789" y="58786"/>
                    <a:pt x="81047" y="109819"/>
                  </a:cubicBezTo>
                  <a:cubicBezTo>
                    <a:pt x="95498" y="153759"/>
                    <a:pt x="76062" y="143543"/>
                    <a:pt x="29920" y="162777"/>
                  </a:cubicBezTo>
                  <a:cubicBezTo>
                    <a:pt x="-37541" y="185600"/>
                    <a:pt x="61828" y="234892"/>
                    <a:pt x="105174" y="304394"/>
                  </a:cubicBezTo>
                  <a:cubicBezTo>
                    <a:pt x="-9475" y="451068"/>
                    <a:pt x="-43657" y="389079"/>
                    <a:pt x="128338" y="566714"/>
                  </a:cubicBezTo>
                  <a:cubicBezTo>
                    <a:pt x="-23992" y="745577"/>
                    <a:pt x="-57909" y="665425"/>
                    <a:pt x="121164" y="788645"/>
                  </a:cubicBezTo>
                  <a:cubicBezTo>
                    <a:pt x="61605" y="870030"/>
                    <a:pt x="21459" y="919064"/>
                    <a:pt x="38561" y="938906"/>
                  </a:cubicBezTo>
                  <a:cubicBezTo>
                    <a:pt x="56885" y="932874"/>
                    <a:pt x="80482" y="927432"/>
                    <a:pt x="108698" y="922525"/>
                  </a:cubicBezTo>
                  <a:cubicBezTo>
                    <a:pt x="112931" y="914615"/>
                    <a:pt x="119131" y="914609"/>
                    <a:pt x="124886" y="912195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2" name="Google Shape;672;p13"/>
            <p:cNvSpPr/>
            <p:nvPr/>
          </p:nvSpPr>
          <p:spPr>
            <a:xfrm>
              <a:off x="17439981" y="729249"/>
              <a:ext cx="261170" cy="967790"/>
            </a:xfrm>
            <a:custGeom>
              <a:avLst/>
              <a:gdLst/>
              <a:ahLst/>
              <a:cxnLst/>
              <a:rect l="l" t="t" r="r" b="b"/>
              <a:pathLst>
                <a:path w="261170" h="967790" extrusionOk="0">
                  <a:moveTo>
                    <a:pt x="246202" y="886808"/>
                  </a:moveTo>
                  <a:cubicBezTo>
                    <a:pt x="250760" y="881113"/>
                    <a:pt x="249029" y="884828"/>
                    <a:pt x="255782" y="879397"/>
                  </a:cubicBezTo>
                  <a:cubicBezTo>
                    <a:pt x="255589" y="879006"/>
                    <a:pt x="191094" y="813502"/>
                    <a:pt x="160557" y="787019"/>
                  </a:cubicBezTo>
                  <a:cubicBezTo>
                    <a:pt x="156540" y="783534"/>
                    <a:pt x="145607" y="763234"/>
                    <a:pt x="132365" y="754179"/>
                  </a:cubicBezTo>
                  <a:cubicBezTo>
                    <a:pt x="125443" y="749454"/>
                    <a:pt x="127055" y="746119"/>
                    <a:pt x="129839" y="740267"/>
                  </a:cubicBezTo>
                  <a:cubicBezTo>
                    <a:pt x="127217" y="729515"/>
                    <a:pt x="131758" y="716259"/>
                    <a:pt x="144230" y="710907"/>
                  </a:cubicBezTo>
                  <a:cubicBezTo>
                    <a:pt x="160208" y="683558"/>
                    <a:pt x="231529" y="602569"/>
                    <a:pt x="253232" y="581710"/>
                  </a:cubicBezTo>
                  <a:cubicBezTo>
                    <a:pt x="245986" y="575286"/>
                    <a:pt x="210247" y="543476"/>
                    <a:pt x="205178" y="535307"/>
                  </a:cubicBezTo>
                  <a:cubicBezTo>
                    <a:pt x="189320" y="509709"/>
                    <a:pt x="166372" y="506170"/>
                    <a:pt x="162174" y="499933"/>
                  </a:cubicBezTo>
                  <a:cubicBezTo>
                    <a:pt x="154519" y="488555"/>
                    <a:pt x="144531" y="467936"/>
                    <a:pt x="152571" y="456757"/>
                  </a:cubicBezTo>
                  <a:cubicBezTo>
                    <a:pt x="156636" y="451092"/>
                    <a:pt x="154056" y="441478"/>
                    <a:pt x="163148" y="439003"/>
                  </a:cubicBezTo>
                  <a:cubicBezTo>
                    <a:pt x="165476" y="431238"/>
                    <a:pt x="172482" y="426873"/>
                    <a:pt x="176625" y="420450"/>
                  </a:cubicBezTo>
                  <a:cubicBezTo>
                    <a:pt x="198689" y="386243"/>
                    <a:pt x="211672" y="383528"/>
                    <a:pt x="212316" y="378429"/>
                  </a:cubicBezTo>
                  <a:cubicBezTo>
                    <a:pt x="213867" y="366070"/>
                    <a:pt x="227602" y="356775"/>
                    <a:pt x="238739" y="351333"/>
                  </a:cubicBezTo>
                  <a:cubicBezTo>
                    <a:pt x="236593" y="348684"/>
                    <a:pt x="203416" y="290891"/>
                    <a:pt x="194058" y="281885"/>
                  </a:cubicBezTo>
                  <a:cubicBezTo>
                    <a:pt x="180985" y="269297"/>
                    <a:pt x="183607" y="258557"/>
                    <a:pt x="177347" y="242110"/>
                  </a:cubicBezTo>
                  <a:cubicBezTo>
                    <a:pt x="175621" y="237571"/>
                    <a:pt x="177677" y="233483"/>
                    <a:pt x="184232" y="213244"/>
                  </a:cubicBezTo>
                  <a:cubicBezTo>
                    <a:pt x="198929" y="212913"/>
                    <a:pt x="244981" y="158353"/>
                    <a:pt x="255319" y="152056"/>
                  </a:cubicBezTo>
                  <a:cubicBezTo>
                    <a:pt x="265025" y="146138"/>
                    <a:pt x="260412" y="144747"/>
                    <a:pt x="257357" y="143615"/>
                  </a:cubicBezTo>
                  <a:cubicBezTo>
                    <a:pt x="249648" y="140756"/>
                    <a:pt x="259937" y="140678"/>
                    <a:pt x="221270" y="114863"/>
                  </a:cubicBezTo>
                  <a:cubicBezTo>
                    <a:pt x="209970" y="107320"/>
                    <a:pt x="176625" y="65745"/>
                    <a:pt x="165482" y="62139"/>
                  </a:cubicBezTo>
                  <a:cubicBezTo>
                    <a:pt x="162168" y="61068"/>
                    <a:pt x="146142" y="42213"/>
                    <a:pt x="146503" y="33490"/>
                  </a:cubicBezTo>
                  <a:cubicBezTo>
                    <a:pt x="143785" y="26525"/>
                    <a:pt x="144795" y="7031"/>
                    <a:pt x="156870" y="0"/>
                  </a:cubicBezTo>
                  <a:cubicBezTo>
                    <a:pt x="120434" y="1391"/>
                    <a:pt x="81027" y="2823"/>
                    <a:pt x="39094" y="4298"/>
                  </a:cubicBezTo>
                  <a:cubicBezTo>
                    <a:pt x="64778" y="34760"/>
                    <a:pt x="130320" y="95184"/>
                    <a:pt x="133947" y="112287"/>
                  </a:cubicBezTo>
                  <a:cubicBezTo>
                    <a:pt x="136244" y="122930"/>
                    <a:pt x="128071" y="123105"/>
                    <a:pt x="132389" y="129095"/>
                  </a:cubicBezTo>
                  <a:cubicBezTo>
                    <a:pt x="113121" y="140738"/>
                    <a:pt x="105154" y="150039"/>
                    <a:pt x="75224" y="180410"/>
                  </a:cubicBezTo>
                  <a:cubicBezTo>
                    <a:pt x="53749" y="202197"/>
                    <a:pt x="25955" y="210926"/>
                    <a:pt x="5713" y="238841"/>
                  </a:cubicBezTo>
                  <a:cubicBezTo>
                    <a:pt x="3903" y="241340"/>
                    <a:pt x="2057" y="243585"/>
                    <a:pt x="0" y="245367"/>
                  </a:cubicBezTo>
                  <a:cubicBezTo>
                    <a:pt x="3542" y="253133"/>
                    <a:pt x="8148" y="260375"/>
                    <a:pt x="16417" y="264758"/>
                  </a:cubicBezTo>
                  <a:cubicBezTo>
                    <a:pt x="23585" y="268562"/>
                    <a:pt x="68459" y="355444"/>
                    <a:pt x="107096" y="366251"/>
                  </a:cubicBezTo>
                  <a:cubicBezTo>
                    <a:pt x="111299" y="376376"/>
                    <a:pt x="114222" y="378014"/>
                    <a:pt x="111408" y="381704"/>
                  </a:cubicBezTo>
                  <a:cubicBezTo>
                    <a:pt x="105226" y="412762"/>
                    <a:pt x="106603" y="409956"/>
                    <a:pt x="106206" y="410029"/>
                  </a:cubicBezTo>
                  <a:cubicBezTo>
                    <a:pt x="97667" y="411498"/>
                    <a:pt x="98791" y="422304"/>
                    <a:pt x="91611" y="424959"/>
                  </a:cubicBezTo>
                  <a:cubicBezTo>
                    <a:pt x="72500" y="432026"/>
                    <a:pt x="12496" y="502052"/>
                    <a:pt x="4907" y="512081"/>
                  </a:cubicBezTo>
                  <a:cubicBezTo>
                    <a:pt x="11636" y="517505"/>
                    <a:pt x="13729" y="516344"/>
                    <a:pt x="14667" y="518457"/>
                  </a:cubicBezTo>
                  <a:cubicBezTo>
                    <a:pt x="23651" y="538660"/>
                    <a:pt x="44182" y="548593"/>
                    <a:pt x="56690" y="565931"/>
                  </a:cubicBezTo>
                  <a:cubicBezTo>
                    <a:pt x="65554" y="578218"/>
                    <a:pt x="76980" y="588952"/>
                    <a:pt x="87564" y="599975"/>
                  </a:cubicBezTo>
                  <a:cubicBezTo>
                    <a:pt x="131409" y="645643"/>
                    <a:pt x="120464" y="641218"/>
                    <a:pt x="111269" y="659447"/>
                  </a:cubicBezTo>
                  <a:cubicBezTo>
                    <a:pt x="96975" y="687736"/>
                    <a:pt x="91358" y="677863"/>
                    <a:pt x="53268" y="730545"/>
                  </a:cubicBezTo>
                  <a:cubicBezTo>
                    <a:pt x="34265" y="756840"/>
                    <a:pt x="29358" y="750742"/>
                    <a:pt x="22695" y="761831"/>
                  </a:cubicBezTo>
                  <a:cubicBezTo>
                    <a:pt x="54212" y="803159"/>
                    <a:pt x="75104" y="810257"/>
                    <a:pt x="85591" y="833518"/>
                  </a:cubicBezTo>
                  <a:cubicBezTo>
                    <a:pt x="90096" y="843512"/>
                    <a:pt x="108106" y="846028"/>
                    <a:pt x="113549" y="860844"/>
                  </a:cubicBezTo>
                  <a:cubicBezTo>
                    <a:pt x="115719" y="866755"/>
                    <a:pt x="143478" y="868068"/>
                    <a:pt x="129220" y="887151"/>
                  </a:cubicBezTo>
                  <a:cubicBezTo>
                    <a:pt x="127272" y="898048"/>
                    <a:pt x="123723" y="905585"/>
                    <a:pt x="115298" y="914615"/>
                  </a:cubicBezTo>
                  <a:cubicBezTo>
                    <a:pt x="83258" y="940291"/>
                    <a:pt x="66474" y="956286"/>
                    <a:pt x="55499" y="966159"/>
                  </a:cubicBezTo>
                  <a:cubicBezTo>
                    <a:pt x="97588" y="966779"/>
                    <a:pt x="138192" y="967333"/>
                    <a:pt x="177040" y="967791"/>
                  </a:cubicBezTo>
                  <a:cubicBezTo>
                    <a:pt x="174875" y="961361"/>
                    <a:pt x="201966" y="942103"/>
                    <a:pt x="246202" y="886808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3" name="Google Shape;673;p13"/>
            <p:cNvSpPr/>
            <p:nvPr/>
          </p:nvSpPr>
          <p:spPr>
            <a:xfrm>
              <a:off x="15449188" y="786518"/>
              <a:ext cx="263587" cy="892599"/>
            </a:xfrm>
            <a:custGeom>
              <a:avLst/>
              <a:gdLst/>
              <a:ahLst/>
              <a:cxnLst/>
              <a:rect l="l" t="t" r="r" b="b"/>
              <a:pathLst>
                <a:path w="263587" h="892599" extrusionOk="0">
                  <a:moveTo>
                    <a:pt x="138445" y="710678"/>
                  </a:moveTo>
                  <a:cubicBezTo>
                    <a:pt x="128577" y="703484"/>
                    <a:pt x="122635" y="701287"/>
                    <a:pt x="126502" y="693443"/>
                  </a:cubicBezTo>
                  <a:cubicBezTo>
                    <a:pt x="128895" y="688585"/>
                    <a:pt x="123164" y="674305"/>
                    <a:pt x="136863" y="663716"/>
                  </a:cubicBezTo>
                  <a:cubicBezTo>
                    <a:pt x="139407" y="661741"/>
                    <a:pt x="210271" y="574528"/>
                    <a:pt x="210445" y="574118"/>
                  </a:cubicBezTo>
                  <a:cubicBezTo>
                    <a:pt x="211594" y="571506"/>
                    <a:pt x="217680" y="571169"/>
                    <a:pt x="218426" y="569928"/>
                  </a:cubicBezTo>
                  <a:cubicBezTo>
                    <a:pt x="225059" y="558978"/>
                    <a:pt x="235522" y="551080"/>
                    <a:pt x="241987" y="540033"/>
                  </a:cubicBezTo>
                  <a:cubicBezTo>
                    <a:pt x="253623" y="520142"/>
                    <a:pt x="271694" y="543669"/>
                    <a:pt x="214300" y="489976"/>
                  </a:cubicBezTo>
                  <a:cubicBezTo>
                    <a:pt x="201533" y="478038"/>
                    <a:pt x="199759" y="463812"/>
                    <a:pt x="173498" y="451110"/>
                  </a:cubicBezTo>
                  <a:cubicBezTo>
                    <a:pt x="149955" y="439726"/>
                    <a:pt x="144314" y="408265"/>
                    <a:pt x="151236" y="398639"/>
                  </a:cubicBezTo>
                  <a:cubicBezTo>
                    <a:pt x="155427" y="392805"/>
                    <a:pt x="152769" y="382902"/>
                    <a:pt x="162126" y="380356"/>
                  </a:cubicBezTo>
                  <a:cubicBezTo>
                    <a:pt x="162890" y="377821"/>
                    <a:pt x="190709" y="337637"/>
                    <a:pt x="209008" y="322816"/>
                  </a:cubicBezTo>
                  <a:cubicBezTo>
                    <a:pt x="219069" y="314664"/>
                    <a:pt x="202556" y="316675"/>
                    <a:pt x="235294" y="292685"/>
                  </a:cubicBezTo>
                  <a:cubicBezTo>
                    <a:pt x="240736" y="288700"/>
                    <a:pt x="240544" y="291264"/>
                    <a:pt x="239166" y="288959"/>
                  </a:cubicBezTo>
                  <a:cubicBezTo>
                    <a:pt x="159583" y="156342"/>
                    <a:pt x="207439" y="258106"/>
                    <a:pt x="176757" y="177563"/>
                  </a:cubicBezTo>
                  <a:cubicBezTo>
                    <a:pt x="174977" y="172891"/>
                    <a:pt x="177100" y="168677"/>
                    <a:pt x="183847" y="147835"/>
                  </a:cubicBezTo>
                  <a:cubicBezTo>
                    <a:pt x="196362" y="147547"/>
                    <a:pt x="263347" y="78707"/>
                    <a:pt x="263588" y="78303"/>
                  </a:cubicBezTo>
                  <a:cubicBezTo>
                    <a:pt x="258759" y="75456"/>
                    <a:pt x="257628" y="76311"/>
                    <a:pt x="254285" y="72307"/>
                  </a:cubicBezTo>
                  <a:cubicBezTo>
                    <a:pt x="237549" y="52327"/>
                    <a:pt x="216309" y="47649"/>
                    <a:pt x="204925" y="30185"/>
                  </a:cubicBezTo>
                  <a:cubicBezTo>
                    <a:pt x="198575" y="20444"/>
                    <a:pt x="185826" y="9927"/>
                    <a:pt x="174105" y="0"/>
                  </a:cubicBezTo>
                  <a:cubicBezTo>
                    <a:pt x="139840" y="879"/>
                    <a:pt x="107162" y="1710"/>
                    <a:pt x="76276" y="2492"/>
                  </a:cubicBezTo>
                  <a:cubicBezTo>
                    <a:pt x="93704" y="22762"/>
                    <a:pt x="127073" y="51815"/>
                    <a:pt x="130056" y="65848"/>
                  </a:cubicBezTo>
                  <a:cubicBezTo>
                    <a:pt x="132287" y="76184"/>
                    <a:pt x="124349" y="76353"/>
                    <a:pt x="128546" y="82168"/>
                  </a:cubicBezTo>
                  <a:cubicBezTo>
                    <a:pt x="109844" y="93468"/>
                    <a:pt x="102105" y="102504"/>
                    <a:pt x="73041" y="131991"/>
                  </a:cubicBezTo>
                  <a:cubicBezTo>
                    <a:pt x="52192" y="153139"/>
                    <a:pt x="25203" y="161615"/>
                    <a:pt x="5551" y="188724"/>
                  </a:cubicBezTo>
                  <a:cubicBezTo>
                    <a:pt x="3795" y="191150"/>
                    <a:pt x="2003" y="193329"/>
                    <a:pt x="0" y="195057"/>
                  </a:cubicBezTo>
                  <a:cubicBezTo>
                    <a:pt x="3440" y="202594"/>
                    <a:pt x="7914" y="209626"/>
                    <a:pt x="15936" y="213888"/>
                  </a:cubicBezTo>
                  <a:cubicBezTo>
                    <a:pt x="22840" y="217560"/>
                    <a:pt x="66546" y="301962"/>
                    <a:pt x="103981" y="312425"/>
                  </a:cubicBezTo>
                  <a:cubicBezTo>
                    <a:pt x="108058" y="322256"/>
                    <a:pt x="110903" y="323845"/>
                    <a:pt x="108166" y="327427"/>
                  </a:cubicBezTo>
                  <a:cubicBezTo>
                    <a:pt x="102165" y="357582"/>
                    <a:pt x="103500" y="354861"/>
                    <a:pt x="103115" y="354927"/>
                  </a:cubicBezTo>
                  <a:cubicBezTo>
                    <a:pt x="94822" y="356354"/>
                    <a:pt x="95917" y="366847"/>
                    <a:pt x="88941" y="369423"/>
                  </a:cubicBezTo>
                  <a:cubicBezTo>
                    <a:pt x="70383" y="376292"/>
                    <a:pt x="12159" y="444241"/>
                    <a:pt x="4757" y="454012"/>
                  </a:cubicBezTo>
                  <a:cubicBezTo>
                    <a:pt x="11287" y="459273"/>
                    <a:pt x="13320" y="458147"/>
                    <a:pt x="14234" y="460200"/>
                  </a:cubicBezTo>
                  <a:cubicBezTo>
                    <a:pt x="22954" y="479814"/>
                    <a:pt x="42895" y="489458"/>
                    <a:pt x="55036" y="506296"/>
                  </a:cubicBezTo>
                  <a:cubicBezTo>
                    <a:pt x="63636" y="518228"/>
                    <a:pt x="74731" y="528643"/>
                    <a:pt x="85008" y="539346"/>
                  </a:cubicBezTo>
                  <a:cubicBezTo>
                    <a:pt x="127578" y="583690"/>
                    <a:pt x="116946" y="579392"/>
                    <a:pt x="108022" y="597091"/>
                  </a:cubicBezTo>
                  <a:cubicBezTo>
                    <a:pt x="94149" y="624561"/>
                    <a:pt x="88688" y="614971"/>
                    <a:pt x="51705" y="666124"/>
                  </a:cubicBezTo>
                  <a:cubicBezTo>
                    <a:pt x="33255" y="691655"/>
                    <a:pt x="28492" y="685731"/>
                    <a:pt x="22016" y="696501"/>
                  </a:cubicBezTo>
                  <a:cubicBezTo>
                    <a:pt x="52613" y="736625"/>
                    <a:pt x="72897" y="743518"/>
                    <a:pt x="83078" y="766099"/>
                  </a:cubicBezTo>
                  <a:cubicBezTo>
                    <a:pt x="87456" y="775804"/>
                    <a:pt x="104937" y="778248"/>
                    <a:pt x="110217" y="792630"/>
                  </a:cubicBezTo>
                  <a:cubicBezTo>
                    <a:pt x="112334" y="798373"/>
                    <a:pt x="139281" y="799643"/>
                    <a:pt x="125443" y="818173"/>
                  </a:cubicBezTo>
                  <a:cubicBezTo>
                    <a:pt x="123531" y="828841"/>
                    <a:pt x="120055" y="836131"/>
                    <a:pt x="111925" y="844836"/>
                  </a:cubicBezTo>
                  <a:cubicBezTo>
                    <a:pt x="72253" y="876634"/>
                    <a:pt x="64598" y="888109"/>
                    <a:pt x="53112" y="892600"/>
                  </a:cubicBezTo>
                  <a:cubicBezTo>
                    <a:pt x="102087" y="891438"/>
                    <a:pt x="152938" y="890523"/>
                    <a:pt x="205352" y="889836"/>
                  </a:cubicBezTo>
                  <a:cubicBezTo>
                    <a:pt x="219273" y="873919"/>
                    <a:pt x="250544" y="838274"/>
                    <a:pt x="250857" y="838136"/>
                  </a:cubicBezTo>
                  <a:cubicBezTo>
                    <a:pt x="269108" y="830117"/>
                    <a:pt x="169210" y="758719"/>
                    <a:pt x="138445" y="710678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4" name="Google Shape;674;p13"/>
            <p:cNvSpPr/>
            <p:nvPr/>
          </p:nvSpPr>
          <p:spPr>
            <a:xfrm>
              <a:off x="15915109" y="774267"/>
              <a:ext cx="241158" cy="900780"/>
            </a:xfrm>
            <a:custGeom>
              <a:avLst/>
              <a:gdLst/>
              <a:ahLst/>
              <a:cxnLst/>
              <a:rect l="l" t="t" r="r" b="b"/>
              <a:pathLst>
                <a:path w="241158" h="900780" extrusionOk="0">
                  <a:moveTo>
                    <a:pt x="239744" y="839665"/>
                  </a:moveTo>
                  <a:cubicBezTo>
                    <a:pt x="231956" y="832561"/>
                    <a:pt x="218600" y="814489"/>
                    <a:pt x="160214" y="763571"/>
                  </a:cubicBezTo>
                  <a:cubicBezTo>
                    <a:pt x="109423" y="719438"/>
                    <a:pt x="136154" y="725217"/>
                    <a:pt x="217896" y="606549"/>
                  </a:cubicBezTo>
                  <a:cubicBezTo>
                    <a:pt x="230501" y="588266"/>
                    <a:pt x="251242" y="615031"/>
                    <a:pt x="184238" y="552362"/>
                  </a:cubicBezTo>
                  <a:cubicBezTo>
                    <a:pt x="171501" y="540442"/>
                    <a:pt x="169637" y="526162"/>
                    <a:pt x="143436" y="513496"/>
                  </a:cubicBezTo>
                  <a:cubicBezTo>
                    <a:pt x="138240" y="510986"/>
                    <a:pt x="125485" y="492673"/>
                    <a:pt x="124421" y="479561"/>
                  </a:cubicBezTo>
                  <a:cubicBezTo>
                    <a:pt x="123062" y="462903"/>
                    <a:pt x="129280" y="462632"/>
                    <a:pt x="133724" y="456245"/>
                  </a:cubicBezTo>
                  <a:cubicBezTo>
                    <a:pt x="137657" y="438209"/>
                    <a:pt x="161002" y="416801"/>
                    <a:pt x="166155" y="402227"/>
                  </a:cubicBezTo>
                  <a:cubicBezTo>
                    <a:pt x="169048" y="394051"/>
                    <a:pt x="177671" y="394924"/>
                    <a:pt x="202081" y="365721"/>
                  </a:cubicBezTo>
                  <a:cubicBezTo>
                    <a:pt x="209068" y="357359"/>
                    <a:pt x="215629" y="348509"/>
                    <a:pt x="223068" y="340448"/>
                  </a:cubicBezTo>
                  <a:cubicBezTo>
                    <a:pt x="195448" y="314809"/>
                    <a:pt x="215978" y="342658"/>
                    <a:pt x="190661" y="308452"/>
                  </a:cubicBezTo>
                  <a:cubicBezTo>
                    <a:pt x="186030" y="302197"/>
                    <a:pt x="178670" y="298025"/>
                    <a:pt x="173480" y="292101"/>
                  </a:cubicBezTo>
                  <a:cubicBezTo>
                    <a:pt x="168555" y="286478"/>
                    <a:pt x="154164" y="255065"/>
                    <a:pt x="148361" y="251182"/>
                  </a:cubicBezTo>
                  <a:cubicBezTo>
                    <a:pt x="133832" y="241460"/>
                    <a:pt x="131445" y="229811"/>
                    <a:pt x="119869" y="217590"/>
                  </a:cubicBezTo>
                  <a:cubicBezTo>
                    <a:pt x="114932" y="212383"/>
                    <a:pt x="111366" y="205213"/>
                    <a:pt x="114859" y="196959"/>
                  </a:cubicBezTo>
                  <a:cubicBezTo>
                    <a:pt x="115437" y="195593"/>
                    <a:pt x="113663" y="179284"/>
                    <a:pt x="126111" y="173903"/>
                  </a:cubicBezTo>
                  <a:cubicBezTo>
                    <a:pt x="131571" y="171543"/>
                    <a:pt x="136003" y="165258"/>
                    <a:pt x="142083" y="156962"/>
                  </a:cubicBezTo>
                  <a:cubicBezTo>
                    <a:pt x="148265" y="148528"/>
                    <a:pt x="170882" y="139576"/>
                    <a:pt x="177100" y="131178"/>
                  </a:cubicBezTo>
                  <a:cubicBezTo>
                    <a:pt x="241361" y="44314"/>
                    <a:pt x="271477" y="92547"/>
                    <a:pt x="199152" y="24893"/>
                  </a:cubicBezTo>
                  <a:cubicBezTo>
                    <a:pt x="190546" y="16850"/>
                    <a:pt x="187479" y="8627"/>
                    <a:pt x="178567" y="0"/>
                  </a:cubicBezTo>
                  <a:cubicBezTo>
                    <a:pt x="120031" y="1559"/>
                    <a:pt x="62818" y="3064"/>
                    <a:pt x="7427" y="4515"/>
                  </a:cubicBezTo>
                  <a:cubicBezTo>
                    <a:pt x="30417" y="28030"/>
                    <a:pt x="-5845" y="-5936"/>
                    <a:pt x="59931" y="54705"/>
                  </a:cubicBezTo>
                  <a:cubicBezTo>
                    <a:pt x="100174" y="91849"/>
                    <a:pt x="124415" y="69249"/>
                    <a:pt x="31986" y="154837"/>
                  </a:cubicBezTo>
                  <a:cubicBezTo>
                    <a:pt x="29815" y="171675"/>
                    <a:pt x="9165" y="160767"/>
                    <a:pt x="40147" y="197893"/>
                  </a:cubicBezTo>
                  <a:cubicBezTo>
                    <a:pt x="46425" y="205412"/>
                    <a:pt x="69751" y="213117"/>
                    <a:pt x="75591" y="220992"/>
                  </a:cubicBezTo>
                  <a:cubicBezTo>
                    <a:pt x="103211" y="258250"/>
                    <a:pt x="108677" y="254409"/>
                    <a:pt x="107222" y="265613"/>
                  </a:cubicBezTo>
                  <a:cubicBezTo>
                    <a:pt x="130068" y="284654"/>
                    <a:pt x="25924" y="367057"/>
                    <a:pt x="6392" y="406230"/>
                  </a:cubicBezTo>
                  <a:cubicBezTo>
                    <a:pt x="30663" y="428197"/>
                    <a:pt x="28408" y="429221"/>
                    <a:pt x="30994" y="430792"/>
                  </a:cubicBezTo>
                  <a:cubicBezTo>
                    <a:pt x="51151" y="443037"/>
                    <a:pt x="74226" y="475672"/>
                    <a:pt x="80714" y="478315"/>
                  </a:cubicBezTo>
                  <a:cubicBezTo>
                    <a:pt x="83204" y="479332"/>
                    <a:pt x="86169" y="481529"/>
                    <a:pt x="86998" y="483877"/>
                  </a:cubicBezTo>
                  <a:cubicBezTo>
                    <a:pt x="93114" y="501185"/>
                    <a:pt x="127578" y="502016"/>
                    <a:pt x="122641" y="543934"/>
                  </a:cubicBezTo>
                  <a:cubicBezTo>
                    <a:pt x="99435" y="561308"/>
                    <a:pt x="97745" y="578609"/>
                    <a:pt x="79656" y="591860"/>
                  </a:cubicBezTo>
                  <a:cubicBezTo>
                    <a:pt x="63612" y="603605"/>
                    <a:pt x="14595" y="658063"/>
                    <a:pt x="8172" y="671475"/>
                  </a:cubicBezTo>
                  <a:cubicBezTo>
                    <a:pt x="655" y="687182"/>
                    <a:pt x="-17698" y="667201"/>
                    <a:pt x="48054" y="735054"/>
                  </a:cubicBezTo>
                  <a:cubicBezTo>
                    <a:pt x="50364" y="737444"/>
                    <a:pt x="51061" y="741363"/>
                    <a:pt x="53316" y="743831"/>
                  </a:cubicBezTo>
                  <a:cubicBezTo>
                    <a:pt x="58266" y="749243"/>
                    <a:pt x="94810" y="788187"/>
                    <a:pt x="101221" y="790306"/>
                  </a:cubicBezTo>
                  <a:cubicBezTo>
                    <a:pt x="108551" y="792744"/>
                    <a:pt x="127037" y="805079"/>
                    <a:pt x="124644" y="811846"/>
                  </a:cubicBezTo>
                  <a:cubicBezTo>
                    <a:pt x="136635" y="842741"/>
                    <a:pt x="115527" y="854980"/>
                    <a:pt x="107818" y="863956"/>
                  </a:cubicBezTo>
                  <a:cubicBezTo>
                    <a:pt x="90077" y="884563"/>
                    <a:pt x="74995" y="886694"/>
                    <a:pt x="74075" y="890017"/>
                  </a:cubicBezTo>
                  <a:cubicBezTo>
                    <a:pt x="72542" y="895513"/>
                    <a:pt x="70864" y="898650"/>
                    <a:pt x="64905" y="900420"/>
                  </a:cubicBezTo>
                  <a:cubicBezTo>
                    <a:pt x="102453" y="900468"/>
                    <a:pt x="140393" y="900594"/>
                    <a:pt x="178640" y="900781"/>
                  </a:cubicBezTo>
                  <a:cubicBezTo>
                    <a:pt x="239190" y="834656"/>
                    <a:pt x="243683" y="843253"/>
                    <a:pt x="239744" y="839665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5" name="Google Shape;675;p13"/>
            <p:cNvSpPr/>
            <p:nvPr/>
          </p:nvSpPr>
          <p:spPr>
            <a:xfrm>
              <a:off x="16090922" y="763064"/>
              <a:ext cx="538324" cy="916631"/>
            </a:xfrm>
            <a:custGeom>
              <a:avLst/>
              <a:gdLst/>
              <a:ahLst/>
              <a:cxnLst/>
              <a:rect l="l" t="t" r="r" b="b"/>
              <a:pathLst>
                <a:path w="538324" h="916631" extrusionOk="0">
                  <a:moveTo>
                    <a:pt x="505604" y="878820"/>
                  </a:moveTo>
                  <a:cubicBezTo>
                    <a:pt x="507042" y="876309"/>
                    <a:pt x="513091" y="876676"/>
                    <a:pt x="513981" y="875508"/>
                  </a:cubicBezTo>
                  <a:cubicBezTo>
                    <a:pt x="521041" y="866262"/>
                    <a:pt x="530855" y="859742"/>
                    <a:pt x="538324" y="850941"/>
                  </a:cubicBezTo>
                  <a:cubicBezTo>
                    <a:pt x="523832" y="832332"/>
                    <a:pt x="523543" y="840947"/>
                    <a:pt x="522545" y="837570"/>
                  </a:cubicBezTo>
                  <a:cubicBezTo>
                    <a:pt x="517866" y="821731"/>
                    <a:pt x="492296" y="809859"/>
                    <a:pt x="490817" y="804640"/>
                  </a:cubicBezTo>
                  <a:cubicBezTo>
                    <a:pt x="485639" y="786351"/>
                    <a:pt x="457231" y="764588"/>
                    <a:pt x="450412" y="755426"/>
                  </a:cubicBezTo>
                  <a:cubicBezTo>
                    <a:pt x="444843" y="747931"/>
                    <a:pt x="440904" y="738894"/>
                    <a:pt x="431842" y="734476"/>
                  </a:cubicBezTo>
                  <a:cubicBezTo>
                    <a:pt x="411203" y="690577"/>
                    <a:pt x="412983" y="700131"/>
                    <a:pt x="426640" y="676213"/>
                  </a:cubicBezTo>
                  <a:cubicBezTo>
                    <a:pt x="433501" y="675876"/>
                    <a:pt x="452107" y="643404"/>
                    <a:pt x="452504" y="643097"/>
                  </a:cubicBezTo>
                  <a:cubicBezTo>
                    <a:pt x="460142" y="637233"/>
                    <a:pt x="464544" y="628968"/>
                    <a:pt x="469986" y="621328"/>
                  </a:cubicBezTo>
                  <a:cubicBezTo>
                    <a:pt x="477948" y="610155"/>
                    <a:pt x="490366" y="603165"/>
                    <a:pt x="500655" y="586646"/>
                  </a:cubicBezTo>
                  <a:cubicBezTo>
                    <a:pt x="515214" y="563276"/>
                    <a:pt x="523393" y="564203"/>
                    <a:pt x="525816" y="559237"/>
                  </a:cubicBezTo>
                  <a:cubicBezTo>
                    <a:pt x="539599" y="530990"/>
                    <a:pt x="553623" y="565335"/>
                    <a:pt x="495766" y="503232"/>
                  </a:cubicBezTo>
                  <a:cubicBezTo>
                    <a:pt x="495393" y="502834"/>
                    <a:pt x="466005" y="474721"/>
                    <a:pt x="454272" y="464547"/>
                  </a:cubicBezTo>
                  <a:cubicBezTo>
                    <a:pt x="447579" y="458743"/>
                    <a:pt x="448535" y="450050"/>
                    <a:pt x="431289" y="440376"/>
                  </a:cubicBezTo>
                  <a:cubicBezTo>
                    <a:pt x="426580" y="427343"/>
                    <a:pt x="431992" y="434687"/>
                    <a:pt x="424974" y="422563"/>
                  </a:cubicBezTo>
                  <a:cubicBezTo>
                    <a:pt x="418816" y="411925"/>
                    <a:pt x="421541" y="395924"/>
                    <a:pt x="433778" y="388122"/>
                  </a:cubicBezTo>
                  <a:cubicBezTo>
                    <a:pt x="436502" y="383384"/>
                    <a:pt x="454687" y="356077"/>
                    <a:pt x="464724" y="347263"/>
                  </a:cubicBezTo>
                  <a:cubicBezTo>
                    <a:pt x="475609" y="337703"/>
                    <a:pt x="491478" y="315248"/>
                    <a:pt x="491875" y="315164"/>
                  </a:cubicBezTo>
                  <a:cubicBezTo>
                    <a:pt x="503530" y="312750"/>
                    <a:pt x="504847" y="298759"/>
                    <a:pt x="514913" y="294575"/>
                  </a:cubicBezTo>
                  <a:cubicBezTo>
                    <a:pt x="518233" y="293191"/>
                    <a:pt x="520308" y="290951"/>
                    <a:pt x="520566" y="287026"/>
                  </a:cubicBezTo>
                  <a:cubicBezTo>
                    <a:pt x="521065" y="279495"/>
                    <a:pt x="526664" y="287869"/>
                    <a:pt x="529063" y="276142"/>
                  </a:cubicBezTo>
                  <a:cubicBezTo>
                    <a:pt x="514168" y="262639"/>
                    <a:pt x="514986" y="262898"/>
                    <a:pt x="504378" y="251050"/>
                  </a:cubicBezTo>
                  <a:cubicBezTo>
                    <a:pt x="494503" y="240027"/>
                    <a:pt x="411059" y="216681"/>
                    <a:pt x="450364" y="163897"/>
                  </a:cubicBezTo>
                  <a:cubicBezTo>
                    <a:pt x="457255" y="154644"/>
                    <a:pt x="454134" y="146204"/>
                    <a:pt x="462733" y="144392"/>
                  </a:cubicBezTo>
                  <a:cubicBezTo>
                    <a:pt x="463136" y="144314"/>
                    <a:pt x="479066" y="115243"/>
                    <a:pt x="481255" y="114141"/>
                  </a:cubicBezTo>
                  <a:cubicBezTo>
                    <a:pt x="495417" y="107037"/>
                    <a:pt x="502177" y="91746"/>
                    <a:pt x="508407" y="86671"/>
                  </a:cubicBezTo>
                  <a:cubicBezTo>
                    <a:pt x="454369" y="42707"/>
                    <a:pt x="429677" y="23099"/>
                    <a:pt x="415671" y="0"/>
                  </a:cubicBezTo>
                  <a:cubicBezTo>
                    <a:pt x="300697" y="3191"/>
                    <a:pt x="186078" y="6303"/>
                    <a:pt x="75218" y="9271"/>
                  </a:cubicBezTo>
                  <a:cubicBezTo>
                    <a:pt x="78814" y="13563"/>
                    <a:pt x="85910" y="21407"/>
                    <a:pt x="102490" y="38679"/>
                  </a:cubicBezTo>
                  <a:cubicBezTo>
                    <a:pt x="110632" y="47161"/>
                    <a:pt x="136196" y="69442"/>
                    <a:pt x="133826" y="78093"/>
                  </a:cubicBezTo>
                  <a:cubicBezTo>
                    <a:pt x="136424" y="89236"/>
                    <a:pt x="128071" y="89296"/>
                    <a:pt x="132395" y="95292"/>
                  </a:cubicBezTo>
                  <a:cubicBezTo>
                    <a:pt x="118714" y="103564"/>
                    <a:pt x="107054" y="113539"/>
                    <a:pt x="96650" y="125194"/>
                  </a:cubicBezTo>
                  <a:cubicBezTo>
                    <a:pt x="60424" y="165805"/>
                    <a:pt x="33718" y="173854"/>
                    <a:pt x="13260" y="195039"/>
                  </a:cubicBezTo>
                  <a:cubicBezTo>
                    <a:pt x="8431" y="200042"/>
                    <a:pt x="5526" y="206784"/>
                    <a:pt x="0" y="211564"/>
                  </a:cubicBezTo>
                  <a:cubicBezTo>
                    <a:pt x="7637" y="228294"/>
                    <a:pt x="14884" y="229077"/>
                    <a:pt x="17241" y="231906"/>
                  </a:cubicBezTo>
                  <a:cubicBezTo>
                    <a:pt x="38282" y="257106"/>
                    <a:pt x="71111" y="322388"/>
                    <a:pt x="107102" y="332448"/>
                  </a:cubicBezTo>
                  <a:cubicBezTo>
                    <a:pt x="114300" y="349774"/>
                    <a:pt x="113729" y="335476"/>
                    <a:pt x="106771" y="371422"/>
                  </a:cubicBezTo>
                  <a:cubicBezTo>
                    <a:pt x="106453" y="373065"/>
                    <a:pt x="106657" y="376154"/>
                    <a:pt x="106218" y="376226"/>
                  </a:cubicBezTo>
                  <a:cubicBezTo>
                    <a:pt x="97679" y="377695"/>
                    <a:pt x="98803" y="388501"/>
                    <a:pt x="91623" y="391156"/>
                  </a:cubicBezTo>
                  <a:cubicBezTo>
                    <a:pt x="78123" y="396146"/>
                    <a:pt x="35161" y="441532"/>
                    <a:pt x="35035" y="441947"/>
                  </a:cubicBezTo>
                  <a:cubicBezTo>
                    <a:pt x="29869" y="459773"/>
                    <a:pt x="-8311" y="475154"/>
                    <a:pt x="12821" y="483028"/>
                  </a:cubicBezTo>
                  <a:cubicBezTo>
                    <a:pt x="13549" y="483305"/>
                    <a:pt x="14378" y="483955"/>
                    <a:pt x="14679" y="484642"/>
                  </a:cubicBezTo>
                  <a:cubicBezTo>
                    <a:pt x="23663" y="504845"/>
                    <a:pt x="44194" y="514778"/>
                    <a:pt x="56702" y="532116"/>
                  </a:cubicBezTo>
                  <a:cubicBezTo>
                    <a:pt x="84581" y="570777"/>
                    <a:pt x="138391" y="601715"/>
                    <a:pt x="112556" y="622183"/>
                  </a:cubicBezTo>
                  <a:cubicBezTo>
                    <a:pt x="110716" y="628847"/>
                    <a:pt x="102351" y="639623"/>
                    <a:pt x="99230" y="644409"/>
                  </a:cubicBezTo>
                  <a:cubicBezTo>
                    <a:pt x="56407" y="682998"/>
                    <a:pt x="52529" y="707048"/>
                    <a:pt x="28739" y="721225"/>
                  </a:cubicBezTo>
                  <a:cubicBezTo>
                    <a:pt x="26267" y="722694"/>
                    <a:pt x="24307" y="725355"/>
                    <a:pt x="22701" y="728022"/>
                  </a:cubicBezTo>
                  <a:cubicBezTo>
                    <a:pt x="35991" y="745450"/>
                    <a:pt x="49660" y="759405"/>
                    <a:pt x="64051" y="772541"/>
                  </a:cubicBezTo>
                  <a:cubicBezTo>
                    <a:pt x="89524" y="795790"/>
                    <a:pt x="80245" y="798367"/>
                    <a:pt x="93078" y="807548"/>
                  </a:cubicBezTo>
                  <a:cubicBezTo>
                    <a:pt x="126207" y="831261"/>
                    <a:pt x="103626" y="824560"/>
                    <a:pt x="122803" y="832645"/>
                  </a:cubicBezTo>
                  <a:cubicBezTo>
                    <a:pt x="139437" y="839665"/>
                    <a:pt x="131613" y="846684"/>
                    <a:pt x="127512" y="860621"/>
                  </a:cubicBezTo>
                  <a:cubicBezTo>
                    <a:pt x="122328" y="878248"/>
                    <a:pt x="110692" y="883756"/>
                    <a:pt x="96747" y="895730"/>
                  </a:cubicBezTo>
                  <a:cubicBezTo>
                    <a:pt x="88514" y="902792"/>
                    <a:pt x="82681" y="908228"/>
                    <a:pt x="78074" y="912400"/>
                  </a:cubicBezTo>
                  <a:cubicBezTo>
                    <a:pt x="129046" y="912749"/>
                    <a:pt x="180438" y="913200"/>
                    <a:pt x="232046" y="913730"/>
                  </a:cubicBezTo>
                  <a:cubicBezTo>
                    <a:pt x="232942" y="912376"/>
                    <a:pt x="235703" y="910329"/>
                    <a:pt x="238030" y="907150"/>
                  </a:cubicBezTo>
                  <a:cubicBezTo>
                    <a:pt x="238312" y="906759"/>
                    <a:pt x="288189" y="849821"/>
                    <a:pt x="288580" y="849652"/>
                  </a:cubicBezTo>
                  <a:cubicBezTo>
                    <a:pt x="305737" y="842109"/>
                    <a:pt x="208004" y="770530"/>
                    <a:pt x="179427" y="725903"/>
                  </a:cubicBezTo>
                  <a:cubicBezTo>
                    <a:pt x="169848" y="718920"/>
                    <a:pt x="164075" y="716783"/>
                    <a:pt x="167827" y="709167"/>
                  </a:cubicBezTo>
                  <a:cubicBezTo>
                    <a:pt x="170148" y="704448"/>
                    <a:pt x="164592" y="690589"/>
                    <a:pt x="177888" y="680301"/>
                  </a:cubicBezTo>
                  <a:cubicBezTo>
                    <a:pt x="180420" y="678338"/>
                    <a:pt x="249161" y="593708"/>
                    <a:pt x="249329" y="593311"/>
                  </a:cubicBezTo>
                  <a:cubicBezTo>
                    <a:pt x="250448" y="590776"/>
                    <a:pt x="256353" y="590451"/>
                    <a:pt x="257075" y="589247"/>
                  </a:cubicBezTo>
                  <a:cubicBezTo>
                    <a:pt x="258975" y="586110"/>
                    <a:pt x="277629" y="562181"/>
                    <a:pt x="292495" y="547889"/>
                  </a:cubicBezTo>
                  <a:cubicBezTo>
                    <a:pt x="221354" y="484822"/>
                    <a:pt x="241524" y="487459"/>
                    <a:pt x="213452" y="473884"/>
                  </a:cubicBezTo>
                  <a:cubicBezTo>
                    <a:pt x="189669" y="462379"/>
                    <a:pt x="185303" y="432032"/>
                    <a:pt x="191839" y="422942"/>
                  </a:cubicBezTo>
                  <a:cubicBezTo>
                    <a:pt x="195905" y="417277"/>
                    <a:pt x="193325" y="407663"/>
                    <a:pt x="202417" y="405189"/>
                  </a:cubicBezTo>
                  <a:cubicBezTo>
                    <a:pt x="203157" y="402726"/>
                    <a:pt x="230170" y="363716"/>
                    <a:pt x="247940" y="349322"/>
                  </a:cubicBezTo>
                  <a:cubicBezTo>
                    <a:pt x="257706" y="341406"/>
                    <a:pt x="241680" y="343362"/>
                    <a:pt x="273462" y="320070"/>
                  </a:cubicBezTo>
                  <a:cubicBezTo>
                    <a:pt x="278736" y="316206"/>
                    <a:pt x="278555" y="318686"/>
                    <a:pt x="277220" y="316452"/>
                  </a:cubicBezTo>
                  <a:cubicBezTo>
                    <a:pt x="208443" y="201830"/>
                    <a:pt x="210746" y="218891"/>
                    <a:pt x="223519" y="179429"/>
                  </a:cubicBezTo>
                  <a:cubicBezTo>
                    <a:pt x="235793" y="179152"/>
                    <a:pt x="300709" y="112311"/>
                    <a:pt x="300938" y="111920"/>
                  </a:cubicBezTo>
                  <a:cubicBezTo>
                    <a:pt x="296247" y="109156"/>
                    <a:pt x="295153" y="109981"/>
                    <a:pt x="291906" y="106098"/>
                  </a:cubicBezTo>
                  <a:cubicBezTo>
                    <a:pt x="275657" y="86701"/>
                    <a:pt x="255018" y="82138"/>
                    <a:pt x="243977" y="65198"/>
                  </a:cubicBezTo>
                  <a:cubicBezTo>
                    <a:pt x="240159" y="59340"/>
                    <a:pt x="210896" y="30317"/>
                    <a:pt x="204763" y="28331"/>
                  </a:cubicBezTo>
                  <a:cubicBezTo>
                    <a:pt x="201563" y="27295"/>
                    <a:pt x="198923" y="22329"/>
                    <a:pt x="191058" y="13202"/>
                  </a:cubicBezTo>
                  <a:cubicBezTo>
                    <a:pt x="184340" y="5418"/>
                    <a:pt x="178002" y="8085"/>
                    <a:pt x="269529" y="5015"/>
                  </a:cubicBezTo>
                  <a:cubicBezTo>
                    <a:pt x="294473" y="29745"/>
                    <a:pt x="286782" y="27855"/>
                    <a:pt x="322785" y="55138"/>
                  </a:cubicBezTo>
                  <a:cubicBezTo>
                    <a:pt x="416898" y="126458"/>
                    <a:pt x="319851" y="150852"/>
                    <a:pt x="308822" y="167888"/>
                  </a:cubicBezTo>
                  <a:cubicBezTo>
                    <a:pt x="298689" y="183547"/>
                    <a:pt x="282651" y="194907"/>
                    <a:pt x="275927" y="213075"/>
                  </a:cubicBezTo>
                  <a:cubicBezTo>
                    <a:pt x="275801" y="213418"/>
                    <a:pt x="275434" y="213719"/>
                    <a:pt x="275194" y="214044"/>
                  </a:cubicBezTo>
                  <a:cubicBezTo>
                    <a:pt x="279109" y="217464"/>
                    <a:pt x="274610" y="235127"/>
                    <a:pt x="281881" y="245168"/>
                  </a:cubicBezTo>
                  <a:cubicBezTo>
                    <a:pt x="282831" y="246487"/>
                    <a:pt x="284413" y="247534"/>
                    <a:pt x="284882" y="248973"/>
                  </a:cubicBezTo>
                  <a:cubicBezTo>
                    <a:pt x="292910" y="273499"/>
                    <a:pt x="319111" y="281951"/>
                    <a:pt x="326580" y="326084"/>
                  </a:cubicBezTo>
                  <a:cubicBezTo>
                    <a:pt x="327031" y="328769"/>
                    <a:pt x="327831" y="333616"/>
                    <a:pt x="327013" y="333947"/>
                  </a:cubicBezTo>
                  <a:cubicBezTo>
                    <a:pt x="317620" y="337794"/>
                    <a:pt x="333285" y="336048"/>
                    <a:pt x="300258" y="363764"/>
                  </a:cubicBezTo>
                  <a:cubicBezTo>
                    <a:pt x="303103" y="377869"/>
                    <a:pt x="285838" y="378194"/>
                    <a:pt x="249323" y="428534"/>
                  </a:cubicBezTo>
                  <a:cubicBezTo>
                    <a:pt x="256071" y="434085"/>
                    <a:pt x="258199" y="432887"/>
                    <a:pt x="259131" y="434982"/>
                  </a:cubicBezTo>
                  <a:cubicBezTo>
                    <a:pt x="267851" y="454595"/>
                    <a:pt x="287792" y="464240"/>
                    <a:pt x="299934" y="481078"/>
                  </a:cubicBezTo>
                  <a:cubicBezTo>
                    <a:pt x="323970" y="514411"/>
                    <a:pt x="389747" y="558948"/>
                    <a:pt x="347140" y="572180"/>
                  </a:cubicBezTo>
                  <a:cubicBezTo>
                    <a:pt x="341776" y="589084"/>
                    <a:pt x="312232" y="610107"/>
                    <a:pt x="230429" y="705850"/>
                  </a:cubicBezTo>
                  <a:cubicBezTo>
                    <a:pt x="261892" y="734849"/>
                    <a:pt x="250237" y="727715"/>
                    <a:pt x="255710" y="731038"/>
                  </a:cubicBezTo>
                  <a:cubicBezTo>
                    <a:pt x="275867" y="743283"/>
                    <a:pt x="298941" y="775918"/>
                    <a:pt x="305430" y="778561"/>
                  </a:cubicBezTo>
                  <a:cubicBezTo>
                    <a:pt x="307920" y="779578"/>
                    <a:pt x="310890" y="781776"/>
                    <a:pt x="311714" y="784123"/>
                  </a:cubicBezTo>
                  <a:cubicBezTo>
                    <a:pt x="316808" y="798524"/>
                    <a:pt x="335444" y="797940"/>
                    <a:pt x="343863" y="820202"/>
                  </a:cubicBezTo>
                  <a:cubicBezTo>
                    <a:pt x="363245" y="824741"/>
                    <a:pt x="370942" y="848551"/>
                    <a:pt x="352775" y="861223"/>
                  </a:cubicBezTo>
                  <a:cubicBezTo>
                    <a:pt x="352414" y="861476"/>
                    <a:pt x="320428" y="896464"/>
                    <a:pt x="305833" y="914543"/>
                  </a:cubicBezTo>
                  <a:cubicBezTo>
                    <a:pt x="359498" y="915169"/>
                    <a:pt x="413278" y="915873"/>
                    <a:pt x="466955" y="916632"/>
                  </a:cubicBezTo>
                  <a:cubicBezTo>
                    <a:pt x="484112" y="900167"/>
                    <a:pt x="504101" y="881444"/>
                    <a:pt x="505604" y="878820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6" name="Google Shape;676;p13"/>
            <p:cNvSpPr/>
            <p:nvPr/>
          </p:nvSpPr>
          <p:spPr>
            <a:xfrm>
              <a:off x="15640192" y="780510"/>
              <a:ext cx="331751" cy="895007"/>
            </a:xfrm>
            <a:custGeom>
              <a:avLst/>
              <a:gdLst/>
              <a:ahLst/>
              <a:cxnLst/>
              <a:rect l="l" t="t" r="r" b="b"/>
              <a:pathLst>
                <a:path w="331751" h="895007" extrusionOk="0">
                  <a:moveTo>
                    <a:pt x="299892" y="848948"/>
                  </a:moveTo>
                  <a:cubicBezTo>
                    <a:pt x="301293" y="846510"/>
                    <a:pt x="307162" y="846865"/>
                    <a:pt x="308028" y="845733"/>
                  </a:cubicBezTo>
                  <a:cubicBezTo>
                    <a:pt x="314884" y="836757"/>
                    <a:pt x="324409" y="830424"/>
                    <a:pt x="331661" y="821863"/>
                  </a:cubicBezTo>
                  <a:cubicBezTo>
                    <a:pt x="317590" y="803797"/>
                    <a:pt x="317301" y="812159"/>
                    <a:pt x="316339" y="808878"/>
                  </a:cubicBezTo>
                  <a:cubicBezTo>
                    <a:pt x="311750" y="793346"/>
                    <a:pt x="286980" y="782004"/>
                    <a:pt x="285537" y="776905"/>
                  </a:cubicBezTo>
                  <a:cubicBezTo>
                    <a:pt x="280510" y="759146"/>
                    <a:pt x="252926" y="738022"/>
                    <a:pt x="246311" y="729124"/>
                  </a:cubicBezTo>
                  <a:cubicBezTo>
                    <a:pt x="240904" y="721846"/>
                    <a:pt x="237080" y="713074"/>
                    <a:pt x="228282" y="708782"/>
                  </a:cubicBezTo>
                  <a:cubicBezTo>
                    <a:pt x="226971" y="706007"/>
                    <a:pt x="204384" y="669627"/>
                    <a:pt x="217241" y="662108"/>
                  </a:cubicBezTo>
                  <a:cubicBezTo>
                    <a:pt x="222166" y="659225"/>
                    <a:pt x="219785" y="652464"/>
                    <a:pt x="226123" y="652018"/>
                  </a:cubicBezTo>
                  <a:cubicBezTo>
                    <a:pt x="286764" y="569338"/>
                    <a:pt x="264243" y="600908"/>
                    <a:pt x="284695" y="578664"/>
                  </a:cubicBezTo>
                  <a:cubicBezTo>
                    <a:pt x="297943" y="564264"/>
                    <a:pt x="300481" y="552085"/>
                    <a:pt x="316134" y="542043"/>
                  </a:cubicBezTo>
                  <a:cubicBezTo>
                    <a:pt x="321607" y="538528"/>
                    <a:pt x="319484" y="533754"/>
                    <a:pt x="331752" y="524525"/>
                  </a:cubicBezTo>
                  <a:cubicBezTo>
                    <a:pt x="301972" y="494605"/>
                    <a:pt x="227650" y="429726"/>
                    <a:pt x="225095" y="411919"/>
                  </a:cubicBezTo>
                  <a:cubicBezTo>
                    <a:pt x="210151" y="386442"/>
                    <a:pt x="224541" y="379224"/>
                    <a:pt x="235438" y="364390"/>
                  </a:cubicBezTo>
                  <a:cubicBezTo>
                    <a:pt x="244765" y="351688"/>
                    <a:pt x="294209" y="287797"/>
                    <a:pt x="308942" y="281674"/>
                  </a:cubicBezTo>
                  <a:cubicBezTo>
                    <a:pt x="316483" y="278538"/>
                    <a:pt x="313567" y="270441"/>
                    <a:pt x="316862" y="270555"/>
                  </a:cubicBezTo>
                  <a:cubicBezTo>
                    <a:pt x="322004" y="270730"/>
                    <a:pt x="322076" y="266775"/>
                    <a:pt x="322689" y="263777"/>
                  </a:cubicBezTo>
                  <a:cubicBezTo>
                    <a:pt x="308233" y="250671"/>
                    <a:pt x="309008" y="250906"/>
                    <a:pt x="298719" y="239413"/>
                  </a:cubicBezTo>
                  <a:cubicBezTo>
                    <a:pt x="289332" y="228932"/>
                    <a:pt x="208347" y="205719"/>
                    <a:pt x="246274" y="154795"/>
                  </a:cubicBezTo>
                  <a:cubicBezTo>
                    <a:pt x="252962" y="145813"/>
                    <a:pt x="249937" y="137619"/>
                    <a:pt x="258284" y="135855"/>
                  </a:cubicBezTo>
                  <a:cubicBezTo>
                    <a:pt x="258981" y="135711"/>
                    <a:pt x="256065" y="139028"/>
                    <a:pt x="274659" y="108295"/>
                  </a:cubicBezTo>
                  <a:cubicBezTo>
                    <a:pt x="277828" y="103058"/>
                    <a:pt x="276505" y="112341"/>
                    <a:pt x="300036" y="82373"/>
                  </a:cubicBezTo>
                  <a:cubicBezTo>
                    <a:pt x="306453" y="74210"/>
                    <a:pt x="243863" y="40058"/>
                    <a:pt x="215828" y="0"/>
                  </a:cubicBezTo>
                  <a:cubicBezTo>
                    <a:pt x="164820" y="1330"/>
                    <a:pt x="115665" y="2601"/>
                    <a:pt x="68795" y="3811"/>
                  </a:cubicBezTo>
                  <a:cubicBezTo>
                    <a:pt x="74996" y="9674"/>
                    <a:pt x="83360" y="16916"/>
                    <a:pt x="95117" y="25826"/>
                  </a:cubicBezTo>
                  <a:cubicBezTo>
                    <a:pt x="192591" y="99693"/>
                    <a:pt x="91064" y="125995"/>
                    <a:pt x="80738" y="141954"/>
                  </a:cubicBezTo>
                  <a:cubicBezTo>
                    <a:pt x="70299" y="158082"/>
                    <a:pt x="53786" y="169779"/>
                    <a:pt x="46870" y="188507"/>
                  </a:cubicBezTo>
                  <a:cubicBezTo>
                    <a:pt x="46738" y="188862"/>
                    <a:pt x="46359" y="189169"/>
                    <a:pt x="46118" y="189507"/>
                  </a:cubicBezTo>
                  <a:cubicBezTo>
                    <a:pt x="50165" y="193040"/>
                    <a:pt x="45487" y="211185"/>
                    <a:pt x="53004" y="221564"/>
                  </a:cubicBezTo>
                  <a:cubicBezTo>
                    <a:pt x="53978" y="222924"/>
                    <a:pt x="55614" y="224002"/>
                    <a:pt x="56095" y="225483"/>
                  </a:cubicBezTo>
                  <a:cubicBezTo>
                    <a:pt x="60094" y="237703"/>
                    <a:pt x="69764" y="246252"/>
                    <a:pt x="76198" y="256883"/>
                  </a:cubicBezTo>
                  <a:cubicBezTo>
                    <a:pt x="85273" y="271886"/>
                    <a:pt x="93163" y="269032"/>
                    <a:pt x="93451" y="289717"/>
                  </a:cubicBezTo>
                  <a:cubicBezTo>
                    <a:pt x="96278" y="291168"/>
                    <a:pt x="96554" y="293498"/>
                    <a:pt x="97011" y="300619"/>
                  </a:cubicBezTo>
                  <a:cubicBezTo>
                    <a:pt x="97113" y="302082"/>
                    <a:pt x="98785" y="303401"/>
                    <a:pt x="99038" y="304900"/>
                  </a:cubicBezTo>
                  <a:cubicBezTo>
                    <a:pt x="99507" y="307669"/>
                    <a:pt x="100325" y="312660"/>
                    <a:pt x="99489" y="313003"/>
                  </a:cubicBezTo>
                  <a:cubicBezTo>
                    <a:pt x="89855" y="316946"/>
                    <a:pt x="105947" y="315164"/>
                    <a:pt x="71929" y="343711"/>
                  </a:cubicBezTo>
                  <a:cubicBezTo>
                    <a:pt x="74869" y="358250"/>
                    <a:pt x="57099" y="358539"/>
                    <a:pt x="19466" y="410426"/>
                  </a:cubicBezTo>
                  <a:cubicBezTo>
                    <a:pt x="26412" y="416139"/>
                    <a:pt x="28613" y="414905"/>
                    <a:pt x="29569" y="417066"/>
                  </a:cubicBezTo>
                  <a:cubicBezTo>
                    <a:pt x="38553" y="437270"/>
                    <a:pt x="59084" y="447203"/>
                    <a:pt x="71592" y="464541"/>
                  </a:cubicBezTo>
                  <a:cubicBezTo>
                    <a:pt x="96350" y="498873"/>
                    <a:pt x="164093" y="544746"/>
                    <a:pt x="120212" y="558376"/>
                  </a:cubicBezTo>
                  <a:cubicBezTo>
                    <a:pt x="114679" y="575810"/>
                    <a:pt x="84605" y="597031"/>
                    <a:pt x="0" y="696055"/>
                  </a:cubicBezTo>
                  <a:cubicBezTo>
                    <a:pt x="27404" y="721316"/>
                    <a:pt x="23134" y="720238"/>
                    <a:pt x="26039" y="721996"/>
                  </a:cubicBezTo>
                  <a:cubicBezTo>
                    <a:pt x="46798" y="734608"/>
                    <a:pt x="70563" y="768218"/>
                    <a:pt x="77251" y="770945"/>
                  </a:cubicBezTo>
                  <a:cubicBezTo>
                    <a:pt x="79812" y="771993"/>
                    <a:pt x="82873" y="774257"/>
                    <a:pt x="83727" y="776671"/>
                  </a:cubicBezTo>
                  <a:cubicBezTo>
                    <a:pt x="88989" y="791552"/>
                    <a:pt x="108124" y="790812"/>
                    <a:pt x="116838" y="813827"/>
                  </a:cubicBezTo>
                  <a:cubicBezTo>
                    <a:pt x="136809" y="818498"/>
                    <a:pt x="144729" y="843030"/>
                    <a:pt x="126021" y="856076"/>
                  </a:cubicBezTo>
                  <a:cubicBezTo>
                    <a:pt x="125864" y="856184"/>
                    <a:pt x="104817" y="879391"/>
                    <a:pt x="90889" y="895008"/>
                  </a:cubicBezTo>
                  <a:cubicBezTo>
                    <a:pt x="143863" y="894532"/>
                    <a:pt x="198178" y="894261"/>
                    <a:pt x="253557" y="894165"/>
                  </a:cubicBezTo>
                  <a:cubicBezTo>
                    <a:pt x="270744" y="877459"/>
                    <a:pt x="298214" y="851874"/>
                    <a:pt x="299892" y="848948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7" name="Google Shape;677;p13"/>
            <p:cNvSpPr/>
            <p:nvPr/>
          </p:nvSpPr>
          <p:spPr>
            <a:xfrm>
              <a:off x="16758984" y="750578"/>
              <a:ext cx="302306" cy="936233"/>
            </a:xfrm>
            <a:custGeom>
              <a:avLst/>
              <a:gdLst/>
              <a:ahLst/>
              <a:cxnLst/>
              <a:rect l="l" t="t" r="r" b="b"/>
              <a:pathLst>
                <a:path w="302306" h="936233" extrusionOk="0">
                  <a:moveTo>
                    <a:pt x="296783" y="869886"/>
                  </a:moveTo>
                  <a:cubicBezTo>
                    <a:pt x="295634" y="867628"/>
                    <a:pt x="219201" y="792509"/>
                    <a:pt x="198707" y="774738"/>
                  </a:cubicBezTo>
                  <a:cubicBezTo>
                    <a:pt x="194570" y="771150"/>
                    <a:pt x="183312" y="750236"/>
                    <a:pt x="169667" y="740911"/>
                  </a:cubicBezTo>
                  <a:cubicBezTo>
                    <a:pt x="162571" y="736065"/>
                    <a:pt x="164195" y="732622"/>
                    <a:pt x="167064" y="726577"/>
                  </a:cubicBezTo>
                  <a:cubicBezTo>
                    <a:pt x="164363" y="715506"/>
                    <a:pt x="169036" y="701859"/>
                    <a:pt x="181887" y="696338"/>
                  </a:cubicBezTo>
                  <a:cubicBezTo>
                    <a:pt x="200156" y="665070"/>
                    <a:pt x="246106" y="618222"/>
                    <a:pt x="249690" y="610058"/>
                  </a:cubicBezTo>
                  <a:cubicBezTo>
                    <a:pt x="250839" y="607446"/>
                    <a:pt x="256918" y="607109"/>
                    <a:pt x="257670" y="605868"/>
                  </a:cubicBezTo>
                  <a:cubicBezTo>
                    <a:pt x="259619" y="602654"/>
                    <a:pt x="278838" y="577983"/>
                    <a:pt x="294155" y="563270"/>
                  </a:cubicBezTo>
                  <a:cubicBezTo>
                    <a:pt x="286926" y="556859"/>
                    <a:pt x="249889" y="523911"/>
                    <a:pt x="244663" y="515477"/>
                  </a:cubicBezTo>
                  <a:cubicBezTo>
                    <a:pt x="228330" y="489109"/>
                    <a:pt x="204697" y="485467"/>
                    <a:pt x="200373" y="479043"/>
                  </a:cubicBezTo>
                  <a:cubicBezTo>
                    <a:pt x="192489" y="467322"/>
                    <a:pt x="182206" y="446083"/>
                    <a:pt x="190480" y="434579"/>
                  </a:cubicBezTo>
                  <a:cubicBezTo>
                    <a:pt x="194672" y="428745"/>
                    <a:pt x="192014" y="418842"/>
                    <a:pt x="201371" y="416296"/>
                  </a:cubicBezTo>
                  <a:cubicBezTo>
                    <a:pt x="203764" y="408295"/>
                    <a:pt x="210981" y="403804"/>
                    <a:pt x="215250" y="397182"/>
                  </a:cubicBezTo>
                  <a:cubicBezTo>
                    <a:pt x="237976" y="361958"/>
                    <a:pt x="251350" y="359147"/>
                    <a:pt x="252005" y="353903"/>
                  </a:cubicBezTo>
                  <a:cubicBezTo>
                    <a:pt x="253611" y="341171"/>
                    <a:pt x="267743" y="331599"/>
                    <a:pt x="279217" y="325994"/>
                  </a:cubicBezTo>
                  <a:cubicBezTo>
                    <a:pt x="277034" y="323279"/>
                    <a:pt x="242823" y="263722"/>
                    <a:pt x="233207" y="254463"/>
                  </a:cubicBezTo>
                  <a:cubicBezTo>
                    <a:pt x="219742" y="241496"/>
                    <a:pt x="222443" y="230437"/>
                    <a:pt x="215996" y="213497"/>
                  </a:cubicBezTo>
                  <a:cubicBezTo>
                    <a:pt x="214216" y="208825"/>
                    <a:pt x="216339" y="204611"/>
                    <a:pt x="223086" y="183769"/>
                  </a:cubicBezTo>
                  <a:cubicBezTo>
                    <a:pt x="234909" y="183499"/>
                    <a:pt x="265843" y="149864"/>
                    <a:pt x="271880" y="143856"/>
                  </a:cubicBezTo>
                  <a:cubicBezTo>
                    <a:pt x="302886" y="113009"/>
                    <a:pt x="306946" y="115219"/>
                    <a:pt x="298406" y="112052"/>
                  </a:cubicBezTo>
                  <a:cubicBezTo>
                    <a:pt x="290456" y="109102"/>
                    <a:pt x="301064" y="109024"/>
                    <a:pt x="261236" y="82439"/>
                  </a:cubicBezTo>
                  <a:cubicBezTo>
                    <a:pt x="251639" y="76040"/>
                    <a:pt x="207751" y="25158"/>
                    <a:pt x="199248" y="24357"/>
                  </a:cubicBezTo>
                  <a:cubicBezTo>
                    <a:pt x="193265" y="16971"/>
                    <a:pt x="186211" y="10042"/>
                    <a:pt x="183703" y="0"/>
                  </a:cubicBezTo>
                  <a:cubicBezTo>
                    <a:pt x="137627" y="1367"/>
                    <a:pt x="90847" y="2733"/>
                    <a:pt x="43605" y="4094"/>
                  </a:cubicBezTo>
                  <a:cubicBezTo>
                    <a:pt x="133766" y="97459"/>
                    <a:pt x="123110" y="86539"/>
                    <a:pt x="130393" y="99079"/>
                  </a:cubicBezTo>
                  <a:cubicBezTo>
                    <a:pt x="130182" y="101101"/>
                    <a:pt x="129857" y="100861"/>
                    <a:pt x="130056" y="101794"/>
                  </a:cubicBezTo>
                  <a:cubicBezTo>
                    <a:pt x="132287" y="112130"/>
                    <a:pt x="124349" y="112299"/>
                    <a:pt x="128547" y="118108"/>
                  </a:cubicBezTo>
                  <a:cubicBezTo>
                    <a:pt x="109844" y="129408"/>
                    <a:pt x="102105" y="138444"/>
                    <a:pt x="73041" y="167931"/>
                  </a:cubicBezTo>
                  <a:cubicBezTo>
                    <a:pt x="52192" y="189079"/>
                    <a:pt x="25203" y="197555"/>
                    <a:pt x="5551" y="224664"/>
                  </a:cubicBezTo>
                  <a:cubicBezTo>
                    <a:pt x="3795" y="227090"/>
                    <a:pt x="2003" y="229269"/>
                    <a:pt x="0" y="230997"/>
                  </a:cubicBezTo>
                  <a:cubicBezTo>
                    <a:pt x="3440" y="238534"/>
                    <a:pt x="7908" y="245566"/>
                    <a:pt x="15936" y="249828"/>
                  </a:cubicBezTo>
                  <a:cubicBezTo>
                    <a:pt x="28192" y="256342"/>
                    <a:pt x="62277" y="336710"/>
                    <a:pt x="103981" y="348365"/>
                  </a:cubicBezTo>
                  <a:cubicBezTo>
                    <a:pt x="104829" y="350406"/>
                    <a:pt x="106368" y="355294"/>
                    <a:pt x="109213" y="358135"/>
                  </a:cubicBezTo>
                  <a:cubicBezTo>
                    <a:pt x="101990" y="394485"/>
                    <a:pt x="103506" y="390801"/>
                    <a:pt x="103121" y="390867"/>
                  </a:cubicBezTo>
                  <a:cubicBezTo>
                    <a:pt x="94828" y="392294"/>
                    <a:pt x="95923" y="402787"/>
                    <a:pt x="88947" y="405363"/>
                  </a:cubicBezTo>
                  <a:cubicBezTo>
                    <a:pt x="79902" y="408704"/>
                    <a:pt x="86487" y="408891"/>
                    <a:pt x="71712" y="417656"/>
                  </a:cubicBezTo>
                  <a:cubicBezTo>
                    <a:pt x="63419" y="422575"/>
                    <a:pt x="14174" y="477514"/>
                    <a:pt x="4769" y="489945"/>
                  </a:cubicBezTo>
                  <a:cubicBezTo>
                    <a:pt x="11300" y="495207"/>
                    <a:pt x="13332" y="494081"/>
                    <a:pt x="14246" y="496134"/>
                  </a:cubicBezTo>
                  <a:cubicBezTo>
                    <a:pt x="22701" y="515164"/>
                    <a:pt x="111498" y="595123"/>
                    <a:pt x="115563" y="613929"/>
                  </a:cubicBezTo>
                  <a:cubicBezTo>
                    <a:pt x="119298" y="631201"/>
                    <a:pt x="78634" y="664829"/>
                    <a:pt x="51717" y="702064"/>
                  </a:cubicBezTo>
                  <a:cubicBezTo>
                    <a:pt x="33267" y="727595"/>
                    <a:pt x="28504" y="721671"/>
                    <a:pt x="22028" y="732441"/>
                  </a:cubicBezTo>
                  <a:cubicBezTo>
                    <a:pt x="52661" y="772619"/>
                    <a:pt x="72897" y="779428"/>
                    <a:pt x="83090" y="802039"/>
                  </a:cubicBezTo>
                  <a:cubicBezTo>
                    <a:pt x="87468" y="811744"/>
                    <a:pt x="104955" y="814188"/>
                    <a:pt x="110229" y="828570"/>
                  </a:cubicBezTo>
                  <a:cubicBezTo>
                    <a:pt x="112346" y="834313"/>
                    <a:pt x="139293" y="835583"/>
                    <a:pt x="125455" y="854113"/>
                  </a:cubicBezTo>
                  <a:cubicBezTo>
                    <a:pt x="120368" y="882588"/>
                    <a:pt x="106344" y="881336"/>
                    <a:pt x="50454" y="933018"/>
                  </a:cubicBezTo>
                  <a:cubicBezTo>
                    <a:pt x="113110" y="934072"/>
                    <a:pt x="175080" y="935156"/>
                    <a:pt x="235985" y="936233"/>
                  </a:cubicBezTo>
                  <a:cubicBezTo>
                    <a:pt x="267400" y="901648"/>
                    <a:pt x="279415" y="883870"/>
                    <a:pt x="296783" y="869886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8" name="Google Shape;678;p13"/>
            <p:cNvSpPr/>
            <p:nvPr/>
          </p:nvSpPr>
          <p:spPr>
            <a:xfrm>
              <a:off x="15011442" y="790401"/>
              <a:ext cx="268916" cy="912297"/>
            </a:xfrm>
            <a:custGeom>
              <a:avLst/>
              <a:gdLst/>
              <a:ahLst/>
              <a:cxnLst/>
              <a:rect l="l" t="t" r="r" b="b"/>
              <a:pathLst>
                <a:path w="268916" h="912297" extrusionOk="0">
                  <a:moveTo>
                    <a:pt x="236050" y="851482"/>
                  </a:moveTo>
                  <a:cubicBezTo>
                    <a:pt x="237488" y="848972"/>
                    <a:pt x="243537" y="849339"/>
                    <a:pt x="244427" y="848171"/>
                  </a:cubicBezTo>
                  <a:cubicBezTo>
                    <a:pt x="251487" y="838924"/>
                    <a:pt x="261301" y="832405"/>
                    <a:pt x="268764" y="823591"/>
                  </a:cubicBezTo>
                  <a:cubicBezTo>
                    <a:pt x="254272" y="804983"/>
                    <a:pt x="253977" y="813598"/>
                    <a:pt x="252985" y="810221"/>
                  </a:cubicBezTo>
                  <a:cubicBezTo>
                    <a:pt x="248258" y="794225"/>
                    <a:pt x="222742" y="782540"/>
                    <a:pt x="221257" y="777285"/>
                  </a:cubicBezTo>
                  <a:cubicBezTo>
                    <a:pt x="216079" y="758996"/>
                    <a:pt x="187671" y="737233"/>
                    <a:pt x="180852" y="728070"/>
                  </a:cubicBezTo>
                  <a:cubicBezTo>
                    <a:pt x="175277" y="720575"/>
                    <a:pt x="171344" y="711539"/>
                    <a:pt x="162306" y="707132"/>
                  </a:cubicBezTo>
                  <a:cubicBezTo>
                    <a:pt x="139947" y="659586"/>
                    <a:pt x="142226" y="672457"/>
                    <a:pt x="166203" y="640484"/>
                  </a:cubicBezTo>
                  <a:cubicBezTo>
                    <a:pt x="188621" y="610594"/>
                    <a:pt x="179685" y="618276"/>
                    <a:pt x="182968" y="615759"/>
                  </a:cubicBezTo>
                  <a:cubicBezTo>
                    <a:pt x="190606" y="609896"/>
                    <a:pt x="195008" y="601630"/>
                    <a:pt x="200450" y="593991"/>
                  </a:cubicBezTo>
                  <a:cubicBezTo>
                    <a:pt x="208394" y="582848"/>
                    <a:pt x="220824" y="575822"/>
                    <a:pt x="231119" y="559309"/>
                  </a:cubicBezTo>
                  <a:cubicBezTo>
                    <a:pt x="245678" y="535939"/>
                    <a:pt x="253857" y="536866"/>
                    <a:pt x="256280" y="531900"/>
                  </a:cubicBezTo>
                  <a:cubicBezTo>
                    <a:pt x="267183" y="509547"/>
                    <a:pt x="275500" y="524386"/>
                    <a:pt x="261668" y="510823"/>
                  </a:cubicBezTo>
                  <a:cubicBezTo>
                    <a:pt x="242377" y="491908"/>
                    <a:pt x="205393" y="455131"/>
                    <a:pt x="184730" y="437203"/>
                  </a:cubicBezTo>
                  <a:cubicBezTo>
                    <a:pt x="178049" y="431406"/>
                    <a:pt x="178981" y="422695"/>
                    <a:pt x="161747" y="413033"/>
                  </a:cubicBezTo>
                  <a:cubicBezTo>
                    <a:pt x="157002" y="399885"/>
                    <a:pt x="162498" y="407416"/>
                    <a:pt x="155432" y="395219"/>
                  </a:cubicBezTo>
                  <a:cubicBezTo>
                    <a:pt x="149268" y="384582"/>
                    <a:pt x="151999" y="368568"/>
                    <a:pt x="164236" y="360778"/>
                  </a:cubicBezTo>
                  <a:cubicBezTo>
                    <a:pt x="166960" y="356041"/>
                    <a:pt x="185145" y="328739"/>
                    <a:pt x="195182" y="319920"/>
                  </a:cubicBezTo>
                  <a:cubicBezTo>
                    <a:pt x="206067" y="310360"/>
                    <a:pt x="221931" y="287905"/>
                    <a:pt x="222333" y="287821"/>
                  </a:cubicBezTo>
                  <a:cubicBezTo>
                    <a:pt x="233988" y="285407"/>
                    <a:pt x="235305" y="271416"/>
                    <a:pt x="245372" y="267232"/>
                  </a:cubicBezTo>
                  <a:cubicBezTo>
                    <a:pt x="248691" y="265847"/>
                    <a:pt x="250766" y="263608"/>
                    <a:pt x="251024" y="259683"/>
                  </a:cubicBezTo>
                  <a:cubicBezTo>
                    <a:pt x="251523" y="252152"/>
                    <a:pt x="257122" y="260526"/>
                    <a:pt x="259521" y="248798"/>
                  </a:cubicBezTo>
                  <a:cubicBezTo>
                    <a:pt x="244590" y="235265"/>
                    <a:pt x="245426" y="235536"/>
                    <a:pt x="234836" y="223707"/>
                  </a:cubicBezTo>
                  <a:cubicBezTo>
                    <a:pt x="225749" y="213551"/>
                    <a:pt x="141956" y="188742"/>
                    <a:pt x="180822" y="136554"/>
                  </a:cubicBezTo>
                  <a:cubicBezTo>
                    <a:pt x="187713" y="127301"/>
                    <a:pt x="184592" y="118861"/>
                    <a:pt x="193192" y="117049"/>
                  </a:cubicBezTo>
                  <a:cubicBezTo>
                    <a:pt x="193594" y="116970"/>
                    <a:pt x="209524" y="87899"/>
                    <a:pt x="211713" y="86798"/>
                  </a:cubicBezTo>
                  <a:cubicBezTo>
                    <a:pt x="225827" y="79718"/>
                    <a:pt x="232653" y="64385"/>
                    <a:pt x="238865" y="59328"/>
                  </a:cubicBezTo>
                  <a:cubicBezTo>
                    <a:pt x="238486" y="59015"/>
                    <a:pt x="191243" y="19246"/>
                    <a:pt x="176456" y="6797"/>
                  </a:cubicBezTo>
                  <a:cubicBezTo>
                    <a:pt x="143465" y="6177"/>
                    <a:pt x="101569" y="1770"/>
                    <a:pt x="60195" y="0"/>
                  </a:cubicBezTo>
                  <a:cubicBezTo>
                    <a:pt x="85127" y="25766"/>
                    <a:pt x="139346" y="56589"/>
                    <a:pt x="133140" y="82481"/>
                  </a:cubicBezTo>
                  <a:cubicBezTo>
                    <a:pt x="136309" y="108109"/>
                    <a:pt x="80900" y="136813"/>
                    <a:pt x="78482" y="140551"/>
                  </a:cubicBezTo>
                  <a:cubicBezTo>
                    <a:pt x="68343" y="156209"/>
                    <a:pt x="52311" y="167569"/>
                    <a:pt x="45582" y="185756"/>
                  </a:cubicBezTo>
                  <a:cubicBezTo>
                    <a:pt x="45456" y="186099"/>
                    <a:pt x="45089" y="186400"/>
                    <a:pt x="44848" y="186725"/>
                  </a:cubicBezTo>
                  <a:cubicBezTo>
                    <a:pt x="48757" y="190133"/>
                    <a:pt x="44265" y="207808"/>
                    <a:pt x="51536" y="217849"/>
                  </a:cubicBezTo>
                  <a:cubicBezTo>
                    <a:pt x="75265" y="250635"/>
                    <a:pt x="91616" y="271362"/>
                    <a:pt x="96241" y="298759"/>
                  </a:cubicBezTo>
                  <a:cubicBezTo>
                    <a:pt x="96692" y="301444"/>
                    <a:pt x="97491" y="306290"/>
                    <a:pt x="96673" y="306622"/>
                  </a:cubicBezTo>
                  <a:cubicBezTo>
                    <a:pt x="87280" y="310468"/>
                    <a:pt x="102946" y="308723"/>
                    <a:pt x="69919" y="336439"/>
                  </a:cubicBezTo>
                  <a:cubicBezTo>
                    <a:pt x="72757" y="350484"/>
                    <a:pt x="55276" y="351170"/>
                    <a:pt x="18984" y="401209"/>
                  </a:cubicBezTo>
                  <a:cubicBezTo>
                    <a:pt x="25731" y="406760"/>
                    <a:pt x="27854" y="405562"/>
                    <a:pt x="28792" y="407657"/>
                  </a:cubicBezTo>
                  <a:cubicBezTo>
                    <a:pt x="32978" y="417084"/>
                    <a:pt x="110866" y="498572"/>
                    <a:pt x="121768" y="510865"/>
                  </a:cubicBezTo>
                  <a:cubicBezTo>
                    <a:pt x="136862" y="527896"/>
                    <a:pt x="130031" y="540749"/>
                    <a:pt x="116801" y="544855"/>
                  </a:cubicBezTo>
                  <a:cubicBezTo>
                    <a:pt x="113788" y="554367"/>
                    <a:pt x="111401" y="552597"/>
                    <a:pt x="102314" y="565781"/>
                  </a:cubicBezTo>
                  <a:cubicBezTo>
                    <a:pt x="86883" y="588181"/>
                    <a:pt x="72120" y="591920"/>
                    <a:pt x="71561" y="595315"/>
                  </a:cubicBezTo>
                  <a:cubicBezTo>
                    <a:pt x="70394" y="602383"/>
                    <a:pt x="18593" y="653024"/>
                    <a:pt x="10409" y="667857"/>
                  </a:cubicBezTo>
                  <a:cubicBezTo>
                    <a:pt x="-1384" y="689223"/>
                    <a:pt x="-9130" y="664185"/>
                    <a:pt x="21311" y="699324"/>
                  </a:cubicBezTo>
                  <a:cubicBezTo>
                    <a:pt x="22622" y="700835"/>
                    <a:pt x="23735" y="702720"/>
                    <a:pt x="25370" y="703719"/>
                  </a:cubicBezTo>
                  <a:cubicBezTo>
                    <a:pt x="45528" y="715964"/>
                    <a:pt x="68602" y="748599"/>
                    <a:pt x="75091" y="751242"/>
                  </a:cubicBezTo>
                  <a:cubicBezTo>
                    <a:pt x="77580" y="752259"/>
                    <a:pt x="80545" y="754456"/>
                    <a:pt x="81375" y="756804"/>
                  </a:cubicBezTo>
                  <a:cubicBezTo>
                    <a:pt x="86480" y="771253"/>
                    <a:pt x="105062" y="770530"/>
                    <a:pt x="113524" y="792883"/>
                  </a:cubicBezTo>
                  <a:cubicBezTo>
                    <a:pt x="132911" y="797422"/>
                    <a:pt x="140603" y="821231"/>
                    <a:pt x="122436" y="833904"/>
                  </a:cubicBezTo>
                  <a:cubicBezTo>
                    <a:pt x="120914" y="834963"/>
                    <a:pt x="70815" y="892449"/>
                    <a:pt x="52311" y="912297"/>
                  </a:cubicBezTo>
                  <a:cubicBezTo>
                    <a:pt x="91917" y="908059"/>
                    <a:pt x="136375" y="904399"/>
                    <a:pt x="185061" y="901244"/>
                  </a:cubicBezTo>
                  <a:cubicBezTo>
                    <a:pt x="206860" y="879464"/>
                    <a:pt x="233296" y="856274"/>
                    <a:pt x="236050" y="851482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9" name="Google Shape;679;p13"/>
            <p:cNvSpPr/>
            <p:nvPr/>
          </p:nvSpPr>
          <p:spPr>
            <a:xfrm>
              <a:off x="17631355" y="1338513"/>
              <a:ext cx="236982" cy="359959"/>
            </a:xfrm>
            <a:custGeom>
              <a:avLst/>
              <a:gdLst/>
              <a:ahLst/>
              <a:cxnLst/>
              <a:rect l="l" t="t" r="r" b="b"/>
              <a:pathLst>
                <a:path w="236982" h="359959" extrusionOk="0">
                  <a:moveTo>
                    <a:pt x="114850" y="211498"/>
                  </a:moveTo>
                  <a:cubicBezTo>
                    <a:pt x="244665" y="136879"/>
                    <a:pt x="232181" y="147137"/>
                    <a:pt x="194752" y="92198"/>
                  </a:cubicBezTo>
                  <a:cubicBezTo>
                    <a:pt x="170782" y="59051"/>
                    <a:pt x="143234" y="29101"/>
                    <a:pt x="114723" y="0"/>
                  </a:cubicBezTo>
                  <a:cubicBezTo>
                    <a:pt x="108860" y="8892"/>
                    <a:pt x="94445" y="31906"/>
                    <a:pt x="74342" y="44157"/>
                  </a:cubicBezTo>
                  <a:cubicBezTo>
                    <a:pt x="68413" y="47769"/>
                    <a:pt x="73440" y="52134"/>
                    <a:pt x="61395" y="60532"/>
                  </a:cubicBezTo>
                  <a:cubicBezTo>
                    <a:pt x="58881" y="62290"/>
                    <a:pt x="2865" y="127181"/>
                    <a:pt x="2498" y="127572"/>
                  </a:cubicBezTo>
                  <a:cubicBezTo>
                    <a:pt x="-1826" y="132262"/>
                    <a:pt x="-1868" y="127891"/>
                    <a:pt x="13304" y="142315"/>
                  </a:cubicBezTo>
                  <a:cubicBezTo>
                    <a:pt x="17634" y="146427"/>
                    <a:pt x="22842" y="154247"/>
                    <a:pt x="25067" y="155595"/>
                  </a:cubicBezTo>
                  <a:cubicBezTo>
                    <a:pt x="45224" y="167840"/>
                    <a:pt x="68298" y="200475"/>
                    <a:pt x="74787" y="203118"/>
                  </a:cubicBezTo>
                  <a:cubicBezTo>
                    <a:pt x="77277" y="204135"/>
                    <a:pt x="80247" y="206333"/>
                    <a:pt x="81071" y="208681"/>
                  </a:cubicBezTo>
                  <a:cubicBezTo>
                    <a:pt x="86105" y="222912"/>
                    <a:pt x="104735" y="222346"/>
                    <a:pt x="113220" y="244759"/>
                  </a:cubicBezTo>
                  <a:cubicBezTo>
                    <a:pt x="132608" y="249298"/>
                    <a:pt x="140299" y="273108"/>
                    <a:pt x="122132" y="285774"/>
                  </a:cubicBezTo>
                  <a:cubicBezTo>
                    <a:pt x="120713" y="286761"/>
                    <a:pt x="67210" y="347817"/>
                    <a:pt x="57041" y="359261"/>
                  </a:cubicBezTo>
                  <a:cubicBezTo>
                    <a:pt x="99040" y="359640"/>
                    <a:pt x="138609" y="359887"/>
                    <a:pt x="175346" y="359960"/>
                  </a:cubicBezTo>
                  <a:cubicBezTo>
                    <a:pt x="297103" y="330347"/>
                    <a:pt x="217935" y="283125"/>
                    <a:pt x="114850" y="211498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0" name="Google Shape;680;p13"/>
            <p:cNvSpPr/>
            <p:nvPr/>
          </p:nvSpPr>
          <p:spPr>
            <a:xfrm>
              <a:off x="16028569" y="772335"/>
              <a:ext cx="196685" cy="903128"/>
            </a:xfrm>
            <a:custGeom>
              <a:avLst/>
              <a:gdLst/>
              <a:ahLst/>
              <a:cxnLst/>
              <a:rect l="l" t="t" r="r" b="b"/>
              <a:pathLst>
                <a:path w="196685" h="903128" extrusionOk="0">
                  <a:moveTo>
                    <a:pt x="189859" y="851350"/>
                  </a:moveTo>
                  <a:cubicBezTo>
                    <a:pt x="193960" y="837413"/>
                    <a:pt x="201784" y="830394"/>
                    <a:pt x="185151" y="823374"/>
                  </a:cubicBezTo>
                  <a:cubicBezTo>
                    <a:pt x="165979" y="815284"/>
                    <a:pt x="188554" y="821984"/>
                    <a:pt x="155425" y="798277"/>
                  </a:cubicBezTo>
                  <a:cubicBezTo>
                    <a:pt x="142598" y="789096"/>
                    <a:pt x="151871" y="786519"/>
                    <a:pt x="126398" y="763270"/>
                  </a:cubicBezTo>
                  <a:cubicBezTo>
                    <a:pt x="112007" y="750134"/>
                    <a:pt x="98338" y="736179"/>
                    <a:pt x="85048" y="718751"/>
                  </a:cubicBezTo>
                  <a:cubicBezTo>
                    <a:pt x="86654" y="716084"/>
                    <a:pt x="88614" y="713423"/>
                    <a:pt x="91086" y="711955"/>
                  </a:cubicBezTo>
                  <a:cubicBezTo>
                    <a:pt x="114876" y="697777"/>
                    <a:pt x="118754" y="673733"/>
                    <a:pt x="161577" y="635138"/>
                  </a:cubicBezTo>
                  <a:cubicBezTo>
                    <a:pt x="164704" y="630352"/>
                    <a:pt x="173063" y="619570"/>
                    <a:pt x="174903" y="612912"/>
                  </a:cubicBezTo>
                  <a:cubicBezTo>
                    <a:pt x="200738" y="592444"/>
                    <a:pt x="146928" y="561500"/>
                    <a:pt x="119049" y="522845"/>
                  </a:cubicBezTo>
                  <a:cubicBezTo>
                    <a:pt x="106541" y="505501"/>
                    <a:pt x="86010" y="495568"/>
                    <a:pt x="77026" y="475371"/>
                  </a:cubicBezTo>
                  <a:cubicBezTo>
                    <a:pt x="76719" y="474685"/>
                    <a:pt x="75896" y="474028"/>
                    <a:pt x="75168" y="473757"/>
                  </a:cubicBezTo>
                  <a:cubicBezTo>
                    <a:pt x="54036" y="465883"/>
                    <a:pt x="92216" y="450502"/>
                    <a:pt x="97382" y="432676"/>
                  </a:cubicBezTo>
                  <a:cubicBezTo>
                    <a:pt x="97508" y="432261"/>
                    <a:pt x="140470" y="386875"/>
                    <a:pt x="153970" y="381885"/>
                  </a:cubicBezTo>
                  <a:cubicBezTo>
                    <a:pt x="161156" y="379230"/>
                    <a:pt x="160026" y="368424"/>
                    <a:pt x="168565" y="366955"/>
                  </a:cubicBezTo>
                  <a:cubicBezTo>
                    <a:pt x="169004" y="366883"/>
                    <a:pt x="168800" y="363794"/>
                    <a:pt x="169118" y="362151"/>
                  </a:cubicBezTo>
                  <a:cubicBezTo>
                    <a:pt x="176076" y="326211"/>
                    <a:pt x="176641" y="340503"/>
                    <a:pt x="169449" y="323177"/>
                  </a:cubicBezTo>
                  <a:cubicBezTo>
                    <a:pt x="133458" y="313111"/>
                    <a:pt x="100629" y="247835"/>
                    <a:pt x="79588" y="222635"/>
                  </a:cubicBezTo>
                  <a:cubicBezTo>
                    <a:pt x="77231" y="219806"/>
                    <a:pt x="69984" y="219029"/>
                    <a:pt x="62347" y="202293"/>
                  </a:cubicBezTo>
                  <a:cubicBezTo>
                    <a:pt x="67874" y="197513"/>
                    <a:pt x="70772" y="190771"/>
                    <a:pt x="75607" y="185768"/>
                  </a:cubicBezTo>
                  <a:cubicBezTo>
                    <a:pt x="96065" y="164583"/>
                    <a:pt x="122772" y="156529"/>
                    <a:pt x="158997" y="115923"/>
                  </a:cubicBezTo>
                  <a:cubicBezTo>
                    <a:pt x="169401" y="104262"/>
                    <a:pt x="181055" y="94287"/>
                    <a:pt x="194742" y="86021"/>
                  </a:cubicBezTo>
                  <a:cubicBezTo>
                    <a:pt x="190418" y="80025"/>
                    <a:pt x="198771" y="79965"/>
                    <a:pt x="196173" y="68822"/>
                  </a:cubicBezTo>
                  <a:cubicBezTo>
                    <a:pt x="198543" y="60171"/>
                    <a:pt x="172979" y="37890"/>
                    <a:pt x="164837" y="29408"/>
                  </a:cubicBezTo>
                  <a:cubicBezTo>
                    <a:pt x="148257" y="12137"/>
                    <a:pt x="141161" y="4292"/>
                    <a:pt x="137565" y="0"/>
                  </a:cubicBezTo>
                  <a:cubicBezTo>
                    <a:pt x="113222" y="650"/>
                    <a:pt x="89053" y="1294"/>
                    <a:pt x="65107" y="1932"/>
                  </a:cubicBezTo>
                  <a:cubicBezTo>
                    <a:pt x="74019" y="10565"/>
                    <a:pt x="77086" y="18783"/>
                    <a:pt x="85692" y="26826"/>
                  </a:cubicBezTo>
                  <a:cubicBezTo>
                    <a:pt x="158017" y="94479"/>
                    <a:pt x="127901" y="46240"/>
                    <a:pt x="63640" y="133110"/>
                  </a:cubicBezTo>
                  <a:cubicBezTo>
                    <a:pt x="57422" y="141508"/>
                    <a:pt x="34799" y="150466"/>
                    <a:pt x="28623" y="158894"/>
                  </a:cubicBezTo>
                  <a:cubicBezTo>
                    <a:pt x="22543" y="167196"/>
                    <a:pt x="18111" y="173475"/>
                    <a:pt x="12651" y="175835"/>
                  </a:cubicBezTo>
                  <a:cubicBezTo>
                    <a:pt x="203" y="181217"/>
                    <a:pt x="1977" y="197525"/>
                    <a:pt x="1399" y="198892"/>
                  </a:cubicBezTo>
                  <a:cubicBezTo>
                    <a:pt x="-2095" y="207151"/>
                    <a:pt x="1471" y="214315"/>
                    <a:pt x="6409" y="219523"/>
                  </a:cubicBezTo>
                  <a:cubicBezTo>
                    <a:pt x="17979" y="231744"/>
                    <a:pt x="20372" y="243392"/>
                    <a:pt x="34901" y="253115"/>
                  </a:cubicBezTo>
                  <a:cubicBezTo>
                    <a:pt x="40704" y="256998"/>
                    <a:pt x="55095" y="288411"/>
                    <a:pt x="60020" y="294034"/>
                  </a:cubicBezTo>
                  <a:cubicBezTo>
                    <a:pt x="65209" y="299957"/>
                    <a:pt x="72570" y="304129"/>
                    <a:pt x="77201" y="310384"/>
                  </a:cubicBezTo>
                  <a:cubicBezTo>
                    <a:pt x="102518" y="344596"/>
                    <a:pt x="81987" y="316741"/>
                    <a:pt x="109608" y="342381"/>
                  </a:cubicBezTo>
                  <a:cubicBezTo>
                    <a:pt x="102169" y="350442"/>
                    <a:pt x="95608" y="359291"/>
                    <a:pt x="88620" y="367653"/>
                  </a:cubicBezTo>
                  <a:cubicBezTo>
                    <a:pt x="64211" y="396851"/>
                    <a:pt x="55594" y="395984"/>
                    <a:pt x="52695" y="404159"/>
                  </a:cubicBezTo>
                  <a:cubicBezTo>
                    <a:pt x="47542" y="418734"/>
                    <a:pt x="24197" y="440147"/>
                    <a:pt x="20264" y="458177"/>
                  </a:cubicBezTo>
                  <a:cubicBezTo>
                    <a:pt x="15820" y="464565"/>
                    <a:pt x="9602" y="464842"/>
                    <a:pt x="10961" y="481493"/>
                  </a:cubicBezTo>
                  <a:cubicBezTo>
                    <a:pt x="12025" y="494605"/>
                    <a:pt x="24780" y="512918"/>
                    <a:pt x="29976" y="515429"/>
                  </a:cubicBezTo>
                  <a:cubicBezTo>
                    <a:pt x="56177" y="528095"/>
                    <a:pt x="58041" y="542374"/>
                    <a:pt x="70778" y="554294"/>
                  </a:cubicBezTo>
                  <a:cubicBezTo>
                    <a:pt x="137781" y="616963"/>
                    <a:pt x="117041" y="590198"/>
                    <a:pt x="104436" y="608481"/>
                  </a:cubicBezTo>
                  <a:cubicBezTo>
                    <a:pt x="22693" y="727149"/>
                    <a:pt x="-4043" y="721376"/>
                    <a:pt x="46754" y="765503"/>
                  </a:cubicBezTo>
                  <a:cubicBezTo>
                    <a:pt x="105140" y="816421"/>
                    <a:pt x="118502" y="834494"/>
                    <a:pt x="126283" y="841597"/>
                  </a:cubicBezTo>
                  <a:cubicBezTo>
                    <a:pt x="130222" y="845185"/>
                    <a:pt x="125730" y="836589"/>
                    <a:pt x="65203" y="902689"/>
                  </a:cubicBezTo>
                  <a:cubicBezTo>
                    <a:pt x="90160" y="902810"/>
                    <a:pt x="115236" y="902954"/>
                    <a:pt x="140421" y="903129"/>
                  </a:cubicBezTo>
                  <a:cubicBezTo>
                    <a:pt x="145028" y="898957"/>
                    <a:pt x="150861" y="893521"/>
                    <a:pt x="159094" y="886459"/>
                  </a:cubicBezTo>
                  <a:cubicBezTo>
                    <a:pt x="173039" y="874485"/>
                    <a:pt x="184675" y="868977"/>
                    <a:pt x="189859" y="85135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1" name="Google Shape;681;p13"/>
            <p:cNvSpPr/>
            <p:nvPr/>
          </p:nvSpPr>
          <p:spPr>
            <a:xfrm>
              <a:off x="15158250" y="795735"/>
              <a:ext cx="194448" cy="895904"/>
            </a:xfrm>
            <a:custGeom>
              <a:avLst/>
              <a:gdLst/>
              <a:ahLst/>
              <a:cxnLst/>
              <a:rect l="l" t="t" r="r" b="b"/>
              <a:pathLst>
                <a:path w="194448" h="895904" extrusionOk="0">
                  <a:moveTo>
                    <a:pt x="143317" y="879223"/>
                  </a:moveTo>
                  <a:cubicBezTo>
                    <a:pt x="194649" y="855094"/>
                    <a:pt x="215185" y="795044"/>
                    <a:pt x="167792" y="779313"/>
                  </a:cubicBezTo>
                  <a:cubicBezTo>
                    <a:pt x="165916" y="778687"/>
                    <a:pt x="164292" y="777086"/>
                    <a:pt x="162753" y="775725"/>
                  </a:cubicBezTo>
                  <a:cubicBezTo>
                    <a:pt x="114380" y="732965"/>
                    <a:pt x="115685" y="725133"/>
                    <a:pt x="113039" y="722411"/>
                  </a:cubicBezTo>
                  <a:cubicBezTo>
                    <a:pt x="61280" y="668995"/>
                    <a:pt x="59692" y="670825"/>
                    <a:pt x="66806" y="662337"/>
                  </a:cubicBezTo>
                  <a:cubicBezTo>
                    <a:pt x="67143" y="661940"/>
                    <a:pt x="119004" y="594382"/>
                    <a:pt x="145590" y="574925"/>
                  </a:cubicBezTo>
                  <a:cubicBezTo>
                    <a:pt x="157984" y="565853"/>
                    <a:pt x="177769" y="535301"/>
                    <a:pt x="178027" y="534464"/>
                  </a:cubicBezTo>
                  <a:cubicBezTo>
                    <a:pt x="186753" y="527541"/>
                    <a:pt x="198642" y="525428"/>
                    <a:pt x="182520" y="492179"/>
                  </a:cubicBezTo>
                  <a:cubicBezTo>
                    <a:pt x="178629" y="484160"/>
                    <a:pt x="157142" y="474992"/>
                    <a:pt x="153155" y="463710"/>
                  </a:cubicBezTo>
                  <a:cubicBezTo>
                    <a:pt x="152301" y="461290"/>
                    <a:pt x="149246" y="459032"/>
                    <a:pt x="146685" y="457985"/>
                  </a:cubicBezTo>
                  <a:cubicBezTo>
                    <a:pt x="139997" y="455264"/>
                    <a:pt x="116232" y="421647"/>
                    <a:pt x="95473" y="409035"/>
                  </a:cubicBezTo>
                  <a:cubicBezTo>
                    <a:pt x="93783" y="408006"/>
                    <a:pt x="92640" y="406067"/>
                    <a:pt x="91287" y="404514"/>
                  </a:cubicBezTo>
                  <a:cubicBezTo>
                    <a:pt x="61268" y="369863"/>
                    <a:pt x="53672" y="399259"/>
                    <a:pt x="148098" y="292306"/>
                  </a:cubicBezTo>
                  <a:cubicBezTo>
                    <a:pt x="196579" y="237396"/>
                    <a:pt x="176061" y="239696"/>
                    <a:pt x="141399" y="192944"/>
                  </a:cubicBezTo>
                  <a:cubicBezTo>
                    <a:pt x="128560" y="175624"/>
                    <a:pt x="109827" y="188995"/>
                    <a:pt x="86561" y="140846"/>
                  </a:cubicBezTo>
                  <a:cubicBezTo>
                    <a:pt x="115390" y="100084"/>
                    <a:pt x="153372" y="78821"/>
                    <a:pt x="163054" y="55144"/>
                  </a:cubicBezTo>
                  <a:cubicBezTo>
                    <a:pt x="161803" y="44675"/>
                    <a:pt x="125210" y="22401"/>
                    <a:pt x="99388" y="0"/>
                  </a:cubicBezTo>
                  <a:cubicBezTo>
                    <a:pt x="68610" y="759"/>
                    <a:pt x="51820" y="1168"/>
                    <a:pt x="51784" y="1168"/>
                  </a:cubicBezTo>
                  <a:cubicBezTo>
                    <a:pt x="45019" y="1547"/>
                    <a:pt x="37586" y="1613"/>
                    <a:pt x="29654" y="1463"/>
                  </a:cubicBezTo>
                  <a:cubicBezTo>
                    <a:pt x="44436" y="13912"/>
                    <a:pt x="91684" y="53681"/>
                    <a:pt x="92063" y="53994"/>
                  </a:cubicBezTo>
                  <a:cubicBezTo>
                    <a:pt x="85851" y="59045"/>
                    <a:pt x="79020" y="74384"/>
                    <a:pt x="64912" y="81464"/>
                  </a:cubicBezTo>
                  <a:cubicBezTo>
                    <a:pt x="62723" y="82566"/>
                    <a:pt x="46793" y="111637"/>
                    <a:pt x="46390" y="111715"/>
                  </a:cubicBezTo>
                  <a:cubicBezTo>
                    <a:pt x="37797" y="113527"/>
                    <a:pt x="40912" y="121967"/>
                    <a:pt x="34020" y="131220"/>
                  </a:cubicBezTo>
                  <a:cubicBezTo>
                    <a:pt x="-4846" y="183408"/>
                    <a:pt x="78942" y="208217"/>
                    <a:pt x="88034" y="218373"/>
                  </a:cubicBezTo>
                  <a:cubicBezTo>
                    <a:pt x="98624" y="230208"/>
                    <a:pt x="97788" y="229932"/>
                    <a:pt x="112720" y="243465"/>
                  </a:cubicBezTo>
                  <a:cubicBezTo>
                    <a:pt x="110326" y="255192"/>
                    <a:pt x="104722" y="246818"/>
                    <a:pt x="104223" y="254349"/>
                  </a:cubicBezTo>
                  <a:cubicBezTo>
                    <a:pt x="103970" y="258268"/>
                    <a:pt x="101889" y="260514"/>
                    <a:pt x="98570" y="261898"/>
                  </a:cubicBezTo>
                  <a:cubicBezTo>
                    <a:pt x="88503" y="266082"/>
                    <a:pt x="87186" y="280073"/>
                    <a:pt x="75532" y="282487"/>
                  </a:cubicBezTo>
                  <a:cubicBezTo>
                    <a:pt x="75129" y="282565"/>
                    <a:pt x="59265" y="305026"/>
                    <a:pt x="48380" y="314586"/>
                  </a:cubicBezTo>
                  <a:cubicBezTo>
                    <a:pt x="38338" y="323406"/>
                    <a:pt x="20159" y="350707"/>
                    <a:pt x="17435" y="355444"/>
                  </a:cubicBezTo>
                  <a:cubicBezTo>
                    <a:pt x="5197" y="363235"/>
                    <a:pt x="2473" y="379248"/>
                    <a:pt x="8631" y="389885"/>
                  </a:cubicBezTo>
                  <a:cubicBezTo>
                    <a:pt x="15697" y="402088"/>
                    <a:pt x="10200" y="394551"/>
                    <a:pt x="14945" y="407699"/>
                  </a:cubicBezTo>
                  <a:cubicBezTo>
                    <a:pt x="32174" y="417361"/>
                    <a:pt x="31248" y="426078"/>
                    <a:pt x="37929" y="431870"/>
                  </a:cubicBezTo>
                  <a:cubicBezTo>
                    <a:pt x="58586" y="449797"/>
                    <a:pt x="95575" y="486574"/>
                    <a:pt x="114867" y="505489"/>
                  </a:cubicBezTo>
                  <a:cubicBezTo>
                    <a:pt x="128698" y="519047"/>
                    <a:pt x="120381" y="504213"/>
                    <a:pt x="109479" y="526566"/>
                  </a:cubicBezTo>
                  <a:cubicBezTo>
                    <a:pt x="107055" y="531532"/>
                    <a:pt x="98877" y="530611"/>
                    <a:pt x="84318" y="553975"/>
                  </a:cubicBezTo>
                  <a:cubicBezTo>
                    <a:pt x="74022" y="570488"/>
                    <a:pt x="61592" y="577520"/>
                    <a:pt x="53648" y="588657"/>
                  </a:cubicBezTo>
                  <a:cubicBezTo>
                    <a:pt x="48206" y="596296"/>
                    <a:pt x="43804" y="604562"/>
                    <a:pt x="36167" y="610426"/>
                  </a:cubicBezTo>
                  <a:cubicBezTo>
                    <a:pt x="32883" y="612942"/>
                    <a:pt x="41826" y="605260"/>
                    <a:pt x="19401" y="635150"/>
                  </a:cubicBezTo>
                  <a:cubicBezTo>
                    <a:pt x="-4575" y="667123"/>
                    <a:pt x="-6854" y="654258"/>
                    <a:pt x="15504" y="701799"/>
                  </a:cubicBezTo>
                  <a:cubicBezTo>
                    <a:pt x="24543" y="706205"/>
                    <a:pt x="28469" y="715242"/>
                    <a:pt x="34050" y="722737"/>
                  </a:cubicBezTo>
                  <a:cubicBezTo>
                    <a:pt x="40863" y="731905"/>
                    <a:pt x="69278" y="753662"/>
                    <a:pt x="74455" y="771951"/>
                  </a:cubicBezTo>
                  <a:cubicBezTo>
                    <a:pt x="75941" y="777206"/>
                    <a:pt x="101456" y="788885"/>
                    <a:pt x="106183" y="804887"/>
                  </a:cubicBezTo>
                  <a:cubicBezTo>
                    <a:pt x="107175" y="808264"/>
                    <a:pt x="107470" y="799655"/>
                    <a:pt x="121963" y="818257"/>
                  </a:cubicBezTo>
                  <a:cubicBezTo>
                    <a:pt x="114500" y="827077"/>
                    <a:pt x="104686" y="833591"/>
                    <a:pt x="97626" y="842837"/>
                  </a:cubicBezTo>
                  <a:cubicBezTo>
                    <a:pt x="96736" y="844005"/>
                    <a:pt x="90686" y="843638"/>
                    <a:pt x="89249" y="846148"/>
                  </a:cubicBezTo>
                  <a:cubicBezTo>
                    <a:pt x="86495" y="850941"/>
                    <a:pt x="60053" y="874130"/>
                    <a:pt x="38266" y="895905"/>
                  </a:cubicBezTo>
                  <a:cubicBezTo>
                    <a:pt x="68640" y="893936"/>
                    <a:pt x="100651" y="892172"/>
                    <a:pt x="134140" y="890589"/>
                  </a:cubicBezTo>
                  <a:cubicBezTo>
                    <a:pt x="140118" y="885418"/>
                    <a:pt x="138103" y="881679"/>
                    <a:pt x="143317" y="8792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2" name="Google Shape;682;p13"/>
            <p:cNvSpPr/>
            <p:nvPr/>
          </p:nvSpPr>
          <p:spPr>
            <a:xfrm>
              <a:off x="17377622" y="733541"/>
              <a:ext cx="196709" cy="961848"/>
            </a:xfrm>
            <a:custGeom>
              <a:avLst/>
              <a:gdLst/>
              <a:ahLst/>
              <a:cxnLst/>
              <a:rect l="l" t="t" r="r" b="b"/>
              <a:pathLst>
                <a:path w="196709" h="961848" extrusionOk="0">
                  <a:moveTo>
                    <a:pt x="191567" y="882847"/>
                  </a:moveTo>
                  <a:cubicBezTo>
                    <a:pt x="205819" y="863757"/>
                    <a:pt x="178067" y="862451"/>
                    <a:pt x="175896" y="856539"/>
                  </a:cubicBezTo>
                  <a:cubicBezTo>
                    <a:pt x="170453" y="841730"/>
                    <a:pt x="152449" y="839207"/>
                    <a:pt x="147938" y="829214"/>
                  </a:cubicBezTo>
                  <a:cubicBezTo>
                    <a:pt x="137451" y="805952"/>
                    <a:pt x="116560" y="798855"/>
                    <a:pt x="85042" y="757527"/>
                  </a:cubicBezTo>
                  <a:cubicBezTo>
                    <a:pt x="91711" y="746438"/>
                    <a:pt x="96612" y="752536"/>
                    <a:pt x="115615" y="726240"/>
                  </a:cubicBezTo>
                  <a:cubicBezTo>
                    <a:pt x="153706" y="673552"/>
                    <a:pt x="159322" y="683431"/>
                    <a:pt x="173616" y="655143"/>
                  </a:cubicBezTo>
                  <a:cubicBezTo>
                    <a:pt x="182811" y="636914"/>
                    <a:pt x="193762" y="641339"/>
                    <a:pt x="149911" y="595670"/>
                  </a:cubicBezTo>
                  <a:cubicBezTo>
                    <a:pt x="139327" y="584648"/>
                    <a:pt x="127901" y="573914"/>
                    <a:pt x="119037" y="561627"/>
                  </a:cubicBezTo>
                  <a:cubicBezTo>
                    <a:pt x="106535" y="544283"/>
                    <a:pt x="85999" y="534350"/>
                    <a:pt x="77014" y="514152"/>
                  </a:cubicBezTo>
                  <a:cubicBezTo>
                    <a:pt x="76076" y="512039"/>
                    <a:pt x="73983" y="513201"/>
                    <a:pt x="67254" y="507777"/>
                  </a:cubicBezTo>
                  <a:cubicBezTo>
                    <a:pt x="74843" y="497754"/>
                    <a:pt x="134847" y="427722"/>
                    <a:pt x="153958" y="420654"/>
                  </a:cubicBezTo>
                  <a:cubicBezTo>
                    <a:pt x="161138" y="417999"/>
                    <a:pt x="160014" y="407193"/>
                    <a:pt x="168553" y="405724"/>
                  </a:cubicBezTo>
                  <a:cubicBezTo>
                    <a:pt x="168950" y="405658"/>
                    <a:pt x="167573" y="408457"/>
                    <a:pt x="173755" y="377400"/>
                  </a:cubicBezTo>
                  <a:cubicBezTo>
                    <a:pt x="176569" y="373709"/>
                    <a:pt x="173640" y="372072"/>
                    <a:pt x="169443" y="361946"/>
                  </a:cubicBezTo>
                  <a:cubicBezTo>
                    <a:pt x="130806" y="351140"/>
                    <a:pt x="85932" y="264264"/>
                    <a:pt x="78764" y="260453"/>
                  </a:cubicBezTo>
                  <a:cubicBezTo>
                    <a:pt x="70495" y="256065"/>
                    <a:pt x="65889" y="248823"/>
                    <a:pt x="62347" y="241063"/>
                  </a:cubicBezTo>
                  <a:cubicBezTo>
                    <a:pt x="64410" y="239281"/>
                    <a:pt x="66250" y="237035"/>
                    <a:pt x="68060" y="234537"/>
                  </a:cubicBezTo>
                  <a:cubicBezTo>
                    <a:pt x="88302" y="206622"/>
                    <a:pt x="116096" y="197893"/>
                    <a:pt x="137571" y="176106"/>
                  </a:cubicBezTo>
                  <a:cubicBezTo>
                    <a:pt x="167507" y="145734"/>
                    <a:pt x="175475" y="136427"/>
                    <a:pt x="194736" y="124791"/>
                  </a:cubicBezTo>
                  <a:cubicBezTo>
                    <a:pt x="190418" y="118801"/>
                    <a:pt x="198591" y="118626"/>
                    <a:pt x="196294" y="107982"/>
                  </a:cubicBezTo>
                  <a:cubicBezTo>
                    <a:pt x="192680" y="90885"/>
                    <a:pt x="127137" y="30456"/>
                    <a:pt x="101453" y="0"/>
                  </a:cubicBezTo>
                  <a:cubicBezTo>
                    <a:pt x="77910" y="825"/>
                    <a:pt x="53561" y="1662"/>
                    <a:pt x="28497" y="2510"/>
                  </a:cubicBezTo>
                  <a:cubicBezTo>
                    <a:pt x="32844" y="14575"/>
                    <a:pt x="41149" y="24941"/>
                    <a:pt x="44890" y="26747"/>
                  </a:cubicBezTo>
                  <a:cubicBezTo>
                    <a:pt x="71175" y="39462"/>
                    <a:pt x="72913" y="53663"/>
                    <a:pt x="85692" y="65613"/>
                  </a:cubicBezTo>
                  <a:cubicBezTo>
                    <a:pt x="157602" y="132876"/>
                    <a:pt x="127805" y="85166"/>
                    <a:pt x="63640" y="171898"/>
                  </a:cubicBezTo>
                  <a:cubicBezTo>
                    <a:pt x="57422" y="180296"/>
                    <a:pt x="34799" y="189254"/>
                    <a:pt x="28623" y="197682"/>
                  </a:cubicBezTo>
                  <a:cubicBezTo>
                    <a:pt x="22543" y="205984"/>
                    <a:pt x="18111" y="212269"/>
                    <a:pt x="12651" y="214622"/>
                  </a:cubicBezTo>
                  <a:cubicBezTo>
                    <a:pt x="209" y="220004"/>
                    <a:pt x="1977" y="236313"/>
                    <a:pt x="1399" y="237679"/>
                  </a:cubicBezTo>
                  <a:cubicBezTo>
                    <a:pt x="-2095" y="245939"/>
                    <a:pt x="1472" y="253103"/>
                    <a:pt x="6409" y="258310"/>
                  </a:cubicBezTo>
                  <a:cubicBezTo>
                    <a:pt x="17979" y="270531"/>
                    <a:pt x="20372" y="282180"/>
                    <a:pt x="34901" y="291902"/>
                  </a:cubicBezTo>
                  <a:cubicBezTo>
                    <a:pt x="40704" y="295785"/>
                    <a:pt x="55095" y="327198"/>
                    <a:pt x="60020" y="332821"/>
                  </a:cubicBezTo>
                  <a:cubicBezTo>
                    <a:pt x="65210" y="338745"/>
                    <a:pt x="72570" y="342917"/>
                    <a:pt x="77201" y="349172"/>
                  </a:cubicBezTo>
                  <a:cubicBezTo>
                    <a:pt x="103684" y="384961"/>
                    <a:pt x="78295" y="352109"/>
                    <a:pt x="109614" y="381168"/>
                  </a:cubicBezTo>
                  <a:cubicBezTo>
                    <a:pt x="102175" y="389229"/>
                    <a:pt x="95614" y="398079"/>
                    <a:pt x="88626" y="406441"/>
                  </a:cubicBezTo>
                  <a:cubicBezTo>
                    <a:pt x="64205" y="435656"/>
                    <a:pt x="55600" y="434765"/>
                    <a:pt x="52701" y="442947"/>
                  </a:cubicBezTo>
                  <a:cubicBezTo>
                    <a:pt x="47554" y="457503"/>
                    <a:pt x="24203" y="478947"/>
                    <a:pt x="20270" y="496965"/>
                  </a:cubicBezTo>
                  <a:cubicBezTo>
                    <a:pt x="15814" y="503364"/>
                    <a:pt x="9608" y="503629"/>
                    <a:pt x="10967" y="520281"/>
                  </a:cubicBezTo>
                  <a:cubicBezTo>
                    <a:pt x="12031" y="533393"/>
                    <a:pt x="24786" y="551706"/>
                    <a:pt x="29982" y="554216"/>
                  </a:cubicBezTo>
                  <a:cubicBezTo>
                    <a:pt x="62119" y="569760"/>
                    <a:pt x="41432" y="571728"/>
                    <a:pt x="118087" y="636258"/>
                  </a:cubicBezTo>
                  <a:cubicBezTo>
                    <a:pt x="105891" y="647491"/>
                    <a:pt x="106830" y="643819"/>
                    <a:pt x="104442" y="647263"/>
                  </a:cubicBezTo>
                  <a:cubicBezTo>
                    <a:pt x="48858" y="727974"/>
                    <a:pt x="38461" y="726030"/>
                    <a:pt x="22790" y="764654"/>
                  </a:cubicBezTo>
                  <a:cubicBezTo>
                    <a:pt x="14810" y="784328"/>
                    <a:pt x="38052" y="796699"/>
                    <a:pt x="46760" y="804285"/>
                  </a:cubicBezTo>
                  <a:cubicBezTo>
                    <a:pt x="105146" y="855197"/>
                    <a:pt x="118490" y="873263"/>
                    <a:pt x="126289" y="880379"/>
                  </a:cubicBezTo>
                  <a:cubicBezTo>
                    <a:pt x="128184" y="882107"/>
                    <a:pt x="129669" y="878946"/>
                    <a:pt x="110101" y="895784"/>
                  </a:cubicBezTo>
                  <a:cubicBezTo>
                    <a:pt x="76293" y="924855"/>
                    <a:pt x="58847" y="948376"/>
                    <a:pt x="50831" y="960819"/>
                  </a:cubicBezTo>
                  <a:cubicBezTo>
                    <a:pt x="73568" y="961181"/>
                    <a:pt x="95915" y="961524"/>
                    <a:pt x="117858" y="961849"/>
                  </a:cubicBezTo>
                  <a:cubicBezTo>
                    <a:pt x="128833" y="951976"/>
                    <a:pt x="145617" y="935980"/>
                    <a:pt x="177657" y="910305"/>
                  </a:cubicBezTo>
                  <a:cubicBezTo>
                    <a:pt x="186071" y="901280"/>
                    <a:pt x="189619" y="893749"/>
                    <a:pt x="191567" y="88284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3" name="Google Shape;683;p13"/>
            <p:cNvSpPr/>
            <p:nvPr/>
          </p:nvSpPr>
          <p:spPr>
            <a:xfrm>
              <a:off x="15574492" y="784315"/>
              <a:ext cx="202744" cy="892033"/>
            </a:xfrm>
            <a:custGeom>
              <a:avLst/>
              <a:gdLst/>
              <a:ahLst/>
              <a:cxnLst/>
              <a:rect l="l" t="t" r="r" b="b"/>
              <a:pathLst>
                <a:path w="202744" h="892033" extrusionOk="0">
                  <a:moveTo>
                    <a:pt x="182514" y="810016"/>
                  </a:moveTo>
                  <a:cubicBezTo>
                    <a:pt x="173800" y="786995"/>
                    <a:pt x="154665" y="787742"/>
                    <a:pt x="149403" y="772860"/>
                  </a:cubicBezTo>
                  <a:cubicBezTo>
                    <a:pt x="148549" y="770440"/>
                    <a:pt x="145494" y="768182"/>
                    <a:pt x="142927" y="767135"/>
                  </a:cubicBezTo>
                  <a:cubicBezTo>
                    <a:pt x="136239" y="764414"/>
                    <a:pt x="112474" y="730797"/>
                    <a:pt x="91715" y="718185"/>
                  </a:cubicBezTo>
                  <a:cubicBezTo>
                    <a:pt x="88816" y="716428"/>
                    <a:pt x="93080" y="717505"/>
                    <a:pt x="65676" y="692245"/>
                  </a:cubicBezTo>
                  <a:cubicBezTo>
                    <a:pt x="150281" y="593220"/>
                    <a:pt x="180355" y="572005"/>
                    <a:pt x="185888" y="554565"/>
                  </a:cubicBezTo>
                  <a:cubicBezTo>
                    <a:pt x="229763" y="540936"/>
                    <a:pt x="162020" y="495069"/>
                    <a:pt x="137268" y="460730"/>
                  </a:cubicBezTo>
                  <a:cubicBezTo>
                    <a:pt x="124759" y="443386"/>
                    <a:pt x="104229" y="433453"/>
                    <a:pt x="95245" y="413255"/>
                  </a:cubicBezTo>
                  <a:cubicBezTo>
                    <a:pt x="94289" y="411094"/>
                    <a:pt x="92088" y="412328"/>
                    <a:pt x="85142" y="406615"/>
                  </a:cubicBezTo>
                  <a:cubicBezTo>
                    <a:pt x="122775" y="354728"/>
                    <a:pt x="140539" y="354439"/>
                    <a:pt x="137604" y="339901"/>
                  </a:cubicBezTo>
                  <a:cubicBezTo>
                    <a:pt x="171629" y="311353"/>
                    <a:pt x="155531" y="313135"/>
                    <a:pt x="165165" y="309192"/>
                  </a:cubicBezTo>
                  <a:cubicBezTo>
                    <a:pt x="166007" y="308849"/>
                    <a:pt x="165183" y="303858"/>
                    <a:pt x="164714" y="301089"/>
                  </a:cubicBezTo>
                  <a:cubicBezTo>
                    <a:pt x="164461" y="299590"/>
                    <a:pt x="162783" y="298272"/>
                    <a:pt x="162687" y="296809"/>
                  </a:cubicBezTo>
                  <a:cubicBezTo>
                    <a:pt x="162224" y="289687"/>
                    <a:pt x="161954" y="287357"/>
                    <a:pt x="159127" y="285906"/>
                  </a:cubicBezTo>
                  <a:cubicBezTo>
                    <a:pt x="158832" y="265227"/>
                    <a:pt x="150949" y="268075"/>
                    <a:pt x="141874" y="253073"/>
                  </a:cubicBezTo>
                  <a:cubicBezTo>
                    <a:pt x="135440" y="242441"/>
                    <a:pt x="125764" y="233893"/>
                    <a:pt x="121771" y="221672"/>
                  </a:cubicBezTo>
                  <a:cubicBezTo>
                    <a:pt x="121284" y="220191"/>
                    <a:pt x="119654" y="219113"/>
                    <a:pt x="118680" y="217753"/>
                  </a:cubicBezTo>
                  <a:cubicBezTo>
                    <a:pt x="111169" y="207380"/>
                    <a:pt x="115841" y="189230"/>
                    <a:pt x="111794" y="185696"/>
                  </a:cubicBezTo>
                  <a:cubicBezTo>
                    <a:pt x="112035" y="185359"/>
                    <a:pt x="112420" y="185052"/>
                    <a:pt x="112546" y="184697"/>
                  </a:cubicBezTo>
                  <a:cubicBezTo>
                    <a:pt x="119461" y="165962"/>
                    <a:pt x="135975" y="154271"/>
                    <a:pt x="146414" y="138143"/>
                  </a:cubicBezTo>
                  <a:cubicBezTo>
                    <a:pt x="156740" y="122184"/>
                    <a:pt x="258267" y="95882"/>
                    <a:pt x="160793" y="22015"/>
                  </a:cubicBezTo>
                  <a:cubicBezTo>
                    <a:pt x="149036" y="13106"/>
                    <a:pt x="140677" y="5864"/>
                    <a:pt x="134471" y="0"/>
                  </a:cubicBezTo>
                  <a:cubicBezTo>
                    <a:pt x="104963" y="759"/>
                    <a:pt x="76368" y="1493"/>
                    <a:pt x="48796" y="2197"/>
                  </a:cubicBezTo>
                  <a:cubicBezTo>
                    <a:pt x="60516" y="12124"/>
                    <a:pt x="73265" y="22636"/>
                    <a:pt x="79616" y="32382"/>
                  </a:cubicBezTo>
                  <a:cubicBezTo>
                    <a:pt x="90999" y="49846"/>
                    <a:pt x="112239" y="54530"/>
                    <a:pt x="128975" y="74505"/>
                  </a:cubicBezTo>
                  <a:cubicBezTo>
                    <a:pt x="132325" y="78508"/>
                    <a:pt x="133449" y="77653"/>
                    <a:pt x="138278" y="80501"/>
                  </a:cubicBezTo>
                  <a:cubicBezTo>
                    <a:pt x="138043" y="80898"/>
                    <a:pt x="71052" y="149744"/>
                    <a:pt x="58538" y="150033"/>
                  </a:cubicBezTo>
                  <a:cubicBezTo>
                    <a:pt x="51791" y="170874"/>
                    <a:pt x="49668" y="175088"/>
                    <a:pt x="51448" y="179760"/>
                  </a:cubicBezTo>
                  <a:cubicBezTo>
                    <a:pt x="82129" y="260309"/>
                    <a:pt x="34273" y="158539"/>
                    <a:pt x="113857" y="291156"/>
                  </a:cubicBezTo>
                  <a:cubicBezTo>
                    <a:pt x="115234" y="293462"/>
                    <a:pt x="115426" y="290897"/>
                    <a:pt x="109984" y="294882"/>
                  </a:cubicBezTo>
                  <a:cubicBezTo>
                    <a:pt x="77240" y="318872"/>
                    <a:pt x="93753" y="316862"/>
                    <a:pt x="83699" y="325013"/>
                  </a:cubicBezTo>
                  <a:cubicBezTo>
                    <a:pt x="65399" y="339840"/>
                    <a:pt x="37580" y="380019"/>
                    <a:pt x="36817" y="382553"/>
                  </a:cubicBezTo>
                  <a:cubicBezTo>
                    <a:pt x="27454" y="385099"/>
                    <a:pt x="30112" y="395003"/>
                    <a:pt x="25926" y="400836"/>
                  </a:cubicBezTo>
                  <a:cubicBezTo>
                    <a:pt x="19005" y="410456"/>
                    <a:pt x="24645" y="441917"/>
                    <a:pt x="48188" y="453307"/>
                  </a:cubicBezTo>
                  <a:cubicBezTo>
                    <a:pt x="74450" y="466010"/>
                    <a:pt x="76224" y="480235"/>
                    <a:pt x="88991" y="492173"/>
                  </a:cubicBezTo>
                  <a:cubicBezTo>
                    <a:pt x="146390" y="545860"/>
                    <a:pt x="128313" y="522340"/>
                    <a:pt x="116677" y="542230"/>
                  </a:cubicBezTo>
                  <a:cubicBezTo>
                    <a:pt x="110219" y="553277"/>
                    <a:pt x="99755" y="561181"/>
                    <a:pt x="93116" y="572126"/>
                  </a:cubicBezTo>
                  <a:cubicBezTo>
                    <a:pt x="92370" y="573366"/>
                    <a:pt x="86291" y="573703"/>
                    <a:pt x="85136" y="576316"/>
                  </a:cubicBezTo>
                  <a:cubicBezTo>
                    <a:pt x="84962" y="576719"/>
                    <a:pt x="14097" y="663938"/>
                    <a:pt x="11554" y="665913"/>
                  </a:cubicBezTo>
                  <a:cubicBezTo>
                    <a:pt x="-2145" y="676508"/>
                    <a:pt x="3586" y="690782"/>
                    <a:pt x="1192" y="695640"/>
                  </a:cubicBezTo>
                  <a:cubicBezTo>
                    <a:pt x="-2674" y="703484"/>
                    <a:pt x="3273" y="705688"/>
                    <a:pt x="13135" y="712876"/>
                  </a:cubicBezTo>
                  <a:cubicBezTo>
                    <a:pt x="43895" y="760916"/>
                    <a:pt x="143798" y="832314"/>
                    <a:pt x="125559" y="840333"/>
                  </a:cubicBezTo>
                  <a:cubicBezTo>
                    <a:pt x="125247" y="840472"/>
                    <a:pt x="93976" y="876117"/>
                    <a:pt x="80054" y="892034"/>
                  </a:cubicBezTo>
                  <a:cubicBezTo>
                    <a:pt x="105209" y="891703"/>
                    <a:pt x="130719" y="891426"/>
                    <a:pt x="156559" y="891191"/>
                  </a:cubicBezTo>
                  <a:cubicBezTo>
                    <a:pt x="170481" y="875569"/>
                    <a:pt x="191528" y="852367"/>
                    <a:pt x="191691" y="852259"/>
                  </a:cubicBezTo>
                  <a:cubicBezTo>
                    <a:pt x="210411" y="839219"/>
                    <a:pt x="202485" y="814694"/>
                    <a:pt x="182514" y="8100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4" name="Google Shape;684;p13"/>
            <p:cNvSpPr/>
            <p:nvPr/>
          </p:nvSpPr>
          <p:spPr>
            <a:xfrm>
              <a:off x="16506594" y="761191"/>
              <a:ext cx="196292" cy="919774"/>
            </a:xfrm>
            <a:custGeom>
              <a:avLst/>
              <a:gdLst/>
              <a:ahLst/>
              <a:cxnLst/>
              <a:rect l="l" t="t" r="r" b="b"/>
              <a:pathLst>
                <a:path w="196292" h="919774" extrusionOk="0">
                  <a:moveTo>
                    <a:pt x="175278" y="889698"/>
                  </a:moveTo>
                  <a:cubicBezTo>
                    <a:pt x="183030" y="880698"/>
                    <a:pt x="204931" y="867815"/>
                    <a:pt x="192609" y="836047"/>
                  </a:cubicBezTo>
                  <a:cubicBezTo>
                    <a:pt x="195069" y="829082"/>
                    <a:pt x="176036" y="816373"/>
                    <a:pt x="168483" y="813863"/>
                  </a:cubicBezTo>
                  <a:cubicBezTo>
                    <a:pt x="161886" y="811677"/>
                    <a:pt x="124247" y="771572"/>
                    <a:pt x="119147" y="765991"/>
                  </a:cubicBezTo>
                  <a:cubicBezTo>
                    <a:pt x="116826" y="763450"/>
                    <a:pt x="116104" y="759411"/>
                    <a:pt x="113723" y="756949"/>
                  </a:cubicBezTo>
                  <a:cubicBezTo>
                    <a:pt x="46028" y="687092"/>
                    <a:pt x="64899" y="707644"/>
                    <a:pt x="72644" y="691462"/>
                  </a:cubicBezTo>
                  <a:cubicBezTo>
                    <a:pt x="79259" y="677646"/>
                    <a:pt x="129743" y="621557"/>
                    <a:pt x="146268" y="609462"/>
                  </a:cubicBezTo>
                  <a:cubicBezTo>
                    <a:pt x="164929" y="595797"/>
                    <a:pt x="166601" y="578038"/>
                    <a:pt x="190547" y="560104"/>
                  </a:cubicBezTo>
                  <a:cubicBezTo>
                    <a:pt x="195634" y="516934"/>
                    <a:pt x="160136" y="516079"/>
                    <a:pt x="153834" y="498253"/>
                  </a:cubicBezTo>
                  <a:cubicBezTo>
                    <a:pt x="152980" y="495833"/>
                    <a:pt x="149925" y="493576"/>
                    <a:pt x="147357" y="492528"/>
                  </a:cubicBezTo>
                  <a:cubicBezTo>
                    <a:pt x="140670" y="489807"/>
                    <a:pt x="116904" y="456191"/>
                    <a:pt x="96145" y="443579"/>
                  </a:cubicBezTo>
                  <a:cubicBezTo>
                    <a:pt x="93481" y="441959"/>
                    <a:pt x="95802" y="440906"/>
                    <a:pt x="70804" y="418276"/>
                  </a:cubicBezTo>
                  <a:cubicBezTo>
                    <a:pt x="78628" y="402582"/>
                    <a:pt x="77407" y="404544"/>
                    <a:pt x="121060" y="357347"/>
                  </a:cubicBezTo>
                  <a:cubicBezTo>
                    <a:pt x="201834" y="270019"/>
                    <a:pt x="184070" y="284130"/>
                    <a:pt x="142077" y="227487"/>
                  </a:cubicBezTo>
                  <a:cubicBezTo>
                    <a:pt x="136063" y="219372"/>
                    <a:pt x="112039" y="211444"/>
                    <a:pt x="105568" y="203696"/>
                  </a:cubicBezTo>
                  <a:cubicBezTo>
                    <a:pt x="73660" y="165468"/>
                    <a:pt x="94931" y="176702"/>
                    <a:pt x="97167" y="159352"/>
                  </a:cubicBezTo>
                  <a:cubicBezTo>
                    <a:pt x="192369" y="71200"/>
                    <a:pt x="167400" y="94479"/>
                    <a:pt x="125949" y="56222"/>
                  </a:cubicBezTo>
                  <a:cubicBezTo>
                    <a:pt x="93806" y="26591"/>
                    <a:pt x="76240" y="9704"/>
                    <a:pt x="66787" y="0"/>
                  </a:cubicBezTo>
                  <a:cubicBezTo>
                    <a:pt x="44531" y="620"/>
                    <a:pt x="22256" y="1240"/>
                    <a:pt x="0" y="1860"/>
                  </a:cubicBezTo>
                  <a:cubicBezTo>
                    <a:pt x="14000" y="24959"/>
                    <a:pt x="38691" y="44567"/>
                    <a:pt x="92735" y="88532"/>
                  </a:cubicBezTo>
                  <a:cubicBezTo>
                    <a:pt x="86506" y="93606"/>
                    <a:pt x="79746" y="108898"/>
                    <a:pt x="65584" y="116001"/>
                  </a:cubicBezTo>
                  <a:cubicBezTo>
                    <a:pt x="63395" y="117103"/>
                    <a:pt x="47465" y="146174"/>
                    <a:pt x="47062" y="146252"/>
                  </a:cubicBezTo>
                  <a:cubicBezTo>
                    <a:pt x="38463" y="148064"/>
                    <a:pt x="41584" y="156504"/>
                    <a:pt x="34692" y="165757"/>
                  </a:cubicBezTo>
                  <a:cubicBezTo>
                    <a:pt x="-4618" y="218542"/>
                    <a:pt x="78832" y="241887"/>
                    <a:pt x="88706" y="252910"/>
                  </a:cubicBezTo>
                  <a:cubicBezTo>
                    <a:pt x="99314" y="264764"/>
                    <a:pt x="98497" y="264499"/>
                    <a:pt x="113392" y="278002"/>
                  </a:cubicBezTo>
                  <a:cubicBezTo>
                    <a:pt x="110993" y="289729"/>
                    <a:pt x="105394" y="281355"/>
                    <a:pt x="104895" y="288886"/>
                  </a:cubicBezTo>
                  <a:cubicBezTo>
                    <a:pt x="104642" y="292805"/>
                    <a:pt x="102562" y="295051"/>
                    <a:pt x="99242" y="296436"/>
                  </a:cubicBezTo>
                  <a:cubicBezTo>
                    <a:pt x="89176" y="300619"/>
                    <a:pt x="87858" y="314610"/>
                    <a:pt x="76204" y="317024"/>
                  </a:cubicBezTo>
                  <a:cubicBezTo>
                    <a:pt x="75807" y="317103"/>
                    <a:pt x="59937" y="339563"/>
                    <a:pt x="49053" y="349123"/>
                  </a:cubicBezTo>
                  <a:cubicBezTo>
                    <a:pt x="39010" y="357943"/>
                    <a:pt x="20831" y="385244"/>
                    <a:pt x="18107" y="389982"/>
                  </a:cubicBezTo>
                  <a:cubicBezTo>
                    <a:pt x="5869" y="397784"/>
                    <a:pt x="3151" y="413785"/>
                    <a:pt x="9303" y="424423"/>
                  </a:cubicBezTo>
                  <a:cubicBezTo>
                    <a:pt x="16321" y="436547"/>
                    <a:pt x="10909" y="429203"/>
                    <a:pt x="15617" y="442236"/>
                  </a:cubicBezTo>
                  <a:cubicBezTo>
                    <a:pt x="32858" y="451911"/>
                    <a:pt x="31908" y="460604"/>
                    <a:pt x="38601" y="466407"/>
                  </a:cubicBezTo>
                  <a:cubicBezTo>
                    <a:pt x="50334" y="476581"/>
                    <a:pt x="79722" y="504695"/>
                    <a:pt x="80095" y="505092"/>
                  </a:cubicBezTo>
                  <a:cubicBezTo>
                    <a:pt x="137952" y="567201"/>
                    <a:pt x="123928" y="532851"/>
                    <a:pt x="110145" y="561097"/>
                  </a:cubicBezTo>
                  <a:cubicBezTo>
                    <a:pt x="107721" y="566064"/>
                    <a:pt x="99543" y="565142"/>
                    <a:pt x="84984" y="588506"/>
                  </a:cubicBezTo>
                  <a:cubicBezTo>
                    <a:pt x="74695" y="605026"/>
                    <a:pt x="62277" y="612015"/>
                    <a:pt x="54315" y="623188"/>
                  </a:cubicBezTo>
                  <a:cubicBezTo>
                    <a:pt x="48873" y="630828"/>
                    <a:pt x="44470" y="639093"/>
                    <a:pt x="36833" y="644957"/>
                  </a:cubicBezTo>
                  <a:cubicBezTo>
                    <a:pt x="36436" y="645264"/>
                    <a:pt x="17830" y="677736"/>
                    <a:pt x="10969" y="678073"/>
                  </a:cubicBezTo>
                  <a:cubicBezTo>
                    <a:pt x="-2688" y="701991"/>
                    <a:pt x="-4468" y="692437"/>
                    <a:pt x="16171" y="736336"/>
                  </a:cubicBezTo>
                  <a:cubicBezTo>
                    <a:pt x="25233" y="740755"/>
                    <a:pt x="29166" y="749791"/>
                    <a:pt x="34741" y="757286"/>
                  </a:cubicBezTo>
                  <a:cubicBezTo>
                    <a:pt x="41554" y="766454"/>
                    <a:pt x="69968" y="788211"/>
                    <a:pt x="75146" y="806500"/>
                  </a:cubicBezTo>
                  <a:cubicBezTo>
                    <a:pt x="76625" y="811720"/>
                    <a:pt x="102195" y="823591"/>
                    <a:pt x="106874" y="839430"/>
                  </a:cubicBezTo>
                  <a:cubicBezTo>
                    <a:pt x="107872" y="842807"/>
                    <a:pt x="108160" y="834199"/>
                    <a:pt x="122653" y="852801"/>
                  </a:cubicBezTo>
                  <a:cubicBezTo>
                    <a:pt x="115184" y="861608"/>
                    <a:pt x="105370" y="868122"/>
                    <a:pt x="98310" y="877369"/>
                  </a:cubicBezTo>
                  <a:cubicBezTo>
                    <a:pt x="97420" y="878537"/>
                    <a:pt x="91370" y="878169"/>
                    <a:pt x="89933" y="880680"/>
                  </a:cubicBezTo>
                  <a:cubicBezTo>
                    <a:pt x="88430" y="883298"/>
                    <a:pt x="68441" y="902027"/>
                    <a:pt x="51272" y="918480"/>
                  </a:cubicBezTo>
                  <a:cubicBezTo>
                    <a:pt x="80648" y="918895"/>
                    <a:pt x="109989" y="919329"/>
                    <a:pt x="139251" y="919774"/>
                  </a:cubicBezTo>
                  <a:cubicBezTo>
                    <a:pt x="139744" y="918811"/>
                    <a:pt x="140183" y="917752"/>
                    <a:pt x="140520" y="916523"/>
                  </a:cubicBezTo>
                  <a:cubicBezTo>
                    <a:pt x="141476" y="913128"/>
                    <a:pt x="156931" y="911015"/>
                    <a:pt x="175278" y="8896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5" name="Google Shape;685;p13"/>
            <p:cNvSpPr/>
            <p:nvPr/>
          </p:nvSpPr>
          <p:spPr>
            <a:xfrm>
              <a:off x="16923603" y="748188"/>
              <a:ext cx="202635" cy="939941"/>
            </a:xfrm>
            <a:custGeom>
              <a:avLst/>
              <a:gdLst/>
              <a:ahLst/>
              <a:cxnLst/>
              <a:rect l="l" t="t" r="r" b="b"/>
              <a:pathLst>
                <a:path w="202635" h="939941" extrusionOk="0">
                  <a:moveTo>
                    <a:pt x="151671" y="932248"/>
                  </a:moveTo>
                  <a:cubicBezTo>
                    <a:pt x="164402" y="920298"/>
                    <a:pt x="188961" y="890246"/>
                    <a:pt x="191625" y="888392"/>
                  </a:cubicBezTo>
                  <a:cubicBezTo>
                    <a:pt x="210340" y="875346"/>
                    <a:pt x="202414" y="850814"/>
                    <a:pt x="182443" y="846142"/>
                  </a:cubicBezTo>
                  <a:cubicBezTo>
                    <a:pt x="173729" y="823122"/>
                    <a:pt x="154594" y="823862"/>
                    <a:pt x="149332" y="808986"/>
                  </a:cubicBezTo>
                  <a:cubicBezTo>
                    <a:pt x="148478" y="806566"/>
                    <a:pt x="145423" y="804309"/>
                    <a:pt x="142855" y="803261"/>
                  </a:cubicBezTo>
                  <a:cubicBezTo>
                    <a:pt x="136168" y="800540"/>
                    <a:pt x="112402" y="766924"/>
                    <a:pt x="91644" y="754312"/>
                  </a:cubicBezTo>
                  <a:cubicBezTo>
                    <a:pt x="89954" y="753282"/>
                    <a:pt x="88811" y="751344"/>
                    <a:pt x="87458" y="749785"/>
                  </a:cubicBezTo>
                  <a:cubicBezTo>
                    <a:pt x="56103" y="713592"/>
                    <a:pt x="64083" y="739376"/>
                    <a:pt x="76231" y="717373"/>
                  </a:cubicBezTo>
                  <a:cubicBezTo>
                    <a:pt x="84680" y="702064"/>
                    <a:pt x="138008" y="649948"/>
                    <a:pt x="139217" y="642657"/>
                  </a:cubicBezTo>
                  <a:cubicBezTo>
                    <a:pt x="139794" y="639154"/>
                    <a:pt x="155003" y="635307"/>
                    <a:pt x="170897" y="612238"/>
                  </a:cubicBezTo>
                  <a:cubicBezTo>
                    <a:pt x="180254" y="598662"/>
                    <a:pt x="182713" y="600480"/>
                    <a:pt x="185816" y="590686"/>
                  </a:cubicBezTo>
                  <a:cubicBezTo>
                    <a:pt x="199443" y="586454"/>
                    <a:pt x="206485" y="573221"/>
                    <a:pt x="190934" y="555679"/>
                  </a:cubicBezTo>
                  <a:cubicBezTo>
                    <a:pt x="179706" y="543019"/>
                    <a:pt x="99485" y="459086"/>
                    <a:pt x="95173" y="449376"/>
                  </a:cubicBezTo>
                  <a:cubicBezTo>
                    <a:pt x="94211" y="447215"/>
                    <a:pt x="92016" y="448449"/>
                    <a:pt x="85071" y="442736"/>
                  </a:cubicBezTo>
                  <a:cubicBezTo>
                    <a:pt x="122451" y="391198"/>
                    <a:pt x="140456" y="390487"/>
                    <a:pt x="137533" y="376021"/>
                  </a:cubicBezTo>
                  <a:cubicBezTo>
                    <a:pt x="171552" y="347474"/>
                    <a:pt x="155418" y="349274"/>
                    <a:pt x="165087" y="345313"/>
                  </a:cubicBezTo>
                  <a:cubicBezTo>
                    <a:pt x="165929" y="344970"/>
                    <a:pt x="165105" y="339979"/>
                    <a:pt x="164637" y="337210"/>
                  </a:cubicBezTo>
                  <a:cubicBezTo>
                    <a:pt x="156975" y="291806"/>
                    <a:pt x="129908" y="282920"/>
                    <a:pt x="121687" y="257793"/>
                  </a:cubicBezTo>
                  <a:cubicBezTo>
                    <a:pt x="121200" y="256312"/>
                    <a:pt x="119571" y="255234"/>
                    <a:pt x="118596" y="253873"/>
                  </a:cubicBezTo>
                  <a:cubicBezTo>
                    <a:pt x="111110" y="243537"/>
                    <a:pt x="115740" y="225326"/>
                    <a:pt x="111711" y="221816"/>
                  </a:cubicBezTo>
                  <a:cubicBezTo>
                    <a:pt x="111951" y="221479"/>
                    <a:pt x="112336" y="221172"/>
                    <a:pt x="112462" y="220817"/>
                  </a:cubicBezTo>
                  <a:cubicBezTo>
                    <a:pt x="119378" y="202083"/>
                    <a:pt x="135891" y="190392"/>
                    <a:pt x="146331" y="174264"/>
                  </a:cubicBezTo>
                  <a:cubicBezTo>
                    <a:pt x="157685" y="156715"/>
                    <a:pt x="257643" y="131593"/>
                    <a:pt x="160710" y="58136"/>
                  </a:cubicBezTo>
                  <a:cubicBezTo>
                    <a:pt x="114537" y="23147"/>
                    <a:pt x="122499" y="19656"/>
                    <a:pt x="99221" y="0"/>
                  </a:cubicBezTo>
                  <a:cubicBezTo>
                    <a:pt x="72785" y="795"/>
                    <a:pt x="46054" y="1595"/>
                    <a:pt x="19084" y="2390"/>
                  </a:cubicBezTo>
                  <a:cubicBezTo>
                    <a:pt x="21591" y="12431"/>
                    <a:pt x="28645" y="19361"/>
                    <a:pt x="34629" y="26747"/>
                  </a:cubicBezTo>
                  <a:cubicBezTo>
                    <a:pt x="43132" y="27554"/>
                    <a:pt x="87013" y="78430"/>
                    <a:pt x="96617" y="84829"/>
                  </a:cubicBezTo>
                  <a:cubicBezTo>
                    <a:pt x="136445" y="111414"/>
                    <a:pt x="125837" y="111492"/>
                    <a:pt x="133787" y="114442"/>
                  </a:cubicBezTo>
                  <a:cubicBezTo>
                    <a:pt x="142326" y="117609"/>
                    <a:pt x="138267" y="115399"/>
                    <a:pt x="107261" y="146246"/>
                  </a:cubicBezTo>
                  <a:cubicBezTo>
                    <a:pt x="101223" y="152254"/>
                    <a:pt x="70289" y="185889"/>
                    <a:pt x="58466" y="186159"/>
                  </a:cubicBezTo>
                  <a:cubicBezTo>
                    <a:pt x="51719" y="207001"/>
                    <a:pt x="49597" y="211215"/>
                    <a:pt x="51377" y="215887"/>
                  </a:cubicBezTo>
                  <a:cubicBezTo>
                    <a:pt x="57823" y="232821"/>
                    <a:pt x="55123" y="243886"/>
                    <a:pt x="68587" y="256853"/>
                  </a:cubicBezTo>
                  <a:cubicBezTo>
                    <a:pt x="78203" y="266112"/>
                    <a:pt x="112414" y="325669"/>
                    <a:pt x="114597" y="328384"/>
                  </a:cubicBezTo>
                  <a:cubicBezTo>
                    <a:pt x="103117" y="333995"/>
                    <a:pt x="88992" y="343561"/>
                    <a:pt x="87386" y="356293"/>
                  </a:cubicBezTo>
                  <a:cubicBezTo>
                    <a:pt x="86724" y="361537"/>
                    <a:pt x="73356" y="364342"/>
                    <a:pt x="50631" y="399572"/>
                  </a:cubicBezTo>
                  <a:cubicBezTo>
                    <a:pt x="46361" y="406188"/>
                    <a:pt x="39145" y="410685"/>
                    <a:pt x="36751" y="418686"/>
                  </a:cubicBezTo>
                  <a:cubicBezTo>
                    <a:pt x="27388" y="421232"/>
                    <a:pt x="30046" y="431135"/>
                    <a:pt x="25861" y="436969"/>
                  </a:cubicBezTo>
                  <a:cubicBezTo>
                    <a:pt x="17580" y="448479"/>
                    <a:pt x="27863" y="469712"/>
                    <a:pt x="35753" y="481433"/>
                  </a:cubicBezTo>
                  <a:cubicBezTo>
                    <a:pt x="40071" y="487856"/>
                    <a:pt x="63710" y="491505"/>
                    <a:pt x="80043" y="517867"/>
                  </a:cubicBezTo>
                  <a:cubicBezTo>
                    <a:pt x="85269" y="526307"/>
                    <a:pt x="122307" y="559249"/>
                    <a:pt x="129535" y="565660"/>
                  </a:cubicBezTo>
                  <a:cubicBezTo>
                    <a:pt x="114224" y="580373"/>
                    <a:pt x="94999" y="605044"/>
                    <a:pt x="93051" y="608258"/>
                  </a:cubicBezTo>
                  <a:cubicBezTo>
                    <a:pt x="92299" y="609499"/>
                    <a:pt x="86225" y="609836"/>
                    <a:pt x="85071" y="612448"/>
                  </a:cubicBezTo>
                  <a:cubicBezTo>
                    <a:pt x="81486" y="620612"/>
                    <a:pt x="35537" y="667460"/>
                    <a:pt x="17267" y="698728"/>
                  </a:cubicBezTo>
                  <a:cubicBezTo>
                    <a:pt x="4422" y="704249"/>
                    <a:pt x="-256" y="717896"/>
                    <a:pt x="2444" y="728967"/>
                  </a:cubicBezTo>
                  <a:cubicBezTo>
                    <a:pt x="-425" y="735012"/>
                    <a:pt x="-2048" y="738449"/>
                    <a:pt x="5048" y="743301"/>
                  </a:cubicBezTo>
                  <a:cubicBezTo>
                    <a:pt x="18693" y="752626"/>
                    <a:pt x="29944" y="773534"/>
                    <a:pt x="34087" y="777128"/>
                  </a:cubicBezTo>
                  <a:cubicBezTo>
                    <a:pt x="54582" y="794899"/>
                    <a:pt x="131015" y="870018"/>
                    <a:pt x="132163" y="872276"/>
                  </a:cubicBezTo>
                  <a:cubicBezTo>
                    <a:pt x="114796" y="886260"/>
                    <a:pt x="102787" y="904038"/>
                    <a:pt x="71384" y="938635"/>
                  </a:cubicBezTo>
                  <a:cubicBezTo>
                    <a:pt x="95955" y="939069"/>
                    <a:pt x="120346" y="939508"/>
                    <a:pt x="144539" y="939942"/>
                  </a:cubicBezTo>
                  <a:cubicBezTo>
                    <a:pt x="146319" y="937672"/>
                    <a:pt x="148598" y="935126"/>
                    <a:pt x="151671" y="9322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6" name="Google Shape;686;p13"/>
            <p:cNvSpPr/>
            <p:nvPr/>
          </p:nvSpPr>
          <p:spPr>
            <a:xfrm>
              <a:off x="17567434" y="725896"/>
              <a:ext cx="196778" cy="971878"/>
            </a:xfrm>
            <a:custGeom>
              <a:avLst/>
              <a:gdLst/>
              <a:ahLst/>
              <a:cxnLst/>
              <a:rect l="l" t="t" r="r" b="b"/>
              <a:pathLst>
                <a:path w="196778" h="971878" extrusionOk="0">
                  <a:moveTo>
                    <a:pt x="186052" y="898391"/>
                  </a:moveTo>
                  <a:cubicBezTo>
                    <a:pt x="204219" y="885731"/>
                    <a:pt x="196528" y="861915"/>
                    <a:pt x="177140" y="857376"/>
                  </a:cubicBezTo>
                  <a:cubicBezTo>
                    <a:pt x="168661" y="834969"/>
                    <a:pt x="150031" y="835529"/>
                    <a:pt x="144991" y="821298"/>
                  </a:cubicBezTo>
                  <a:cubicBezTo>
                    <a:pt x="144161" y="818950"/>
                    <a:pt x="141197" y="816752"/>
                    <a:pt x="138707" y="815735"/>
                  </a:cubicBezTo>
                  <a:cubicBezTo>
                    <a:pt x="132218" y="813092"/>
                    <a:pt x="109144" y="780457"/>
                    <a:pt x="88987" y="768212"/>
                  </a:cubicBezTo>
                  <a:cubicBezTo>
                    <a:pt x="86762" y="766864"/>
                    <a:pt x="81554" y="759044"/>
                    <a:pt x="77224" y="754932"/>
                  </a:cubicBezTo>
                  <a:cubicBezTo>
                    <a:pt x="62052" y="740508"/>
                    <a:pt x="62094" y="744878"/>
                    <a:pt x="66418" y="740189"/>
                  </a:cubicBezTo>
                  <a:cubicBezTo>
                    <a:pt x="66779" y="739797"/>
                    <a:pt x="122801" y="674901"/>
                    <a:pt x="125315" y="673149"/>
                  </a:cubicBezTo>
                  <a:cubicBezTo>
                    <a:pt x="137360" y="664745"/>
                    <a:pt x="132333" y="660386"/>
                    <a:pt x="138262" y="656774"/>
                  </a:cubicBezTo>
                  <a:cubicBezTo>
                    <a:pt x="158372" y="644530"/>
                    <a:pt x="172780" y="621509"/>
                    <a:pt x="178643" y="612617"/>
                  </a:cubicBezTo>
                  <a:cubicBezTo>
                    <a:pt x="169876" y="603671"/>
                    <a:pt x="161030" y="594797"/>
                    <a:pt x="152154" y="585948"/>
                  </a:cubicBezTo>
                  <a:cubicBezTo>
                    <a:pt x="161402" y="579230"/>
                    <a:pt x="170002" y="573095"/>
                    <a:pt x="178006" y="567412"/>
                  </a:cubicBezTo>
                  <a:cubicBezTo>
                    <a:pt x="162485" y="550905"/>
                    <a:pt x="95908" y="479988"/>
                    <a:pt x="92420" y="472156"/>
                  </a:cubicBezTo>
                  <a:cubicBezTo>
                    <a:pt x="91488" y="470055"/>
                    <a:pt x="89354" y="471253"/>
                    <a:pt x="82612" y="465709"/>
                  </a:cubicBezTo>
                  <a:cubicBezTo>
                    <a:pt x="119133" y="415344"/>
                    <a:pt x="136398" y="415043"/>
                    <a:pt x="133547" y="400938"/>
                  </a:cubicBezTo>
                  <a:cubicBezTo>
                    <a:pt x="166580" y="373222"/>
                    <a:pt x="150951" y="374956"/>
                    <a:pt x="160302" y="371121"/>
                  </a:cubicBezTo>
                  <a:cubicBezTo>
                    <a:pt x="161120" y="370790"/>
                    <a:pt x="160320" y="365944"/>
                    <a:pt x="159869" y="363259"/>
                  </a:cubicBezTo>
                  <a:cubicBezTo>
                    <a:pt x="159622" y="361802"/>
                    <a:pt x="157993" y="360525"/>
                    <a:pt x="157896" y="359105"/>
                  </a:cubicBezTo>
                  <a:cubicBezTo>
                    <a:pt x="157451" y="352188"/>
                    <a:pt x="157181" y="349924"/>
                    <a:pt x="154439" y="348515"/>
                  </a:cubicBezTo>
                  <a:cubicBezTo>
                    <a:pt x="154162" y="328432"/>
                    <a:pt x="146501" y="331202"/>
                    <a:pt x="137685" y="316639"/>
                  </a:cubicBezTo>
                  <a:cubicBezTo>
                    <a:pt x="131437" y="306315"/>
                    <a:pt x="122043" y="298019"/>
                    <a:pt x="118165" y="286153"/>
                  </a:cubicBezTo>
                  <a:cubicBezTo>
                    <a:pt x="117696" y="284714"/>
                    <a:pt x="116108" y="283667"/>
                    <a:pt x="115158" y="282349"/>
                  </a:cubicBezTo>
                  <a:cubicBezTo>
                    <a:pt x="107887" y="272313"/>
                    <a:pt x="112386" y="254632"/>
                    <a:pt x="108471" y="251225"/>
                  </a:cubicBezTo>
                  <a:cubicBezTo>
                    <a:pt x="108705" y="250900"/>
                    <a:pt x="109078" y="250599"/>
                    <a:pt x="109204" y="250255"/>
                  </a:cubicBezTo>
                  <a:cubicBezTo>
                    <a:pt x="115922" y="232069"/>
                    <a:pt x="131954" y="220715"/>
                    <a:pt x="142087" y="205056"/>
                  </a:cubicBezTo>
                  <a:cubicBezTo>
                    <a:pt x="152105" y="189573"/>
                    <a:pt x="250686" y="164024"/>
                    <a:pt x="156050" y="92306"/>
                  </a:cubicBezTo>
                  <a:cubicBezTo>
                    <a:pt x="107611" y="55602"/>
                    <a:pt x="120570" y="54614"/>
                    <a:pt x="90280" y="30931"/>
                  </a:cubicBezTo>
                  <a:cubicBezTo>
                    <a:pt x="81013" y="23683"/>
                    <a:pt x="93587" y="28180"/>
                    <a:pt x="97508" y="17350"/>
                  </a:cubicBezTo>
                  <a:cubicBezTo>
                    <a:pt x="98873" y="13587"/>
                    <a:pt x="102060" y="12046"/>
                    <a:pt x="104369" y="9464"/>
                  </a:cubicBezTo>
                  <a:cubicBezTo>
                    <a:pt x="108555" y="4774"/>
                    <a:pt x="111826" y="1830"/>
                    <a:pt x="113775" y="0"/>
                  </a:cubicBezTo>
                  <a:cubicBezTo>
                    <a:pt x="87856" y="1084"/>
                    <a:pt x="59646" y="2203"/>
                    <a:pt x="29416" y="3359"/>
                  </a:cubicBezTo>
                  <a:cubicBezTo>
                    <a:pt x="17341" y="10397"/>
                    <a:pt x="16330" y="29884"/>
                    <a:pt x="19049" y="36849"/>
                  </a:cubicBezTo>
                  <a:cubicBezTo>
                    <a:pt x="18688" y="45566"/>
                    <a:pt x="34714" y="64427"/>
                    <a:pt x="38028" y="65499"/>
                  </a:cubicBezTo>
                  <a:cubicBezTo>
                    <a:pt x="49171" y="69111"/>
                    <a:pt x="82516" y="110679"/>
                    <a:pt x="93816" y="118223"/>
                  </a:cubicBezTo>
                  <a:cubicBezTo>
                    <a:pt x="132483" y="144031"/>
                    <a:pt x="122188" y="144109"/>
                    <a:pt x="129903" y="146975"/>
                  </a:cubicBezTo>
                  <a:cubicBezTo>
                    <a:pt x="132964" y="148106"/>
                    <a:pt x="137570" y="149497"/>
                    <a:pt x="127865" y="155415"/>
                  </a:cubicBezTo>
                  <a:cubicBezTo>
                    <a:pt x="117527" y="161712"/>
                    <a:pt x="71475" y="216272"/>
                    <a:pt x="56778" y="216603"/>
                  </a:cubicBezTo>
                  <a:cubicBezTo>
                    <a:pt x="50229" y="236843"/>
                    <a:pt x="48166" y="240930"/>
                    <a:pt x="49892" y="245469"/>
                  </a:cubicBezTo>
                  <a:cubicBezTo>
                    <a:pt x="56153" y="261916"/>
                    <a:pt x="53531" y="272650"/>
                    <a:pt x="66604" y="285244"/>
                  </a:cubicBezTo>
                  <a:cubicBezTo>
                    <a:pt x="75961" y="294250"/>
                    <a:pt x="109138" y="352043"/>
                    <a:pt x="111285" y="354692"/>
                  </a:cubicBezTo>
                  <a:cubicBezTo>
                    <a:pt x="100148" y="360140"/>
                    <a:pt x="86419" y="369429"/>
                    <a:pt x="84861" y="381788"/>
                  </a:cubicBezTo>
                  <a:cubicBezTo>
                    <a:pt x="84218" y="386881"/>
                    <a:pt x="71241" y="389597"/>
                    <a:pt x="49171" y="423809"/>
                  </a:cubicBezTo>
                  <a:cubicBezTo>
                    <a:pt x="45027" y="430232"/>
                    <a:pt x="38022" y="434597"/>
                    <a:pt x="35694" y="442363"/>
                  </a:cubicBezTo>
                  <a:cubicBezTo>
                    <a:pt x="26602" y="444837"/>
                    <a:pt x="29188" y="454451"/>
                    <a:pt x="25117" y="460116"/>
                  </a:cubicBezTo>
                  <a:cubicBezTo>
                    <a:pt x="17076" y="471289"/>
                    <a:pt x="27065" y="491908"/>
                    <a:pt x="34720" y="503292"/>
                  </a:cubicBezTo>
                  <a:cubicBezTo>
                    <a:pt x="38918" y="509529"/>
                    <a:pt x="61859" y="513069"/>
                    <a:pt x="77723" y="538666"/>
                  </a:cubicBezTo>
                  <a:cubicBezTo>
                    <a:pt x="82787" y="546841"/>
                    <a:pt x="118532" y="578646"/>
                    <a:pt x="125778" y="585069"/>
                  </a:cubicBezTo>
                  <a:cubicBezTo>
                    <a:pt x="104075" y="605923"/>
                    <a:pt x="32754" y="686917"/>
                    <a:pt x="16776" y="714266"/>
                  </a:cubicBezTo>
                  <a:cubicBezTo>
                    <a:pt x="4303" y="719618"/>
                    <a:pt x="-237" y="732874"/>
                    <a:pt x="2385" y="743626"/>
                  </a:cubicBezTo>
                  <a:cubicBezTo>
                    <a:pt x="-399" y="749484"/>
                    <a:pt x="-2011" y="752819"/>
                    <a:pt x="4911" y="757539"/>
                  </a:cubicBezTo>
                  <a:cubicBezTo>
                    <a:pt x="18153" y="766593"/>
                    <a:pt x="29085" y="786893"/>
                    <a:pt x="33102" y="790378"/>
                  </a:cubicBezTo>
                  <a:cubicBezTo>
                    <a:pt x="63634" y="816861"/>
                    <a:pt x="128129" y="882365"/>
                    <a:pt x="128328" y="882757"/>
                  </a:cubicBezTo>
                  <a:cubicBezTo>
                    <a:pt x="121574" y="888187"/>
                    <a:pt x="123306" y="884472"/>
                    <a:pt x="118748" y="890167"/>
                  </a:cubicBezTo>
                  <a:cubicBezTo>
                    <a:pt x="74506" y="945462"/>
                    <a:pt x="47421" y="964720"/>
                    <a:pt x="49562" y="971132"/>
                  </a:cubicBezTo>
                  <a:cubicBezTo>
                    <a:pt x="74079" y="971421"/>
                    <a:pt x="97875" y="971668"/>
                    <a:pt x="120955" y="971878"/>
                  </a:cubicBezTo>
                  <a:cubicBezTo>
                    <a:pt x="131130" y="960434"/>
                    <a:pt x="184633" y="899384"/>
                    <a:pt x="186052" y="89839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7" name="Google Shape;687;p13"/>
            <p:cNvSpPr/>
            <p:nvPr/>
          </p:nvSpPr>
          <p:spPr>
            <a:xfrm>
              <a:off x="15388656" y="789010"/>
              <a:ext cx="191003" cy="891883"/>
            </a:xfrm>
            <a:custGeom>
              <a:avLst/>
              <a:gdLst/>
              <a:ahLst/>
              <a:cxnLst/>
              <a:rect l="l" t="t" r="r" b="b"/>
              <a:pathLst>
                <a:path w="191003" h="891883" extrusionOk="0">
                  <a:moveTo>
                    <a:pt x="185987" y="815681"/>
                  </a:moveTo>
                  <a:cubicBezTo>
                    <a:pt x="199824" y="797151"/>
                    <a:pt x="172878" y="795881"/>
                    <a:pt x="170761" y="790137"/>
                  </a:cubicBezTo>
                  <a:cubicBezTo>
                    <a:pt x="165481" y="775756"/>
                    <a:pt x="147993" y="773311"/>
                    <a:pt x="143621" y="763607"/>
                  </a:cubicBezTo>
                  <a:cubicBezTo>
                    <a:pt x="133440" y="741020"/>
                    <a:pt x="113157" y="734133"/>
                    <a:pt x="82559" y="694009"/>
                  </a:cubicBezTo>
                  <a:cubicBezTo>
                    <a:pt x="89030" y="683239"/>
                    <a:pt x="93793" y="689162"/>
                    <a:pt x="112248" y="663631"/>
                  </a:cubicBezTo>
                  <a:cubicBezTo>
                    <a:pt x="149232" y="612478"/>
                    <a:pt x="154686" y="622069"/>
                    <a:pt x="168566" y="594599"/>
                  </a:cubicBezTo>
                  <a:cubicBezTo>
                    <a:pt x="177490" y="576900"/>
                    <a:pt x="188122" y="581198"/>
                    <a:pt x="145552" y="536854"/>
                  </a:cubicBezTo>
                  <a:cubicBezTo>
                    <a:pt x="135281" y="526150"/>
                    <a:pt x="124179" y="515736"/>
                    <a:pt x="115580" y="503804"/>
                  </a:cubicBezTo>
                  <a:cubicBezTo>
                    <a:pt x="103439" y="486966"/>
                    <a:pt x="83498" y="477321"/>
                    <a:pt x="74778" y="457708"/>
                  </a:cubicBezTo>
                  <a:cubicBezTo>
                    <a:pt x="73864" y="455655"/>
                    <a:pt x="71837" y="456781"/>
                    <a:pt x="65300" y="451519"/>
                  </a:cubicBezTo>
                  <a:cubicBezTo>
                    <a:pt x="72697" y="441749"/>
                    <a:pt x="130921" y="373800"/>
                    <a:pt x="149485" y="366931"/>
                  </a:cubicBezTo>
                  <a:cubicBezTo>
                    <a:pt x="156460" y="364354"/>
                    <a:pt x="155366" y="353861"/>
                    <a:pt x="163659" y="352434"/>
                  </a:cubicBezTo>
                  <a:cubicBezTo>
                    <a:pt x="164044" y="352368"/>
                    <a:pt x="162709" y="355089"/>
                    <a:pt x="168710" y="324935"/>
                  </a:cubicBezTo>
                  <a:cubicBezTo>
                    <a:pt x="171440" y="321353"/>
                    <a:pt x="168602" y="319763"/>
                    <a:pt x="164525" y="309933"/>
                  </a:cubicBezTo>
                  <a:cubicBezTo>
                    <a:pt x="127090" y="299464"/>
                    <a:pt x="83383" y="215068"/>
                    <a:pt x="76480" y="211396"/>
                  </a:cubicBezTo>
                  <a:cubicBezTo>
                    <a:pt x="68452" y="207133"/>
                    <a:pt x="63983" y="200108"/>
                    <a:pt x="60544" y="192565"/>
                  </a:cubicBezTo>
                  <a:cubicBezTo>
                    <a:pt x="62546" y="190837"/>
                    <a:pt x="64332" y="188658"/>
                    <a:pt x="66094" y="186232"/>
                  </a:cubicBezTo>
                  <a:cubicBezTo>
                    <a:pt x="85747" y="159129"/>
                    <a:pt x="112736" y="150653"/>
                    <a:pt x="133585" y="129498"/>
                  </a:cubicBezTo>
                  <a:cubicBezTo>
                    <a:pt x="162648" y="100012"/>
                    <a:pt x="170382" y="90976"/>
                    <a:pt x="189090" y="79676"/>
                  </a:cubicBezTo>
                  <a:cubicBezTo>
                    <a:pt x="184899" y="73861"/>
                    <a:pt x="192831" y="73692"/>
                    <a:pt x="190600" y="63355"/>
                  </a:cubicBezTo>
                  <a:cubicBezTo>
                    <a:pt x="187623" y="49323"/>
                    <a:pt x="154253" y="20270"/>
                    <a:pt x="136820" y="0"/>
                  </a:cubicBezTo>
                  <a:cubicBezTo>
                    <a:pt x="112303" y="620"/>
                    <a:pt x="88922" y="1216"/>
                    <a:pt x="66780" y="1770"/>
                  </a:cubicBezTo>
                  <a:cubicBezTo>
                    <a:pt x="74164" y="9801"/>
                    <a:pt x="74213" y="13792"/>
                    <a:pt x="83209" y="22208"/>
                  </a:cubicBezTo>
                  <a:cubicBezTo>
                    <a:pt x="152960" y="87448"/>
                    <a:pt x="124348" y="40852"/>
                    <a:pt x="61794" y="125399"/>
                  </a:cubicBezTo>
                  <a:cubicBezTo>
                    <a:pt x="55757" y="133556"/>
                    <a:pt x="33795" y="142249"/>
                    <a:pt x="27794" y="150436"/>
                  </a:cubicBezTo>
                  <a:cubicBezTo>
                    <a:pt x="21678" y="158792"/>
                    <a:pt x="17522" y="164626"/>
                    <a:pt x="12285" y="166889"/>
                  </a:cubicBezTo>
                  <a:cubicBezTo>
                    <a:pt x="197" y="172115"/>
                    <a:pt x="1917" y="187947"/>
                    <a:pt x="1358" y="189278"/>
                  </a:cubicBezTo>
                  <a:cubicBezTo>
                    <a:pt x="-2034" y="197297"/>
                    <a:pt x="1430" y="204250"/>
                    <a:pt x="6223" y="209313"/>
                  </a:cubicBezTo>
                  <a:cubicBezTo>
                    <a:pt x="17456" y="221178"/>
                    <a:pt x="19778" y="232490"/>
                    <a:pt x="33885" y="241930"/>
                  </a:cubicBezTo>
                  <a:cubicBezTo>
                    <a:pt x="39520" y="245698"/>
                    <a:pt x="53490" y="276196"/>
                    <a:pt x="58271" y="281656"/>
                  </a:cubicBezTo>
                  <a:cubicBezTo>
                    <a:pt x="63310" y="287411"/>
                    <a:pt x="70454" y="291457"/>
                    <a:pt x="74952" y="297531"/>
                  </a:cubicBezTo>
                  <a:cubicBezTo>
                    <a:pt x="100660" y="332279"/>
                    <a:pt x="76005" y="300367"/>
                    <a:pt x="106415" y="328601"/>
                  </a:cubicBezTo>
                  <a:cubicBezTo>
                    <a:pt x="99193" y="336427"/>
                    <a:pt x="92825" y="345024"/>
                    <a:pt x="86035" y="353139"/>
                  </a:cubicBezTo>
                  <a:cubicBezTo>
                    <a:pt x="62324" y="381499"/>
                    <a:pt x="53971" y="380639"/>
                    <a:pt x="51156" y="388579"/>
                  </a:cubicBezTo>
                  <a:cubicBezTo>
                    <a:pt x="46159" y="402714"/>
                    <a:pt x="23488" y="423532"/>
                    <a:pt x="19669" y="441026"/>
                  </a:cubicBezTo>
                  <a:cubicBezTo>
                    <a:pt x="15346" y="447239"/>
                    <a:pt x="9314" y="447492"/>
                    <a:pt x="10631" y="463668"/>
                  </a:cubicBezTo>
                  <a:cubicBezTo>
                    <a:pt x="11665" y="476400"/>
                    <a:pt x="24047" y="494178"/>
                    <a:pt x="29093" y="496616"/>
                  </a:cubicBezTo>
                  <a:cubicBezTo>
                    <a:pt x="60297" y="511702"/>
                    <a:pt x="40206" y="513616"/>
                    <a:pt x="114636" y="576274"/>
                  </a:cubicBezTo>
                  <a:cubicBezTo>
                    <a:pt x="102795" y="587182"/>
                    <a:pt x="103703" y="583612"/>
                    <a:pt x="101388" y="586959"/>
                  </a:cubicBezTo>
                  <a:cubicBezTo>
                    <a:pt x="47410" y="665329"/>
                    <a:pt x="37331" y="663427"/>
                    <a:pt x="22111" y="700938"/>
                  </a:cubicBezTo>
                  <a:cubicBezTo>
                    <a:pt x="14359" y="720046"/>
                    <a:pt x="36928" y="732050"/>
                    <a:pt x="45383" y="739418"/>
                  </a:cubicBezTo>
                  <a:cubicBezTo>
                    <a:pt x="102074" y="788849"/>
                    <a:pt x="115027" y="806386"/>
                    <a:pt x="122604" y="813297"/>
                  </a:cubicBezTo>
                  <a:cubicBezTo>
                    <a:pt x="122971" y="813634"/>
                    <a:pt x="59365" y="872336"/>
                    <a:pt x="47542" y="891883"/>
                  </a:cubicBezTo>
                  <a:cubicBezTo>
                    <a:pt x="69167" y="891239"/>
                    <a:pt x="91219" y="890655"/>
                    <a:pt x="113668" y="890119"/>
                  </a:cubicBezTo>
                  <a:cubicBezTo>
                    <a:pt x="125148" y="885628"/>
                    <a:pt x="132803" y="874148"/>
                    <a:pt x="172481" y="842356"/>
                  </a:cubicBezTo>
                  <a:cubicBezTo>
                    <a:pt x="180593" y="833639"/>
                    <a:pt x="184075" y="826348"/>
                    <a:pt x="185987" y="81568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8" name="Google Shape;688;p13"/>
            <p:cNvSpPr/>
            <p:nvPr/>
          </p:nvSpPr>
          <p:spPr>
            <a:xfrm>
              <a:off x="15853478" y="778758"/>
              <a:ext cx="189899" cy="895898"/>
            </a:xfrm>
            <a:custGeom>
              <a:avLst/>
              <a:gdLst/>
              <a:ahLst/>
              <a:cxnLst/>
              <a:rect l="l" t="t" r="r" b="b"/>
              <a:pathLst>
                <a:path w="189899" h="895898" extrusionOk="0">
                  <a:moveTo>
                    <a:pt x="135725" y="885502"/>
                  </a:moveTo>
                  <a:cubicBezTo>
                    <a:pt x="136645" y="882179"/>
                    <a:pt x="151727" y="880048"/>
                    <a:pt x="169467" y="859441"/>
                  </a:cubicBezTo>
                  <a:cubicBezTo>
                    <a:pt x="177177" y="850465"/>
                    <a:pt x="198284" y="838232"/>
                    <a:pt x="186293" y="807331"/>
                  </a:cubicBezTo>
                  <a:cubicBezTo>
                    <a:pt x="188687" y="800564"/>
                    <a:pt x="170201" y="788229"/>
                    <a:pt x="162870" y="785791"/>
                  </a:cubicBezTo>
                  <a:cubicBezTo>
                    <a:pt x="156466" y="783666"/>
                    <a:pt x="119921" y="744728"/>
                    <a:pt x="114966" y="739316"/>
                  </a:cubicBezTo>
                  <a:cubicBezTo>
                    <a:pt x="112711" y="736848"/>
                    <a:pt x="112013" y="732929"/>
                    <a:pt x="109704" y="730539"/>
                  </a:cubicBezTo>
                  <a:cubicBezTo>
                    <a:pt x="43952" y="662686"/>
                    <a:pt x="62305" y="682661"/>
                    <a:pt x="69822" y="666960"/>
                  </a:cubicBezTo>
                  <a:cubicBezTo>
                    <a:pt x="76245" y="653548"/>
                    <a:pt x="125261" y="599090"/>
                    <a:pt x="141306" y="587345"/>
                  </a:cubicBezTo>
                  <a:cubicBezTo>
                    <a:pt x="159400" y="574094"/>
                    <a:pt x="161084" y="556799"/>
                    <a:pt x="184291" y="539419"/>
                  </a:cubicBezTo>
                  <a:cubicBezTo>
                    <a:pt x="189228" y="497501"/>
                    <a:pt x="154764" y="496676"/>
                    <a:pt x="148648" y="479362"/>
                  </a:cubicBezTo>
                  <a:cubicBezTo>
                    <a:pt x="147818" y="477014"/>
                    <a:pt x="144854" y="474817"/>
                    <a:pt x="142364" y="473800"/>
                  </a:cubicBezTo>
                  <a:cubicBezTo>
                    <a:pt x="135875" y="471157"/>
                    <a:pt x="112801" y="438522"/>
                    <a:pt x="92644" y="426277"/>
                  </a:cubicBezTo>
                  <a:cubicBezTo>
                    <a:pt x="90058" y="424706"/>
                    <a:pt x="92313" y="423682"/>
                    <a:pt x="68042" y="401715"/>
                  </a:cubicBezTo>
                  <a:cubicBezTo>
                    <a:pt x="87574" y="362542"/>
                    <a:pt x="191717" y="280139"/>
                    <a:pt x="168872" y="261098"/>
                  </a:cubicBezTo>
                  <a:cubicBezTo>
                    <a:pt x="170327" y="249894"/>
                    <a:pt x="164861" y="253735"/>
                    <a:pt x="137240" y="216477"/>
                  </a:cubicBezTo>
                  <a:cubicBezTo>
                    <a:pt x="131401" y="208602"/>
                    <a:pt x="108074" y="200897"/>
                    <a:pt x="101796" y="193378"/>
                  </a:cubicBezTo>
                  <a:cubicBezTo>
                    <a:pt x="70814" y="156252"/>
                    <a:pt x="91465" y="167160"/>
                    <a:pt x="93636" y="150322"/>
                  </a:cubicBezTo>
                  <a:cubicBezTo>
                    <a:pt x="186065" y="64734"/>
                    <a:pt x="161824" y="87334"/>
                    <a:pt x="121581" y="50190"/>
                  </a:cubicBezTo>
                  <a:cubicBezTo>
                    <a:pt x="55798" y="-10451"/>
                    <a:pt x="92060" y="23514"/>
                    <a:pt x="69076" y="0"/>
                  </a:cubicBezTo>
                  <a:cubicBezTo>
                    <a:pt x="46573" y="590"/>
                    <a:pt x="24389" y="1168"/>
                    <a:pt x="2530" y="1740"/>
                  </a:cubicBezTo>
                  <a:cubicBezTo>
                    <a:pt x="30559" y="41798"/>
                    <a:pt x="93155" y="75950"/>
                    <a:pt x="86738" y="84113"/>
                  </a:cubicBezTo>
                  <a:cubicBezTo>
                    <a:pt x="63207" y="114087"/>
                    <a:pt x="64530" y="104798"/>
                    <a:pt x="61361" y="110035"/>
                  </a:cubicBezTo>
                  <a:cubicBezTo>
                    <a:pt x="42773" y="140762"/>
                    <a:pt x="45683" y="137451"/>
                    <a:pt x="44986" y="137595"/>
                  </a:cubicBezTo>
                  <a:cubicBezTo>
                    <a:pt x="36639" y="139353"/>
                    <a:pt x="39670" y="147547"/>
                    <a:pt x="32977" y="156535"/>
                  </a:cubicBezTo>
                  <a:cubicBezTo>
                    <a:pt x="-4945" y="207459"/>
                    <a:pt x="76040" y="230672"/>
                    <a:pt x="85421" y="241153"/>
                  </a:cubicBezTo>
                  <a:cubicBezTo>
                    <a:pt x="95704" y="252645"/>
                    <a:pt x="94935" y="252411"/>
                    <a:pt x="109391" y="265516"/>
                  </a:cubicBezTo>
                  <a:cubicBezTo>
                    <a:pt x="108778" y="268508"/>
                    <a:pt x="108706" y="272470"/>
                    <a:pt x="103564" y="272295"/>
                  </a:cubicBezTo>
                  <a:cubicBezTo>
                    <a:pt x="100269" y="272181"/>
                    <a:pt x="103191" y="280284"/>
                    <a:pt x="95644" y="283414"/>
                  </a:cubicBezTo>
                  <a:cubicBezTo>
                    <a:pt x="80911" y="289536"/>
                    <a:pt x="31467" y="353428"/>
                    <a:pt x="22140" y="366130"/>
                  </a:cubicBezTo>
                  <a:cubicBezTo>
                    <a:pt x="11244" y="380964"/>
                    <a:pt x="-3147" y="388182"/>
                    <a:pt x="11797" y="413659"/>
                  </a:cubicBezTo>
                  <a:cubicBezTo>
                    <a:pt x="14353" y="431466"/>
                    <a:pt x="88675" y="496345"/>
                    <a:pt x="118454" y="526265"/>
                  </a:cubicBezTo>
                  <a:cubicBezTo>
                    <a:pt x="106186" y="535500"/>
                    <a:pt x="108309" y="540273"/>
                    <a:pt x="102837" y="543783"/>
                  </a:cubicBezTo>
                  <a:cubicBezTo>
                    <a:pt x="87183" y="553825"/>
                    <a:pt x="84645" y="566003"/>
                    <a:pt x="71398" y="580403"/>
                  </a:cubicBezTo>
                  <a:cubicBezTo>
                    <a:pt x="50939" y="602642"/>
                    <a:pt x="73466" y="571072"/>
                    <a:pt x="12825" y="653758"/>
                  </a:cubicBezTo>
                  <a:cubicBezTo>
                    <a:pt x="6487" y="654204"/>
                    <a:pt x="8868" y="660964"/>
                    <a:pt x="3943" y="663848"/>
                  </a:cubicBezTo>
                  <a:cubicBezTo>
                    <a:pt x="-8914" y="671367"/>
                    <a:pt x="13673" y="707747"/>
                    <a:pt x="14984" y="710522"/>
                  </a:cubicBezTo>
                  <a:cubicBezTo>
                    <a:pt x="23782" y="714814"/>
                    <a:pt x="27601" y="723585"/>
                    <a:pt x="33013" y="730864"/>
                  </a:cubicBezTo>
                  <a:cubicBezTo>
                    <a:pt x="39628" y="739761"/>
                    <a:pt x="67212" y="760892"/>
                    <a:pt x="72240" y="778645"/>
                  </a:cubicBezTo>
                  <a:cubicBezTo>
                    <a:pt x="73683" y="783744"/>
                    <a:pt x="98459" y="795092"/>
                    <a:pt x="103041" y="810618"/>
                  </a:cubicBezTo>
                  <a:cubicBezTo>
                    <a:pt x="104003" y="813899"/>
                    <a:pt x="104292" y="805537"/>
                    <a:pt x="118364" y="823603"/>
                  </a:cubicBezTo>
                  <a:cubicBezTo>
                    <a:pt x="111117" y="832164"/>
                    <a:pt x="101586" y="838491"/>
                    <a:pt x="94730" y="847473"/>
                  </a:cubicBezTo>
                  <a:cubicBezTo>
                    <a:pt x="93864" y="848605"/>
                    <a:pt x="87995" y="848250"/>
                    <a:pt x="86594" y="850688"/>
                  </a:cubicBezTo>
                  <a:cubicBezTo>
                    <a:pt x="84916" y="853607"/>
                    <a:pt x="57446" y="879199"/>
                    <a:pt x="40241" y="895899"/>
                  </a:cubicBezTo>
                  <a:cubicBezTo>
                    <a:pt x="68746" y="895850"/>
                    <a:pt x="97533" y="895850"/>
                    <a:pt x="126548" y="895887"/>
                  </a:cubicBezTo>
                  <a:cubicBezTo>
                    <a:pt x="132514" y="894141"/>
                    <a:pt x="134192" y="890998"/>
                    <a:pt x="135725" y="8855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9" name="Google Shape;689;p13"/>
            <p:cNvSpPr/>
            <p:nvPr/>
          </p:nvSpPr>
          <p:spPr>
            <a:xfrm>
              <a:off x="14947861" y="789678"/>
              <a:ext cx="197223" cy="925680"/>
            </a:xfrm>
            <a:custGeom>
              <a:avLst/>
              <a:gdLst/>
              <a:ahLst/>
              <a:cxnLst/>
              <a:rect l="l" t="t" r="r" b="b"/>
              <a:pathLst>
                <a:path w="197223" h="925680" extrusionOk="0">
                  <a:moveTo>
                    <a:pt x="186029" y="834621"/>
                  </a:moveTo>
                  <a:cubicBezTo>
                    <a:pt x="204196" y="821955"/>
                    <a:pt x="196505" y="798139"/>
                    <a:pt x="177117" y="793600"/>
                  </a:cubicBezTo>
                  <a:cubicBezTo>
                    <a:pt x="168656" y="771253"/>
                    <a:pt x="150080" y="771970"/>
                    <a:pt x="144969" y="757522"/>
                  </a:cubicBezTo>
                  <a:cubicBezTo>
                    <a:pt x="144139" y="755174"/>
                    <a:pt x="141174" y="752976"/>
                    <a:pt x="138684" y="751959"/>
                  </a:cubicBezTo>
                  <a:cubicBezTo>
                    <a:pt x="132196" y="749316"/>
                    <a:pt x="109122" y="716681"/>
                    <a:pt x="88964" y="704436"/>
                  </a:cubicBezTo>
                  <a:cubicBezTo>
                    <a:pt x="87328" y="703437"/>
                    <a:pt x="86216" y="701559"/>
                    <a:pt x="84905" y="700042"/>
                  </a:cubicBezTo>
                  <a:cubicBezTo>
                    <a:pt x="54464" y="664903"/>
                    <a:pt x="62210" y="689940"/>
                    <a:pt x="74002" y="668575"/>
                  </a:cubicBezTo>
                  <a:cubicBezTo>
                    <a:pt x="82193" y="653741"/>
                    <a:pt x="133994" y="603100"/>
                    <a:pt x="135154" y="596033"/>
                  </a:cubicBezTo>
                  <a:cubicBezTo>
                    <a:pt x="135714" y="592631"/>
                    <a:pt x="150483" y="588893"/>
                    <a:pt x="165908" y="566498"/>
                  </a:cubicBezTo>
                  <a:cubicBezTo>
                    <a:pt x="174988" y="553314"/>
                    <a:pt x="177376" y="555084"/>
                    <a:pt x="180395" y="545572"/>
                  </a:cubicBezTo>
                  <a:cubicBezTo>
                    <a:pt x="193624" y="541466"/>
                    <a:pt x="200462" y="528614"/>
                    <a:pt x="185362" y="511583"/>
                  </a:cubicBezTo>
                  <a:cubicBezTo>
                    <a:pt x="174459" y="499290"/>
                    <a:pt x="96577" y="417802"/>
                    <a:pt x="92386" y="408374"/>
                  </a:cubicBezTo>
                  <a:cubicBezTo>
                    <a:pt x="91448" y="406273"/>
                    <a:pt x="89319" y="407471"/>
                    <a:pt x="82578" y="401927"/>
                  </a:cubicBezTo>
                  <a:cubicBezTo>
                    <a:pt x="118870" y="351888"/>
                    <a:pt x="136351" y="351195"/>
                    <a:pt x="133513" y="337156"/>
                  </a:cubicBezTo>
                  <a:cubicBezTo>
                    <a:pt x="166539" y="309440"/>
                    <a:pt x="150874" y="311192"/>
                    <a:pt x="160267" y="307339"/>
                  </a:cubicBezTo>
                  <a:cubicBezTo>
                    <a:pt x="161085" y="307008"/>
                    <a:pt x="160285" y="302162"/>
                    <a:pt x="159834" y="299477"/>
                  </a:cubicBezTo>
                  <a:cubicBezTo>
                    <a:pt x="155210" y="272079"/>
                    <a:pt x="138859" y="251352"/>
                    <a:pt x="115129" y="218567"/>
                  </a:cubicBezTo>
                  <a:cubicBezTo>
                    <a:pt x="107859" y="208531"/>
                    <a:pt x="112357" y="190850"/>
                    <a:pt x="108442" y="187443"/>
                  </a:cubicBezTo>
                  <a:cubicBezTo>
                    <a:pt x="108677" y="187118"/>
                    <a:pt x="109049" y="186817"/>
                    <a:pt x="109176" y="186473"/>
                  </a:cubicBezTo>
                  <a:cubicBezTo>
                    <a:pt x="115911" y="168287"/>
                    <a:pt x="131937" y="156927"/>
                    <a:pt x="142076" y="141269"/>
                  </a:cubicBezTo>
                  <a:cubicBezTo>
                    <a:pt x="144493" y="137530"/>
                    <a:pt x="199903" y="108826"/>
                    <a:pt x="196734" y="83199"/>
                  </a:cubicBezTo>
                  <a:cubicBezTo>
                    <a:pt x="202934" y="57306"/>
                    <a:pt x="148721" y="26477"/>
                    <a:pt x="123789" y="717"/>
                  </a:cubicBezTo>
                  <a:cubicBezTo>
                    <a:pt x="94791" y="-523"/>
                    <a:pt x="66088" y="-420"/>
                    <a:pt x="40879" y="3168"/>
                  </a:cubicBezTo>
                  <a:cubicBezTo>
                    <a:pt x="54097" y="11367"/>
                    <a:pt x="83179" y="47349"/>
                    <a:pt x="93799" y="54435"/>
                  </a:cubicBezTo>
                  <a:cubicBezTo>
                    <a:pt x="132466" y="80243"/>
                    <a:pt x="122165" y="80321"/>
                    <a:pt x="129886" y="83187"/>
                  </a:cubicBezTo>
                  <a:cubicBezTo>
                    <a:pt x="138179" y="86263"/>
                    <a:pt x="134240" y="84120"/>
                    <a:pt x="104136" y="114064"/>
                  </a:cubicBezTo>
                  <a:cubicBezTo>
                    <a:pt x="98273" y="119897"/>
                    <a:pt x="68235" y="152556"/>
                    <a:pt x="56761" y="152815"/>
                  </a:cubicBezTo>
                  <a:cubicBezTo>
                    <a:pt x="50212" y="173055"/>
                    <a:pt x="48150" y="177142"/>
                    <a:pt x="49876" y="181681"/>
                  </a:cubicBezTo>
                  <a:cubicBezTo>
                    <a:pt x="56136" y="198128"/>
                    <a:pt x="53514" y="208862"/>
                    <a:pt x="66587" y="221456"/>
                  </a:cubicBezTo>
                  <a:cubicBezTo>
                    <a:pt x="75927" y="230444"/>
                    <a:pt x="109140" y="288267"/>
                    <a:pt x="111262" y="290904"/>
                  </a:cubicBezTo>
                  <a:cubicBezTo>
                    <a:pt x="100119" y="296346"/>
                    <a:pt x="86396" y="305641"/>
                    <a:pt x="84839" y="318001"/>
                  </a:cubicBezTo>
                  <a:cubicBezTo>
                    <a:pt x="84195" y="323088"/>
                    <a:pt x="71218" y="325815"/>
                    <a:pt x="49154" y="360021"/>
                  </a:cubicBezTo>
                  <a:cubicBezTo>
                    <a:pt x="45011" y="366444"/>
                    <a:pt x="38005" y="370809"/>
                    <a:pt x="35678" y="378575"/>
                  </a:cubicBezTo>
                  <a:cubicBezTo>
                    <a:pt x="26591" y="381049"/>
                    <a:pt x="29171" y="390663"/>
                    <a:pt x="25100" y="396328"/>
                  </a:cubicBezTo>
                  <a:cubicBezTo>
                    <a:pt x="17060" y="407501"/>
                    <a:pt x="27048" y="428120"/>
                    <a:pt x="34703" y="439504"/>
                  </a:cubicBezTo>
                  <a:cubicBezTo>
                    <a:pt x="38895" y="445741"/>
                    <a:pt x="61843" y="449281"/>
                    <a:pt x="77707" y="474878"/>
                  </a:cubicBezTo>
                  <a:cubicBezTo>
                    <a:pt x="82782" y="483072"/>
                    <a:pt x="118743" y="515056"/>
                    <a:pt x="125761" y="521281"/>
                  </a:cubicBezTo>
                  <a:cubicBezTo>
                    <a:pt x="110896" y="535567"/>
                    <a:pt x="92229" y="559521"/>
                    <a:pt x="90341" y="562639"/>
                  </a:cubicBezTo>
                  <a:cubicBezTo>
                    <a:pt x="89607" y="563843"/>
                    <a:pt x="83714" y="564168"/>
                    <a:pt x="82596" y="566703"/>
                  </a:cubicBezTo>
                  <a:cubicBezTo>
                    <a:pt x="79114" y="574631"/>
                    <a:pt x="34499" y="620113"/>
                    <a:pt x="16765" y="650472"/>
                  </a:cubicBezTo>
                  <a:cubicBezTo>
                    <a:pt x="4293" y="655830"/>
                    <a:pt x="-248" y="669080"/>
                    <a:pt x="2374" y="679832"/>
                  </a:cubicBezTo>
                  <a:cubicBezTo>
                    <a:pt x="-410" y="685702"/>
                    <a:pt x="-1992" y="689043"/>
                    <a:pt x="4900" y="693745"/>
                  </a:cubicBezTo>
                  <a:cubicBezTo>
                    <a:pt x="18148" y="702793"/>
                    <a:pt x="29075" y="723099"/>
                    <a:pt x="33092" y="726584"/>
                  </a:cubicBezTo>
                  <a:cubicBezTo>
                    <a:pt x="52985" y="743838"/>
                    <a:pt x="127198" y="816771"/>
                    <a:pt x="128317" y="818963"/>
                  </a:cubicBezTo>
                  <a:cubicBezTo>
                    <a:pt x="113030" y="831268"/>
                    <a:pt x="44463" y="912882"/>
                    <a:pt x="38570" y="915363"/>
                  </a:cubicBezTo>
                  <a:cubicBezTo>
                    <a:pt x="32815" y="917783"/>
                    <a:pt x="26615" y="917789"/>
                    <a:pt x="22394" y="925681"/>
                  </a:cubicBezTo>
                  <a:cubicBezTo>
                    <a:pt x="49425" y="920979"/>
                    <a:pt x="80743" y="916765"/>
                    <a:pt x="115911" y="913003"/>
                  </a:cubicBezTo>
                  <a:cubicBezTo>
                    <a:pt x="134409" y="893173"/>
                    <a:pt x="184508" y="835681"/>
                    <a:pt x="186029" y="8346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0" name="Google Shape;690;p13"/>
            <p:cNvSpPr/>
            <p:nvPr/>
          </p:nvSpPr>
          <p:spPr>
            <a:xfrm>
              <a:off x="17154844" y="741572"/>
              <a:ext cx="198322" cy="950157"/>
            </a:xfrm>
            <a:custGeom>
              <a:avLst/>
              <a:gdLst/>
              <a:ahLst/>
              <a:cxnLst/>
              <a:rect l="l" t="t" r="r" b="b"/>
              <a:pathLst>
                <a:path w="198322" h="950157" extrusionOk="0">
                  <a:moveTo>
                    <a:pt x="132909" y="934891"/>
                  </a:moveTo>
                  <a:cubicBezTo>
                    <a:pt x="137510" y="932368"/>
                    <a:pt x="142465" y="928744"/>
                    <a:pt x="144149" y="922694"/>
                  </a:cubicBezTo>
                  <a:cubicBezTo>
                    <a:pt x="145069" y="919383"/>
                    <a:pt x="160067" y="917336"/>
                    <a:pt x="177891" y="896639"/>
                  </a:cubicBezTo>
                  <a:cubicBezTo>
                    <a:pt x="185594" y="887669"/>
                    <a:pt x="206708" y="875430"/>
                    <a:pt x="194717" y="844523"/>
                  </a:cubicBezTo>
                  <a:cubicBezTo>
                    <a:pt x="197104" y="837757"/>
                    <a:pt x="178625" y="825421"/>
                    <a:pt x="171294" y="822983"/>
                  </a:cubicBezTo>
                  <a:cubicBezTo>
                    <a:pt x="164890" y="820858"/>
                    <a:pt x="128345" y="781920"/>
                    <a:pt x="123390" y="776508"/>
                  </a:cubicBezTo>
                  <a:cubicBezTo>
                    <a:pt x="121135" y="774040"/>
                    <a:pt x="120437" y="770121"/>
                    <a:pt x="118128" y="767731"/>
                  </a:cubicBezTo>
                  <a:cubicBezTo>
                    <a:pt x="52405" y="699902"/>
                    <a:pt x="70723" y="719865"/>
                    <a:pt x="78246" y="704153"/>
                  </a:cubicBezTo>
                  <a:cubicBezTo>
                    <a:pt x="84668" y="690740"/>
                    <a:pt x="133685" y="636282"/>
                    <a:pt x="149729" y="624537"/>
                  </a:cubicBezTo>
                  <a:cubicBezTo>
                    <a:pt x="167824" y="611287"/>
                    <a:pt x="169508" y="593991"/>
                    <a:pt x="192714" y="576611"/>
                  </a:cubicBezTo>
                  <a:cubicBezTo>
                    <a:pt x="197652" y="534693"/>
                    <a:pt x="163188" y="533868"/>
                    <a:pt x="157072" y="516554"/>
                  </a:cubicBezTo>
                  <a:cubicBezTo>
                    <a:pt x="156242" y="514206"/>
                    <a:pt x="153277" y="512009"/>
                    <a:pt x="150788" y="510992"/>
                  </a:cubicBezTo>
                  <a:cubicBezTo>
                    <a:pt x="144299" y="508349"/>
                    <a:pt x="121225" y="475714"/>
                    <a:pt x="101067" y="463469"/>
                  </a:cubicBezTo>
                  <a:cubicBezTo>
                    <a:pt x="98482" y="461898"/>
                    <a:pt x="100743" y="460874"/>
                    <a:pt x="76466" y="438907"/>
                  </a:cubicBezTo>
                  <a:cubicBezTo>
                    <a:pt x="95992" y="399740"/>
                    <a:pt x="200129" y="317343"/>
                    <a:pt x="177296" y="298290"/>
                  </a:cubicBezTo>
                  <a:cubicBezTo>
                    <a:pt x="178745" y="287086"/>
                    <a:pt x="173285" y="290927"/>
                    <a:pt x="145664" y="253669"/>
                  </a:cubicBezTo>
                  <a:cubicBezTo>
                    <a:pt x="139825" y="245794"/>
                    <a:pt x="116498" y="238089"/>
                    <a:pt x="110220" y="230570"/>
                  </a:cubicBezTo>
                  <a:cubicBezTo>
                    <a:pt x="79238" y="193450"/>
                    <a:pt x="99889" y="204358"/>
                    <a:pt x="102060" y="187514"/>
                  </a:cubicBezTo>
                  <a:cubicBezTo>
                    <a:pt x="194302" y="102101"/>
                    <a:pt x="170554" y="124803"/>
                    <a:pt x="130005" y="87382"/>
                  </a:cubicBezTo>
                  <a:cubicBezTo>
                    <a:pt x="50397" y="13985"/>
                    <a:pt x="60061" y="21985"/>
                    <a:pt x="67169" y="15767"/>
                  </a:cubicBezTo>
                  <a:cubicBezTo>
                    <a:pt x="85426" y="-199"/>
                    <a:pt x="72016" y="10987"/>
                    <a:pt x="82467" y="0"/>
                  </a:cubicBezTo>
                  <a:cubicBezTo>
                    <a:pt x="55881" y="843"/>
                    <a:pt x="28766" y="1698"/>
                    <a:pt x="1218" y="2553"/>
                  </a:cubicBezTo>
                  <a:cubicBezTo>
                    <a:pt x="-13107" y="50635"/>
                    <a:pt x="103846" y="110258"/>
                    <a:pt x="95156" y="121311"/>
                  </a:cubicBezTo>
                  <a:cubicBezTo>
                    <a:pt x="71673" y="151225"/>
                    <a:pt x="72924" y="142038"/>
                    <a:pt x="69779" y="147233"/>
                  </a:cubicBezTo>
                  <a:cubicBezTo>
                    <a:pt x="51191" y="177960"/>
                    <a:pt x="54101" y="174649"/>
                    <a:pt x="53404" y="174793"/>
                  </a:cubicBezTo>
                  <a:cubicBezTo>
                    <a:pt x="45057" y="176551"/>
                    <a:pt x="48088" y="184745"/>
                    <a:pt x="41395" y="193733"/>
                  </a:cubicBezTo>
                  <a:cubicBezTo>
                    <a:pt x="29217" y="210083"/>
                    <a:pt x="28850" y="228089"/>
                    <a:pt x="39723" y="242514"/>
                  </a:cubicBezTo>
                  <a:cubicBezTo>
                    <a:pt x="46596" y="251628"/>
                    <a:pt x="92763" y="277141"/>
                    <a:pt x="93845" y="278351"/>
                  </a:cubicBezTo>
                  <a:cubicBezTo>
                    <a:pt x="104122" y="289838"/>
                    <a:pt x="103316" y="289573"/>
                    <a:pt x="117815" y="302714"/>
                  </a:cubicBezTo>
                  <a:cubicBezTo>
                    <a:pt x="117202" y="305706"/>
                    <a:pt x="117130" y="309668"/>
                    <a:pt x="111988" y="309493"/>
                  </a:cubicBezTo>
                  <a:cubicBezTo>
                    <a:pt x="108693" y="309379"/>
                    <a:pt x="111615" y="317482"/>
                    <a:pt x="104068" y="320612"/>
                  </a:cubicBezTo>
                  <a:cubicBezTo>
                    <a:pt x="94296" y="324670"/>
                    <a:pt x="93015" y="338263"/>
                    <a:pt x="81704" y="340599"/>
                  </a:cubicBezTo>
                  <a:cubicBezTo>
                    <a:pt x="79196" y="341117"/>
                    <a:pt x="23630" y="412431"/>
                    <a:pt x="23245" y="412732"/>
                  </a:cubicBezTo>
                  <a:cubicBezTo>
                    <a:pt x="-15849" y="442959"/>
                    <a:pt x="78571" y="514899"/>
                    <a:pt x="126890" y="563457"/>
                  </a:cubicBezTo>
                  <a:cubicBezTo>
                    <a:pt x="114526" y="572764"/>
                    <a:pt x="116883" y="577369"/>
                    <a:pt x="111272" y="580975"/>
                  </a:cubicBezTo>
                  <a:cubicBezTo>
                    <a:pt x="95619" y="591017"/>
                    <a:pt x="93081" y="603196"/>
                    <a:pt x="79833" y="617596"/>
                  </a:cubicBezTo>
                  <a:cubicBezTo>
                    <a:pt x="73495" y="624489"/>
                    <a:pt x="65810" y="630328"/>
                    <a:pt x="60446" y="637865"/>
                  </a:cubicBezTo>
                  <a:cubicBezTo>
                    <a:pt x="-33" y="722737"/>
                    <a:pt x="-983" y="695839"/>
                    <a:pt x="23414" y="747720"/>
                  </a:cubicBezTo>
                  <a:cubicBezTo>
                    <a:pt x="32212" y="752012"/>
                    <a:pt x="36030" y="760784"/>
                    <a:pt x="41443" y="768062"/>
                  </a:cubicBezTo>
                  <a:cubicBezTo>
                    <a:pt x="48058" y="776960"/>
                    <a:pt x="75642" y="798090"/>
                    <a:pt x="80669" y="815843"/>
                  </a:cubicBezTo>
                  <a:cubicBezTo>
                    <a:pt x="82112" y="820942"/>
                    <a:pt x="106888" y="832290"/>
                    <a:pt x="111471" y="847816"/>
                  </a:cubicBezTo>
                  <a:cubicBezTo>
                    <a:pt x="112433" y="851097"/>
                    <a:pt x="112722" y="842735"/>
                    <a:pt x="126793" y="860801"/>
                  </a:cubicBezTo>
                  <a:cubicBezTo>
                    <a:pt x="119547" y="869362"/>
                    <a:pt x="110016" y="875689"/>
                    <a:pt x="103160" y="884671"/>
                  </a:cubicBezTo>
                  <a:cubicBezTo>
                    <a:pt x="102294" y="885803"/>
                    <a:pt x="96419" y="885448"/>
                    <a:pt x="95024" y="887886"/>
                  </a:cubicBezTo>
                  <a:cubicBezTo>
                    <a:pt x="94963" y="887988"/>
                    <a:pt x="44780" y="936841"/>
                    <a:pt x="33432" y="948701"/>
                  </a:cubicBezTo>
                  <a:cubicBezTo>
                    <a:pt x="61317" y="949194"/>
                    <a:pt x="88848" y="949682"/>
                    <a:pt x="115999" y="950158"/>
                  </a:cubicBezTo>
                  <a:cubicBezTo>
                    <a:pt x="123131" y="948707"/>
                    <a:pt x="114959" y="944740"/>
                    <a:pt x="132909" y="93489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1" name="Google Shape;691;p13"/>
            <p:cNvSpPr/>
            <p:nvPr/>
          </p:nvSpPr>
          <p:spPr>
            <a:xfrm>
              <a:off x="16698464" y="754684"/>
              <a:ext cx="190991" cy="928936"/>
            </a:xfrm>
            <a:custGeom>
              <a:avLst/>
              <a:gdLst/>
              <a:ahLst/>
              <a:cxnLst/>
              <a:rect l="l" t="t" r="r" b="b"/>
              <a:pathLst>
                <a:path w="190991" h="928936" extrusionOk="0">
                  <a:moveTo>
                    <a:pt x="185987" y="850019"/>
                  </a:moveTo>
                  <a:cubicBezTo>
                    <a:pt x="199824" y="831490"/>
                    <a:pt x="172877" y="830219"/>
                    <a:pt x="170761" y="824476"/>
                  </a:cubicBezTo>
                  <a:cubicBezTo>
                    <a:pt x="165487" y="810094"/>
                    <a:pt x="147993" y="807650"/>
                    <a:pt x="143621" y="797946"/>
                  </a:cubicBezTo>
                  <a:cubicBezTo>
                    <a:pt x="133428" y="775328"/>
                    <a:pt x="113193" y="768525"/>
                    <a:pt x="82560" y="728347"/>
                  </a:cubicBezTo>
                  <a:cubicBezTo>
                    <a:pt x="89030" y="717577"/>
                    <a:pt x="93793" y="723501"/>
                    <a:pt x="112248" y="697970"/>
                  </a:cubicBezTo>
                  <a:cubicBezTo>
                    <a:pt x="139165" y="660736"/>
                    <a:pt x="179829" y="627113"/>
                    <a:pt x="176095" y="609836"/>
                  </a:cubicBezTo>
                  <a:cubicBezTo>
                    <a:pt x="172036" y="591023"/>
                    <a:pt x="83233" y="511070"/>
                    <a:pt x="74778" y="492040"/>
                  </a:cubicBezTo>
                  <a:cubicBezTo>
                    <a:pt x="73864" y="489988"/>
                    <a:pt x="71837" y="491113"/>
                    <a:pt x="65301" y="485852"/>
                  </a:cubicBezTo>
                  <a:cubicBezTo>
                    <a:pt x="74712" y="473426"/>
                    <a:pt x="123951" y="418481"/>
                    <a:pt x="132244" y="413563"/>
                  </a:cubicBezTo>
                  <a:cubicBezTo>
                    <a:pt x="147019" y="404797"/>
                    <a:pt x="140434" y="404611"/>
                    <a:pt x="149479" y="401269"/>
                  </a:cubicBezTo>
                  <a:cubicBezTo>
                    <a:pt x="156454" y="398693"/>
                    <a:pt x="155360" y="388200"/>
                    <a:pt x="163653" y="386773"/>
                  </a:cubicBezTo>
                  <a:cubicBezTo>
                    <a:pt x="164037" y="386707"/>
                    <a:pt x="162522" y="390391"/>
                    <a:pt x="169744" y="354042"/>
                  </a:cubicBezTo>
                  <a:cubicBezTo>
                    <a:pt x="166900" y="351200"/>
                    <a:pt x="165355" y="346312"/>
                    <a:pt x="164513" y="344271"/>
                  </a:cubicBezTo>
                  <a:cubicBezTo>
                    <a:pt x="122814" y="332610"/>
                    <a:pt x="88723" y="252248"/>
                    <a:pt x="76468" y="245734"/>
                  </a:cubicBezTo>
                  <a:cubicBezTo>
                    <a:pt x="68439" y="241478"/>
                    <a:pt x="63971" y="234447"/>
                    <a:pt x="60532" y="226903"/>
                  </a:cubicBezTo>
                  <a:cubicBezTo>
                    <a:pt x="62534" y="225176"/>
                    <a:pt x="64320" y="222996"/>
                    <a:pt x="66082" y="220570"/>
                  </a:cubicBezTo>
                  <a:cubicBezTo>
                    <a:pt x="85735" y="193468"/>
                    <a:pt x="112718" y="184992"/>
                    <a:pt x="133573" y="163837"/>
                  </a:cubicBezTo>
                  <a:cubicBezTo>
                    <a:pt x="162636" y="134350"/>
                    <a:pt x="170370" y="125314"/>
                    <a:pt x="189078" y="114015"/>
                  </a:cubicBezTo>
                  <a:cubicBezTo>
                    <a:pt x="184887" y="108199"/>
                    <a:pt x="192819" y="108031"/>
                    <a:pt x="190588" y="97700"/>
                  </a:cubicBezTo>
                  <a:cubicBezTo>
                    <a:pt x="190389" y="96767"/>
                    <a:pt x="190714" y="97002"/>
                    <a:pt x="190924" y="94985"/>
                  </a:cubicBezTo>
                  <a:cubicBezTo>
                    <a:pt x="183642" y="82439"/>
                    <a:pt x="194292" y="93366"/>
                    <a:pt x="104136" y="0"/>
                  </a:cubicBezTo>
                  <a:cubicBezTo>
                    <a:pt x="79727" y="704"/>
                    <a:pt x="55204" y="1409"/>
                    <a:pt x="30584" y="2113"/>
                  </a:cubicBezTo>
                  <a:cubicBezTo>
                    <a:pt x="45835" y="30131"/>
                    <a:pt x="55817" y="16164"/>
                    <a:pt x="74567" y="46415"/>
                  </a:cubicBezTo>
                  <a:cubicBezTo>
                    <a:pt x="79968" y="55138"/>
                    <a:pt x="122424" y="92697"/>
                    <a:pt x="125166" y="95111"/>
                  </a:cubicBezTo>
                  <a:cubicBezTo>
                    <a:pt x="94743" y="129486"/>
                    <a:pt x="91502" y="119559"/>
                    <a:pt x="61782" y="159737"/>
                  </a:cubicBezTo>
                  <a:cubicBezTo>
                    <a:pt x="53580" y="170820"/>
                    <a:pt x="40717" y="167624"/>
                    <a:pt x="17968" y="197411"/>
                  </a:cubicBezTo>
                  <a:cubicBezTo>
                    <a:pt x="9518" y="204190"/>
                    <a:pt x="5694" y="201487"/>
                    <a:pt x="1869" y="216465"/>
                  </a:cubicBezTo>
                  <a:cubicBezTo>
                    <a:pt x="1292" y="218746"/>
                    <a:pt x="2230" y="221533"/>
                    <a:pt x="1358" y="223610"/>
                  </a:cubicBezTo>
                  <a:cubicBezTo>
                    <a:pt x="-2034" y="231629"/>
                    <a:pt x="1430" y="238582"/>
                    <a:pt x="6223" y="243645"/>
                  </a:cubicBezTo>
                  <a:cubicBezTo>
                    <a:pt x="17456" y="255511"/>
                    <a:pt x="19778" y="266823"/>
                    <a:pt x="33885" y="276262"/>
                  </a:cubicBezTo>
                  <a:cubicBezTo>
                    <a:pt x="39520" y="280031"/>
                    <a:pt x="53490" y="310529"/>
                    <a:pt x="58271" y="315989"/>
                  </a:cubicBezTo>
                  <a:cubicBezTo>
                    <a:pt x="63310" y="321744"/>
                    <a:pt x="70454" y="325789"/>
                    <a:pt x="74952" y="331864"/>
                  </a:cubicBezTo>
                  <a:cubicBezTo>
                    <a:pt x="100666" y="366612"/>
                    <a:pt x="76017" y="334711"/>
                    <a:pt x="106415" y="362933"/>
                  </a:cubicBezTo>
                  <a:cubicBezTo>
                    <a:pt x="93210" y="377255"/>
                    <a:pt x="79583" y="398326"/>
                    <a:pt x="62185" y="411702"/>
                  </a:cubicBezTo>
                  <a:cubicBezTo>
                    <a:pt x="58024" y="414911"/>
                    <a:pt x="52750" y="418421"/>
                    <a:pt x="51163" y="422912"/>
                  </a:cubicBezTo>
                  <a:cubicBezTo>
                    <a:pt x="46033" y="437420"/>
                    <a:pt x="32370" y="446270"/>
                    <a:pt x="27469" y="460676"/>
                  </a:cubicBezTo>
                  <a:cubicBezTo>
                    <a:pt x="19104" y="467183"/>
                    <a:pt x="22376" y="474257"/>
                    <a:pt x="16542" y="478995"/>
                  </a:cubicBezTo>
                  <a:cubicBezTo>
                    <a:pt x="1959" y="490848"/>
                    <a:pt x="15376" y="513647"/>
                    <a:pt x="26050" y="529178"/>
                  </a:cubicBezTo>
                  <a:cubicBezTo>
                    <a:pt x="27337" y="531057"/>
                    <a:pt x="46231" y="536186"/>
                    <a:pt x="60093" y="558544"/>
                  </a:cubicBezTo>
                  <a:cubicBezTo>
                    <a:pt x="65499" y="567274"/>
                    <a:pt x="106493" y="603743"/>
                    <a:pt x="114642" y="610600"/>
                  </a:cubicBezTo>
                  <a:cubicBezTo>
                    <a:pt x="90816" y="632544"/>
                    <a:pt x="117150" y="600234"/>
                    <a:pt x="82571" y="648406"/>
                  </a:cubicBezTo>
                  <a:cubicBezTo>
                    <a:pt x="50531" y="692985"/>
                    <a:pt x="35780" y="701588"/>
                    <a:pt x="22117" y="735270"/>
                  </a:cubicBezTo>
                  <a:cubicBezTo>
                    <a:pt x="14895" y="753078"/>
                    <a:pt x="28167" y="757418"/>
                    <a:pt x="70190" y="795531"/>
                  </a:cubicBezTo>
                  <a:cubicBezTo>
                    <a:pt x="108141" y="829948"/>
                    <a:pt x="113175" y="839292"/>
                    <a:pt x="123758" y="848581"/>
                  </a:cubicBezTo>
                  <a:cubicBezTo>
                    <a:pt x="84911" y="880487"/>
                    <a:pt x="101580" y="866328"/>
                    <a:pt x="59942" y="911081"/>
                  </a:cubicBezTo>
                  <a:cubicBezTo>
                    <a:pt x="51421" y="920244"/>
                    <a:pt x="46135" y="925180"/>
                    <a:pt x="46616" y="927871"/>
                  </a:cubicBezTo>
                  <a:cubicBezTo>
                    <a:pt x="68145" y="928220"/>
                    <a:pt x="89613" y="928576"/>
                    <a:pt x="111004" y="928937"/>
                  </a:cubicBezTo>
                  <a:cubicBezTo>
                    <a:pt x="166876" y="877242"/>
                    <a:pt x="180900" y="878494"/>
                    <a:pt x="185987" y="85001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2" name="Google Shape;692;p13"/>
            <p:cNvSpPr/>
            <p:nvPr/>
          </p:nvSpPr>
          <p:spPr>
            <a:xfrm>
              <a:off x="16257581" y="768072"/>
              <a:ext cx="196817" cy="909522"/>
            </a:xfrm>
            <a:custGeom>
              <a:avLst/>
              <a:gdLst/>
              <a:ahLst/>
              <a:cxnLst/>
              <a:rect l="l" t="t" r="r" b="b"/>
              <a:pathLst>
                <a:path w="196817" h="909522" extrusionOk="0">
                  <a:moveTo>
                    <a:pt x="177193" y="815187"/>
                  </a:moveTo>
                  <a:cubicBezTo>
                    <a:pt x="168774" y="792931"/>
                    <a:pt x="150143" y="793509"/>
                    <a:pt x="145044" y="779109"/>
                  </a:cubicBezTo>
                  <a:cubicBezTo>
                    <a:pt x="144214" y="776761"/>
                    <a:pt x="141249" y="774564"/>
                    <a:pt x="138760" y="773546"/>
                  </a:cubicBezTo>
                  <a:cubicBezTo>
                    <a:pt x="132271" y="770903"/>
                    <a:pt x="109197" y="738268"/>
                    <a:pt x="89039" y="726024"/>
                  </a:cubicBezTo>
                  <a:cubicBezTo>
                    <a:pt x="83573" y="722700"/>
                    <a:pt x="95221" y="729834"/>
                    <a:pt x="63758" y="700835"/>
                  </a:cubicBezTo>
                  <a:cubicBezTo>
                    <a:pt x="145567" y="605092"/>
                    <a:pt x="175106" y="584070"/>
                    <a:pt x="180470" y="567165"/>
                  </a:cubicBezTo>
                  <a:cubicBezTo>
                    <a:pt x="223076" y="553933"/>
                    <a:pt x="157300" y="509396"/>
                    <a:pt x="133263" y="476063"/>
                  </a:cubicBezTo>
                  <a:cubicBezTo>
                    <a:pt x="121122" y="459225"/>
                    <a:pt x="101187" y="449581"/>
                    <a:pt x="92461" y="429967"/>
                  </a:cubicBezTo>
                  <a:cubicBezTo>
                    <a:pt x="91529" y="427866"/>
                    <a:pt x="89394" y="429064"/>
                    <a:pt x="82653" y="423520"/>
                  </a:cubicBezTo>
                  <a:cubicBezTo>
                    <a:pt x="119167" y="373174"/>
                    <a:pt x="136433" y="372849"/>
                    <a:pt x="133588" y="358750"/>
                  </a:cubicBezTo>
                  <a:cubicBezTo>
                    <a:pt x="166615" y="331033"/>
                    <a:pt x="150949" y="332785"/>
                    <a:pt x="160343" y="328932"/>
                  </a:cubicBezTo>
                  <a:cubicBezTo>
                    <a:pt x="161160" y="328601"/>
                    <a:pt x="160361" y="323755"/>
                    <a:pt x="159910" y="321070"/>
                  </a:cubicBezTo>
                  <a:cubicBezTo>
                    <a:pt x="152441" y="276942"/>
                    <a:pt x="126233" y="268490"/>
                    <a:pt x="118211" y="243958"/>
                  </a:cubicBezTo>
                  <a:cubicBezTo>
                    <a:pt x="117742" y="242520"/>
                    <a:pt x="116155" y="241472"/>
                    <a:pt x="115211" y="240154"/>
                  </a:cubicBezTo>
                  <a:cubicBezTo>
                    <a:pt x="107940" y="230118"/>
                    <a:pt x="112444" y="212449"/>
                    <a:pt x="108523" y="209030"/>
                  </a:cubicBezTo>
                  <a:cubicBezTo>
                    <a:pt x="108758" y="208705"/>
                    <a:pt x="109125" y="208404"/>
                    <a:pt x="109257" y="208061"/>
                  </a:cubicBezTo>
                  <a:cubicBezTo>
                    <a:pt x="115986" y="189892"/>
                    <a:pt x="132018" y="178532"/>
                    <a:pt x="142151" y="162874"/>
                  </a:cubicBezTo>
                  <a:cubicBezTo>
                    <a:pt x="153174" y="145837"/>
                    <a:pt x="250222" y="121443"/>
                    <a:pt x="156115" y="50123"/>
                  </a:cubicBezTo>
                  <a:cubicBezTo>
                    <a:pt x="120112" y="22834"/>
                    <a:pt x="127803" y="24731"/>
                    <a:pt x="102859" y="0"/>
                  </a:cubicBezTo>
                  <a:cubicBezTo>
                    <a:pt x="11332" y="3070"/>
                    <a:pt x="17676" y="397"/>
                    <a:pt x="24387" y="8187"/>
                  </a:cubicBezTo>
                  <a:cubicBezTo>
                    <a:pt x="32259" y="17320"/>
                    <a:pt x="34899" y="22286"/>
                    <a:pt x="38092" y="23316"/>
                  </a:cubicBezTo>
                  <a:cubicBezTo>
                    <a:pt x="44226" y="25308"/>
                    <a:pt x="73488" y="54331"/>
                    <a:pt x="77307" y="60183"/>
                  </a:cubicBezTo>
                  <a:cubicBezTo>
                    <a:pt x="88342" y="77123"/>
                    <a:pt x="108980" y="81687"/>
                    <a:pt x="125235" y="101083"/>
                  </a:cubicBezTo>
                  <a:cubicBezTo>
                    <a:pt x="128489" y="104966"/>
                    <a:pt x="129583" y="104142"/>
                    <a:pt x="134268" y="106905"/>
                  </a:cubicBezTo>
                  <a:cubicBezTo>
                    <a:pt x="134039" y="107290"/>
                    <a:pt x="69122" y="174131"/>
                    <a:pt x="56849" y="174414"/>
                  </a:cubicBezTo>
                  <a:cubicBezTo>
                    <a:pt x="44076" y="213876"/>
                    <a:pt x="41779" y="196815"/>
                    <a:pt x="110550" y="311438"/>
                  </a:cubicBezTo>
                  <a:cubicBezTo>
                    <a:pt x="111885" y="313671"/>
                    <a:pt x="112065" y="311191"/>
                    <a:pt x="106792" y="315056"/>
                  </a:cubicBezTo>
                  <a:cubicBezTo>
                    <a:pt x="75010" y="338347"/>
                    <a:pt x="91036" y="336397"/>
                    <a:pt x="81270" y="344307"/>
                  </a:cubicBezTo>
                  <a:cubicBezTo>
                    <a:pt x="63500" y="358701"/>
                    <a:pt x="36487" y="397712"/>
                    <a:pt x="35747" y="400174"/>
                  </a:cubicBezTo>
                  <a:cubicBezTo>
                    <a:pt x="26660" y="402648"/>
                    <a:pt x="29240" y="412262"/>
                    <a:pt x="25169" y="417927"/>
                  </a:cubicBezTo>
                  <a:cubicBezTo>
                    <a:pt x="18632" y="427017"/>
                    <a:pt x="22998" y="457371"/>
                    <a:pt x="46782" y="468869"/>
                  </a:cubicBezTo>
                  <a:cubicBezTo>
                    <a:pt x="74853" y="482444"/>
                    <a:pt x="54690" y="479808"/>
                    <a:pt x="125824" y="542874"/>
                  </a:cubicBezTo>
                  <a:cubicBezTo>
                    <a:pt x="110959" y="557166"/>
                    <a:pt x="92299" y="581102"/>
                    <a:pt x="90404" y="584232"/>
                  </a:cubicBezTo>
                  <a:cubicBezTo>
                    <a:pt x="89677" y="585436"/>
                    <a:pt x="83777" y="585761"/>
                    <a:pt x="82659" y="588296"/>
                  </a:cubicBezTo>
                  <a:cubicBezTo>
                    <a:pt x="82491" y="588687"/>
                    <a:pt x="13749" y="673324"/>
                    <a:pt x="11218" y="675286"/>
                  </a:cubicBezTo>
                  <a:cubicBezTo>
                    <a:pt x="-2078" y="685568"/>
                    <a:pt x="3478" y="699433"/>
                    <a:pt x="1157" y="704153"/>
                  </a:cubicBezTo>
                  <a:cubicBezTo>
                    <a:pt x="-2596" y="711768"/>
                    <a:pt x="3177" y="713905"/>
                    <a:pt x="12757" y="720888"/>
                  </a:cubicBezTo>
                  <a:cubicBezTo>
                    <a:pt x="41340" y="765515"/>
                    <a:pt x="139066" y="837094"/>
                    <a:pt x="121910" y="844637"/>
                  </a:cubicBezTo>
                  <a:cubicBezTo>
                    <a:pt x="121525" y="844806"/>
                    <a:pt x="71642" y="901744"/>
                    <a:pt x="71359" y="902135"/>
                  </a:cubicBezTo>
                  <a:cubicBezTo>
                    <a:pt x="69026" y="905320"/>
                    <a:pt x="66272" y="907361"/>
                    <a:pt x="65376" y="908715"/>
                  </a:cubicBezTo>
                  <a:cubicBezTo>
                    <a:pt x="89935" y="908968"/>
                    <a:pt x="114537" y="909239"/>
                    <a:pt x="139163" y="909522"/>
                  </a:cubicBezTo>
                  <a:cubicBezTo>
                    <a:pt x="153758" y="891444"/>
                    <a:pt x="185738" y="856461"/>
                    <a:pt x="186105" y="856202"/>
                  </a:cubicBezTo>
                  <a:cubicBezTo>
                    <a:pt x="204272" y="843542"/>
                    <a:pt x="196574" y="819726"/>
                    <a:pt x="177193" y="81518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693" name="Picture 23">
            <a:extLst>
              <a:ext uri="{FF2B5EF4-FFF2-40B4-BE49-F238E27FC236}">
                <a16:creationId xmlns:a16="http://schemas.microsoft.com/office/drawing/2014/main" id="{D25A952B-2DC4-291B-DA42-69EFFB6662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55" y="4657032"/>
            <a:ext cx="1444797" cy="1444797"/>
          </a:xfrm>
          <a:prstGeom prst="rect">
            <a:avLst/>
          </a:prstGeom>
        </p:spPr>
      </p:pic>
      <p:sp>
        <p:nvSpPr>
          <p:cNvPr id="694" name="Bong bóng Ý nghĩ: Hình đám mây 693">
            <a:extLst>
              <a:ext uri="{FF2B5EF4-FFF2-40B4-BE49-F238E27FC236}">
                <a16:creationId xmlns:a16="http://schemas.microsoft.com/office/drawing/2014/main" id="{4BC6461B-2FEE-65AA-3438-3C61EAC8AC19}"/>
              </a:ext>
            </a:extLst>
          </p:cNvPr>
          <p:cNvSpPr/>
          <p:nvPr/>
        </p:nvSpPr>
        <p:spPr>
          <a:xfrm>
            <a:off x="172788" y="-30387"/>
            <a:ext cx="7234011" cy="435040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Sao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Hỏa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Trái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Đất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7B42465A-6BED-40D4-6D76-A585789ED928}"/>
                  </a:ext>
                </a:extLst>
              </p:cNvPr>
              <p:cNvSpPr txBox="1"/>
              <p:nvPr/>
            </p:nvSpPr>
            <p:spPr>
              <a:xfrm>
                <a:off x="5448526" y="3987807"/>
                <a:ext cx="6769674" cy="10402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,417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,9724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sup>
                          </m:s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417.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9724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1074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7B42465A-6BED-40D4-6D76-A585789ED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526" y="3987807"/>
                <a:ext cx="6769674" cy="10402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ũi tên: Phải 3">
            <a:extLst>
              <a:ext uri="{FF2B5EF4-FFF2-40B4-BE49-F238E27FC236}">
                <a16:creationId xmlns:a16="http://schemas.microsoft.com/office/drawing/2014/main" id="{D99834B3-EB11-D572-7C73-F2EB9710CDE7}"/>
              </a:ext>
            </a:extLst>
          </p:cNvPr>
          <p:cNvSpPr/>
          <p:nvPr/>
        </p:nvSpPr>
        <p:spPr>
          <a:xfrm>
            <a:off x="4265224" y="4341924"/>
            <a:ext cx="1231580" cy="456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" grpId="0" animBg="1"/>
      <p:bldP spid="2" grpId="0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144"/>
            <a:ext cx="9144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74248C4-1AFC-4684-9C97-7B3D0F032AE8}"/>
              </a:ext>
            </a:extLst>
          </p:cNvPr>
          <p:cNvSpPr/>
          <p:nvPr/>
        </p:nvSpPr>
        <p:spPr>
          <a:xfrm>
            <a:off x="1599161" y="9144"/>
            <a:ext cx="8993677" cy="245255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TRÂN TRỌNG CẢM ƠN QUÝ THẦY CÔ VÀ CÁC EM HỌC SINH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49369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EC6C35BE-6795-5F7B-E12B-0AC51E758BCF}"/>
              </a:ext>
            </a:extLst>
          </p:cNvPr>
          <p:cNvSpPr txBox="1"/>
          <p:nvPr/>
        </p:nvSpPr>
        <p:spPr>
          <a:xfrm>
            <a:off x="3092334" y="-15634"/>
            <a:ext cx="5774575" cy="865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3733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</a:rPr>
              <a:t>HOẠT ĐỘNG  NHÓM</a:t>
            </a:r>
            <a:endParaRPr lang="en-US" sz="3733" dirty="0">
              <a:solidFill>
                <a:srgbClr val="FF0000"/>
              </a:solidFill>
              <a:highlight>
                <a:srgbClr val="FFFF00"/>
              </a:highlight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35A1BCF-40E3-0742-9CB9-2A00B5C153F4}"/>
              </a:ext>
            </a:extLst>
          </p:cNvPr>
          <p:cNvSpPr txBox="1"/>
          <p:nvPr/>
        </p:nvSpPr>
        <p:spPr>
          <a:xfrm>
            <a:off x="1127760" y="1076961"/>
            <a:ext cx="8663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</a:rPr>
              <a:t>Tìm</a:t>
            </a:r>
            <a:r>
              <a:rPr lang="en-US" sz="4000" dirty="0">
                <a:solidFill>
                  <a:srgbClr val="FF0000"/>
                </a:solidFill>
              </a:rPr>
              <a:t> số </a:t>
            </a:r>
            <a:r>
              <a:rPr lang="en-US" sz="4000" dirty="0" err="1">
                <a:solidFill>
                  <a:srgbClr val="FF0000"/>
                </a:solidFill>
              </a:rPr>
              <a:t>thíc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ợp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o</a:t>
            </a:r>
            <a:r>
              <a:rPr lang="en-US" sz="4000" dirty="0">
                <a:solidFill>
                  <a:srgbClr val="FF0000"/>
                </a:solidFill>
              </a:rPr>
              <a:t> ô </a:t>
            </a:r>
            <a:r>
              <a:rPr lang="en-US" sz="4000" dirty="0" err="1">
                <a:solidFill>
                  <a:srgbClr val="FF0000"/>
                </a:solidFill>
              </a:rPr>
              <a:t>trố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ảng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1E4641B-64A1-2BE6-A224-7DC9581BF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6321"/>
            <a:ext cx="12192000" cy="4419600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15CE495C-2223-C71C-3D98-1F3BF0E39FB7}"/>
              </a:ext>
            </a:extLst>
          </p:cNvPr>
          <p:cNvSpPr/>
          <p:nvPr/>
        </p:nvSpPr>
        <p:spPr>
          <a:xfrm>
            <a:off x="3637280" y="5140960"/>
            <a:ext cx="680688" cy="64008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55" name="Hình chữ nhật: Góc Tròn 54">
            <a:extLst>
              <a:ext uri="{FF2B5EF4-FFF2-40B4-BE49-F238E27FC236}">
                <a16:creationId xmlns:a16="http://schemas.microsoft.com/office/drawing/2014/main" id="{32110C38-FF4F-F416-E002-D4C2C5187A2A}"/>
              </a:ext>
            </a:extLst>
          </p:cNvPr>
          <p:cNvSpPr/>
          <p:nvPr/>
        </p:nvSpPr>
        <p:spPr>
          <a:xfrm>
            <a:off x="3528958" y="5883270"/>
            <a:ext cx="897333" cy="840804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56" name="Hình chữ nhật: Góc Tròn 55">
            <a:extLst>
              <a:ext uri="{FF2B5EF4-FFF2-40B4-BE49-F238E27FC236}">
                <a16:creationId xmlns:a16="http://schemas.microsoft.com/office/drawing/2014/main" id="{6881C645-BD9A-BBF3-E526-93B9B7AAC4B2}"/>
              </a:ext>
            </a:extLst>
          </p:cNvPr>
          <p:cNvSpPr/>
          <p:nvPr/>
        </p:nvSpPr>
        <p:spPr>
          <a:xfrm>
            <a:off x="5510081" y="5148099"/>
            <a:ext cx="680688" cy="64008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57" name="Hình chữ nhật: Góc Tròn 56">
            <a:extLst>
              <a:ext uri="{FF2B5EF4-FFF2-40B4-BE49-F238E27FC236}">
                <a16:creationId xmlns:a16="http://schemas.microsoft.com/office/drawing/2014/main" id="{A709E871-B2E9-5398-4F19-9FE6A5C31F48}"/>
              </a:ext>
            </a:extLst>
          </p:cNvPr>
          <p:cNvSpPr/>
          <p:nvPr/>
        </p:nvSpPr>
        <p:spPr>
          <a:xfrm>
            <a:off x="5374641" y="5933450"/>
            <a:ext cx="1049012" cy="69026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58" name="Hình chữ nhật: Góc Tròn 57">
            <a:extLst>
              <a:ext uri="{FF2B5EF4-FFF2-40B4-BE49-F238E27FC236}">
                <a16:creationId xmlns:a16="http://schemas.microsoft.com/office/drawing/2014/main" id="{3D8A816C-12E0-4095-242D-759AA1957BB2}"/>
              </a:ext>
            </a:extLst>
          </p:cNvPr>
          <p:cNvSpPr/>
          <p:nvPr/>
        </p:nvSpPr>
        <p:spPr>
          <a:xfrm>
            <a:off x="7283999" y="5933450"/>
            <a:ext cx="897333" cy="690261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59" name="Hình chữ nhật: Góc Tròn 58">
            <a:extLst>
              <a:ext uri="{FF2B5EF4-FFF2-40B4-BE49-F238E27FC236}">
                <a16:creationId xmlns:a16="http://schemas.microsoft.com/office/drawing/2014/main" id="{10369680-9292-D6DB-048E-7653E9BB6392}"/>
              </a:ext>
            </a:extLst>
          </p:cNvPr>
          <p:cNvSpPr/>
          <p:nvPr/>
        </p:nvSpPr>
        <p:spPr>
          <a:xfrm>
            <a:off x="9100076" y="5883270"/>
            <a:ext cx="838937" cy="840804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0" name="Hình chữ nhật: Góc Tròn 59">
            <a:extLst>
              <a:ext uri="{FF2B5EF4-FFF2-40B4-BE49-F238E27FC236}">
                <a16:creationId xmlns:a16="http://schemas.microsoft.com/office/drawing/2014/main" id="{8ECC9020-383F-199B-6A5A-9888226F4B38}"/>
              </a:ext>
            </a:extLst>
          </p:cNvPr>
          <p:cNvSpPr/>
          <p:nvPr/>
        </p:nvSpPr>
        <p:spPr>
          <a:xfrm>
            <a:off x="10922000" y="5140960"/>
            <a:ext cx="680688" cy="64008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1" name="Hình chữ nhật: Góc Tròn 60">
            <a:extLst>
              <a:ext uri="{FF2B5EF4-FFF2-40B4-BE49-F238E27FC236}">
                <a16:creationId xmlns:a16="http://schemas.microsoft.com/office/drawing/2014/main" id="{36F39BDF-A1F4-A2BA-4CE2-0BEB28E401A8}"/>
              </a:ext>
            </a:extLst>
          </p:cNvPr>
          <p:cNvSpPr/>
          <p:nvPr/>
        </p:nvSpPr>
        <p:spPr>
          <a:xfrm>
            <a:off x="3411196" y="3928689"/>
            <a:ext cx="1132856" cy="996667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2" name="Hình chữ nhật: Góc Tròn 61">
            <a:extLst>
              <a:ext uri="{FF2B5EF4-FFF2-40B4-BE49-F238E27FC236}">
                <a16:creationId xmlns:a16="http://schemas.microsoft.com/office/drawing/2014/main" id="{FDA6C105-F936-CA51-9881-FC69DCAAC02C}"/>
              </a:ext>
            </a:extLst>
          </p:cNvPr>
          <p:cNvSpPr/>
          <p:nvPr/>
        </p:nvSpPr>
        <p:spPr>
          <a:xfrm>
            <a:off x="5290796" y="3879131"/>
            <a:ext cx="1132856" cy="996667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3" name="Hình chữ nhật: Góc Tròn 62">
            <a:extLst>
              <a:ext uri="{FF2B5EF4-FFF2-40B4-BE49-F238E27FC236}">
                <a16:creationId xmlns:a16="http://schemas.microsoft.com/office/drawing/2014/main" id="{AC4929E0-4960-6698-CDE5-8CC34CC38DEF}"/>
              </a:ext>
            </a:extLst>
          </p:cNvPr>
          <p:cNvSpPr/>
          <p:nvPr/>
        </p:nvSpPr>
        <p:spPr>
          <a:xfrm>
            <a:off x="7048476" y="2670091"/>
            <a:ext cx="1132856" cy="996667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4" name="Hình chữ nhật: Góc Tròn 63">
            <a:extLst>
              <a:ext uri="{FF2B5EF4-FFF2-40B4-BE49-F238E27FC236}">
                <a16:creationId xmlns:a16="http://schemas.microsoft.com/office/drawing/2014/main" id="{9193AE9C-E5A5-AD83-F01A-D3500C42DCEB}"/>
              </a:ext>
            </a:extLst>
          </p:cNvPr>
          <p:cNvSpPr/>
          <p:nvPr/>
        </p:nvSpPr>
        <p:spPr>
          <a:xfrm>
            <a:off x="8747760" y="2649976"/>
            <a:ext cx="1132856" cy="996667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  <p:sp>
        <p:nvSpPr>
          <p:cNvPr id="65" name="Hình chữ nhật: Góc Tròn 64">
            <a:extLst>
              <a:ext uri="{FF2B5EF4-FFF2-40B4-BE49-F238E27FC236}">
                <a16:creationId xmlns:a16="http://schemas.microsoft.com/office/drawing/2014/main" id="{69BD534A-D44E-060D-F7F5-059C1F699107}"/>
              </a:ext>
            </a:extLst>
          </p:cNvPr>
          <p:cNvSpPr/>
          <p:nvPr/>
        </p:nvSpPr>
        <p:spPr>
          <a:xfrm>
            <a:off x="10695916" y="2670091"/>
            <a:ext cx="1132856" cy="996667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67" dirty="0"/>
          </a:p>
        </p:txBody>
      </p:sp>
    </p:spTree>
    <p:extLst>
      <p:ext uri="{BB962C8B-B14F-4D97-AF65-F5344CB8AC3E}">
        <p14:creationId xmlns:p14="http://schemas.microsoft.com/office/powerpoint/2010/main" val="207160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A128D23-0676-EF21-117B-F51756DD6D12}"/>
              </a:ext>
            </a:extLst>
          </p:cNvPr>
          <p:cNvSpPr txBox="1"/>
          <p:nvPr/>
        </p:nvSpPr>
        <p:spPr>
          <a:xfrm>
            <a:off x="997527" y="1102822"/>
            <a:ext cx="1031332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FF0000"/>
                </a:solidFill>
                <a:highlight>
                  <a:srgbClr val="FFFF00"/>
                </a:highlight>
              </a:rPr>
              <a:t>PHẦN THƯỞNG CỦA CON LÀ:</a:t>
            </a:r>
          </a:p>
          <a:p>
            <a:pPr algn="ctr"/>
            <a:endParaRPr lang="en-US" sz="6000" b="1" i="1" dirty="0"/>
          </a:p>
          <a:p>
            <a:pPr algn="ctr"/>
            <a:r>
              <a:rPr lang="en-US" sz="6000" b="1" i="1" dirty="0"/>
              <a:t> (-1) </a:t>
            </a:r>
            <a:r>
              <a:rPr lang="en-US" sz="6000" b="1" i="1" dirty="0" err="1"/>
              <a:t>mũ</a:t>
            </a:r>
            <a:r>
              <a:rPr lang="en-US" sz="6000" b="1" i="1" dirty="0"/>
              <a:t> 2022 (</a:t>
            </a:r>
            <a:r>
              <a:rPr lang="en-US" sz="6000" b="1" i="1" dirty="0" err="1"/>
              <a:t>mũ</a:t>
            </a:r>
            <a:r>
              <a:rPr lang="en-US" sz="6000" b="1" i="1" dirty="0"/>
              <a:t> ca </a:t>
            </a:r>
            <a:r>
              <a:rPr lang="en-US" sz="6000" b="1" i="1" dirty="0" err="1"/>
              <a:t>nô</a:t>
            </a:r>
            <a:r>
              <a:rPr lang="en-US" sz="6000" b="1" i="1"/>
              <a:t>)</a:t>
            </a:r>
            <a:r>
              <a:rPr lang="en-US" sz="6000" b="1"/>
              <a:t>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245291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3221691" y="1896037"/>
            <a:ext cx="5748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4307542" y="2877671"/>
            <a:ext cx="34189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3142690" y="3167390"/>
            <a:ext cx="574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2289532" y="162335"/>
            <a:ext cx="1546580" cy="2065366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7763911" y="162335"/>
            <a:ext cx="1188740" cy="1584986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4850723" y="4937103"/>
            <a:ext cx="698279" cy="931038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5241411" y="5055885"/>
            <a:ext cx="520106" cy="693474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6116637" y="3528230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7526872" y="4124847"/>
            <a:ext cx="698279" cy="93103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7917559" y="4243629"/>
            <a:ext cx="520106" cy="693474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2969331" y="3183476"/>
            <a:ext cx="1070387" cy="150433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5006333" y="933756"/>
            <a:ext cx="514044" cy="685392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5397024" y="989862"/>
            <a:ext cx="382880" cy="51050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29279" y="7406905"/>
            <a:ext cx="36552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751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11"/>
          <p:cNvGrpSpPr/>
          <p:nvPr/>
        </p:nvGrpSpPr>
        <p:grpSpPr>
          <a:xfrm rot="-493931">
            <a:off x="3541331" y="-357634"/>
            <a:ext cx="5632007" cy="7573575"/>
            <a:chOff x="5311310" y="-536081"/>
            <a:chExt cx="8447122" cy="11359167"/>
          </a:xfrm>
        </p:grpSpPr>
        <p:sp>
          <p:nvSpPr>
            <p:cNvPr id="244" name="Google Shape;244;p11"/>
            <p:cNvSpPr/>
            <p:nvPr/>
          </p:nvSpPr>
          <p:spPr>
            <a:xfrm>
              <a:off x="5320341" y="-536081"/>
              <a:ext cx="8438091" cy="11359167"/>
            </a:xfrm>
            <a:custGeom>
              <a:avLst/>
              <a:gdLst/>
              <a:ahLst/>
              <a:cxnLst/>
              <a:rect l="l" t="t" r="r" b="b"/>
              <a:pathLst>
                <a:path w="8438091" h="11359167" extrusionOk="0">
                  <a:moveTo>
                    <a:pt x="8390771" y="10947932"/>
                  </a:moveTo>
                  <a:cubicBezTo>
                    <a:pt x="8374581" y="10672564"/>
                    <a:pt x="8418269" y="10348851"/>
                    <a:pt x="8400263" y="10013415"/>
                  </a:cubicBezTo>
                  <a:cubicBezTo>
                    <a:pt x="8356052" y="9236654"/>
                    <a:pt x="8381280" y="9800953"/>
                    <a:pt x="8381280" y="9035347"/>
                  </a:cubicBezTo>
                  <a:cubicBezTo>
                    <a:pt x="8382983" y="8172915"/>
                    <a:pt x="8267426" y="7626790"/>
                    <a:pt x="8308412" y="6232795"/>
                  </a:cubicBezTo>
                  <a:cubicBezTo>
                    <a:pt x="8323717" y="5906128"/>
                    <a:pt x="8329757" y="6078765"/>
                    <a:pt x="8285569" y="5299755"/>
                  </a:cubicBezTo>
                  <a:cubicBezTo>
                    <a:pt x="8208955" y="4195986"/>
                    <a:pt x="8201530" y="14205"/>
                    <a:pt x="8119556" y="12184"/>
                  </a:cubicBezTo>
                  <a:cubicBezTo>
                    <a:pt x="7426192" y="-6900"/>
                    <a:pt x="6628057" y="26860"/>
                    <a:pt x="6632372" y="26860"/>
                  </a:cubicBezTo>
                  <a:cubicBezTo>
                    <a:pt x="5850222" y="26860"/>
                    <a:pt x="6574900" y="-49951"/>
                    <a:pt x="5621220" y="56212"/>
                  </a:cubicBezTo>
                  <a:cubicBezTo>
                    <a:pt x="5197345" y="103170"/>
                    <a:pt x="4152132" y="44966"/>
                    <a:pt x="4102971" y="42013"/>
                  </a:cubicBezTo>
                  <a:cubicBezTo>
                    <a:pt x="4063733" y="44943"/>
                    <a:pt x="3182808" y="113939"/>
                    <a:pt x="3091388" y="106101"/>
                  </a:cubicBezTo>
                  <a:cubicBezTo>
                    <a:pt x="2189663" y="29222"/>
                    <a:pt x="456014" y="147630"/>
                    <a:pt x="563691" y="139406"/>
                  </a:cubicBezTo>
                  <a:cubicBezTo>
                    <a:pt x="535671" y="139406"/>
                    <a:pt x="77735" y="130591"/>
                    <a:pt x="82049" y="131091"/>
                  </a:cubicBezTo>
                  <a:cubicBezTo>
                    <a:pt x="79142" y="131091"/>
                    <a:pt x="76872" y="1490054"/>
                    <a:pt x="76872" y="2488910"/>
                  </a:cubicBezTo>
                  <a:cubicBezTo>
                    <a:pt x="76781" y="2490591"/>
                    <a:pt x="23260" y="3300794"/>
                    <a:pt x="18650" y="3666581"/>
                  </a:cubicBezTo>
                  <a:cubicBezTo>
                    <a:pt x="18650" y="3712586"/>
                    <a:pt x="75577" y="4252123"/>
                    <a:pt x="68243" y="4323686"/>
                  </a:cubicBezTo>
                  <a:cubicBezTo>
                    <a:pt x="-27854" y="5276832"/>
                    <a:pt x="120719" y="6216938"/>
                    <a:pt x="32456" y="8117505"/>
                  </a:cubicBezTo>
                  <a:cubicBezTo>
                    <a:pt x="-2445" y="8798122"/>
                    <a:pt x="44446" y="8696845"/>
                    <a:pt x="32888" y="9050546"/>
                  </a:cubicBezTo>
                  <a:cubicBezTo>
                    <a:pt x="-25220" y="10656252"/>
                    <a:pt x="7024" y="9824717"/>
                    <a:pt x="28574" y="10860854"/>
                  </a:cubicBezTo>
                  <a:cubicBezTo>
                    <a:pt x="38020" y="11302542"/>
                    <a:pt x="19990" y="11321739"/>
                    <a:pt x="48397" y="11322239"/>
                  </a:cubicBezTo>
                  <a:cubicBezTo>
                    <a:pt x="1867993" y="11350024"/>
                    <a:pt x="3429385" y="11367108"/>
                    <a:pt x="5794953" y="11325170"/>
                  </a:cubicBezTo>
                  <a:cubicBezTo>
                    <a:pt x="6733668" y="11307063"/>
                    <a:pt x="6747043" y="11366267"/>
                    <a:pt x="6847500" y="11358452"/>
                  </a:cubicBezTo>
                  <a:cubicBezTo>
                    <a:pt x="8758150" y="11212623"/>
                    <a:pt x="8434323" y="11595245"/>
                    <a:pt x="8390771" y="10947932"/>
                  </a:cubicBezTo>
                  <a:close/>
                  <a:moveTo>
                    <a:pt x="457195" y="1278911"/>
                  </a:moveTo>
                  <a:cubicBezTo>
                    <a:pt x="377424" y="1246628"/>
                    <a:pt x="335166" y="1138989"/>
                    <a:pt x="369658" y="1051387"/>
                  </a:cubicBezTo>
                  <a:cubicBezTo>
                    <a:pt x="427448" y="903127"/>
                    <a:pt x="626227" y="918803"/>
                    <a:pt x="677954" y="1062155"/>
                  </a:cubicBezTo>
                  <a:cubicBezTo>
                    <a:pt x="728841" y="1184493"/>
                    <a:pt x="604224" y="1339091"/>
                    <a:pt x="457195" y="1278911"/>
                  </a:cubicBezTo>
                  <a:close/>
                  <a:moveTo>
                    <a:pt x="442094" y="2208543"/>
                  </a:moveTo>
                  <a:cubicBezTo>
                    <a:pt x="378287" y="2174284"/>
                    <a:pt x="345066" y="2089159"/>
                    <a:pt x="363618" y="2012348"/>
                  </a:cubicBezTo>
                  <a:cubicBezTo>
                    <a:pt x="404582" y="1844528"/>
                    <a:pt x="623638" y="1844028"/>
                    <a:pt x="679680" y="1999626"/>
                  </a:cubicBezTo>
                  <a:cubicBezTo>
                    <a:pt x="734018" y="2129756"/>
                    <a:pt x="590872" y="2288785"/>
                    <a:pt x="442094" y="2208543"/>
                  </a:cubicBezTo>
                  <a:close/>
                  <a:moveTo>
                    <a:pt x="460646" y="3154306"/>
                  </a:moveTo>
                  <a:cubicBezTo>
                    <a:pt x="380876" y="3122024"/>
                    <a:pt x="338618" y="3015361"/>
                    <a:pt x="372678" y="2927282"/>
                  </a:cubicBezTo>
                  <a:cubicBezTo>
                    <a:pt x="430037" y="2778046"/>
                    <a:pt x="630110" y="2794198"/>
                    <a:pt x="681405" y="2937551"/>
                  </a:cubicBezTo>
                  <a:cubicBezTo>
                    <a:pt x="732724" y="3060366"/>
                    <a:pt x="607244" y="3213987"/>
                    <a:pt x="460646" y="3154306"/>
                  </a:cubicBezTo>
                  <a:close/>
                  <a:moveTo>
                    <a:pt x="462803" y="4092231"/>
                  </a:moveTo>
                  <a:cubicBezTo>
                    <a:pt x="383033" y="4059948"/>
                    <a:pt x="340775" y="3953286"/>
                    <a:pt x="374836" y="3865707"/>
                  </a:cubicBezTo>
                  <a:cubicBezTo>
                    <a:pt x="432194" y="3715993"/>
                    <a:pt x="632267" y="3732146"/>
                    <a:pt x="683563" y="3875499"/>
                  </a:cubicBezTo>
                  <a:cubicBezTo>
                    <a:pt x="735312" y="3999268"/>
                    <a:pt x="608107" y="4151435"/>
                    <a:pt x="462803" y="4092231"/>
                  </a:cubicBezTo>
                  <a:close/>
                  <a:moveTo>
                    <a:pt x="369227" y="4826146"/>
                  </a:moveTo>
                  <a:cubicBezTo>
                    <a:pt x="410191" y="4658326"/>
                    <a:pt x="629247" y="4657349"/>
                    <a:pt x="685288" y="4813424"/>
                  </a:cubicBezTo>
                  <a:cubicBezTo>
                    <a:pt x="798257" y="5083999"/>
                    <a:pt x="294202" y="5134888"/>
                    <a:pt x="369227" y="4826146"/>
                  </a:cubicBezTo>
                  <a:close/>
                  <a:moveTo>
                    <a:pt x="371384" y="5763594"/>
                  </a:moveTo>
                  <a:cubicBezTo>
                    <a:pt x="412348" y="5596274"/>
                    <a:pt x="630973" y="5594297"/>
                    <a:pt x="687446" y="5750872"/>
                  </a:cubicBezTo>
                  <a:cubicBezTo>
                    <a:pt x="800845" y="6022901"/>
                    <a:pt x="296791" y="6072336"/>
                    <a:pt x="371384" y="5763594"/>
                  </a:cubicBezTo>
                  <a:close/>
                  <a:moveTo>
                    <a:pt x="468412" y="6905552"/>
                  </a:moveTo>
                  <a:cubicBezTo>
                    <a:pt x="388642" y="6873269"/>
                    <a:pt x="346383" y="6766607"/>
                    <a:pt x="380444" y="6679028"/>
                  </a:cubicBezTo>
                  <a:cubicBezTo>
                    <a:pt x="437803" y="6529315"/>
                    <a:pt x="637876" y="6545467"/>
                    <a:pt x="689171" y="6688820"/>
                  </a:cubicBezTo>
                  <a:cubicBezTo>
                    <a:pt x="740490" y="6812112"/>
                    <a:pt x="614147" y="6964756"/>
                    <a:pt x="468412" y="6905552"/>
                  </a:cubicBezTo>
                  <a:close/>
                  <a:moveTo>
                    <a:pt x="374836" y="7639467"/>
                  </a:moveTo>
                  <a:cubicBezTo>
                    <a:pt x="415799" y="7471147"/>
                    <a:pt x="634856" y="7471147"/>
                    <a:pt x="690897" y="7626745"/>
                  </a:cubicBezTo>
                  <a:cubicBezTo>
                    <a:pt x="803865" y="7897319"/>
                    <a:pt x="299811" y="7948209"/>
                    <a:pt x="374836" y="7639467"/>
                  </a:cubicBezTo>
                  <a:close/>
                  <a:moveTo>
                    <a:pt x="455469" y="8773110"/>
                  </a:moveTo>
                  <a:cubicBezTo>
                    <a:pt x="391662" y="8738851"/>
                    <a:pt x="358441" y="8653725"/>
                    <a:pt x="376993" y="8576914"/>
                  </a:cubicBezTo>
                  <a:cubicBezTo>
                    <a:pt x="417957" y="8409094"/>
                    <a:pt x="637013" y="8408594"/>
                    <a:pt x="693054" y="8564192"/>
                  </a:cubicBezTo>
                  <a:cubicBezTo>
                    <a:pt x="747393" y="8694345"/>
                    <a:pt x="604655" y="8853351"/>
                    <a:pt x="455469" y="8773110"/>
                  </a:cubicBezTo>
                  <a:close/>
                  <a:moveTo>
                    <a:pt x="473998" y="9718873"/>
                  </a:moveTo>
                  <a:cubicBezTo>
                    <a:pt x="394228" y="9686590"/>
                    <a:pt x="351969" y="9579928"/>
                    <a:pt x="386030" y="9492348"/>
                  </a:cubicBezTo>
                  <a:cubicBezTo>
                    <a:pt x="443389" y="9342635"/>
                    <a:pt x="643462" y="9358788"/>
                    <a:pt x="694757" y="9502140"/>
                  </a:cubicBezTo>
                  <a:cubicBezTo>
                    <a:pt x="746098" y="9625432"/>
                    <a:pt x="619755" y="9778076"/>
                    <a:pt x="473998" y="9718873"/>
                  </a:cubicBezTo>
                  <a:close/>
                  <a:moveTo>
                    <a:pt x="475724" y="10656820"/>
                  </a:moveTo>
                  <a:cubicBezTo>
                    <a:pt x="307123" y="10588325"/>
                    <a:pt x="363618" y="10292305"/>
                    <a:pt x="565417" y="10326564"/>
                  </a:cubicBezTo>
                  <a:cubicBezTo>
                    <a:pt x="809905" y="10369116"/>
                    <a:pt x="706429" y="10750760"/>
                    <a:pt x="475724" y="1065682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45" name="Google Shape;245;p11"/>
            <p:cNvGrpSpPr/>
            <p:nvPr/>
          </p:nvGrpSpPr>
          <p:grpSpPr>
            <a:xfrm>
              <a:off x="5311310" y="55964"/>
              <a:ext cx="8413432" cy="10355886"/>
              <a:chOff x="5311310" y="55964"/>
              <a:chExt cx="8413432" cy="10355886"/>
            </a:xfrm>
          </p:grpSpPr>
          <p:sp>
            <p:nvSpPr>
              <p:cNvPr id="246" name="Google Shape;246;p11"/>
              <p:cNvSpPr/>
              <p:nvPr/>
            </p:nvSpPr>
            <p:spPr>
              <a:xfrm>
                <a:off x="5387864" y="55964"/>
                <a:ext cx="8105496" cy="82125"/>
              </a:xfrm>
              <a:custGeom>
                <a:avLst/>
                <a:gdLst/>
                <a:ahLst/>
                <a:cxnLst/>
                <a:rect l="l" t="t" r="r" b="b"/>
                <a:pathLst>
                  <a:path w="8105496" h="82125" extrusionOk="0">
                    <a:moveTo>
                      <a:pt x="8101604" y="82126"/>
                    </a:moveTo>
                    <a:cubicBezTo>
                      <a:pt x="8099424" y="82148"/>
                      <a:pt x="14367" y="54750"/>
                      <a:pt x="11506" y="54727"/>
                    </a:cubicBezTo>
                    <a:cubicBezTo>
                      <a:pt x="11506" y="-28581"/>
                      <a:pt x="-571910" y="294"/>
                      <a:pt x="6570003" y="30260"/>
                    </a:cubicBezTo>
                    <a:cubicBezTo>
                      <a:pt x="8269637" y="36803"/>
                      <a:pt x="8099605" y="11631"/>
                      <a:pt x="8101604" y="8212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7" name="Google Shape;247;p11"/>
              <p:cNvSpPr/>
              <p:nvPr/>
            </p:nvSpPr>
            <p:spPr>
              <a:xfrm>
                <a:off x="5388399" y="986279"/>
                <a:ext cx="8128786" cy="85828"/>
              </a:xfrm>
              <a:custGeom>
                <a:avLst/>
                <a:gdLst/>
                <a:ahLst/>
                <a:cxnLst/>
                <a:rect l="l" t="t" r="r" b="b"/>
                <a:pathLst>
                  <a:path w="8128786" h="85828" extrusionOk="0">
                    <a:moveTo>
                      <a:pt x="8124367" y="85829"/>
                    </a:moveTo>
                    <a:cubicBezTo>
                      <a:pt x="8121778" y="85874"/>
                      <a:pt x="10903" y="58453"/>
                      <a:pt x="9246" y="58430"/>
                    </a:cubicBezTo>
                    <a:cubicBezTo>
                      <a:pt x="11176" y="-28831"/>
                      <a:pt x="-540859" y="-1955"/>
                      <a:pt x="6591449" y="33963"/>
                    </a:cubicBezTo>
                    <a:cubicBezTo>
                      <a:pt x="8290129" y="40483"/>
                      <a:pt x="8124367" y="14470"/>
                      <a:pt x="8124367" y="8582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8" name="Google Shape;248;p11"/>
              <p:cNvSpPr/>
              <p:nvPr/>
            </p:nvSpPr>
            <p:spPr>
              <a:xfrm>
                <a:off x="5390743" y="1920023"/>
                <a:ext cx="8182802" cy="67949"/>
              </a:xfrm>
              <a:custGeom>
                <a:avLst/>
                <a:gdLst/>
                <a:ahLst/>
                <a:cxnLst/>
                <a:rect l="l" t="t" r="r" b="b"/>
                <a:pathLst>
                  <a:path w="8182802" h="67949" extrusionOk="0">
                    <a:moveTo>
                      <a:pt x="1086197" y="62634"/>
                    </a:moveTo>
                    <a:cubicBezTo>
                      <a:pt x="-151072" y="62634"/>
                      <a:pt x="6493" y="79014"/>
                      <a:pt x="6493" y="0"/>
                    </a:cubicBezTo>
                    <a:cubicBezTo>
                      <a:pt x="9968162" y="56705"/>
                      <a:pt x="11410296" y="79196"/>
                      <a:pt x="1086197" y="6263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9" name="Google Shape;249;p11"/>
              <p:cNvSpPr/>
              <p:nvPr/>
            </p:nvSpPr>
            <p:spPr>
              <a:xfrm>
                <a:off x="5336885" y="2856902"/>
                <a:ext cx="8215198" cy="83263"/>
              </a:xfrm>
              <a:custGeom>
                <a:avLst/>
                <a:gdLst/>
                <a:ahLst/>
                <a:cxnLst/>
                <a:rect l="l" t="t" r="r" b="b"/>
                <a:pathLst>
                  <a:path w="8215198" h="83263" extrusionOk="0">
                    <a:moveTo>
                      <a:pt x="8210804" y="83263"/>
                    </a:moveTo>
                    <a:cubicBezTo>
                      <a:pt x="8209033" y="83286"/>
                      <a:pt x="11053" y="55388"/>
                      <a:pt x="8578" y="55365"/>
                    </a:cubicBezTo>
                    <a:cubicBezTo>
                      <a:pt x="12598" y="-29261"/>
                      <a:pt x="-545432" y="569"/>
                      <a:pt x="6687378" y="30898"/>
                    </a:cubicBezTo>
                    <a:cubicBezTo>
                      <a:pt x="8375567" y="37417"/>
                      <a:pt x="8210804" y="12223"/>
                      <a:pt x="8210804" y="8326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0" name="Google Shape;250;p11"/>
              <p:cNvSpPr/>
              <p:nvPr/>
            </p:nvSpPr>
            <p:spPr>
              <a:xfrm>
                <a:off x="5374701" y="3791049"/>
                <a:ext cx="8198439" cy="82656"/>
              </a:xfrm>
              <a:custGeom>
                <a:avLst/>
                <a:gdLst/>
                <a:ahLst/>
                <a:cxnLst/>
                <a:rect l="l" t="t" r="r" b="b"/>
                <a:pathLst>
                  <a:path w="8198439" h="82656" extrusionOk="0">
                    <a:moveTo>
                      <a:pt x="8194537" y="82656"/>
                    </a:moveTo>
                    <a:cubicBezTo>
                      <a:pt x="8192539" y="82679"/>
                      <a:pt x="8502" y="54781"/>
                      <a:pt x="6117" y="54758"/>
                    </a:cubicBezTo>
                    <a:cubicBezTo>
                      <a:pt x="18675" y="-28936"/>
                      <a:pt x="-548256" y="484"/>
                      <a:pt x="6671974" y="30791"/>
                    </a:cubicBezTo>
                    <a:cubicBezTo>
                      <a:pt x="8362366" y="37310"/>
                      <a:pt x="8192493" y="12707"/>
                      <a:pt x="8194537" y="826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1" name="Google Shape;251;p11"/>
              <p:cNvSpPr/>
              <p:nvPr/>
            </p:nvSpPr>
            <p:spPr>
              <a:xfrm>
                <a:off x="5345206" y="4724527"/>
                <a:ext cx="8266523" cy="83196"/>
              </a:xfrm>
              <a:custGeom>
                <a:avLst/>
                <a:gdLst/>
                <a:ahLst/>
                <a:cxnLst/>
                <a:rect l="l" t="t" r="r" b="b"/>
                <a:pathLst>
                  <a:path w="8266523" h="83196" extrusionOk="0">
                    <a:moveTo>
                      <a:pt x="8264133" y="83196"/>
                    </a:moveTo>
                    <a:cubicBezTo>
                      <a:pt x="8262475" y="83219"/>
                      <a:pt x="202760" y="56139"/>
                      <a:pt x="11043" y="54821"/>
                    </a:cubicBezTo>
                    <a:cubicBezTo>
                      <a:pt x="9181" y="-29395"/>
                      <a:pt x="-559657" y="774"/>
                      <a:pt x="6723472" y="31330"/>
                    </a:cubicBezTo>
                    <a:cubicBezTo>
                      <a:pt x="8432506" y="37874"/>
                      <a:pt x="8257729" y="12702"/>
                      <a:pt x="8264133" y="8319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2" name="Google Shape;252;p11"/>
              <p:cNvSpPr/>
              <p:nvPr/>
            </p:nvSpPr>
            <p:spPr>
              <a:xfrm>
                <a:off x="5370304" y="5655615"/>
                <a:ext cx="8283621" cy="75741"/>
              </a:xfrm>
              <a:custGeom>
                <a:avLst/>
                <a:gdLst/>
                <a:ahLst/>
                <a:cxnLst/>
                <a:rect l="l" t="t" r="r" b="b"/>
                <a:pathLst>
                  <a:path w="8283621" h="75741" extrusionOk="0">
                    <a:moveTo>
                      <a:pt x="3026325" y="66065"/>
                    </a:moveTo>
                    <a:cubicBezTo>
                      <a:pt x="-276573" y="53365"/>
                      <a:pt x="7358" y="90896"/>
                      <a:pt x="5360" y="0"/>
                    </a:cubicBezTo>
                    <a:cubicBezTo>
                      <a:pt x="8835462" y="24558"/>
                      <a:pt x="11750657" y="102869"/>
                      <a:pt x="3026325" y="6606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3" name="Google Shape;253;p11"/>
              <p:cNvSpPr/>
              <p:nvPr/>
            </p:nvSpPr>
            <p:spPr>
              <a:xfrm>
                <a:off x="5368831" y="6590717"/>
                <a:ext cx="8265593" cy="85041"/>
              </a:xfrm>
              <a:custGeom>
                <a:avLst/>
                <a:gdLst/>
                <a:ahLst/>
                <a:cxnLst/>
                <a:rect l="l" t="t" r="r" b="b"/>
                <a:pathLst>
                  <a:path w="8265593" h="85041" extrusionOk="0">
                    <a:moveTo>
                      <a:pt x="8261216" y="85041"/>
                    </a:moveTo>
                    <a:cubicBezTo>
                      <a:pt x="8259559" y="85064"/>
                      <a:pt x="186787" y="57870"/>
                      <a:pt x="9830" y="56666"/>
                    </a:cubicBezTo>
                    <a:cubicBezTo>
                      <a:pt x="9830" y="-31685"/>
                      <a:pt x="-548177" y="2097"/>
                      <a:pt x="6744262" y="32698"/>
                    </a:cubicBezTo>
                    <a:cubicBezTo>
                      <a:pt x="8425299" y="40831"/>
                      <a:pt x="8261216" y="11025"/>
                      <a:pt x="8261216" y="850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4" name="Google Shape;254;p11"/>
              <p:cNvSpPr/>
              <p:nvPr/>
            </p:nvSpPr>
            <p:spPr>
              <a:xfrm>
                <a:off x="5344309" y="7523452"/>
                <a:ext cx="8327709" cy="86323"/>
              </a:xfrm>
              <a:custGeom>
                <a:avLst/>
                <a:gdLst/>
                <a:ahLst/>
                <a:cxnLst/>
                <a:rect l="l" t="t" r="r" b="b"/>
                <a:pathLst>
                  <a:path w="8327709" h="86323" extrusionOk="0">
                    <a:moveTo>
                      <a:pt x="8325839" y="86323"/>
                    </a:moveTo>
                    <a:cubicBezTo>
                      <a:pt x="8324181" y="86346"/>
                      <a:pt x="155790" y="58902"/>
                      <a:pt x="8488" y="57948"/>
                    </a:cubicBezTo>
                    <a:cubicBezTo>
                      <a:pt x="12734" y="-33493"/>
                      <a:pt x="-550200" y="3174"/>
                      <a:pt x="6791196" y="33980"/>
                    </a:cubicBezTo>
                    <a:cubicBezTo>
                      <a:pt x="8493055" y="40523"/>
                      <a:pt x="8318005" y="15283"/>
                      <a:pt x="8325839" y="8632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5" name="Google Shape;255;p11"/>
              <p:cNvSpPr/>
              <p:nvPr/>
            </p:nvSpPr>
            <p:spPr>
              <a:xfrm>
                <a:off x="5345955" y="8456713"/>
                <a:ext cx="8378787" cy="77211"/>
              </a:xfrm>
              <a:custGeom>
                <a:avLst/>
                <a:gdLst/>
                <a:ahLst/>
                <a:cxnLst/>
                <a:rect l="l" t="t" r="r" b="b"/>
                <a:pathLst>
                  <a:path w="8378787" h="77211" extrusionOk="0">
                    <a:moveTo>
                      <a:pt x="3117501" y="66542"/>
                    </a:moveTo>
                    <a:cubicBezTo>
                      <a:pt x="-327680" y="53320"/>
                      <a:pt x="9000" y="93963"/>
                      <a:pt x="9000" y="0"/>
                    </a:cubicBezTo>
                    <a:cubicBezTo>
                      <a:pt x="8785740" y="33828"/>
                      <a:pt x="11966155" y="103891"/>
                      <a:pt x="3117501" y="665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6" name="Google Shape;256;p11"/>
              <p:cNvSpPr/>
              <p:nvPr/>
            </p:nvSpPr>
            <p:spPr>
              <a:xfrm>
                <a:off x="5311310" y="9392874"/>
                <a:ext cx="8412452" cy="84459"/>
              </a:xfrm>
              <a:custGeom>
                <a:avLst/>
                <a:gdLst/>
                <a:ahLst/>
                <a:cxnLst/>
                <a:rect l="l" t="t" r="r" b="b"/>
                <a:pathLst>
                  <a:path w="8412452" h="84459" extrusionOk="0">
                    <a:moveTo>
                      <a:pt x="8409294" y="84459"/>
                    </a:moveTo>
                    <a:cubicBezTo>
                      <a:pt x="8407568" y="84482"/>
                      <a:pt x="356732" y="58038"/>
                      <a:pt x="10447" y="55107"/>
                    </a:cubicBezTo>
                    <a:cubicBezTo>
                      <a:pt x="10447" y="-30450"/>
                      <a:pt x="-567224" y="1401"/>
                      <a:pt x="6868634" y="32593"/>
                    </a:cubicBezTo>
                    <a:cubicBezTo>
                      <a:pt x="8577168" y="39136"/>
                      <a:pt x="8405275" y="13942"/>
                      <a:pt x="8409294" y="8445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7" name="Google Shape;257;p11"/>
              <p:cNvSpPr/>
              <p:nvPr/>
            </p:nvSpPr>
            <p:spPr>
              <a:xfrm>
                <a:off x="5339460" y="10324550"/>
                <a:ext cx="8374674" cy="87300"/>
              </a:xfrm>
              <a:custGeom>
                <a:avLst/>
                <a:gdLst/>
                <a:ahLst/>
                <a:cxnLst/>
                <a:rect l="l" t="t" r="r" b="b"/>
                <a:pathLst>
                  <a:path w="8374674" h="87300" extrusionOk="0">
                    <a:moveTo>
                      <a:pt x="8371652" y="87301"/>
                    </a:moveTo>
                    <a:cubicBezTo>
                      <a:pt x="8370018" y="87324"/>
                      <a:pt x="230282" y="59289"/>
                      <a:pt x="10749" y="57449"/>
                    </a:cubicBezTo>
                    <a:cubicBezTo>
                      <a:pt x="8705" y="-28335"/>
                      <a:pt x="-559860" y="-2436"/>
                      <a:pt x="6862464" y="34935"/>
                    </a:cubicBezTo>
                    <a:cubicBezTo>
                      <a:pt x="8536847" y="41478"/>
                      <a:pt x="8367361" y="14375"/>
                      <a:pt x="8371652" y="8730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58" name="Google Shape;258;p11"/>
            <p:cNvSpPr/>
            <p:nvPr/>
          </p:nvSpPr>
          <p:spPr>
            <a:xfrm>
              <a:off x="6419575" y="-436321"/>
              <a:ext cx="225942" cy="11249877"/>
            </a:xfrm>
            <a:custGeom>
              <a:avLst/>
              <a:gdLst/>
              <a:ahLst/>
              <a:cxnLst/>
              <a:rect l="l" t="t" r="r" b="b"/>
              <a:pathLst>
                <a:path w="225942" h="11249877" extrusionOk="0">
                  <a:moveTo>
                    <a:pt x="225943" y="11249877"/>
                  </a:moveTo>
                  <a:cubicBezTo>
                    <a:pt x="101235" y="11249877"/>
                    <a:pt x="-95114" y="4751194"/>
                    <a:pt x="53028" y="3"/>
                  </a:cubicBezTo>
                  <a:cubicBezTo>
                    <a:pt x="179280" y="-3837"/>
                    <a:pt x="-124883" y="4383408"/>
                    <a:pt x="225943" y="112498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59" name="Google Shape;259;p11"/>
          <p:cNvGrpSpPr/>
          <p:nvPr/>
        </p:nvGrpSpPr>
        <p:grpSpPr>
          <a:xfrm rot="-5400000">
            <a:off x="3514325" y="-493435"/>
            <a:ext cx="5162332" cy="7844876"/>
            <a:chOff x="5271483" y="-740155"/>
            <a:chExt cx="7743498" cy="11767314"/>
          </a:xfrm>
        </p:grpSpPr>
        <p:sp>
          <p:nvSpPr>
            <p:cNvPr id="260" name="Google Shape;260;p11"/>
            <p:cNvSpPr/>
            <p:nvPr/>
          </p:nvSpPr>
          <p:spPr>
            <a:xfrm>
              <a:off x="5271483" y="-740155"/>
              <a:ext cx="7743498" cy="11767314"/>
            </a:xfrm>
            <a:custGeom>
              <a:avLst/>
              <a:gdLst/>
              <a:ahLst/>
              <a:cxnLst/>
              <a:rect l="l" t="t" r="r" b="b"/>
              <a:pathLst>
                <a:path w="7743498" h="11767314" extrusionOk="0">
                  <a:moveTo>
                    <a:pt x="7740020" y="11680660"/>
                  </a:moveTo>
                  <a:cubicBezTo>
                    <a:pt x="7742562" y="11723799"/>
                    <a:pt x="8119550" y="11705419"/>
                    <a:pt x="219898" y="11767315"/>
                  </a:cubicBezTo>
                  <a:cubicBezTo>
                    <a:pt x="78698" y="11767315"/>
                    <a:pt x="50990" y="1752739"/>
                    <a:pt x="0" y="222635"/>
                  </a:cubicBezTo>
                  <a:cubicBezTo>
                    <a:pt x="0" y="112728"/>
                    <a:pt x="1238546" y="149983"/>
                    <a:pt x="1649057" y="129790"/>
                  </a:cubicBezTo>
                  <a:cubicBezTo>
                    <a:pt x="4424934" y="-6710"/>
                    <a:pt x="5822430" y="-58581"/>
                    <a:pt x="7536059" y="88534"/>
                  </a:cubicBezTo>
                  <a:cubicBezTo>
                    <a:pt x="7657249" y="98937"/>
                    <a:pt x="7414682" y="4454633"/>
                    <a:pt x="7740020" y="116806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1" name="Google Shape;261;p11"/>
            <p:cNvSpPr/>
            <p:nvPr/>
          </p:nvSpPr>
          <p:spPr>
            <a:xfrm rot="5400000">
              <a:off x="3394915" y="1732817"/>
              <a:ext cx="11307856" cy="6914156"/>
            </a:xfrm>
            <a:custGeom>
              <a:avLst/>
              <a:gdLst/>
              <a:ahLst/>
              <a:cxnLst/>
              <a:rect l="l" t="t" r="r" b="b"/>
              <a:pathLst>
                <a:path w="7078867" h="11040738" extrusionOk="0">
                  <a:moveTo>
                    <a:pt x="0" y="155569"/>
                  </a:moveTo>
                  <a:cubicBezTo>
                    <a:pt x="277009" y="131352"/>
                    <a:pt x="561621" y="135541"/>
                    <a:pt x="880274" y="136129"/>
                  </a:cubicBezTo>
                  <a:cubicBezTo>
                    <a:pt x="1971782" y="136129"/>
                    <a:pt x="4522111" y="-114420"/>
                    <a:pt x="6922672" y="64302"/>
                  </a:cubicBezTo>
                  <a:cubicBezTo>
                    <a:pt x="6992683" y="4943197"/>
                    <a:pt x="6790347" y="4656380"/>
                    <a:pt x="7078867" y="10986797"/>
                  </a:cubicBezTo>
                  <a:cubicBezTo>
                    <a:pt x="3871623" y="11012709"/>
                    <a:pt x="4101196" y="11009461"/>
                    <a:pt x="174652" y="11040738"/>
                  </a:cubicBezTo>
                  <a:cubicBezTo>
                    <a:pt x="17279" y="6298698"/>
                    <a:pt x="50519" y="2143916"/>
                    <a:pt x="0" y="1555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vert="horz" wrap="square" lIns="60967" tIns="30467" rIns="60967" bIns="30467" anchor="ctr" anchorCtr="0">
              <a:no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267" b="1" dirty="0">
                  <a:solidFill>
                    <a:schemeClr val="dk1"/>
                  </a:solidFill>
                  <a:latin typeface="+mj-lt"/>
                  <a:ea typeface="Calibri"/>
                  <a:cs typeface="Calibri"/>
                  <a:sym typeface="Calibri"/>
                </a:rPr>
                <a:t>Tiết 8 - BÀI 3</a:t>
              </a:r>
            </a:p>
            <a:p>
              <a:pPr algn="ctr">
                <a:lnSpc>
                  <a:spcPct val="150000"/>
                </a:lnSpc>
              </a:pPr>
              <a:r>
                <a:rPr lang="en-US" sz="4267" b="1" dirty="0">
                  <a:solidFill>
                    <a:schemeClr val="dk1"/>
                  </a:solidFill>
                  <a:latin typeface="+mj-lt"/>
                  <a:ea typeface="Calibri"/>
                  <a:cs typeface="Calibri"/>
                  <a:sym typeface="Calibri"/>
                </a:rPr>
                <a:t>PHÉP TÍNH LUỸ THỪA VỚI SỐ MŨ TỰ NHIÊN CỦA MỘT SỐ HỮU TỈ</a:t>
              </a:r>
            </a:p>
            <a:p>
              <a:endParaRPr sz="4267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80" name="Google Shape;280;p11"/>
          <p:cNvGrpSpPr/>
          <p:nvPr/>
        </p:nvGrpSpPr>
        <p:grpSpPr>
          <a:xfrm rot="-740618">
            <a:off x="1203241" y="5301579"/>
            <a:ext cx="2373839" cy="1241005"/>
            <a:chOff x="1803484" y="7951003"/>
            <a:chExt cx="3560332" cy="1861206"/>
          </a:xfrm>
        </p:grpSpPr>
        <p:sp>
          <p:nvSpPr>
            <p:cNvPr id="281" name="Google Shape;281;p11"/>
            <p:cNvSpPr/>
            <p:nvPr/>
          </p:nvSpPr>
          <p:spPr>
            <a:xfrm>
              <a:off x="2710258" y="8568397"/>
              <a:ext cx="1605156" cy="797292"/>
            </a:xfrm>
            <a:custGeom>
              <a:avLst/>
              <a:gdLst/>
              <a:ahLst/>
              <a:cxnLst/>
              <a:rect l="l" t="t" r="r" b="b"/>
              <a:pathLst>
                <a:path w="1605156" h="797292" extrusionOk="0">
                  <a:moveTo>
                    <a:pt x="1605156" y="628795"/>
                  </a:moveTo>
                  <a:cubicBezTo>
                    <a:pt x="1603440" y="629390"/>
                    <a:pt x="1601791" y="629982"/>
                    <a:pt x="1600072" y="630578"/>
                  </a:cubicBezTo>
                  <a:cubicBezTo>
                    <a:pt x="1536173" y="653221"/>
                    <a:pt x="1434119" y="705041"/>
                    <a:pt x="1370149" y="671506"/>
                  </a:cubicBezTo>
                  <a:cubicBezTo>
                    <a:pt x="1318988" y="644704"/>
                    <a:pt x="1291398" y="569716"/>
                    <a:pt x="1254166" y="525420"/>
                  </a:cubicBezTo>
                  <a:cubicBezTo>
                    <a:pt x="1036923" y="267181"/>
                    <a:pt x="637746" y="195558"/>
                    <a:pt x="422479" y="498090"/>
                  </a:cubicBezTo>
                  <a:cubicBezTo>
                    <a:pt x="389342" y="544627"/>
                    <a:pt x="354351" y="597374"/>
                    <a:pt x="331116" y="649521"/>
                  </a:cubicBezTo>
                  <a:cubicBezTo>
                    <a:pt x="312500" y="691242"/>
                    <a:pt x="303324" y="744644"/>
                    <a:pt x="266093" y="775078"/>
                  </a:cubicBezTo>
                  <a:cubicBezTo>
                    <a:pt x="225496" y="808215"/>
                    <a:pt x="168793" y="796530"/>
                    <a:pt x="118950" y="788940"/>
                  </a:cubicBezTo>
                  <a:cubicBezTo>
                    <a:pt x="78748" y="782869"/>
                    <a:pt x="39275" y="773496"/>
                    <a:pt x="0" y="763330"/>
                  </a:cubicBezTo>
                  <a:cubicBezTo>
                    <a:pt x="16237" y="682133"/>
                    <a:pt x="65086" y="473604"/>
                    <a:pt x="161597" y="340985"/>
                  </a:cubicBezTo>
                  <a:cubicBezTo>
                    <a:pt x="320288" y="122949"/>
                    <a:pt x="529282" y="8350"/>
                    <a:pt x="782704" y="429"/>
                  </a:cubicBezTo>
                  <a:cubicBezTo>
                    <a:pt x="1034213" y="-7295"/>
                    <a:pt x="1251125" y="89279"/>
                    <a:pt x="1426983" y="287781"/>
                  </a:cubicBezTo>
                  <a:cubicBezTo>
                    <a:pt x="1506337" y="377290"/>
                    <a:pt x="1567266" y="520997"/>
                    <a:pt x="1605156" y="6287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2234795" y="7951003"/>
              <a:ext cx="2603158" cy="1380720"/>
            </a:xfrm>
            <a:custGeom>
              <a:avLst/>
              <a:gdLst/>
              <a:ahLst/>
              <a:cxnLst/>
              <a:rect l="l" t="t" r="r" b="b"/>
              <a:pathLst>
                <a:path w="2603158" h="1380720" extrusionOk="0">
                  <a:moveTo>
                    <a:pt x="2565412" y="1062279"/>
                  </a:moveTo>
                  <a:cubicBezTo>
                    <a:pt x="2560856" y="1066106"/>
                    <a:pt x="2556106" y="1069605"/>
                    <a:pt x="2551155" y="1072840"/>
                  </a:cubicBezTo>
                  <a:cubicBezTo>
                    <a:pt x="2529569" y="1086899"/>
                    <a:pt x="2504681" y="1095878"/>
                    <a:pt x="2480258" y="1104525"/>
                  </a:cubicBezTo>
                  <a:cubicBezTo>
                    <a:pt x="2467848" y="1108880"/>
                    <a:pt x="2455504" y="1113306"/>
                    <a:pt x="2443094" y="1117728"/>
                  </a:cubicBezTo>
                  <a:cubicBezTo>
                    <a:pt x="2322290" y="1160503"/>
                    <a:pt x="2201487" y="1203348"/>
                    <a:pt x="2080620" y="1246189"/>
                  </a:cubicBezTo>
                  <a:cubicBezTo>
                    <a:pt x="2042730" y="1138392"/>
                    <a:pt x="1981801" y="994684"/>
                    <a:pt x="1902454" y="905171"/>
                  </a:cubicBezTo>
                  <a:cubicBezTo>
                    <a:pt x="1726596" y="706674"/>
                    <a:pt x="1509680" y="610096"/>
                    <a:pt x="1258175" y="617820"/>
                  </a:cubicBezTo>
                  <a:cubicBezTo>
                    <a:pt x="1004754" y="625741"/>
                    <a:pt x="795759" y="740339"/>
                    <a:pt x="637069" y="958376"/>
                  </a:cubicBezTo>
                  <a:cubicBezTo>
                    <a:pt x="540558" y="1090994"/>
                    <a:pt x="491708" y="1299527"/>
                    <a:pt x="475471" y="1380721"/>
                  </a:cubicBezTo>
                  <a:cubicBezTo>
                    <a:pt x="420283" y="1366397"/>
                    <a:pt x="365493" y="1350487"/>
                    <a:pt x="309515" y="1339528"/>
                  </a:cubicBezTo>
                  <a:cubicBezTo>
                    <a:pt x="230302" y="1324080"/>
                    <a:pt x="119996" y="1342893"/>
                    <a:pt x="53320" y="1288963"/>
                  </a:cubicBezTo>
                  <a:cubicBezTo>
                    <a:pt x="49624" y="1286060"/>
                    <a:pt x="45994" y="1282825"/>
                    <a:pt x="42562" y="1279326"/>
                  </a:cubicBezTo>
                  <a:cubicBezTo>
                    <a:pt x="10412" y="1246781"/>
                    <a:pt x="-1668" y="1198657"/>
                    <a:pt x="183" y="1152980"/>
                  </a:cubicBezTo>
                  <a:cubicBezTo>
                    <a:pt x="3484" y="1069475"/>
                    <a:pt x="31406" y="970060"/>
                    <a:pt x="55300" y="889921"/>
                  </a:cubicBezTo>
                  <a:cubicBezTo>
                    <a:pt x="91080" y="769977"/>
                    <a:pt x="146068" y="655907"/>
                    <a:pt x="216965" y="552730"/>
                  </a:cubicBezTo>
                  <a:cubicBezTo>
                    <a:pt x="359816" y="344792"/>
                    <a:pt x="565904" y="183128"/>
                    <a:pt x="800315" y="90514"/>
                  </a:cubicBezTo>
                  <a:cubicBezTo>
                    <a:pt x="1069844" y="-16029"/>
                    <a:pt x="1369338" y="-26988"/>
                    <a:pt x="1648109" y="49586"/>
                  </a:cubicBezTo>
                  <a:cubicBezTo>
                    <a:pt x="1906679" y="120613"/>
                    <a:pt x="2137592" y="271189"/>
                    <a:pt x="2314767" y="471469"/>
                  </a:cubicBezTo>
                  <a:cubicBezTo>
                    <a:pt x="2385333" y="551211"/>
                    <a:pt x="2451212" y="636234"/>
                    <a:pt x="2504618" y="728587"/>
                  </a:cubicBezTo>
                  <a:cubicBezTo>
                    <a:pt x="2539538" y="789054"/>
                    <a:pt x="2581720" y="856784"/>
                    <a:pt x="2597630" y="925239"/>
                  </a:cubicBezTo>
                  <a:cubicBezTo>
                    <a:pt x="2608786" y="973228"/>
                    <a:pt x="2605417" y="1028614"/>
                    <a:pt x="2565412" y="106227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2288114" y="8238344"/>
              <a:ext cx="2389773" cy="1093379"/>
            </a:xfrm>
            <a:custGeom>
              <a:avLst/>
              <a:gdLst/>
              <a:ahLst/>
              <a:cxnLst/>
              <a:rect l="l" t="t" r="r" b="b"/>
              <a:pathLst>
                <a:path w="2389773" h="1093379" extrusionOk="0">
                  <a:moveTo>
                    <a:pt x="2389774" y="830387"/>
                  </a:moveTo>
                  <a:cubicBezTo>
                    <a:pt x="2268970" y="873161"/>
                    <a:pt x="2148167" y="916006"/>
                    <a:pt x="2027300" y="958847"/>
                  </a:cubicBezTo>
                  <a:cubicBezTo>
                    <a:pt x="1989410" y="851050"/>
                    <a:pt x="1928481" y="707343"/>
                    <a:pt x="1849134" y="617830"/>
                  </a:cubicBezTo>
                  <a:cubicBezTo>
                    <a:pt x="1673276" y="419332"/>
                    <a:pt x="1456360" y="322754"/>
                    <a:pt x="1204856" y="330478"/>
                  </a:cubicBezTo>
                  <a:cubicBezTo>
                    <a:pt x="951434" y="338399"/>
                    <a:pt x="742439" y="452998"/>
                    <a:pt x="583749" y="671034"/>
                  </a:cubicBezTo>
                  <a:cubicBezTo>
                    <a:pt x="487238" y="803653"/>
                    <a:pt x="438389" y="1012186"/>
                    <a:pt x="422151" y="1093379"/>
                  </a:cubicBezTo>
                  <a:cubicBezTo>
                    <a:pt x="366963" y="1079055"/>
                    <a:pt x="312173" y="1063146"/>
                    <a:pt x="256195" y="1052187"/>
                  </a:cubicBezTo>
                  <a:cubicBezTo>
                    <a:pt x="176982" y="1036739"/>
                    <a:pt x="66676" y="1055552"/>
                    <a:pt x="0" y="1001622"/>
                  </a:cubicBezTo>
                  <a:cubicBezTo>
                    <a:pt x="48321" y="908677"/>
                    <a:pt x="186813" y="655519"/>
                    <a:pt x="316922" y="476758"/>
                  </a:cubicBezTo>
                  <a:cubicBezTo>
                    <a:pt x="535555" y="176337"/>
                    <a:pt x="839080" y="11702"/>
                    <a:pt x="1194556" y="613"/>
                  </a:cubicBezTo>
                  <a:cubicBezTo>
                    <a:pt x="1548512" y="-10543"/>
                    <a:pt x="1863324" y="130789"/>
                    <a:pt x="2105061" y="409028"/>
                  </a:cubicBezTo>
                  <a:cubicBezTo>
                    <a:pt x="2206788" y="526072"/>
                    <a:pt x="2315177" y="700940"/>
                    <a:pt x="2389774" y="83038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3642684" y="8853603"/>
              <a:ext cx="1721132" cy="927539"/>
            </a:xfrm>
            <a:custGeom>
              <a:avLst/>
              <a:gdLst/>
              <a:ahLst/>
              <a:cxnLst/>
              <a:rect l="l" t="t" r="r" b="b"/>
              <a:pathLst>
                <a:path w="1721132" h="927539" extrusionOk="0">
                  <a:moveTo>
                    <a:pt x="1690680" y="576266"/>
                  </a:moveTo>
                  <a:cubicBezTo>
                    <a:pt x="1665114" y="619103"/>
                    <a:pt x="1627324" y="644445"/>
                    <a:pt x="1582075" y="662834"/>
                  </a:cubicBezTo>
                  <a:cubicBezTo>
                    <a:pt x="1566991" y="669002"/>
                    <a:pt x="1546976" y="674161"/>
                    <a:pt x="1536326" y="687335"/>
                  </a:cubicBezTo>
                  <a:cubicBezTo>
                    <a:pt x="1524493" y="701968"/>
                    <a:pt x="1518552" y="722601"/>
                    <a:pt x="1508628" y="738693"/>
                  </a:cubicBezTo>
                  <a:cubicBezTo>
                    <a:pt x="1458896" y="819488"/>
                    <a:pt x="1377822" y="874770"/>
                    <a:pt x="1288730" y="904151"/>
                  </a:cubicBezTo>
                  <a:cubicBezTo>
                    <a:pt x="1190555" y="936502"/>
                    <a:pt x="1084530" y="932579"/>
                    <a:pt x="984899" y="908915"/>
                  </a:cubicBezTo>
                  <a:cubicBezTo>
                    <a:pt x="928665" y="895571"/>
                    <a:pt x="874615" y="875220"/>
                    <a:pt x="821515" y="852510"/>
                  </a:cubicBezTo>
                  <a:cubicBezTo>
                    <a:pt x="779634" y="834623"/>
                    <a:pt x="735397" y="803787"/>
                    <a:pt x="690092" y="796048"/>
                  </a:cubicBezTo>
                  <a:cubicBezTo>
                    <a:pt x="665312" y="791842"/>
                    <a:pt x="639351" y="804010"/>
                    <a:pt x="616701" y="812308"/>
                  </a:cubicBezTo>
                  <a:cubicBezTo>
                    <a:pt x="592985" y="821055"/>
                    <a:pt x="569433" y="828846"/>
                    <a:pt x="544430" y="833053"/>
                  </a:cubicBezTo>
                  <a:cubicBezTo>
                    <a:pt x="483933" y="843256"/>
                    <a:pt x="423883" y="839835"/>
                    <a:pt x="363949" y="827447"/>
                  </a:cubicBezTo>
                  <a:cubicBezTo>
                    <a:pt x="262186" y="806478"/>
                    <a:pt x="146404" y="766220"/>
                    <a:pt x="73459" y="688902"/>
                  </a:cubicBezTo>
                  <a:cubicBezTo>
                    <a:pt x="1244" y="612369"/>
                    <a:pt x="-28192" y="492497"/>
                    <a:pt x="33536" y="400490"/>
                  </a:cubicBezTo>
                  <a:cubicBezTo>
                    <a:pt x="78726" y="333207"/>
                    <a:pt x="154645" y="294185"/>
                    <a:pt x="232689" y="277028"/>
                  </a:cubicBezTo>
                  <a:cubicBezTo>
                    <a:pt x="238183" y="261331"/>
                    <a:pt x="244742" y="246192"/>
                    <a:pt x="252314" y="231615"/>
                  </a:cubicBezTo>
                  <a:cubicBezTo>
                    <a:pt x="267903" y="201225"/>
                    <a:pt x="287639" y="173248"/>
                    <a:pt x="310625" y="148017"/>
                  </a:cubicBezTo>
                  <a:cubicBezTo>
                    <a:pt x="358507" y="95311"/>
                    <a:pt x="420295" y="54663"/>
                    <a:pt x="487578" y="29209"/>
                  </a:cubicBezTo>
                  <a:cubicBezTo>
                    <a:pt x="487913" y="29041"/>
                    <a:pt x="488192" y="28930"/>
                    <a:pt x="488534" y="28818"/>
                  </a:cubicBezTo>
                  <a:cubicBezTo>
                    <a:pt x="523577" y="15641"/>
                    <a:pt x="559573" y="7343"/>
                    <a:pt x="595959" y="3193"/>
                  </a:cubicBezTo>
                  <a:cubicBezTo>
                    <a:pt x="681746" y="-6563"/>
                    <a:pt x="769829" y="6725"/>
                    <a:pt x="852583" y="33694"/>
                  </a:cubicBezTo>
                  <a:cubicBezTo>
                    <a:pt x="864584" y="37562"/>
                    <a:pt x="876465" y="41768"/>
                    <a:pt x="888187" y="46198"/>
                  </a:cubicBezTo>
                  <a:cubicBezTo>
                    <a:pt x="902876" y="33471"/>
                    <a:pt x="920367" y="24109"/>
                    <a:pt x="939713" y="17491"/>
                  </a:cubicBezTo>
                  <a:cubicBezTo>
                    <a:pt x="1019834" y="-9929"/>
                    <a:pt x="1130680" y="10091"/>
                    <a:pt x="1196001" y="33244"/>
                  </a:cubicBezTo>
                  <a:cubicBezTo>
                    <a:pt x="1300065" y="70137"/>
                    <a:pt x="1391677" y="138484"/>
                    <a:pt x="1452568" y="230268"/>
                  </a:cubicBezTo>
                  <a:cubicBezTo>
                    <a:pt x="1526354" y="222305"/>
                    <a:pt x="1606814" y="252416"/>
                    <a:pt x="1658001" y="303268"/>
                  </a:cubicBezTo>
                  <a:cubicBezTo>
                    <a:pt x="1728135" y="372907"/>
                    <a:pt x="1741029" y="491715"/>
                    <a:pt x="1690680" y="5762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1803484" y="8919174"/>
              <a:ext cx="1548828" cy="893035"/>
            </a:xfrm>
            <a:custGeom>
              <a:avLst/>
              <a:gdLst/>
              <a:ahLst/>
              <a:cxnLst/>
              <a:rect l="l" t="t" r="r" b="b"/>
              <a:pathLst>
                <a:path w="1548828" h="893035" extrusionOk="0">
                  <a:moveTo>
                    <a:pt x="1447414" y="695755"/>
                  </a:moveTo>
                  <a:cubicBezTo>
                    <a:pt x="1377272" y="742065"/>
                    <a:pt x="1289751" y="742910"/>
                    <a:pt x="1208900" y="742627"/>
                  </a:cubicBezTo>
                  <a:cubicBezTo>
                    <a:pt x="1192190" y="742571"/>
                    <a:pt x="1179407" y="742233"/>
                    <a:pt x="1165672" y="752830"/>
                  </a:cubicBezTo>
                  <a:cubicBezTo>
                    <a:pt x="1153618" y="762136"/>
                    <a:pt x="1143523" y="775258"/>
                    <a:pt x="1132311" y="785800"/>
                  </a:cubicBezTo>
                  <a:cubicBezTo>
                    <a:pt x="1100634" y="815516"/>
                    <a:pt x="1064076" y="840411"/>
                    <a:pt x="1024212" y="857847"/>
                  </a:cubicBezTo>
                  <a:cubicBezTo>
                    <a:pt x="940615" y="894461"/>
                    <a:pt x="849896" y="903037"/>
                    <a:pt x="761027" y="881060"/>
                  </a:cubicBezTo>
                  <a:cubicBezTo>
                    <a:pt x="715952" y="869904"/>
                    <a:pt x="673003" y="851679"/>
                    <a:pt x="628594" y="838338"/>
                  </a:cubicBezTo>
                  <a:cubicBezTo>
                    <a:pt x="585869" y="825499"/>
                    <a:pt x="542249" y="818713"/>
                    <a:pt x="497901" y="814678"/>
                  </a:cubicBezTo>
                  <a:cubicBezTo>
                    <a:pt x="322519" y="798527"/>
                    <a:pt x="103630" y="787311"/>
                    <a:pt x="21663" y="600044"/>
                  </a:cubicBezTo>
                  <a:cubicBezTo>
                    <a:pt x="-14166" y="518240"/>
                    <a:pt x="-7156" y="425169"/>
                    <a:pt x="54744" y="357942"/>
                  </a:cubicBezTo>
                  <a:cubicBezTo>
                    <a:pt x="92980" y="316452"/>
                    <a:pt x="143274" y="294586"/>
                    <a:pt x="195362" y="293969"/>
                  </a:cubicBezTo>
                  <a:cubicBezTo>
                    <a:pt x="231525" y="170340"/>
                    <a:pt x="321737" y="68912"/>
                    <a:pt x="446040" y="22601"/>
                  </a:cubicBezTo>
                  <a:cubicBezTo>
                    <a:pt x="576961" y="-26178"/>
                    <a:pt x="731035" y="6792"/>
                    <a:pt x="837731" y="94648"/>
                  </a:cubicBezTo>
                  <a:cubicBezTo>
                    <a:pt x="1055946" y="25125"/>
                    <a:pt x="1316325" y="118140"/>
                    <a:pt x="1425716" y="324526"/>
                  </a:cubicBezTo>
                  <a:cubicBezTo>
                    <a:pt x="1476344" y="345721"/>
                    <a:pt x="1517555" y="388555"/>
                    <a:pt x="1537347" y="443334"/>
                  </a:cubicBezTo>
                  <a:cubicBezTo>
                    <a:pt x="1570931" y="536465"/>
                    <a:pt x="1527818" y="642658"/>
                    <a:pt x="1447414" y="6957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86" name="Google Shape;286;p11"/>
            <p:cNvGrpSpPr/>
            <p:nvPr/>
          </p:nvGrpSpPr>
          <p:grpSpPr>
            <a:xfrm>
              <a:off x="1980165" y="8822442"/>
              <a:ext cx="3383504" cy="983164"/>
              <a:chOff x="1980165" y="8822442"/>
              <a:chExt cx="3383504" cy="983164"/>
            </a:xfrm>
          </p:grpSpPr>
          <p:sp>
            <p:nvSpPr>
              <p:cNvPr id="287" name="Google Shape;287;p11"/>
              <p:cNvSpPr/>
              <p:nvPr/>
            </p:nvSpPr>
            <p:spPr>
              <a:xfrm>
                <a:off x="2558174" y="8981336"/>
                <a:ext cx="672341" cy="261041"/>
              </a:xfrm>
              <a:custGeom>
                <a:avLst/>
                <a:gdLst/>
                <a:ahLst/>
                <a:cxnLst/>
                <a:rect l="l" t="t" r="r" b="b"/>
                <a:pathLst>
                  <a:path w="672341" h="261041" extrusionOk="0">
                    <a:moveTo>
                      <a:pt x="670825" y="246040"/>
                    </a:moveTo>
                    <a:cubicBezTo>
                      <a:pt x="611832" y="141403"/>
                      <a:pt x="511033" y="64521"/>
                      <a:pt x="397626" y="26638"/>
                    </a:cubicBezTo>
                    <a:cubicBezTo>
                      <a:pt x="334453" y="5535"/>
                      <a:pt x="266597" y="-3142"/>
                      <a:pt x="200141" y="1009"/>
                    </a:cubicBezTo>
                    <a:cubicBezTo>
                      <a:pt x="136294" y="4999"/>
                      <a:pt x="60841" y="18884"/>
                      <a:pt x="6452" y="54478"/>
                    </a:cubicBezTo>
                    <a:cubicBezTo>
                      <a:pt x="-6416" y="62898"/>
                      <a:pt x="1379" y="85578"/>
                      <a:pt x="17378" y="80397"/>
                    </a:cubicBezTo>
                    <a:cubicBezTo>
                      <a:pt x="46628" y="70927"/>
                      <a:pt x="74253" y="57686"/>
                      <a:pt x="104010" y="49449"/>
                    </a:cubicBezTo>
                    <a:cubicBezTo>
                      <a:pt x="135445" y="40749"/>
                      <a:pt x="167622" y="35173"/>
                      <a:pt x="200137" y="32627"/>
                    </a:cubicBezTo>
                    <a:cubicBezTo>
                      <a:pt x="262774" y="27725"/>
                      <a:pt x="325895" y="34276"/>
                      <a:pt x="385751" y="53554"/>
                    </a:cubicBezTo>
                    <a:cubicBezTo>
                      <a:pt x="495172" y="88795"/>
                      <a:pt x="586453" y="163853"/>
                      <a:pt x="653080" y="256407"/>
                    </a:cubicBezTo>
                    <a:cubicBezTo>
                      <a:pt x="660674" y="266949"/>
                      <a:pt x="677451" y="257792"/>
                      <a:pt x="670825" y="24604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8" name="Google Shape;288;p11"/>
              <p:cNvSpPr/>
              <p:nvPr/>
            </p:nvSpPr>
            <p:spPr>
              <a:xfrm>
                <a:off x="3219852" y="9356400"/>
                <a:ext cx="147244" cy="263007"/>
              </a:xfrm>
              <a:custGeom>
                <a:avLst/>
                <a:gdLst/>
                <a:ahLst/>
                <a:cxnLst/>
                <a:rect l="l" t="t" r="r" b="b"/>
                <a:pathLst>
                  <a:path w="147244" h="263007" extrusionOk="0">
                    <a:moveTo>
                      <a:pt x="111342" y="15381"/>
                    </a:moveTo>
                    <a:cubicBezTo>
                      <a:pt x="134384" y="55408"/>
                      <a:pt x="114845" y="112469"/>
                      <a:pt x="95649" y="150757"/>
                    </a:cubicBezTo>
                    <a:cubicBezTo>
                      <a:pt x="74543" y="192854"/>
                      <a:pt x="44644" y="216596"/>
                      <a:pt x="5618" y="241059"/>
                    </a:cubicBezTo>
                    <a:cubicBezTo>
                      <a:pt x="-5743" y="248180"/>
                      <a:pt x="1568" y="265783"/>
                      <a:pt x="14716" y="262634"/>
                    </a:cubicBezTo>
                    <a:cubicBezTo>
                      <a:pt x="65758" y="250406"/>
                      <a:pt x="103879" y="198493"/>
                      <a:pt x="124110" y="153154"/>
                    </a:cubicBezTo>
                    <a:cubicBezTo>
                      <a:pt x="144129" y="108303"/>
                      <a:pt x="161565" y="47989"/>
                      <a:pt x="129612" y="4701"/>
                    </a:cubicBezTo>
                    <a:cubicBezTo>
                      <a:pt x="121709" y="-5997"/>
                      <a:pt x="104378" y="3283"/>
                      <a:pt x="111342" y="1538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9" name="Google Shape;289;p11"/>
              <p:cNvSpPr/>
              <p:nvPr/>
            </p:nvSpPr>
            <p:spPr>
              <a:xfrm>
                <a:off x="3619480" y="9124193"/>
                <a:ext cx="333867" cy="256591"/>
              </a:xfrm>
              <a:custGeom>
                <a:avLst/>
                <a:gdLst/>
                <a:ahLst/>
                <a:cxnLst/>
                <a:rect l="l" t="t" r="r" b="b"/>
                <a:pathLst>
                  <a:path w="333867" h="256591" extrusionOk="0">
                    <a:moveTo>
                      <a:pt x="326478" y="11623"/>
                    </a:moveTo>
                    <a:cubicBezTo>
                      <a:pt x="285282" y="2273"/>
                      <a:pt x="242631" y="-6404"/>
                      <a:pt x="201174" y="6583"/>
                    </a:cubicBezTo>
                    <a:cubicBezTo>
                      <a:pt x="165521" y="17751"/>
                      <a:pt x="132023" y="39862"/>
                      <a:pt x="102311" y="62006"/>
                    </a:cubicBezTo>
                    <a:cubicBezTo>
                      <a:pt x="45790" y="104140"/>
                      <a:pt x="-11122" y="172313"/>
                      <a:pt x="1873" y="247900"/>
                    </a:cubicBezTo>
                    <a:cubicBezTo>
                      <a:pt x="4344" y="262280"/>
                      <a:pt x="24241" y="257128"/>
                      <a:pt x="25514" y="244699"/>
                    </a:cubicBezTo>
                    <a:cubicBezTo>
                      <a:pt x="32943" y="172004"/>
                      <a:pt x="68764" y="120240"/>
                      <a:pt x="128170" y="78727"/>
                    </a:cubicBezTo>
                    <a:cubicBezTo>
                      <a:pt x="152816" y="61504"/>
                      <a:pt x="179808" y="42735"/>
                      <a:pt x="208433" y="32901"/>
                    </a:cubicBezTo>
                    <a:cubicBezTo>
                      <a:pt x="244671" y="20449"/>
                      <a:pt x="284046" y="25981"/>
                      <a:pt x="321062" y="31285"/>
                    </a:cubicBezTo>
                    <a:cubicBezTo>
                      <a:pt x="333655" y="33091"/>
                      <a:pt x="339600" y="14601"/>
                      <a:pt x="326478" y="1162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0" name="Google Shape;290;p11"/>
              <p:cNvSpPr/>
              <p:nvPr/>
            </p:nvSpPr>
            <p:spPr>
              <a:xfrm>
                <a:off x="4096520" y="8822442"/>
                <a:ext cx="485457" cy="171739"/>
              </a:xfrm>
              <a:custGeom>
                <a:avLst/>
                <a:gdLst/>
                <a:ahLst/>
                <a:cxnLst/>
                <a:rect l="l" t="t" r="r" b="b"/>
                <a:pathLst>
                  <a:path w="485457" h="171739" extrusionOk="0">
                    <a:moveTo>
                      <a:pt x="300050" y="13069"/>
                    </a:moveTo>
                    <a:cubicBezTo>
                      <a:pt x="201615" y="-14242"/>
                      <a:pt x="102237" y="5025"/>
                      <a:pt x="7442" y="36215"/>
                    </a:cubicBezTo>
                    <a:cubicBezTo>
                      <a:pt x="-5500" y="40473"/>
                      <a:pt x="-244" y="60340"/>
                      <a:pt x="13108" y="56763"/>
                    </a:cubicBezTo>
                    <a:cubicBezTo>
                      <a:pt x="168936" y="15020"/>
                      <a:pt x="373505" y="7813"/>
                      <a:pt x="466956" y="166782"/>
                    </a:cubicBezTo>
                    <a:cubicBezTo>
                      <a:pt x="473574" y="178043"/>
                      <a:pt x="489927" y="168156"/>
                      <a:pt x="484298" y="156646"/>
                    </a:cubicBezTo>
                    <a:cubicBezTo>
                      <a:pt x="448232" y="82849"/>
                      <a:pt x="378049" y="34711"/>
                      <a:pt x="300050" y="130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1" name="Google Shape;291;p11"/>
              <p:cNvSpPr/>
              <p:nvPr/>
            </p:nvSpPr>
            <p:spPr>
              <a:xfrm>
                <a:off x="4873298" y="8903230"/>
                <a:ext cx="256336" cy="224841"/>
              </a:xfrm>
              <a:custGeom>
                <a:avLst/>
                <a:gdLst/>
                <a:ahLst/>
                <a:cxnLst/>
                <a:rect l="l" t="t" r="r" b="b"/>
                <a:pathLst>
                  <a:path w="256336" h="224841" extrusionOk="0">
                    <a:moveTo>
                      <a:pt x="235475" y="219029"/>
                    </a:moveTo>
                    <a:cubicBezTo>
                      <a:pt x="242607" y="232210"/>
                      <a:pt x="261077" y="220633"/>
                      <a:pt x="255200" y="207501"/>
                    </a:cubicBezTo>
                    <a:cubicBezTo>
                      <a:pt x="212299" y="111667"/>
                      <a:pt x="118126" y="21320"/>
                      <a:pt x="12830" y="192"/>
                    </a:cubicBezTo>
                    <a:cubicBezTo>
                      <a:pt x="2507" y="-1881"/>
                      <a:pt x="-5756" y="13407"/>
                      <a:pt x="5150" y="18406"/>
                    </a:cubicBezTo>
                    <a:cubicBezTo>
                      <a:pt x="52894" y="40297"/>
                      <a:pt x="99104" y="62144"/>
                      <a:pt x="139246" y="96796"/>
                    </a:cubicBezTo>
                    <a:cubicBezTo>
                      <a:pt x="178957" y="131080"/>
                      <a:pt x="210572" y="173012"/>
                      <a:pt x="235475" y="21902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2" name="Google Shape;292;p11"/>
              <p:cNvSpPr/>
              <p:nvPr/>
            </p:nvSpPr>
            <p:spPr>
              <a:xfrm>
                <a:off x="4991659" y="9182133"/>
                <a:ext cx="372010" cy="534828"/>
              </a:xfrm>
              <a:custGeom>
                <a:avLst/>
                <a:gdLst/>
                <a:ahLst/>
                <a:cxnLst/>
                <a:rect l="l" t="t" r="r" b="b"/>
                <a:pathLst>
                  <a:path w="372010" h="534828" extrusionOk="0">
                    <a:moveTo>
                      <a:pt x="345725" y="6795"/>
                    </a:moveTo>
                    <a:cubicBezTo>
                      <a:pt x="341046" y="-4883"/>
                      <a:pt x="322341" y="-468"/>
                      <a:pt x="326357" y="12136"/>
                    </a:cubicBezTo>
                    <a:cubicBezTo>
                      <a:pt x="348063" y="80200"/>
                      <a:pt x="362710" y="158546"/>
                      <a:pt x="319765" y="221745"/>
                    </a:cubicBezTo>
                    <a:cubicBezTo>
                      <a:pt x="289189" y="266738"/>
                      <a:pt x="243269" y="288678"/>
                      <a:pt x="196400" y="310324"/>
                    </a:cubicBezTo>
                    <a:cubicBezTo>
                      <a:pt x="198154" y="301866"/>
                      <a:pt x="199330" y="293431"/>
                      <a:pt x="199654" y="285108"/>
                    </a:cubicBezTo>
                    <a:cubicBezTo>
                      <a:pt x="200041" y="275240"/>
                      <a:pt x="184760" y="270475"/>
                      <a:pt x="180372" y="279886"/>
                    </a:cubicBezTo>
                    <a:cubicBezTo>
                      <a:pt x="159753" y="324082"/>
                      <a:pt x="146799" y="368096"/>
                      <a:pt x="117898" y="408443"/>
                    </a:cubicBezTo>
                    <a:cubicBezTo>
                      <a:pt x="87155" y="451366"/>
                      <a:pt x="47653" y="481566"/>
                      <a:pt x="5634" y="512581"/>
                    </a:cubicBezTo>
                    <a:cubicBezTo>
                      <a:pt x="-6970" y="521883"/>
                      <a:pt x="3538" y="539855"/>
                      <a:pt x="17859" y="533497"/>
                    </a:cubicBezTo>
                    <a:cubicBezTo>
                      <a:pt x="65952" y="512145"/>
                      <a:pt x="106534" y="471441"/>
                      <a:pt x="137523" y="429690"/>
                    </a:cubicBezTo>
                    <a:cubicBezTo>
                      <a:pt x="155588" y="405349"/>
                      <a:pt x="174133" y="375399"/>
                      <a:pt x="186227" y="344213"/>
                    </a:cubicBezTo>
                    <a:cubicBezTo>
                      <a:pt x="247282" y="326092"/>
                      <a:pt x="311185" y="285544"/>
                      <a:pt x="344556" y="231558"/>
                    </a:cubicBezTo>
                    <a:cubicBezTo>
                      <a:pt x="387122" y="162697"/>
                      <a:pt x="374347" y="78209"/>
                      <a:pt x="345725" y="679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3" name="Google Shape;293;p11"/>
              <p:cNvSpPr/>
              <p:nvPr/>
            </p:nvSpPr>
            <p:spPr>
              <a:xfrm>
                <a:off x="1980165" y="9010049"/>
                <a:ext cx="128583" cy="294206"/>
              </a:xfrm>
              <a:custGeom>
                <a:avLst/>
                <a:gdLst/>
                <a:ahLst/>
                <a:cxnLst/>
                <a:rect l="l" t="t" r="r" b="b"/>
                <a:pathLst>
                  <a:path w="128583" h="294206" extrusionOk="0">
                    <a:moveTo>
                      <a:pt x="110792" y="3170"/>
                    </a:moveTo>
                    <a:cubicBezTo>
                      <a:pt x="39761" y="72720"/>
                      <a:pt x="-16045" y="182881"/>
                      <a:pt x="4197" y="285180"/>
                    </a:cubicBezTo>
                    <a:cubicBezTo>
                      <a:pt x="7164" y="300182"/>
                      <a:pt x="27206" y="294672"/>
                      <a:pt x="28739" y="281860"/>
                    </a:cubicBezTo>
                    <a:cubicBezTo>
                      <a:pt x="34390" y="234667"/>
                      <a:pt x="37074" y="189473"/>
                      <a:pt x="52931" y="144175"/>
                    </a:cubicBezTo>
                    <a:cubicBezTo>
                      <a:pt x="68662" y="99238"/>
                      <a:pt x="94362" y="54011"/>
                      <a:pt x="125753" y="18134"/>
                    </a:cubicBezTo>
                    <a:cubicBezTo>
                      <a:pt x="134646" y="7965"/>
                      <a:pt x="120623" y="-6456"/>
                      <a:pt x="110792" y="317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4" name="Google Shape;294;p11"/>
              <p:cNvSpPr/>
              <p:nvPr/>
            </p:nvSpPr>
            <p:spPr>
              <a:xfrm>
                <a:off x="2088672" y="9539304"/>
                <a:ext cx="709497" cy="266302"/>
              </a:xfrm>
              <a:custGeom>
                <a:avLst/>
                <a:gdLst/>
                <a:ahLst/>
                <a:cxnLst/>
                <a:rect l="l" t="t" r="r" b="b"/>
                <a:pathLst>
                  <a:path w="709497" h="266302" extrusionOk="0">
                    <a:moveTo>
                      <a:pt x="696541" y="223326"/>
                    </a:moveTo>
                    <a:cubicBezTo>
                      <a:pt x="597268" y="261882"/>
                      <a:pt x="476003" y="226728"/>
                      <a:pt x="383560" y="183641"/>
                    </a:cubicBezTo>
                    <a:cubicBezTo>
                      <a:pt x="291490" y="140729"/>
                      <a:pt x="214835" y="77254"/>
                      <a:pt x="145583" y="3722"/>
                    </a:cubicBezTo>
                    <a:cubicBezTo>
                      <a:pt x="135603" y="-6880"/>
                      <a:pt x="116213" y="7299"/>
                      <a:pt x="124994" y="19605"/>
                    </a:cubicBezTo>
                    <a:cubicBezTo>
                      <a:pt x="171971" y="85436"/>
                      <a:pt x="234895" y="139095"/>
                      <a:pt x="304917" y="179911"/>
                    </a:cubicBezTo>
                    <a:cubicBezTo>
                      <a:pt x="203470" y="195311"/>
                      <a:pt x="111817" y="154226"/>
                      <a:pt x="17915" y="117207"/>
                    </a:cubicBezTo>
                    <a:cubicBezTo>
                      <a:pt x="2635" y="111184"/>
                      <a:pt x="-7349" y="135864"/>
                      <a:pt x="6811" y="143547"/>
                    </a:cubicBezTo>
                    <a:cubicBezTo>
                      <a:pt x="103933" y="196252"/>
                      <a:pt x="224933" y="237750"/>
                      <a:pt x="333501" y="195653"/>
                    </a:cubicBezTo>
                    <a:cubicBezTo>
                      <a:pt x="349869" y="204166"/>
                      <a:pt x="366512" y="212069"/>
                      <a:pt x="383393" y="219220"/>
                    </a:cubicBezTo>
                    <a:cubicBezTo>
                      <a:pt x="483902" y="261815"/>
                      <a:pt x="600946" y="288088"/>
                      <a:pt x="704458" y="242098"/>
                    </a:cubicBezTo>
                    <a:cubicBezTo>
                      <a:pt x="714978" y="237426"/>
                      <a:pt x="707414" y="219101"/>
                      <a:pt x="696541" y="22332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5" name="Google Shape;295;p11"/>
              <p:cNvSpPr/>
              <p:nvPr/>
            </p:nvSpPr>
            <p:spPr>
              <a:xfrm>
                <a:off x="4140236" y="9523628"/>
                <a:ext cx="405988" cy="216329"/>
              </a:xfrm>
              <a:custGeom>
                <a:avLst/>
                <a:gdLst/>
                <a:ahLst/>
                <a:cxnLst/>
                <a:rect l="l" t="t" r="r" b="b"/>
                <a:pathLst>
                  <a:path w="405988" h="216329" extrusionOk="0">
                    <a:moveTo>
                      <a:pt x="400228" y="194407"/>
                    </a:moveTo>
                    <a:cubicBezTo>
                      <a:pt x="347243" y="167118"/>
                      <a:pt x="293291" y="143689"/>
                      <a:pt x="242271" y="112477"/>
                    </a:cubicBezTo>
                    <a:cubicBezTo>
                      <a:pt x="189696" y="80315"/>
                      <a:pt x="139968" y="43501"/>
                      <a:pt x="93788" y="2714"/>
                    </a:cubicBezTo>
                    <a:cubicBezTo>
                      <a:pt x="84024" y="-5907"/>
                      <a:pt x="69823" y="7959"/>
                      <a:pt x="79367" y="17131"/>
                    </a:cubicBezTo>
                    <a:cubicBezTo>
                      <a:pt x="108652" y="45258"/>
                      <a:pt x="140426" y="72990"/>
                      <a:pt x="174095" y="98801"/>
                    </a:cubicBezTo>
                    <a:cubicBezTo>
                      <a:pt x="119089" y="112704"/>
                      <a:pt x="63782" y="125048"/>
                      <a:pt x="8333" y="137145"/>
                    </a:cubicBezTo>
                    <a:cubicBezTo>
                      <a:pt x="-4420" y="139930"/>
                      <a:pt x="-1874" y="161966"/>
                      <a:pt x="11474" y="160332"/>
                    </a:cubicBezTo>
                    <a:cubicBezTo>
                      <a:pt x="74577" y="152601"/>
                      <a:pt x="135978" y="136907"/>
                      <a:pt x="195514" y="114740"/>
                    </a:cubicBezTo>
                    <a:cubicBezTo>
                      <a:pt x="256000" y="158464"/>
                      <a:pt x="322098" y="195129"/>
                      <a:pt x="391190" y="215841"/>
                    </a:cubicBezTo>
                    <a:cubicBezTo>
                      <a:pt x="403746" y="219604"/>
                      <a:pt x="412181" y="200561"/>
                      <a:pt x="400228" y="19440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F83ED85-9CE7-E294-3EBA-65CC3F826EB8}"/>
              </a:ext>
            </a:extLst>
          </p:cNvPr>
          <p:cNvSpPr txBox="1"/>
          <p:nvPr/>
        </p:nvSpPr>
        <p:spPr>
          <a:xfrm>
            <a:off x="5421952" y="4855923"/>
            <a:ext cx="1309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(4 </a:t>
            </a:r>
            <a:r>
              <a:rPr lang="en-US" sz="3200" dirty="0" err="1"/>
              <a:t>tiết</a:t>
            </a:r>
            <a:r>
              <a:rPr lang="en-US" sz="3200" dirty="0"/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7" name="Google Shape;897;p17"/>
          <p:cNvGrpSpPr/>
          <p:nvPr/>
        </p:nvGrpSpPr>
        <p:grpSpPr>
          <a:xfrm rot="-833837">
            <a:off x="10162170" y="654301"/>
            <a:ext cx="1613897" cy="1662076"/>
            <a:chOff x="15241516" y="980303"/>
            <a:chExt cx="2420666" cy="2492808"/>
          </a:xfrm>
        </p:grpSpPr>
        <p:sp>
          <p:nvSpPr>
            <p:cNvPr id="898" name="Google Shape;898;p17"/>
            <p:cNvSpPr/>
            <p:nvPr/>
          </p:nvSpPr>
          <p:spPr>
            <a:xfrm>
              <a:off x="15321952" y="1597331"/>
              <a:ext cx="997" cy="1130"/>
            </a:xfrm>
            <a:custGeom>
              <a:avLst/>
              <a:gdLst/>
              <a:ahLst/>
              <a:cxnLst/>
              <a:rect l="l" t="t" r="r" b="b"/>
              <a:pathLst>
                <a:path w="997" h="1130" extrusionOk="0">
                  <a:moveTo>
                    <a:pt x="997" y="0"/>
                  </a:moveTo>
                  <a:cubicBezTo>
                    <a:pt x="663" y="364"/>
                    <a:pt x="334" y="762"/>
                    <a:pt x="0" y="1131"/>
                  </a:cubicBezTo>
                  <a:cubicBezTo>
                    <a:pt x="334" y="727"/>
                    <a:pt x="663" y="364"/>
                    <a:pt x="997" y="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9" name="Google Shape;899;p17"/>
            <p:cNvSpPr/>
            <p:nvPr/>
          </p:nvSpPr>
          <p:spPr>
            <a:xfrm>
              <a:off x="15241516" y="980303"/>
              <a:ext cx="2420666" cy="2492808"/>
            </a:xfrm>
            <a:custGeom>
              <a:avLst/>
              <a:gdLst/>
              <a:ahLst/>
              <a:cxnLst/>
              <a:rect l="l" t="t" r="r" b="b"/>
              <a:pathLst>
                <a:path w="2420666" h="2492808" extrusionOk="0">
                  <a:moveTo>
                    <a:pt x="2347337" y="1187821"/>
                  </a:moveTo>
                  <a:cubicBezTo>
                    <a:pt x="2200364" y="1101995"/>
                    <a:pt x="2029082" y="1194068"/>
                    <a:pt x="1920913" y="1301389"/>
                  </a:cubicBezTo>
                  <a:cubicBezTo>
                    <a:pt x="1845631" y="1377446"/>
                    <a:pt x="1791896" y="1471611"/>
                    <a:pt x="1720004" y="1550692"/>
                  </a:cubicBezTo>
                  <a:cubicBezTo>
                    <a:pt x="1700901" y="1524569"/>
                    <a:pt x="1708643" y="1198775"/>
                    <a:pt x="1683398" y="919793"/>
                  </a:cubicBezTo>
                  <a:cubicBezTo>
                    <a:pt x="1622878" y="251114"/>
                    <a:pt x="1637554" y="155525"/>
                    <a:pt x="1531339" y="109810"/>
                  </a:cubicBezTo>
                  <a:cubicBezTo>
                    <a:pt x="1461766" y="79861"/>
                    <a:pt x="1281680" y="93216"/>
                    <a:pt x="1276735" y="421755"/>
                  </a:cubicBezTo>
                  <a:cubicBezTo>
                    <a:pt x="1272398" y="709614"/>
                    <a:pt x="1320151" y="978195"/>
                    <a:pt x="1289213" y="1002206"/>
                  </a:cubicBezTo>
                  <a:cubicBezTo>
                    <a:pt x="1254192" y="1029395"/>
                    <a:pt x="1225363" y="879174"/>
                    <a:pt x="1221534" y="864174"/>
                  </a:cubicBezTo>
                  <a:cubicBezTo>
                    <a:pt x="1133630" y="519855"/>
                    <a:pt x="1122323" y="-80737"/>
                    <a:pt x="868656" y="9034"/>
                  </a:cubicBezTo>
                  <a:cubicBezTo>
                    <a:pt x="631031" y="93132"/>
                    <a:pt x="900053" y="723413"/>
                    <a:pt x="872879" y="1010316"/>
                  </a:cubicBezTo>
                  <a:cubicBezTo>
                    <a:pt x="870665" y="1033704"/>
                    <a:pt x="849483" y="1053122"/>
                    <a:pt x="828012" y="1033276"/>
                  </a:cubicBezTo>
                  <a:cubicBezTo>
                    <a:pt x="796884" y="1004498"/>
                    <a:pt x="691253" y="534710"/>
                    <a:pt x="604774" y="337174"/>
                  </a:cubicBezTo>
                  <a:cubicBezTo>
                    <a:pt x="500628" y="148745"/>
                    <a:pt x="281299" y="213170"/>
                    <a:pt x="303015" y="429680"/>
                  </a:cubicBezTo>
                  <a:cubicBezTo>
                    <a:pt x="314227" y="575060"/>
                    <a:pt x="486924" y="1061331"/>
                    <a:pt x="491884" y="1119794"/>
                  </a:cubicBezTo>
                  <a:cubicBezTo>
                    <a:pt x="495927" y="1167492"/>
                    <a:pt x="464561" y="1177519"/>
                    <a:pt x="444744" y="1129767"/>
                  </a:cubicBezTo>
                  <a:cubicBezTo>
                    <a:pt x="313519" y="813583"/>
                    <a:pt x="260092" y="496297"/>
                    <a:pt x="88397" y="605935"/>
                  </a:cubicBezTo>
                  <a:cubicBezTo>
                    <a:pt x="-74619" y="710028"/>
                    <a:pt x="31381" y="972442"/>
                    <a:pt x="64672" y="1116586"/>
                  </a:cubicBezTo>
                  <a:cubicBezTo>
                    <a:pt x="135572" y="1423589"/>
                    <a:pt x="294670" y="2116458"/>
                    <a:pt x="532848" y="2320693"/>
                  </a:cubicBezTo>
                  <a:cubicBezTo>
                    <a:pt x="688945" y="2454541"/>
                    <a:pt x="932826" y="2496789"/>
                    <a:pt x="1133545" y="2492519"/>
                  </a:cubicBezTo>
                  <a:cubicBezTo>
                    <a:pt x="1771806" y="2478950"/>
                    <a:pt x="1832062" y="2104014"/>
                    <a:pt x="2173927" y="1631461"/>
                  </a:cubicBezTo>
                  <a:cubicBezTo>
                    <a:pt x="2252703" y="1522581"/>
                    <a:pt x="2559119" y="1304811"/>
                    <a:pt x="2347337" y="118782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0" name="Google Shape;900;p17"/>
            <p:cNvSpPr/>
            <p:nvPr/>
          </p:nvSpPr>
          <p:spPr>
            <a:xfrm>
              <a:off x="16282863" y="2633022"/>
              <a:ext cx="542437" cy="476509"/>
            </a:xfrm>
            <a:custGeom>
              <a:avLst/>
              <a:gdLst/>
              <a:ahLst/>
              <a:cxnLst/>
              <a:rect l="l" t="t" r="r" b="b"/>
              <a:pathLst>
                <a:path w="542437" h="476509" extrusionOk="0">
                  <a:moveTo>
                    <a:pt x="15989" y="474872"/>
                  </a:moveTo>
                  <a:cubicBezTo>
                    <a:pt x="-12018" y="459081"/>
                    <a:pt x="-6678" y="443927"/>
                    <a:pt x="59784" y="331665"/>
                  </a:cubicBezTo>
                  <a:cubicBezTo>
                    <a:pt x="158038" y="159878"/>
                    <a:pt x="309852" y="43775"/>
                    <a:pt x="518592" y="521"/>
                  </a:cubicBezTo>
                  <a:cubicBezTo>
                    <a:pt x="528767" y="-1870"/>
                    <a:pt x="539276" y="4177"/>
                    <a:pt x="541833" y="14409"/>
                  </a:cubicBezTo>
                  <a:cubicBezTo>
                    <a:pt x="546699" y="36467"/>
                    <a:pt x="521035" y="39631"/>
                    <a:pt x="505556" y="44283"/>
                  </a:cubicBezTo>
                  <a:cubicBezTo>
                    <a:pt x="127693" y="140406"/>
                    <a:pt x="77312" y="503824"/>
                    <a:pt x="15989" y="47487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1" name="Google Shape;901;p17"/>
            <p:cNvSpPr/>
            <p:nvPr/>
          </p:nvSpPr>
          <p:spPr>
            <a:xfrm>
              <a:off x="15684108" y="2112832"/>
              <a:ext cx="904710" cy="216044"/>
            </a:xfrm>
            <a:custGeom>
              <a:avLst/>
              <a:gdLst/>
              <a:ahLst/>
              <a:cxnLst/>
              <a:rect l="l" t="t" r="r" b="b"/>
              <a:pathLst>
                <a:path w="904710" h="216044" extrusionOk="0">
                  <a:moveTo>
                    <a:pt x="1255" y="197433"/>
                  </a:moveTo>
                  <a:cubicBezTo>
                    <a:pt x="-3336" y="183410"/>
                    <a:pt x="5134" y="167878"/>
                    <a:pt x="19077" y="163474"/>
                  </a:cubicBezTo>
                  <a:cubicBezTo>
                    <a:pt x="248925" y="72104"/>
                    <a:pt x="624605" y="16919"/>
                    <a:pt x="874917" y="1456"/>
                  </a:cubicBezTo>
                  <a:cubicBezTo>
                    <a:pt x="912336" y="-6952"/>
                    <a:pt x="910018" y="23619"/>
                    <a:pt x="892470" y="27704"/>
                  </a:cubicBezTo>
                  <a:cubicBezTo>
                    <a:pt x="891668" y="27893"/>
                    <a:pt x="438851" y="69055"/>
                    <a:pt x="63436" y="204999"/>
                  </a:cubicBezTo>
                  <a:cubicBezTo>
                    <a:pt x="40972" y="213204"/>
                    <a:pt x="13723" y="228412"/>
                    <a:pt x="1255" y="197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2" name="Google Shape;902;p17"/>
            <p:cNvSpPr/>
            <p:nvPr/>
          </p:nvSpPr>
          <p:spPr>
            <a:xfrm>
              <a:off x="15749230" y="1667307"/>
              <a:ext cx="99870" cy="79771"/>
            </a:xfrm>
            <a:custGeom>
              <a:avLst/>
              <a:gdLst/>
              <a:ahLst/>
              <a:cxnLst/>
              <a:rect l="l" t="t" r="r" b="b"/>
              <a:pathLst>
                <a:path w="99870" h="79771" extrusionOk="0">
                  <a:moveTo>
                    <a:pt x="2940" y="63204"/>
                  </a:moveTo>
                  <a:cubicBezTo>
                    <a:pt x="-11198" y="30660"/>
                    <a:pt x="29087" y="18804"/>
                    <a:pt x="50803" y="6604"/>
                  </a:cubicBezTo>
                  <a:cubicBezTo>
                    <a:pt x="87030" y="-19180"/>
                    <a:pt x="119654" y="37559"/>
                    <a:pt x="85370" y="56459"/>
                  </a:cubicBezTo>
                  <a:cubicBezTo>
                    <a:pt x="60624" y="67792"/>
                    <a:pt x="21595" y="98722"/>
                    <a:pt x="2940" y="6320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3" name="Google Shape;903;p17"/>
            <p:cNvSpPr/>
            <p:nvPr/>
          </p:nvSpPr>
          <p:spPr>
            <a:xfrm>
              <a:off x="16188742" y="1609724"/>
              <a:ext cx="81891" cy="53179"/>
            </a:xfrm>
            <a:custGeom>
              <a:avLst/>
              <a:gdLst/>
              <a:ahLst/>
              <a:cxnLst/>
              <a:rect l="l" t="t" r="r" b="b"/>
              <a:pathLst>
                <a:path w="81891" h="53179" extrusionOk="0">
                  <a:moveTo>
                    <a:pt x="944" y="38826"/>
                  </a:moveTo>
                  <a:cubicBezTo>
                    <a:pt x="-2515" y="27827"/>
                    <a:pt x="3836" y="15334"/>
                    <a:pt x="15008" y="12041"/>
                  </a:cubicBezTo>
                  <a:cubicBezTo>
                    <a:pt x="33239" y="9476"/>
                    <a:pt x="52397" y="-5294"/>
                    <a:pt x="70473" y="2008"/>
                  </a:cubicBezTo>
                  <a:cubicBezTo>
                    <a:pt x="83639" y="9017"/>
                    <a:pt x="86201" y="28654"/>
                    <a:pt x="74032" y="38059"/>
                  </a:cubicBezTo>
                  <a:cubicBezTo>
                    <a:pt x="67018" y="43474"/>
                    <a:pt x="57073" y="44904"/>
                    <a:pt x="48663" y="47195"/>
                  </a:cubicBezTo>
                  <a:cubicBezTo>
                    <a:pt x="32431" y="52117"/>
                    <a:pt x="8293" y="61019"/>
                    <a:pt x="944" y="388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4" name="Google Shape;904;p17"/>
            <p:cNvSpPr/>
            <p:nvPr/>
          </p:nvSpPr>
          <p:spPr>
            <a:xfrm>
              <a:off x="16648620" y="1517911"/>
              <a:ext cx="90519" cy="43565"/>
            </a:xfrm>
            <a:custGeom>
              <a:avLst/>
              <a:gdLst/>
              <a:ahLst/>
              <a:cxnLst/>
              <a:rect l="l" t="t" r="r" b="b"/>
              <a:pathLst>
                <a:path w="90519" h="43565" extrusionOk="0">
                  <a:moveTo>
                    <a:pt x="463" y="27424"/>
                  </a:moveTo>
                  <a:cubicBezTo>
                    <a:pt x="-4483" y="-587"/>
                    <a:pt x="31037" y="4145"/>
                    <a:pt x="68436" y="504"/>
                  </a:cubicBezTo>
                  <a:cubicBezTo>
                    <a:pt x="94354" y="-5095"/>
                    <a:pt x="101687" y="37840"/>
                    <a:pt x="67150" y="37148"/>
                  </a:cubicBezTo>
                  <a:cubicBezTo>
                    <a:pt x="46142" y="36759"/>
                    <a:pt x="8324" y="57044"/>
                    <a:pt x="463" y="2742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5" name="Google Shape;905;p17"/>
            <p:cNvSpPr/>
            <p:nvPr/>
          </p:nvSpPr>
          <p:spPr>
            <a:xfrm>
              <a:off x="15378491" y="1892557"/>
              <a:ext cx="112379" cy="76384"/>
            </a:xfrm>
            <a:custGeom>
              <a:avLst/>
              <a:gdLst/>
              <a:ahLst/>
              <a:cxnLst/>
              <a:rect l="l" t="t" r="r" b="b"/>
              <a:pathLst>
                <a:path w="112379" h="76384" extrusionOk="0">
                  <a:moveTo>
                    <a:pt x="2612" y="60183"/>
                  </a:moveTo>
                  <a:cubicBezTo>
                    <a:pt x="-4073" y="45697"/>
                    <a:pt x="2577" y="28550"/>
                    <a:pt x="16844" y="21736"/>
                  </a:cubicBezTo>
                  <a:cubicBezTo>
                    <a:pt x="44622" y="10906"/>
                    <a:pt x="94828" y="-20637"/>
                    <a:pt x="110980" y="20675"/>
                  </a:cubicBezTo>
                  <a:cubicBezTo>
                    <a:pt x="116838" y="39156"/>
                    <a:pt x="103552" y="57050"/>
                    <a:pt x="85112" y="59849"/>
                  </a:cubicBezTo>
                  <a:cubicBezTo>
                    <a:pt x="58326" y="63974"/>
                    <a:pt x="20643" y="94695"/>
                    <a:pt x="2612" y="601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6" name="Google Shape;906;p17"/>
            <p:cNvSpPr/>
            <p:nvPr/>
          </p:nvSpPr>
          <p:spPr>
            <a:xfrm>
              <a:off x="17159889" y="2376294"/>
              <a:ext cx="57430" cy="71820"/>
            </a:xfrm>
            <a:custGeom>
              <a:avLst/>
              <a:gdLst/>
              <a:ahLst/>
              <a:cxnLst/>
              <a:rect l="l" t="t" r="r" b="b"/>
              <a:pathLst>
                <a:path w="57430" h="71820" extrusionOk="0">
                  <a:moveTo>
                    <a:pt x="23283" y="67454"/>
                  </a:moveTo>
                  <a:cubicBezTo>
                    <a:pt x="16419" y="63474"/>
                    <a:pt x="15696" y="56012"/>
                    <a:pt x="13004" y="49845"/>
                  </a:cubicBezTo>
                  <a:cubicBezTo>
                    <a:pt x="1882" y="37226"/>
                    <a:pt x="-7605" y="17744"/>
                    <a:pt x="8881" y="5056"/>
                  </a:cubicBezTo>
                  <a:cubicBezTo>
                    <a:pt x="39366" y="-17475"/>
                    <a:pt x="65578" y="41466"/>
                    <a:pt x="55069" y="60809"/>
                  </a:cubicBezTo>
                  <a:cubicBezTo>
                    <a:pt x="49137" y="71813"/>
                    <a:pt x="33099" y="75569"/>
                    <a:pt x="23283" y="6745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20" name="Google Shape;920;p17"/>
          <p:cNvGrpSpPr/>
          <p:nvPr/>
        </p:nvGrpSpPr>
        <p:grpSpPr>
          <a:xfrm rot="913378">
            <a:off x="146790" y="4739609"/>
            <a:ext cx="1295124" cy="1284360"/>
            <a:chOff x="219066" y="7108745"/>
            <a:chExt cx="1942507" cy="1926465"/>
          </a:xfrm>
        </p:grpSpPr>
        <p:sp>
          <p:nvSpPr>
            <p:cNvPr id="921" name="Google Shape;921;p17"/>
            <p:cNvSpPr/>
            <p:nvPr/>
          </p:nvSpPr>
          <p:spPr>
            <a:xfrm>
              <a:off x="684177" y="7108745"/>
              <a:ext cx="1477396" cy="1926465"/>
            </a:xfrm>
            <a:custGeom>
              <a:avLst/>
              <a:gdLst/>
              <a:ahLst/>
              <a:cxnLst/>
              <a:rect l="l" t="t" r="r" b="b"/>
              <a:pathLst>
                <a:path w="1477396" h="1926465" extrusionOk="0">
                  <a:moveTo>
                    <a:pt x="1317602" y="1841459"/>
                  </a:moveTo>
                  <a:cubicBezTo>
                    <a:pt x="930937" y="1984486"/>
                    <a:pt x="148808" y="1942816"/>
                    <a:pt x="50595" y="1748139"/>
                  </a:cubicBezTo>
                  <a:cubicBezTo>
                    <a:pt x="43742" y="1734574"/>
                    <a:pt x="40261" y="1720239"/>
                    <a:pt x="40416" y="1705189"/>
                  </a:cubicBezTo>
                  <a:cubicBezTo>
                    <a:pt x="40210" y="1700940"/>
                    <a:pt x="38112" y="1625025"/>
                    <a:pt x="37553" y="1550596"/>
                  </a:cubicBezTo>
                  <a:cubicBezTo>
                    <a:pt x="36990" y="1480467"/>
                    <a:pt x="37759" y="1411667"/>
                    <a:pt x="42615" y="1405524"/>
                  </a:cubicBezTo>
                  <a:cubicBezTo>
                    <a:pt x="40210" y="1241612"/>
                    <a:pt x="36018" y="1077753"/>
                    <a:pt x="30746" y="913992"/>
                  </a:cubicBezTo>
                  <a:cubicBezTo>
                    <a:pt x="29262" y="865258"/>
                    <a:pt x="27576" y="816527"/>
                    <a:pt x="25836" y="767843"/>
                  </a:cubicBezTo>
                  <a:cubicBezTo>
                    <a:pt x="24557" y="730322"/>
                    <a:pt x="23174" y="692850"/>
                    <a:pt x="21745" y="655329"/>
                  </a:cubicBezTo>
                  <a:cubicBezTo>
                    <a:pt x="19802" y="603678"/>
                    <a:pt x="17755" y="551973"/>
                    <a:pt x="15707" y="500323"/>
                  </a:cubicBezTo>
                  <a:cubicBezTo>
                    <a:pt x="10797" y="378232"/>
                    <a:pt x="-39025" y="209304"/>
                    <a:pt x="69060" y="116703"/>
                  </a:cubicBezTo>
                  <a:cubicBezTo>
                    <a:pt x="136838" y="58653"/>
                    <a:pt x="233723" y="47188"/>
                    <a:pt x="318483" y="31932"/>
                  </a:cubicBezTo>
                  <a:cubicBezTo>
                    <a:pt x="416696" y="14219"/>
                    <a:pt x="516238" y="3881"/>
                    <a:pt x="615986" y="961"/>
                  </a:cubicBezTo>
                  <a:cubicBezTo>
                    <a:pt x="768473" y="-3545"/>
                    <a:pt x="921776" y="7563"/>
                    <a:pt x="1071194" y="39097"/>
                  </a:cubicBezTo>
                  <a:cubicBezTo>
                    <a:pt x="1159687" y="57783"/>
                    <a:pt x="1249870" y="77591"/>
                    <a:pt x="1329719" y="121874"/>
                  </a:cubicBezTo>
                  <a:cubicBezTo>
                    <a:pt x="1364043" y="140917"/>
                    <a:pt x="1409311" y="165438"/>
                    <a:pt x="1424762" y="202396"/>
                  </a:cubicBezTo>
                  <a:cubicBezTo>
                    <a:pt x="1449622" y="261775"/>
                    <a:pt x="1439700" y="336360"/>
                    <a:pt x="1441184" y="399631"/>
                  </a:cubicBezTo>
                  <a:cubicBezTo>
                    <a:pt x="1441184" y="540096"/>
                    <a:pt x="1446608" y="680821"/>
                    <a:pt x="1449879" y="821286"/>
                  </a:cubicBezTo>
                  <a:cubicBezTo>
                    <a:pt x="1453410" y="975677"/>
                    <a:pt x="1457039" y="1130065"/>
                    <a:pt x="1461184" y="1284405"/>
                  </a:cubicBezTo>
                  <a:cubicBezTo>
                    <a:pt x="1464510" y="1407977"/>
                    <a:pt x="1464354" y="1532677"/>
                    <a:pt x="1474689" y="1655895"/>
                  </a:cubicBezTo>
                  <a:cubicBezTo>
                    <a:pt x="1491114" y="1778907"/>
                    <a:pt x="1432082" y="1794929"/>
                    <a:pt x="1317602" y="18414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2" name="Google Shape;922;p17"/>
            <p:cNvSpPr/>
            <p:nvPr/>
          </p:nvSpPr>
          <p:spPr>
            <a:xfrm>
              <a:off x="751417" y="7167494"/>
              <a:ext cx="1283431" cy="298865"/>
            </a:xfrm>
            <a:custGeom>
              <a:avLst/>
              <a:gdLst/>
              <a:ahLst/>
              <a:cxnLst/>
              <a:rect l="l" t="t" r="r" b="b"/>
              <a:pathLst>
                <a:path w="1283431" h="298865" extrusionOk="0">
                  <a:moveTo>
                    <a:pt x="1239212" y="221762"/>
                  </a:moveTo>
                  <a:cubicBezTo>
                    <a:pt x="1234301" y="224526"/>
                    <a:pt x="1229033" y="227189"/>
                    <a:pt x="1223458" y="229748"/>
                  </a:cubicBezTo>
                  <a:cubicBezTo>
                    <a:pt x="1049028" y="310219"/>
                    <a:pt x="548699" y="308477"/>
                    <a:pt x="353656" y="284162"/>
                  </a:cubicBezTo>
                  <a:cubicBezTo>
                    <a:pt x="214572" y="272643"/>
                    <a:pt x="118200" y="250120"/>
                    <a:pt x="61572" y="222582"/>
                  </a:cubicBezTo>
                  <a:cubicBezTo>
                    <a:pt x="-146774" y="121070"/>
                    <a:pt x="183469" y="-48624"/>
                    <a:pt x="903138" y="13213"/>
                  </a:cubicBezTo>
                  <a:cubicBezTo>
                    <a:pt x="994957" y="22940"/>
                    <a:pt x="1419784" y="91483"/>
                    <a:pt x="1239212" y="22176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3" name="Google Shape;923;p17"/>
            <p:cNvSpPr/>
            <p:nvPr/>
          </p:nvSpPr>
          <p:spPr>
            <a:xfrm>
              <a:off x="812989" y="7303424"/>
              <a:ext cx="1161885" cy="162935"/>
            </a:xfrm>
            <a:custGeom>
              <a:avLst/>
              <a:gdLst/>
              <a:ahLst/>
              <a:cxnLst/>
              <a:rect l="l" t="t" r="r" b="b"/>
              <a:pathLst>
                <a:path w="1161885" h="162935" extrusionOk="0">
                  <a:moveTo>
                    <a:pt x="1161886" y="93818"/>
                  </a:moveTo>
                  <a:cubicBezTo>
                    <a:pt x="987456" y="174289"/>
                    <a:pt x="487127" y="172547"/>
                    <a:pt x="292084" y="148233"/>
                  </a:cubicBezTo>
                  <a:cubicBezTo>
                    <a:pt x="153000" y="136713"/>
                    <a:pt x="56628" y="114190"/>
                    <a:pt x="0" y="86653"/>
                  </a:cubicBezTo>
                  <a:cubicBezTo>
                    <a:pt x="119853" y="22102"/>
                    <a:pt x="411012" y="-23767"/>
                    <a:pt x="841566" y="13195"/>
                  </a:cubicBezTo>
                  <a:cubicBezTo>
                    <a:pt x="896298" y="18980"/>
                    <a:pt x="1069247" y="45702"/>
                    <a:pt x="1161886" y="938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4" name="Google Shape;924;p17"/>
            <p:cNvSpPr/>
            <p:nvPr/>
          </p:nvSpPr>
          <p:spPr>
            <a:xfrm>
              <a:off x="219066" y="7564919"/>
              <a:ext cx="655585" cy="1140699"/>
            </a:xfrm>
            <a:custGeom>
              <a:avLst/>
              <a:gdLst/>
              <a:ahLst/>
              <a:cxnLst/>
              <a:rect l="l" t="t" r="r" b="b"/>
              <a:pathLst>
                <a:path w="655585" h="1140699" extrusionOk="0">
                  <a:moveTo>
                    <a:pt x="653244" y="97506"/>
                  </a:moveTo>
                  <a:cubicBezTo>
                    <a:pt x="665388" y="241268"/>
                    <a:pt x="567936" y="202452"/>
                    <a:pt x="531883" y="203194"/>
                  </a:cubicBezTo>
                  <a:cubicBezTo>
                    <a:pt x="180452" y="172853"/>
                    <a:pt x="112173" y="708061"/>
                    <a:pt x="289609" y="870640"/>
                  </a:cubicBezTo>
                  <a:cubicBezTo>
                    <a:pt x="387609" y="969388"/>
                    <a:pt x="566763" y="953942"/>
                    <a:pt x="595089" y="960691"/>
                  </a:cubicBezTo>
                  <a:cubicBezTo>
                    <a:pt x="672121" y="964991"/>
                    <a:pt x="678745" y="1123748"/>
                    <a:pt x="596678" y="1137084"/>
                  </a:cubicBezTo>
                  <a:cubicBezTo>
                    <a:pt x="556347" y="1145392"/>
                    <a:pt x="513530" y="1137368"/>
                    <a:pt x="472998" y="1133052"/>
                  </a:cubicBezTo>
                  <a:cubicBezTo>
                    <a:pt x="152169" y="1081736"/>
                    <a:pt x="6512" y="899111"/>
                    <a:pt x="2767" y="584816"/>
                  </a:cubicBezTo>
                  <a:cubicBezTo>
                    <a:pt x="-11064" y="489893"/>
                    <a:pt x="25618" y="313979"/>
                    <a:pt x="143257" y="171835"/>
                  </a:cubicBezTo>
                  <a:cubicBezTo>
                    <a:pt x="230596" y="65330"/>
                    <a:pt x="367749" y="18493"/>
                    <a:pt x="500749" y="3342"/>
                  </a:cubicBezTo>
                  <a:cubicBezTo>
                    <a:pt x="555244" y="4757"/>
                    <a:pt x="651503" y="-30167"/>
                    <a:pt x="653244" y="9750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5" name="Google Shape;925;p17"/>
            <p:cNvSpPr/>
            <p:nvPr/>
          </p:nvSpPr>
          <p:spPr>
            <a:xfrm>
              <a:off x="411312" y="7716226"/>
              <a:ext cx="465638" cy="365322"/>
            </a:xfrm>
            <a:custGeom>
              <a:avLst/>
              <a:gdLst/>
              <a:ahLst/>
              <a:cxnLst/>
              <a:rect l="l" t="t" r="r" b="b"/>
              <a:pathLst>
                <a:path w="465638" h="365322" extrusionOk="0">
                  <a:moveTo>
                    <a:pt x="464645" y="10428"/>
                  </a:moveTo>
                  <a:cubicBezTo>
                    <a:pt x="463930" y="12064"/>
                    <a:pt x="463111" y="13651"/>
                    <a:pt x="462240" y="15186"/>
                  </a:cubicBezTo>
                  <a:cubicBezTo>
                    <a:pt x="457792" y="24249"/>
                    <a:pt x="453954" y="33615"/>
                    <a:pt x="449451" y="42623"/>
                  </a:cubicBezTo>
                  <a:cubicBezTo>
                    <a:pt x="444490" y="52502"/>
                    <a:pt x="439222" y="62331"/>
                    <a:pt x="433849" y="72007"/>
                  </a:cubicBezTo>
                  <a:cubicBezTo>
                    <a:pt x="422543" y="92279"/>
                    <a:pt x="410779" y="112243"/>
                    <a:pt x="399268" y="132363"/>
                  </a:cubicBezTo>
                  <a:cubicBezTo>
                    <a:pt x="385336" y="156712"/>
                    <a:pt x="371296" y="181004"/>
                    <a:pt x="357186" y="205253"/>
                  </a:cubicBezTo>
                  <a:cubicBezTo>
                    <a:pt x="350126" y="217383"/>
                    <a:pt x="343052" y="229505"/>
                    <a:pt x="335966" y="241620"/>
                  </a:cubicBezTo>
                  <a:cubicBezTo>
                    <a:pt x="329586" y="252521"/>
                    <a:pt x="321851" y="263295"/>
                    <a:pt x="317014" y="274931"/>
                  </a:cubicBezTo>
                  <a:cubicBezTo>
                    <a:pt x="313844" y="282559"/>
                    <a:pt x="303969" y="297197"/>
                    <a:pt x="303969" y="305493"/>
                  </a:cubicBezTo>
                  <a:cubicBezTo>
                    <a:pt x="300950" y="224408"/>
                    <a:pt x="297986" y="143323"/>
                    <a:pt x="294967" y="62237"/>
                  </a:cubicBezTo>
                  <a:cubicBezTo>
                    <a:pt x="241769" y="62389"/>
                    <a:pt x="188673" y="78516"/>
                    <a:pt x="145192" y="109385"/>
                  </a:cubicBezTo>
                  <a:cubicBezTo>
                    <a:pt x="118847" y="128071"/>
                    <a:pt x="100125" y="153256"/>
                    <a:pt x="83144" y="180335"/>
                  </a:cubicBezTo>
                  <a:cubicBezTo>
                    <a:pt x="74550" y="194055"/>
                    <a:pt x="65343" y="207671"/>
                    <a:pt x="57720" y="221900"/>
                  </a:cubicBezTo>
                  <a:cubicBezTo>
                    <a:pt x="49841" y="236542"/>
                    <a:pt x="43346" y="251794"/>
                    <a:pt x="37056" y="267101"/>
                  </a:cubicBezTo>
                  <a:cubicBezTo>
                    <a:pt x="24472" y="297714"/>
                    <a:pt x="14445" y="329552"/>
                    <a:pt x="8563" y="362109"/>
                  </a:cubicBezTo>
                  <a:cubicBezTo>
                    <a:pt x="7541" y="367738"/>
                    <a:pt x="-850" y="365336"/>
                    <a:pt x="70" y="359803"/>
                  </a:cubicBezTo>
                  <a:cubicBezTo>
                    <a:pt x="9841" y="299860"/>
                    <a:pt x="34496" y="237969"/>
                    <a:pt x="65751" y="185805"/>
                  </a:cubicBezTo>
                  <a:cubicBezTo>
                    <a:pt x="90817" y="143984"/>
                    <a:pt x="125700" y="107585"/>
                    <a:pt x="166983" y="81529"/>
                  </a:cubicBezTo>
                  <a:cubicBezTo>
                    <a:pt x="218751" y="48871"/>
                    <a:pt x="280697" y="43494"/>
                    <a:pt x="340492" y="44773"/>
                  </a:cubicBezTo>
                  <a:cubicBezTo>
                    <a:pt x="346836" y="44874"/>
                    <a:pt x="354866" y="44466"/>
                    <a:pt x="362947" y="44466"/>
                  </a:cubicBezTo>
                  <a:cubicBezTo>
                    <a:pt x="375737" y="43494"/>
                    <a:pt x="388472" y="42215"/>
                    <a:pt x="401005" y="38580"/>
                  </a:cubicBezTo>
                  <a:cubicBezTo>
                    <a:pt x="421926" y="32538"/>
                    <a:pt x="439012" y="20458"/>
                    <a:pt x="452260" y="3157"/>
                  </a:cubicBezTo>
                  <a:cubicBezTo>
                    <a:pt x="457738" y="-3958"/>
                    <a:pt x="469043" y="2034"/>
                    <a:pt x="464645" y="104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6" name="Google Shape;926;p17"/>
            <p:cNvSpPr/>
            <p:nvPr/>
          </p:nvSpPr>
          <p:spPr>
            <a:xfrm>
              <a:off x="822229" y="8527548"/>
              <a:ext cx="48147" cy="175242"/>
            </a:xfrm>
            <a:custGeom>
              <a:avLst/>
              <a:gdLst/>
              <a:ahLst/>
              <a:cxnLst/>
              <a:rect l="l" t="t" r="r" b="b"/>
              <a:pathLst>
                <a:path w="48147" h="175242" extrusionOk="0">
                  <a:moveTo>
                    <a:pt x="26821" y="1273"/>
                  </a:moveTo>
                  <a:cubicBezTo>
                    <a:pt x="23491" y="-1876"/>
                    <a:pt x="18429" y="1289"/>
                    <a:pt x="19358" y="5620"/>
                  </a:cubicBezTo>
                  <a:cubicBezTo>
                    <a:pt x="22186" y="18812"/>
                    <a:pt x="26782" y="31451"/>
                    <a:pt x="28915" y="44810"/>
                  </a:cubicBezTo>
                  <a:cubicBezTo>
                    <a:pt x="31098" y="58476"/>
                    <a:pt x="31032" y="72678"/>
                    <a:pt x="29047" y="86371"/>
                  </a:cubicBezTo>
                  <a:cubicBezTo>
                    <a:pt x="27050" y="100134"/>
                    <a:pt x="23130" y="113641"/>
                    <a:pt x="18041" y="126568"/>
                  </a:cubicBezTo>
                  <a:cubicBezTo>
                    <a:pt x="15554" y="132882"/>
                    <a:pt x="12695" y="139044"/>
                    <a:pt x="9626" y="145097"/>
                  </a:cubicBezTo>
                  <a:cubicBezTo>
                    <a:pt x="6385" y="151485"/>
                    <a:pt x="1047" y="158195"/>
                    <a:pt x="68" y="165361"/>
                  </a:cubicBezTo>
                  <a:cubicBezTo>
                    <a:pt x="-701" y="170994"/>
                    <a:pt x="5146" y="178288"/>
                    <a:pt x="11164" y="173899"/>
                  </a:cubicBezTo>
                  <a:cubicBezTo>
                    <a:pt x="17563" y="169233"/>
                    <a:pt x="20783" y="161924"/>
                    <a:pt x="24334" y="155011"/>
                  </a:cubicBezTo>
                  <a:cubicBezTo>
                    <a:pt x="27959" y="147951"/>
                    <a:pt x="31238" y="140720"/>
                    <a:pt x="34222" y="133364"/>
                  </a:cubicBezTo>
                  <a:cubicBezTo>
                    <a:pt x="40162" y="118703"/>
                    <a:pt x="44428" y="103458"/>
                    <a:pt x="46560" y="87774"/>
                  </a:cubicBezTo>
                  <a:cubicBezTo>
                    <a:pt x="50345" y="59914"/>
                    <a:pt x="48678" y="21941"/>
                    <a:pt x="26821" y="127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7" name="Google Shape;927;p17"/>
            <p:cNvSpPr/>
            <p:nvPr/>
          </p:nvSpPr>
          <p:spPr>
            <a:xfrm>
              <a:off x="784656" y="8794121"/>
              <a:ext cx="1315725" cy="151608"/>
            </a:xfrm>
            <a:custGeom>
              <a:avLst/>
              <a:gdLst/>
              <a:ahLst/>
              <a:cxnLst/>
              <a:rect l="l" t="t" r="r" b="b"/>
              <a:pathLst>
                <a:path w="1315725" h="151608" extrusionOk="0">
                  <a:moveTo>
                    <a:pt x="1309000" y="3746"/>
                  </a:moveTo>
                  <a:cubicBezTo>
                    <a:pt x="1273293" y="23807"/>
                    <a:pt x="1237100" y="42449"/>
                    <a:pt x="1198619" y="56659"/>
                  </a:cubicBezTo>
                  <a:cubicBezTo>
                    <a:pt x="1160534" y="70722"/>
                    <a:pt x="1121314" y="81503"/>
                    <a:pt x="1081664" y="90111"/>
                  </a:cubicBezTo>
                  <a:cubicBezTo>
                    <a:pt x="996061" y="108695"/>
                    <a:pt x="908361" y="119515"/>
                    <a:pt x="821196" y="127516"/>
                  </a:cubicBezTo>
                  <a:cubicBezTo>
                    <a:pt x="728830" y="135995"/>
                    <a:pt x="635912" y="139335"/>
                    <a:pt x="543219" y="135019"/>
                  </a:cubicBezTo>
                  <a:cubicBezTo>
                    <a:pt x="455810" y="130949"/>
                    <a:pt x="368801" y="119802"/>
                    <a:pt x="283556" y="99861"/>
                  </a:cubicBezTo>
                  <a:cubicBezTo>
                    <a:pt x="200234" y="80372"/>
                    <a:pt x="118660" y="52733"/>
                    <a:pt x="41585" y="15421"/>
                  </a:cubicBezTo>
                  <a:cubicBezTo>
                    <a:pt x="32001" y="10779"/>
                    <a:pt x="22494" y="5985"/>
                    <a:pt x="13050" y="1059"/>
                  </a:cubicBezTo>
                  <a:cubicBezTo>
                    <a:pt x="3209" y="-4073"/>
                    <a:pt x="-5536" y="10841"/>
                    <a:pt x="4336" y="15977"/>
                  </a:cubicBezTo>
                  <a:cubicBezTo>
                    <a:pt x="81263" y="55991"/>
                    <a:pt x="163035" y="86312"/>
                    <a:pt x="247025" y="107672"/>
                  </a:cubicBezTo>
                  <a:cubicBezTo>
                    <a:pt x="331839" y="129246"/>
                    <a:pt x="418832" y="141948"/>
                    <a:pt x="506102" y="147811"/>
                  </a:cubicBezTo>
                  <a:cubicBezTo>
                    <a:pt x="599944" y="154117"/>
                    <a:pt x="694214" y="152192"/>
                    <a:pt x="787937" y="144821"/>
                  </a:cubicBezTo>
                  <a:cubicBezTo>
                    <a:pt x="877444" y="137784"/>
                    <a:pt x="967273" y="126991"/>
                    <a:pt x="1055483" y="110052"/>
                  </a:cubicBezTo>
                  <a:cubicBezTo>
                    <a:pt x="1135837" y="94621"/>
                    <a:pt x="1218405" y="72382"/>
                    <a:pt x="1288638" y="28993"/>
                  </a:cubicBezTo>
                  <a:cubicBezTo>
                    <a:pt x="1297298" y="23644"/>
                    <a:pt x="1305604" y="17967"/>
                    <a:pt x="1313685" y="11770"/>
                  </a:cubicBezTo>
                  <a:cubicBezTo>
                    <a:pt x="1318297" y="8244"/>
                    <a:pt x="1314381" y="725"/>
                    <a:pt x="1309000" y="37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8" name="Google Shape;928;p17"/>
            <p:cNvSpPr/>
            <p:nvPr/>
          </p:nvSpPr>
          <p:spPr>
            <a:xfrm>
              <a:off x="840219" y="7471626"/>
              <a:ext cx="1210082" cy="120909"/>
            </a:xfrm>
            <a:custGeom>
              <a:avLst/>
              <a:gdLst/>
              <a:ahLst/>
              <a:cxnLst/>
              <a:rect l="l" t="t" r="r" b="b"/>
              <a:pathLst>
                <a:path w="1210082" h="120909" extrusionOk="0">
                  <a:moveTo>
                    <a:pt x="1202733" y="706"/>
                  </a:moveTo>
                  <a:cubicBezTo>
                    <a:pt x="1169943" y="19046"/>
                    <a:pt x="1133525" y="32117"/>
                    <a:pt x="1097523" y="42524"/>
                  </a:cubicBezTo>
                  <a:cubicBezTo>
                    <a:pt x="1060510" y="53228"/>
                    <a:pt x="1022639" y="60832"/>
                    <a:pt x="984807" y="67978"/>
                  </a:cubicBezTo>
                  <a:cubicBezTo>
                    <a:pt x="906562" y="82752"/>
                    <a:pt x="827518" y="93113"/>
                    <a:pt x="748115" y="99073"/>
                  </a:cubicBezTo>
                  <a:cubicBezTo>
                    <a:pt x="589397" y="110990"/>
                    <a:pt x="429536" y="105352"/>
                    <a:pt x="272045" y="82332"/>
                  </a:cubicBezTo>
                  <a:cubicBezTo>
                    <a:pt x="183812" y="69436"/>
                    <a:pt x="96434" y="51078"/>
                    <a:pt x="10509" y="27245"/>
                  </a:cubicBezTo>
                  <a:cubicBezTo>
                    <a:pt x="-27" y="24321"/>
                    <a:pt x="-4538" y="40740"/>
                    <a:pt x="5999" y="43617"/>
                  </a:cubicBezTo>
                  <a:cubicBezTo>
                    <a:pt x="83874" y="64860"/>
                    <a:pt x="162915" y="81889"/>
                    <a:pt x="242655" y="94427"/>
                  </a:cubicBezTo>
                  <a:cubicBezTo>
                    <a:pt x="321929" y="106892"/>
                    <a:pt x="401882" y="114948"/>
                    <a:pt x="482046" y="118579"/>
                  </a:cubicBezTo>
                  <a:cubicBezTo>
                    <a:pt x="562695" y="122230"/>
                    <a:pt x="643507" y="121639"/>
                    <a:pt x="724079" y="116468"/>
                  </a:cubicBezTo>
                  <a:cubicBezTo>
                    <a:pt x="804122" y="111328"/>
                    <a:pt x="883901" y="101772"/>
                    <a:pt x="962891" y="87841"/>
                  </a:cubicBezTo>
                  <a:cubicBezTo>
                    <a:pt x="1037728" y="74646"/>
                    <a:pt x="1116268" y="60700"/>
                    <a:pt x="1183902" y="24384"/>
                  </a:cubicBezTo>
                  <a:cubicBezTo>
                    <a:pt x="1192142" y="19959"/>
                    <a:pt x="1199951" y="14458"/>
                    <a:pt x="1207756" y="9303"/>
                  </a:cubicBezTo>
                  <a:cubicBezTo>
                    <a:pt x="1213071" y="5792"/>
                    <a:pt x="1208374" y="-2450"/>
                    <a:pt x="1202733" y="70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9" name="TextBox 12">
            <a:extLst>
              <a:ext uri="{FF2B5EF4-FFF2-40B4-BE49-F238E27FC236}">
                <a16:creationId xmlns:a16="http://schemas.microsoft.com/office/drawing/2014/main" id="{ECE3E174-D4C2-9F11-68F9-5A897BF433D2}"/>
              </a:ext>
            </a:extLst>
          </p:cNvPr>
          <p:cNvSpPr txBox="1"/>
          <p:nvPr/>
        </p:nvSpPr>
        <p:spPr>
          <a:xfrm>
            <a:off x="541263" y="556893"/>
            <a:ext cx="10491135" cy="10945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5867" b="1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DFCA6B7B-9B51-721C-1DC2-4FBEA4E62E38}"/>
              </a:ext>
            </a:extLst>
          </p:cNvPr>
          <p:cNvSpPr/>
          <p:nvPr/>
        </p:nvSpPr>
        <p:spPr>
          <a:xfrm>
            <a:off x="1839369" y="2063950"/>
            <a:ext cx="3743324" cy="20966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Phép</a:t>
            </a:r>
            <a:r>
              <a:rPr lang="en-US" sz="2667" dirty="0"/>
              <a:t> </a:t>
            </a:r>
            <a:r>
              <a:rPr lang="en-US" sz="2667" dirty="0" err="1"/>
              <a:t>tính</a:t>
            </a:r>
            <a:r>
              <a:rPr lang="en-US" sz="2667" dirty="0"/>
              <a:t> </a:t>
            </a:r>
            <a:r>
              <a:rPr lang="en-US" sz="2667" dirty="0" err="1"/>
              <a:t>luỹ</a:t>
            </a:r>
            <a:r>
              <a:rPr lang="en-US" sz="2667" dirty="0"/>
              <a:t> </a:t>
            </a:r>
            <a:r>
              <a:rPr lang="en-US" sz="2667" dirty="0" err="1"/>
              <a:t>thừa</a:t>
            </a:r>
            <a:r>
              <a:rPr lang="en-US" sz="2667" dirty="0"/>
              <a:t> </a:t>
            </a:r>
            <a:r>
              <a:rPr lang="en-US" sz="2667" dirty="0" err="1"/>
              <a:t>với</a:t>
            </a:r>
            <a:r>
              <a:rPr lang="en-US" sz="2667" dirty="0"/>
              <a:t> </a:t>
            </a:r>
            <a:r>
              <a:rPr lang="en-US" sz="2667" dirty="0" err="1"/>
              <a:t>số</a:t>
            </a:r>
            <a:r>
              <a:rPr lang="en-US" sz="2667" dirty="0"/>
              <a:t> </a:t>
            </a:r>
            <a:r>
              <a:rPr lang="en-US" sz="2667" dirty="0" err="1"/>
              <a:t>mũ</a:t>
            </a:r>
            <a:r>
              <a:rPr lang="en-US" sz="2667" dirty="0"/>
              <a:t> </a:t>
            </a:r>
            <a:r>
              <a:rPr lang="en-US" sz="2667" dirty="0" err="1"/>
              <a:t>tự</a:t>
            </a:r>
            <a:r>
              <a:rPr lang="en-US" sz="2667" dirty="0"/>
              <a:t> </a:t>
            </a:r>
            <a:r>
              <a:rPr lang="en-US" sz="2667" dirty="0" err="1"/>
              <a:t>nhiên</a:t>
            </a:r>
            <a:endParaRPr lang="en-US" sz="2667" dirty="0"/>
          </a:p>
        </p:txBody>
      </p:sp>
      <p:sp>
        <p:nvSpPr>
          <p:cNvPr id="51" name="Hình chữ nhật: Góc Tròn 50">
            <a:extLst>
              <a:ext uri="{FF2B5EF4-FFF2-40B4-BE49-F238E27FC236}">
                <a16:creationId xmlns:a16="http://schemas.microsoft.com/office/drawing/2014/main" id="{6BF9F218-9328-40C7-57D3-661084703E86}"/>
              </a:ext>
            </a:extLst>
          </p:cNvPr>
          <p:cNvSpPr/>
          <p:nvPr/>
        </p:nvSpPr>
        <p:spPr>
          <a:xfrm>
            <a:off x="6395795" y="2114180"/>
            <a:ext cx="3743324" cy="20966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Tích</a:t>
            </a:r>
            <a:r>
              <a:rPr lang="en-US" sz="2667" dirty="0"/>
              <a:t> </a:t>
            </a:r>
            <a:r>
              <a:rPr lang="en-US" sz="2667" dirty="0" err="1"/>
              <a:t>và</a:t>
            </a:r>
            <a:r>
              <a:rPr lang="en-US" sz="2667" dirty="0"/>
              <a:t> </a:t>
            </a:r>
            <a:r>
              <a:rPr lang="en-US" sz="2667" dirty="0" err="1"/>
              <a:t>thương</a:t>
            </a:r>
            <a:r>
              <a:rPr lang="en-US" sz="2667" dirty="0"/>
              <a:t> </a:t>
            </a:r>
            <a:r>
              <a:rPr lang="en-US" sz="2667" dirty="0" err="1"/>
              <a:t>của</a:t>
            </a:r>
            <a:r>
              <a:rPr lang="en-US" sz="2667" dirty="0"/>
              <a:t> </a:t>
            </a:r>
            <a:r>
              <a:rPr lang="en-US" sz="2667" dirty="0" err="1"/>
              <a:t>hai</a:t>
            </a:r>
            <a:r>
              <a:rPr lang="en-US" sz="2667" dirty="0"/>
              <a:t> </a:t>
            </a:r>
            <a:r>
              <a:rPr lang="en-US" sz="2667" dirty="0" err="1"/>
              <a:t>luỹ</a:t>
            </a:r>
            <a:r>
              <a:rPr lang="en-US" sz="2667" dirty="0"/>
              <a:t> </a:t>
            </a:r>
            <a:r>
              <a:rPr lang="en-US" sz="2667" dirty="0" err="1"/>
              <a:t>thừa</a:t>
            </a:r>
            <a:r>
              <a:rPr lang="en-US" sz="2667" dirty="0"/>
              <a:t> </a:t>
            </a:r>
            <a:r>
              <a:rPr lang="en-US" sz="2667" dirty="0" err="1"/>
              <a:t>cùng</a:t>
            </a:r>
            <a:r>
              <a:rPr lang="en-US" sz="2667" dirty="0"/>
              <a:t> </a:t>
            </a:r>
            <a:r>
              <a:rPr lang="en-US" sz="2667" dirty="0" err="1"/>
              <a:t>cơ</a:t>
            </a:r>
            <a:r>
              <a:rPr lang="en-US" sz="2667" dirty="0"/>
              <a:t> </a:t>
            </a:r>
            <a:r>
              <a:rPr lang="en-US" sz="2667" dirty="0" err="1"/>
              <a:t>số</a:t>
            </a:r>
            <a:endParaRPr lang="en-US" sz="2667" dirty="0"/>
          </a:p>
        </p:txBody>
      </p:sp>
      <p:sp>
        <p:nvSpPr>
          <p:cNvPr id="52" name="Hình chữ nhật: Góc Tròn 51">
            <a:extLst>
              <a:ext uri="{FF2B5EF4-FFF2-40B4-BE49-F238E27FC236}">
                <a16:creationId xmlns:a16="http://schemas.microsoft.com/office/drawing/2014/main" id="{A6EADD37-10C9-5B4A-A5F4-2174E47D9FAB}"/>
              </a:ext>
            </a:extLst>
          </p:cNvPr>
          <p:cNvSpPr/>
          <p:nvPr/>
        </p:nvSpPr>
        <p:spPr>
          <a:xfrm>
            <a:off x="1881873" y="4731056"/>
            <a:ext cx="3743324" cy="20966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Luỹ</a:t>
            </a:r>
            <a:r>
              <a:rPr lang="en-US" sz="2667" dirty="0"/>
              <a:t> </a:t>
            </a:r>
            <a:r>
              <a:rPr lang="en-US" sz="2667" dirty="0" err="1"/>
              <a:t>thừa</a:t>
            </a:r>
            <a:r>
              <a:rPr lang="en-US" sz="2667" dirty="0"/>
              <a:t> </a:t>
            </a:r>
            <a:r>
              <a:rPr lang="en-US" sz="2667" dirty="0" err="1"/>
              <a:t>của</a:t>
            </a:r>
            <a:r>
              <a:rPr lang="en-US" sz="2667" dirty="0"/>
              <a:t> </a:t>
            </a:r>
            <a:r>
              <a:rPr lang="en-US" sz="2667" dirty="0" err="1"/>
              <a:t>một</a:t>
            </a:r>
            <a:r>
              <a:rPr lang="en-US" sz="2667" dirty="0"/>
              <a:t> </a:t>
            </a:r>
            <a:r>
              <a:rPr lang="en-US" sz="2667" dirty="0" err="1"/>
              <a:t>luỹ</a:t>
            </a:r>
            <a:r>
              <a:rPr lang="en-US" sz="2667" dirty="0"/>
              <a:t> </a:t>
            </a:r>
            <a:r>
              <a:rPr lang="en-US" sz="2667" dirty="0" err="1"/>
              <a:t>thừa</a:t>
            </a:r>
            <a:endParaRPr lang="en-US" sz="2667" dirty="0"/>
          </a:p>
        </p:txBody>
      </p:sp>
      <p:sp>
        <p:nvSpPr>
          <p:cNvPr id="53" name="Hình chữ nhật: Góc Tròn 52">
            <a:extLst>
              <a:ext uri="{FF2B5EF4-FFF2-40B4-BE49-F238E27FC236}">
                <a16:creationId xmlns:a16="http://schemas.microsoft.com/office/drawing/2014/main" id="{AEBBB83E-8FA3-857D-2295-CAF60A120F53}"/>
              </a:ext>
            </a:extLst>
          </p:cNvPr>
          <p:cNvSpPr/>
          <p:nvPr/>
        </p:nvSpPr>
        <p:spPr>
          <a:xfrm>
            <a:off x="6395797" y="4743288"/>
            <a:ext cx="3743324" cy="20966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/>
              <a:t>Luyện</a:t>
            </a:r>
            <a:r>
              <a:rPr lang="en-US" sz="2667" dirty="0"/>
              <a:t> </a:t>
            </a:r>
            <a:r>
              <a:rPr lang="en-US" sz="2667" dirty="0" err="1"/>
              <a:t>tập</a:t>
            </a:r>
            <a:endParaRPr lang="en-US" sz="2667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2" grpId="0" animBg="1"/>
      <p:bldP spid="51" grpId="0" animBg="1"/>
      <p:bldP spid="52" grpId="0" animBg="1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3" name="Google Shape;763;p14"/>
          <p:cNvGrpSpPr/>
          <p:nvPr/>
        </p:nvGrpSpPr>
        <p:grpSpPr>
          <a:xfrm rot="3894958">
            <a:off x="11755483" y="5231584"/>
            <a:ext cx="1077917" cy="1714481"/>
            <a:chOff x="14793425" y="6831050"/>
            <a:chExt cx="1616673" cy="2571867"/>
          </a:xfrm>
        </p:grpSpPr>
        <p:sp>
          <p:nvSpPr>
            <p:cNvPr id="764" name="Google Shape;764;p14"/>
            <p:cNvSpPr/>
            <p:nvPr/>
          </p:nvSpPr>
          <p:spPr>
            <a:xfrm>
              <a:off x="16328959" y="9291353"/>
              <a:ext cx="81139" cy="111564"/>
            </a:xfrm>
            <a:custGeom>
              <a:avLst/>
              <a:gdLst/>
              <a:ahLst/>
              <a:cxnLst/>
              <a:rect l="l" t="t" r="r" b="b"/>
              <a:pathLst>
                <a:path w="81139" h="111564" extrusionOk="0">
                  <a:moveTo>
                    <a:pt x="43646" y="87755"/>
                  </a:moveTo>
                  <a:cubicBezTo>
                    <a:pt x="-8259" y="29197"/>
                    <a:pt x="-7318" y="40945"/>
                    <a:pt x="12759" y="34960"/>
                  </a:cubicBezTo>
                  <a:cubicBezTo>
                    <a:pt x="30316" y="29459"/>
                    <a:pt x="51493" y="16241"/>
                    <a:pt x="61125" y="0"/>
                  </a:cubicBezTo>
                  <a:cubicBezTo>
                    <a:pt x="57706" y="5768"/>
                    <a:pt x="118389" y="172081"/>
                    <a:pt x="43646" y="8775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5" name="Google Shape;765;p14"/>
            <p:cNvSpPr/>
            <p:nvPr/>
          </p:nvSpPr>
          <p:spPr>
            <a:xfrm>
              <a:off x="16079850" y="8963288"/>
              <a:ext cx="326742" cy="396131"/>
            </a:xfrm>
            <a:custGeom>
              <a:avLst/>
              <a:gdLst/>
              <a:ahLst/>
              <a:cxnLst/>
              <a:rect l="l" t="t" r="r" b="b"/>
              <a:pathLst>
                <a:path w="326742" h="396131" extrusionOk="0">
                  <a:moveTo>
                    <a:pt x="314122" y="287850"/>
                  </a:moveTo>
                  <a:cubicBezTo>
                    <a:pt x="279954" y="185381"/>
                    <a:pt x="223874" y="51437"/>
                    <a:pt x="212745" y="28981"/>
                  </a:cubicBezTo>
                  <a:cubicBezTo>
                    <a:pt x="183324" y="-30395"/>
                    <a:pt x="129058" y="14009"/>
                    <a:pt x="75595" y="50851"/>
                  </a:cubicBezTo>
                  <a:cubicBezTo>
                    <a:pt x="41869" y="74095"/>
                    <a:pt x="-9316" y="93806"/>
                    <a:pt x="1463" y="116489"/>
                  </a:cubicBezTo>
                  <a:cubicBezTo>
                    <a:pt x="8447" y="131183"/>
                    <a:pt x="21751" y="138745"/>
                    <a:pt x="48946" y="164230"/>
                  </a:cubicBezTo>
                  <a:cubicBezTo>
                    <a:pt x="41494" y="168986"/>
                    <a:pt x="144656" y="283095"/>
                    <a:pt x="150580" y="289578"/>
                  </a:cubicBezTo>
                  <a:cubicBezTo>
                    <a:pt x="248466" y="396685"/>
                    <a:pt x="246023" y="398628"/>
                    <a:pt x="262130" y="395327"/>
                  </a:cubicBezTo>
                  <a:cubicBezTo>
                    <a:pt x="282649" y="391117"/>
                    <a:pt x="305565" y="380058"/>
                    <a:pt x="319003" y="361719"/>
                  </a:cubicBezTo>
                  <a:cubicBezTo>
                    <a:pt x="334837" y="339175"/>
                    <a:pt x="322870" y="313464"/>
                    <a:pt x="314122" y="287850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66" name="Google Shape;766;p14"/>
            <p:cNvGrpSpPr/>
            <p:nvPr/>
          </p:nvGrpSpPr>
          <p:grpSpPr>
            <a:xfrm>
              <a:off x="14793425" y="6831050"/>
              <a:ext cx="1520516" cy="2332016"/>
              <a:chOff x="14793425" y="6831050"/>
              <a:chExt cx="1520516" cy="2332016"/>
            </a:xfrm>
          </p:grpSpPr>
          <p:sp>
            <p:nvSpPr>
              <p:cNvPr id="767" name="Google Shape;767;p14"/>
              <p:cNvSpPr/>
              <p:nvPr/>
            </p:nvSpPr>
            <p:spPr>
              <a:xfrm>
                <a:off x="14793425" y="6831050"/>
                <a:ext cx="220087" cy="240655"/>
              </a:xfrm>
              <a:custGeom>
                <a:avLst/>
                <a:gdLst/>
                <a:ahLst/>
                <a:cxnLst/>
                <a:rect l="l" t="t" r="r" b="b"/>
                <a:pathLst>
                  <a:path w="220087" h="240655" extrusionOk="0">
                    <a:moveTo>
                      <a:pt x="195550" y="173254"/>
                    </a:moveTo>
                    <a:cubicBezTo>
                      <a:pt x="234382" y="162195"/>
                      <a:pt x="219186" y="177007"/>
                      <a:pt x="203788" y="139044"/>
                    </a:cubicBezTo>
                    <a:cubicBezTo>
                      <a:pt x="157504" y="66456"/>
                      <a:pt x="117587" y="-65658"/>
                      <a:pt x="11458" y="38585"/>
                    </a:cubicBezTo>
                    <a:cubicBezTo>
                      <a:pt x="-22062" y="83196"/>
                      <a:pt x="22566" y="137399"/>
                      <a:pt x="85749" y="240655"/>
                    </a:cubicBezTo>
                    <a:cubicBezTo>
                      <a:pt x="112717" y="209366"/>
                      <a:pt x="153982" y="185444"/>
                      <a:pt x="195550" y="173254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8" name="Google Shape;768;p14"/>
              <p:cNvSpPr/>
              <p:nvPr/>
            </p:nvSpPr>
            <p:spPr>
              <a:xfrm>
                <a:off x="14899794" y="7058809"/>
                <a:ext cx="1046067" cy="1560520"/>
              </a:xfrm>
              <a:custGeom>
                <a:avLst/>
                <a:gdLst/>
                <a:ahLst/>
                <a:cxnLst/>
                <a:rect l="l" t="t" r="r" b="b"/>
                <a:pathLst>
                  <a:path w="1046067" h="1560520" extrusionOk="0">
                    <a:moveTo>
                      <a:pt x="1041605" y="1327420"/>
                    </a:moveTo>
                    <a:cubicBezTo>
                      <a:pt x="1036205" y="1341542"/>
                      <a:pt x="1023883" y="1345075"/>
                      <a:pt x="1010183" y="1340632"/>
                    </a:cubicBezTo>
                    <a:cubicBezTo>
                      <a:pt x="1008229" y="1351069"/>
                      <a:pt x="1001029" y="1357804"/>
                      <a:pt x="990589" y="1357444"/>
                    </a:cubicBezTo>
                    <a:cubicBezTo>
                      <a:pt x="987864" y="1366544"/>
                      <a:pt x="977373" y="1373896"/>
                      <a:pt x="966625" y="1373074"/>
                    </a:cubicBezTo>
                    <a:cubicBezTo>
                      <a:pt x="962505" y="1387387"/>
                      <a:pt x="950718" y="1385068"/>
                      <a:pt x="949191" y="1387109"/>
                    </a:cubicBezTo>
                    <a:cubicBezTo>
                      <a:pt x="951181" y="1390620"/>
                      <a:pt x="959019" y="1404640"/>
                      <a:pt x="958293" y="1404846"/>
                    </a:cubicBezTo>
                    <a:cubicBezTo>
                      <a:pt x="972590" y="1429935"/>
                      <a:pt x="946105" y="1455076"/>
                      <a:pt x="923118" y="1447107"/>
                    </a:cubicBezTo>
                    <a:cubicBezTo>
                      <a:pt x="907540" y="1461842"/>
                      <a:pt x="912935" y="1457184"/>
                      <a:pt x="910827" y="1458777"/>
                    </a:cubicBezTo>
                    <a:cubicBezTo>
                      <a:pt x="912076" y="1474890"/>
                      <a:pt x="893429" y="1485733"/>
                      <a:pt x="895501" y="1490704"/>
                    </a:cubicBezTo>
                    <a:cubicBezTo>
                      <a:pt x="919235" y="1544096"/>
                      <a:pt x="896443" y="1504591"/>
                      <a:pt x="909335" y="1542476"/>
                    </a:cubicBezTo>
                    <a:cubicBezTo>
                      <a:pt x="914272" y="1557129"/>
                      <a:pt x="894987" y="1565920"/>
                      <a:pt x="884805" y="1556820"/>
                    </a:cubicBezTo>
                    <a:cubicBezTo>
                      <a:pt x="843108" y="1519361"/>
                      <a:pt x="253342" y="628900"/>
                      <a:pt x="62338" y="272291"/>
                    </a:cubicBezTo>
                    <a:cubicBezTo>
                      <a:pt x="24539" y="201681"/>
                      <a:pt x="-41050" y="120450"/>
                      <a:pt x="35390" y="58879"/>
                    </a:cubicBezTo>
                    <a:cubicBezTo>
                      <a:pt x="191995" y="-66941"/>
                      <a:pt x="220974" y="32582"/>
                      <a:pt x="288255" y="136769"/>
                    </a:cubicBezTo>
                    <a:cubicBezTo>
                      <a:pt x="1076061" y="1357727"/>
                      <a:pt x="1057012" y="1287221"/>
                      <a:pt x="1041605" y="1327420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9" name="Google Shape;769;p14"/>
              <p:cNvSpPr/>
              <p:nvPr/>
            </p:nvSpPr>
            <p:spPr>
              <a:xfrm>
                <a:off x="16180894" y="9073875"/>
                <a:ext cx="133047" cy="89191"/>
              </a:xfrm>
              <a:custGeom>
                <a:avLst/>
                <a:gdLst/>
                <a:ahLst/>
                <a:cxnLst/>
                <a:rect l="l" t="t" r="r" b="b"/>
                <a:pathLst>
                  <a:path w="133047" h="89191" extrusionOk="0">
                    <a:moveTo>
                      <a:pt x="127469" y="0"/>
                    </a:moveTo>
                    <a:cubicBezTo>
                      <a:pt x="104342" y="26410"/>
                      <a:pt x="55533" y="59412"/>
                      <a:pt x="4903" y="75401"/>
                    </a:cubicBezTo>
                    <a:cubicBezTo>
                      <a:pt x="-3716" y="78876"/>
                      <a:pt x="-11723" y="115492"/>
                      <a:pt x="80984" y="52903"/>
                    </a:cubicBezTo>
                    <a:cubicBezTo>
                      <a:pt x="86919" y="48554"/>
                      <a:pt x="152225" y="1213"/>
                      <a:pt x="127469" y="0"/>
                    </a:cubicBezTo>
                    <a:close/>
                  </a:path>
                </a:pathLst>
              </a:custGeom>
              <a:solidFill>
                <a:srgbClr val="6D92B6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70" name="Google Shape;770;p14"/>
            <p:cNvSpPr/>
            <p:nvPr/>
          </p:nvSpPr>
          <p:spPr>
            <a:xfrm>
              <a:off x="14865486" y="6940367"/>
              <a:ext cx="148148" cy="131343"/>
            </a:xfrm>
            <a:custGeom>
              <a:avLst/>
              <a:gdLst/>
              <a:ahLst/>
              <a:cxnLst/>
              <a:rect l="l" t="t" r="r" b="b"/>
              <a:pathLst>
                <a:path w="148148" h="131343" extrusionOk="0">
                  <a:moveTo>
                    <a:pt x="148148" y="58122"/>
                  </a:moveTo>
                  <a:cubicBezTo>
                    <a:pt x="93688" y="67880"/>
                    <a:pt x="43058" y="97262"/>
                    <a:pt x="13683" y="131343"/>
                  </a:cubicBezTo>
                  <a:cubicBezTo>
                    <a:pt x="-7474" y="96702"/>
                    <a:pt x="-2218" y="108337"/>
                    <a:pt x="16645" y="93520"/>
                  </a:cubicBezTo>
                  <a:cubicBezTo>
                    <a:pt x="148020" y="13543"/>
                    <a:pt x="90849" y="-34327"/>
                    <a:pt x="131723" y="29728"/>
                  </a:cubicBezTo>
                  <a:cubicBezTo>
                    <a:pt x="134417" y="36360"/>
                    <a:pt x="141941" y="47089"/>
                    <a:pt x="148148" y="5812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1" name="Google Shape;771;p14"/>
            <p:cNvSpPr/>
            <p:nvPr/>
          </p:nvSpPr>
          <p:spPr>
            <a:xfrm>
              <a:off x="15018178" y="7189901"/>
              <a:ext cx="517264" cy="756383"/>
            </a:xfrm>
            <a:custGeom>
              <a:avLst/>
              <a:gdLst/>
              <a:ahLst/>
              <a:cxnLst/>
              <a:rect l="l" t="t" r="r" b="b"/>
              <a:pathLst>
                <a:path w="517264" h="756383" extrusionOk="0">
                  <a:moveTo>
                    <a:pt x="505933" y="645422"/>
                  </a:moveTo>
                  <a:cubicBezTo>
                    <a:pt x="532701" y="699939"/>
                    <a:pt x="508962" y="737115"/>
                    <a:pt x="466946" y="752528"/>
                  </a:cubicBezTo>
                  <a:cubicBezTo>
                    <a:pt x="402992" y="779689"/>
                    <a:pt x="386762" y="667709"/>
                    <a:pt x="124902" y="276880"/>
                  </a:cubicBezTo>
                  <a:cubicBezTo>
                    <a:pt x="-424" y="89827"/>
                    <a:pt x="-28447" y="59936"/>
                    <a:pt x="27444" y="19290"/>
                  </a:cubicBezTo>
                  <a:cubicBezTo>
                    <a:pt x="98968" y="-33726"/>
                    <a:pt x="117050" y="32452"/>
                    <a:pt x="171860" y="98141"/>
                  </a:cubicBezTo>
                  <a:cubicBezTo>
                    <a:pt x="261522" y="218471"/>
                    <a:pt x="426787" y="504594"/>
                    <a:pt x="505933" y="645422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2" name="Google Shape;772;p14"/>
            <p:cNvSpPr/>
            <p:nvPr/>
          </p:nvSpPr>
          <p:spPr>
            <a:xfrm>
              <a:off x="15654548" y="8554510"/>
              <a:ext cx="570" cy="879"/>
            </a:xfrm>
            <a:custGeom>
              <a:avLst/>
              <a:gdLst/>
              <a:ahLst/>
              <a:cxnLst/>
              <a:rect l="l" t="t" r="r" b="b"/>
              <a:pathLst>
                <a:path w="570" h="879" extrusionOk="0">
                  <a:moveTo>
                    <a:pt x="0" y="0"/>
                  </a:moveTo>
                  <a:cubicBezTo>
                    <a:pt x="170" y="288"/>
                    <a:pt x="365" y="571"/>
                    <a:pt x="571" y="879"/>
                  </a:cubicBezTo>
                  <a:cubicBezTo>
                    <a:pt x="370" y="596"/>
                    <a:pt x="170" y="288"/>
                    <a:pt x="0" y="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3" name="Google Shape;773;p14"/>
            <p:cNvSpPr/>
            <p:nvPr/>
          </p:nvSpPr>
          <p:spPr>
            <a:xfrm>
              <a:off x="15474531" y="7905717"/>
              <a:ext cx="78755" cy="80907"/>
            </a:xfrm>
            <a:custGeom>
              <a:avLst/>
              <a:gdLst/>
              <a:ahLst/>
              <a:cxnLst/>
              <a:rect l="l" t="t" r="r" b="b"/>
              <a:pathLst>
                <a:path w="78755" h="80907" extrusionOk="0">
                  <a:moveTo>
                    <a:pt x="64237" y="14163"/>
                  </a:moveTo>
                  <a:cubicBezTo>
                    <a:pt x="74131" y="30862"/>
                    <a:pt x="85928" y="44589"/>
                    <a:pt x="73205" y="58311"/>
                  </a:cubicBezTo>
                  <a:cubicBezTo>
                    <a:pt x="66756" y="65267"/>
                    <a:pt x="45044" y="82202"/>
                    <a:pt x="35139" y="80829"/>
                  </a:cubicBezTo>
                  <a:cubicBezTo>
                    <a:pt x="26844" y="79683"/>
                    <a:pt x="20606" y="71210"/>
                    <a:pt x="7662" y="52100"/>
                  </a:cubicBezTo>
                  <a:cubicBezTo>
                    <a:pt x="-2099" y="37684"/>
                    <a:pt x="-638" y="39977"/>
                    <a:pt x="1805" y="39417"/>
                  </a:cubicBezTo>
                  <a:cubicBezTo>
                    <a:pt x="19619" y="35946"/>
                    <a:pt x="41136" y="20204"/>
                    <a:pt x="51565" y="5408"/>
                  </a:cubicBezTo>
                  <a:cubicBezTo>
                    <a:pt x="57176" y="-1842"/>
                    <a:pt x="53303" y="-4284"/>
                    <a:pt x="64237" y="14163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4" name="Google Shape;774;p14"/>
            <p:cNvSpPr/>
            <p:nvPr/>
          </p:nvSpPr>
          <p:spPr>
            <a:xfrm>
              <a:off x="15006541" y="7139603"/>
              <a:ext cx="75095" cy="77362"/>
            </a:xfrm>
            <a:custGeom>
              <a:avLst/>
              <a:gdLst/>
              <a:ahLst/>
              <a:cxnLst/>
              <a:rect l="l" t="t" r="r" b="b"/>
              <a:pathLst>
                <a:path w="75095" h="77362" extrusionOk="0">
                  <a:moveTo>
                    <a:pt x="75095" y="50751"/>
                  </a:moveTo>
                  <a:cubicBezTo>
                    <a:pt x="58952" y="53975"/>
                    <a:pt x="41750" y="67738"/>
                    <a:pt x="28749" y="77362"/>
                  </a:cubicBezTo>
                  <a:cubicBezTo>
                    <a:pt x="4142" y="40896"/>
                    <a:pt x="-1788" y="32953"/>
                    <a:pt x="429" y="22706"/>
                  </a:cubicBezTo>
                  <a:cubicBezTo>
                    <a:pt x="5001" y="3843"/>
                    <a:pt x="34288" y="-9287"/>
                    <a:pt x="47710" y="8213"/>
                  </a:cubicBezTo>
                  <a:cubicBezTo>
                    <a:pt x="57898" y="22084"/>
                    <a:pt x="66548" y="36222"/>
                    <a:pt x="75095" y="50751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75" name="Google Shape;775;p14"/>
            <p:cNvGrpSpPr/>
            <p:nvPr/>
          </p:nvGrpSpPr>
          <p:grpSpPr>
            <a:xfrm>
              <a:off x="15544059" y="8089374"/>
              <a:ext cx="217638" cy="159727"/>
              <a:chOff x="15544059" y="8089374"/>
              <a:chExt cx="217638" cy="159727"/>
            </a:xfrm>
          </p:grpSpPr>
          <p:sp>
            <p:nvSpPr>
              <p:cNvPr id="776" name="Google Shape;776;p14"/>
              <p:cNvSpPr/>
              <p:nvPr/>
            </p:nvSpPr>
            <p:spPr>
              <a:xfrm>
                <a:off x="15544059" y="8189706"/>
                <a:ext cx="36404" cy="29037"/>
              </a:xfrm>
              <a:custGeom>
                <a:avLst/>
                <a:gdLst/>
                <a:ahLst/>
                <a:cxnLst/>
                <a:rect l="l" t="t" r="r" b="b"/>
                <a:pathLst>
                  <a:path w="36404" h="29037" extrusionOk="0">
                    <a:moveTo>
                      <a:pt x="27929" y="13100"/>
                    </a:moveTo>
                    <a:cubicBezTo>
                      <a:pt x="32542" y="9707"/>
                      <a:pt x="38971" y="6365"/>
                      <a:pt x="35335" y="1800"/>
                    </a:cubicBezTo>
                    <a:cubicBezTo>
                      <a:pt x="31786" y="-2653"/>
                      <a:pt x="27256" y="2154"/>
                      <a:pt x="22782" y="5470"/>
                    </a:cubicBezTo>
                    <a:cubicBezTo>
                      <a:pt x="2216" y="20724"/>
                      <a:pt x="-2454" y="22914"/>
                      <a:pt x="1069" y="27331"/>
                    </a:cubicBezTo>
                    <a:cubicBezTo>
                      <a:pt x="5260" y="32590"/>
                      <a:pt x="11612" y="25094"/>
                      <a:pt x="27929" y="1310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7" name="Google Shape;777;p14"/>
              <p:cNvSpPr/>
              <p:nvPr/>
            </p:nvSpPr>
            <p:spPr>
              <a:xfrm>
                <a:off x="15591778" y="8089374"/>
                <a:ext cx="166703" cy="94864"/>
              </a:xfrm>
              <a:custGeom>
                <a:avLst/>
                <a:gdLst/>
                <a:ahLst/>
                <a:cxnLst/>
                <a:rect l="l" t="t" r="r" b="b"/>
                <a:pathLst>
                  <a:path w="166703" h="94864" extrusionOk="0">
                    <a:moveTo>
                      <a:pt x="164915" y="2"/>
                    </a:moveTo>
                    <a:cubicBezTo>
                      <a:pt x="155087" y="-404"/>
                      <a:pt x="50681" y="61193"/>
                      <a:pt x="1687" y="88472"/>
                    </a:cubicBezTo>
                    <a:cubicBezTo>
                      <a:pt x="-2176" y="90621"/>
                      <a:pt x="1286" y="96559"/>
                      <a:pt x="5153" y="94400"/>
                    </a:cubicBezTo>
                    <a:cubicBezTo>
                      <a:pt x="71442" y="57491"/>
                      <a:pt x="182102" y="722"/>
                      <a:pt x="164915" y="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8" name="Google Shape;778;p14"/>
              <p:cNvSpPr/>
              <p:nvPr/>
            </p:nvSpPr>
            <p:spPr>
              <a:xfrm>
                <a:off x="15560314" y="8227811"/>
                <a:ext cx="14246" cy="21290"/>
              </a:xfrm>
              <a:custGeom>
                <a:avLst/>
                <a:gdLst/>
                <a:ahLst/>
                <a:cxnLst/>
                <a:rect l="l" t="t" r="r" b="b"/>
                <a:pathLst>
                  <a:path w="14246" h="21290" extrusionOk="0">
                    <a:moveTo>
                      <a:pt x="13727" y="17215"/>
                    </a:moveTo>
                    <a:cubicBezTo>
                      <a:pt x="13428" y="16701"/>
                      <a:pt x="-13283" y="-22105"/>
                      <a:pt x="8620" y="18516"/>
                    </a:cubicBezTo>
                    <a:cubicBezTo>
                      <a:pt x="11412" y="23693"/>
                      <a:pt x="15748" y="20665"/>
                      <a:pt x="13727" y="1721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9" name="Google Shape;779;p14"/>
              <p:cNvSpPr/>
              <p:nvPr/>
            </p:nvSpPr>
            <p:spPr>
              <a:xfrm>
                <a:off x="15594181" y="8205309"/>
                <a:ext cx="17250" cy="24890"/>
              </a:xfrm>
              <a:custGeom>
                <a:avLst/>
                <a:gdLst/>
                <a:ahLst/>
                <a:cxnLst/>
                <a:rect l="l" t="t" r="r" b="b"/>
                <a:pathLst>
                  <a:path w="17250" h="24890" extrusionOk="0">
                    <a:moveTo>
                      <a:pt x="15796" y="19537"/>
                    </a:moveTo>
                    <a:cubicBezTo>
                      <a:pt x="5783" y="5445"/>
                      <a:pt x="-5402" y="-8647"/>
                      <a:pt x="2893" y="6587"/>
                    </a:cubicBezTo>
                    <a:cubicBezTo>
                      <a:pt x="17446" y="33290"/>
                      <a:pt x="19143" y="24252"/>
                      <a:pt x="15796" y="1953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0" name="Google Shape;780;p14"/>
              <p:cNvSpPr/>
              <p:nvPr/>
            </p:nvSpPr>
            <p:spPr>
              <a:xfrm>
                <a:off x="15627069" y="8186530"/>
                <a:ext cx="16294" cy="26242"/>
              </a:xfrm>
              <a:custGeom>
                <a:avLst/>
                <a:gdLst/>
                <a:ahLst/>
                <a:cxnLst/>
                <a:rect l="l" t="t" r="r" b="b"/>
                <a:pathLst>
                  <a:path w="16294" h="26242" extrusionOk="0">
                    <a:moveTo>
                      <a:pt x="16208" y="23638"/>
                    </a:moveTo>
                    <a:cubicBezTo>
                      <a:pt x="15169" y="20168"/>
                      <a:pt x="-14458" y="-25018"/>
                      <a:pt x="9034" y="19474"/>
                    </a:cubicBezTo>
                    <a:cubicBezTo>
                      <a:pt x="10150" y="21581"/>
                      <a:pt x="11081" y="23921"/>
                      <a:pt x="12747" y="25653"/>
                    </a:cubicBezTo>
                    <a:cubicBezTo>
                      <a:pt x="14176" y="27124"/>
                      <a:pt x="16804" y="25612"/>
                      <a:pt x="16208" y="2363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1" name="Google Shape;781;p14"/>
              <p:cNvSpPr/>
              <p:nvPr/>
            </p:nvSpPr>
            <p:spPr>
              <a:xfrm>
                <a:off x="15671727" y="8164074"/>
                <a:ext cx="16472" cy="30438"/>
              </a:xfrm>
              <a:custGeom>
                <a:avLst/>
                <a:gdLst/>
                <a:ahLst/>
                <a:cxnLst/>
                <a:rect l="l" t="t" r="r" b="b"/>
                <a:pathLst>
                  <a:path w="16472" h="30438" extrusionOk="0">
                    <a:moveTo>
                      <a:pt x="427" y="106"/>
                    </a:moveTo>
                    <a:cubicBezTo>
                      <a:pt x="-2674" y="-2012"/>
                      <a:pt x="12121" y="28270"/>
                      <a:pt x="12620" y="28691"/>
                    </a:cubicBezTo>
                    <a:cubicBezTo>
                      <a:pt x="24057" y="38413"/>
                      <a:pt x="7020" y="4594"/>
                      <a:pt x="427" y="10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2" name="Google Shape;782;p14"/>
              <p:cNvSpPr/>
              <p:nvPr/>
            </p:nvSpPr>
            <p:spPr>
              <a:xfrm>
                <a:off x="15707172" y="8141087"/>
                <a:ext cx="17423" cy="25261"/>
              </a:xfrm>
              <a:custGeom>
                <a:avLst/>
                <a:gdLst/>
                <a:ahLst/>
                <a:cxnLst/>
                <a:rect l="l" t="t" r="r" b="b"/>
                <a:pathLst>
                  <a:path w="17423" h="25261" extrusionOk="0">
                    <a:moveTo>
                      <a:pt x="2373" y="960"/>
                    </a:moveTo>
                    <a:cubicBezTo>
                      <a:pt x="393" y="-957"/>
                      <a:pt x="-1114" y="-6"/>
                      <a:pt x="1087" y="3840"/>
                    </a:cubicBezTo>
                    <a:cubicBezTo>
                      <a:pt x="23715" y="43370"/>
                      <a:pt x="21591" y="19561"/>
                      <a:pt x="2373" y="96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3" name="Google Shape;783;p14"/>
              <p:cNvSpPr/>
              <p:nvPr/>
            </p:nvSpPr>
            <p:spPr>
              <a:xfrm>
                <a:off x="15750433" y="8120848"/>
                <a:ext cx="11265" cy="16890"/>
              </a:xfrm>
              <a:custGeom>
                <a:avLst/>
                <a:gdLst/>
                <a:ahLst/>
                <a:cxnLst/>
                <a:rect l="l" t="t" r="r" b="b"/>
                <a:pathLst>
                  <a:path w="11265" h="16890" extrusionOk="0">
                    <a:moveTo>
                      <a:pt x="10811" y="12269"/>
                    </a:moveTo>
                    <a:cubicBezTo>
                      <a:pt x="10508" y="11739"/>
                      <a:pt x="-5759" y="-11725"/>
                      <a:pt x="2182" y="7657"/>
                    </a:cubicBezTo>
                    <a:cubicBezTo>
                      <a:pt x="8353" y="22721"/>
                      <a:pt x="12724" y="15595"/>
                      <a:pt x="10811" y="122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784" name="Google Shape;784;p14"/>
            <p:cNvSpPr/>
            <p:nvPr/>
          </p:nvSpPr>
          <p:spPr>
            <a:xfrm>
              <a:off x="15054152" y="7222266"/>
              <a:ext cx="447565" cy="683740"/>
            </a:xfrm>
            <a:custGeom>
              <a:avLst/>
              <a:gdLst/>
              <a:ahLst/>
              <a:cxnLst/>
              <a:rect l="l" t="t" r="r" b="b"/>
              <a:pathLst>
                <a:path w="447565" h="683740" extrusionOk="0">
                  <a:moveTo>
                    <a:pt x="411688" y="682818"/>
                  </a:moveTo>
                  <a:cubicBezTo>
                    <a:pt x="388747" y="686366"/>
                    <a:pt x="389354" y="680855"/>
                    <a:pt x="367153" y="645452"/>
                  </a:cubicBezTo>
                  <a:cubicBezTo>
                    <a:pt x="330578" y="588061"/>
                    <a:pt x="291016" y="532274"/>
                    <a:pt x="254487" y="474913"/>
                  </a:cubicBezTo>
                  <a:cubicBezTo>
                    <a:pt x="190842" y="373102"/>
                    <a:pt x="226856" y="403368"/>
                    <a:pt x="29069" y="95811"/>
                  </a:cubicBezTo>
                  <a:cubicBezTo>
                    <a:pt x="23263" y="85390"/>
                    <a:pt x="-29475" y="19089"/>
                    <a:pt x="23155" y="2103"/>
                  </a:cubicBezTo>
                  <a:cubicBezTo>
                    <a:pt x="43880" y="-5645"/>
                    <a:pt x="39555" y="10539"/>
                    <a:pt x="32699" y="10169"/>
                  </a:cubicBezTo>
                  <a:cubicBezTo>
                    <a:pt x="85" y="18205"/>
                    <a:pt x="14628" y="47901"/>
                    <a:pt x="31902" y="73987"/>
                  </a:cubicBezTo>
                  <a:cubicBezTo>
                    <a:pt x="406289" y="684037"/>
                    <a:pt x="387950" y="702391"/>
                    <a:pt x="435021" y="657431"/>
                  </a:cubicBezTo>
                  <a:cubicBezTo>
                    <a:pt x="440729" y="631139"/>
                    <a:pt x="391935" y="559039"/>
                    <a:pt x="401526" y="553687"/>
                  </a:cubicBezTo>
                  <a:cubicBezTo>
                    <a:pt x="409523" y="550751"/>
                    <a:pt x="410794" y="563686"/>
                    <a:pt x="414126" y="568494"/>
                  </a:cubicBezTo>
                  <a:cubicBezTo>
                    <a:pt x="434074" y="620358"/>
                    <a:pt x="479443" y="666212"/>
                    <a:pt x="411688" y="682818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5" name="Google Shape;785;p14"/>
            <p:cNvSpPr/>
            <p:nvPr/>
          </p:nvSpPr>
          <p:spPr>
            <a:xfrm>
              <a:off x="15117281" y="7249829"/>
              <a:ext cx="327494" cy="506277"/>
            </a:xfrm>
            <a:custGeom>
              <a:avLst/>
              <a:gdLst/>
              <a:ahLst/>
              <a:cxnLst/>
              <a:rect l="l" t="t" r="r" b="b"/>
              <a:pathLst>
                <a:path w="327494" h="506277" extrusionOk="0">
                  <a:moveTo>
                    <a:pt x="319775" y="503533"/>
                  </a:moveTo>
                  <a:cubicBezTo>
                    <a:pt x="279168" y="427068"/>
                    <a:pt x="21690" y="37478"/>
                    <a:pt x="9224" y="23325"/>
                  </a:cubicBezTo>
                  <a:cubicBezTo>
                    <a:pt x="-63730" y="-123971"/>
                    <a:pt x="319780" y="473442"/>
                    <a:pt x="327278" y="501174"/>
                  </a:cubicBezTo>
                  <a:cubicBezTo>
                    <a:pt x="328867" y="506217"/>
                    <a:pt x="321235" y="508443"/>
                    <a:pt x="319775" y="503533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6" name="Google Shape;786;p14"/>
            <p:cNvSpPr/>
            <p:nvPr/>
          </p:nvSpPr>
          <p:spPr>
            <a:xfrm>
              <a:off x="15550995" y="8140567"/>
              <a:ext cx="768434" cy="997550"/>
            </a:xfrm>
            <a:custGeom>
              <a:avLst/>
              <a:gdLst/>
              <a:ahLst/>
              <a:cxnLst/>
              <a:rect l="l" t="t" r="r" b="b"/>
              <a:pathLst>
                <a:path w="768434" h="997550" extrusionOk="0">
                  <a:moveTo>
                    <a:pt x="765025" y="873320"/>
                  </a:moveTo>
                  <a:cubicBezTo>
                    <a:pt x="747972" y="935256"/>
                    <a:pt x="606312" y="1001146"/>
                    <a:pt x="565130" y="997398"/>
                  </a:cubicBezTo>
                  <a:cubicBezTo>
                    <a:pt x="525912" y="994678"/>
                    <a:pt x="513194" y="973820"/>
                    <a:pt x="399917" y="808330"/>
                  </a:cubicBezTo>
                  <a:cubicBezTo>
                    <a:pt x="294502" y="654326"/>
                    <a:pt x="198499" y="504310"/>
                    <a:pt x="99816" y="347149"/>
                  </a:cubicBezTo>
                  <a:cubicBezTo>
                    <a:pt x="-20183" y="155434"/>
                    <a:pt x="-45768" y="160719"/>
                    <a:pt x="99868" y="94063"/>
                  </a:cubicBezTo>
                  <a:cubicBezTo>
                    <a:pt x="303852" y="791"/>
                    <a:pt x="206933" y="-150591"/>
                    <a:pt x="501510" y="377307"/>
                  </a:cubicBezTo>
                  <a:cubicBezTo>
                    <a:pt x="778016" y="850807"/>
                    <a:pt x="775753" y="834926"/>
                    <a:pt x="765025" y="87332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7" name="Google Shape;787;p14"/>
            <p:cNvSpPr/>
            <p:nvPr/>
          </p:nvSpPr>
          <p:spPr>
            <a:xfrm>
              <a:off x="15586070" y="8211149"/>
              <a:ext cx="656859" cy="844484"/>
            </a:xfrm>
            <a:custGeom>
              <a:avLst/>
              <a:gdLst/>
              <a:ahLst/>
              <a:cxnLst/>
              <a:rect l="l" t="t" r="r" b="b"/>
              <a:pathLst>
                <a:path w="656859" h="844484" extrusionOk="0">
                  <a:moveTo>
                    <a:pt x="488126" y="841627"/>
                  </a:moveTo>
                  <a:cubicBezTo>
                    <a:pt x="489386" y="854361"/>
                    <a:pt x="463853" y="822260"/>
                    <a:pt x="451598" y="790425"/>
                  </a:cubicBezTo>
                  <a:cubicBezTo>
                    <a:pt x="448476" y="782318"/>
                    <a:pt x="487782" y="838166"/>
                    <a:pt x="488126" y="841627"/>
                  </a:cubicBezTo>
                  <a:close/>
                  <a:moveTo>
                    <a:pt x="424388" y="744216"/>
                  </a:moveTo>
                  <a:cubicBezTo>
                    <a:pt x="-341273" y="-454090"/>
                    <a:pt x="100791" y="333270"/>
                    <a:pt x="420371" y="746581"/>
                  </a:cubicBezTo>
                  <a:cubicBezTo>
                    <a:pt x="422146" y="748874"/>
                    <a:pt x="426049" y="746813"/>
                    <a:pt x="424388" y="744216"/>
                  </a:cubicBezTo>
                  <a:close/>
                  <a:moveTo>
                    <a:pt x="558889" y="835581"/>
                  </a:moveTo>
                  <a:cubicBezTo>
                    <a:pt x="576884" y="874654"/>
                    <a:pt x="169204" y="222924"/>
                    <a:pt x="168895" y="222410"/>
                  </a:cubicBezTo>
                  <a:cubicBezTo>
                    <a:pt x="165989" y="217582"/>
                    <a:pt x="173205" y="213531"/>
                    <a:pt x="176331" y="218025"/>
                  </a:cubicBezTo>
                  <a:cubicBezTo>
                    <a:pt x="216814" y="276223"/>
                    <a:pt x="522273" y="756216"/>
                    <a:pt x="558889" y="835581"/>
                  </a:cubicBezTo>
                  <a:close/>
                  <a:moveTo>
                    <a:pt x="125537" y="170155"/>
                  </a:moveTo>
                  <a:cubicBezTo>
                    <a:pt x="118394" y="167486"/>
                    <a:pt x="114496" y="158803"/>
                    <a:pt x="110588" y="152695"/>
                  </a:cubicBezTo>
                  <a:cubicBezTo>
                    <a:pt x="11077" y="-2708"/>
                    <a:pt x="159870" y="182967"/>
                    <a:pt x="125537" y="170155"/>
                  </a:cubicBezTo>
                  <a:close/>
                  <a:moveTo>
                    <a:pt x="623018" y="813957"/>
                  </a:moveTo>
                  <a:cubicBezTo>
                    <a:pt x="548013" y="699349"/>
                    <a:pt x="502911" y="613712"/>
                    <a:pt x="327886" y="340539"/>
                  </a:cubicBezTo>
                  <a:cubicBezTo>
                    <a:pt x="209013" y="155009"/>
                    <a:pt x="170685" y="106723"/>
                    <a:pt x="132938" y="41028"/>
                  </a:cubicBezTo>
                  <a:cubicBezTo>
                    <a:pt x="97777" y="-20142"/>
                    <a:pt x="478839" y="527016"/>
                    <a:pt x="627626" y="811242"/>
                  </a:cubicBezTo>
                  <a:cubicBezTo>
                    <a:pt x="629220" y="814296"/>
                    <a:pt x="624901" y="816831"/>
                    <a:pt x="623018" y="813957"/>
                  </a:cubicBezTo>
                  <a:close/>
                  <a:moveTo>
                    <a:pt x="656734" y="769151"/>
                  </a:moveTo>
                  <a:cubicBezTo>
                    <a:pt x="663054" y="786405"/>
                    <a:pt x="429479" y="354061"/>
                    <a:pt x="449957" y="386985"/>
                  </a:cubicBezTo>
                  <a:cubicBezTo>
                    <a:pt x="502227" y="470987"/>
                    <a:pt x="628567" y="692285"/>
                    <a:pt x="656734" y="769151"/>
                  </a:cubicBezTo>
                  <a:close/>
                  <a:moveTo>
                    <a:pt x="429603" y="348606"/>
                  </a:moveTo>
                  <a:cubicBezTo>
                    <a:pt x="450585" y="388620"/>
                    <a:pt x="246662" y="56190"/>
                    <a:pt x="224220" y="5929"/>
                  </a:cubicBezTo>
                  <a:cubicBezTo>
                    <a:pt x="222106" y="1199"/>
                    <a:pt x="228041" y="-2312"/>
                    <a:pt x="231132" y="1852"/>
                  </a:cubicBezTo>
                  <a:cubicBezTo>
                    <a:pt x="256984" y="36725"/>
                    <a:pt x="381766" y="257308"/>
                    <a:pt x="429603" y="348606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8" name="Google Shape;788;p14"/>
            <p:cNvSpPr/>
            <p:nvPr/>
          </p:nvSpPr>
          <p:spPr>
            <a:xfrm>
              <a:off x="16116119" y="9013892"/>
              <a:ext cx="213001" cy="162938"/>
            </a:xfrm>
            <a:custGeom>
              <a:avLst/>
              <a:gdLst/>
              <a:ahLst/>
              <a:cxnLst/>
              <a:rect l="l" t="t" r="r" b="b"/>
              <a:pathLst>
                <a:path w="213001" h="162938" extrusionOk="0">
                  <a:moveTo>
                    <a:pt x="208468" y="64985"/>
                  </a:moveTo>
                  <a:cubicBezTo>
                    <a:pt x="197803" y="87837"/>
                    <a:pt x="86320" y="164323"/>
                    <a:pt x="43090" y="162920"/>
                  </a:cubicBezTo>
                  <a:cubicBezTo>
                    <a:pt x="17938" y="162102"/>
                    <a:pt x="1229" y="138288"/>
                    <a:pt x="0" y="124078"/>
                  </a:cubicBezTo>
                  <a:cubicBezTo>
                    <a:pt x="43595" y="128042"/>
                    <a:pt x="183213" y="60589"/>
                    <a:pt x="199895" y="0"/>
                  </a:cubicBezTo>
                  <a:cubicBezTo>
                    <a:pt x="210366" y="19896"/>
                    <a:pt x="218419" y="43854"/>
                    <a:pt x="208468" y="64985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9" name="Google Shape;789;p14"/>
            <p:cNvSpPr/>
            <p:nvPr/>
          </p:nvSpPr>
          <p:spPr>
            <a:xfrm>
              <a:off x="14869292" y="6984884"/>
              <a:ext cx="202222" cy="174242"/>
            </a:xfrm>
            <a:custGeom>
              <a:avLst/>
              <a:gdLst/>
              <a:ahLst/>
              <a:cxnLst/>
              <a:rect l="l" t="t" r="r" b="b"/>
              <a:pathLst>
                <a:path w="202222" h="174242" extrusionOk="0">
                  <a:moveTo>
                    <a:pt x="202223" y="75634"/>
                  </a:moveTo>
                  <a:cubicBezTo>
                    <a:pt x="148960" y="64272"/>
                    <a:pt x="50463" y="129427"/>
                    <a:pt x="34880" y="174243"/>
                  </a:cubicBezTo>
                  <a:cubicBezTo>
                    <a:pt x="32165" y="171415"/>
                    <a:pt x="-10257" y="119915"/>
                    <a:pt x="2327" y="89721"/>
                  </a:cubicBezTo>
                  <a:cubicBezTo>
                    <a:pt x="30406" y="49507"/>
                    <a:pt x="78454" y="15626"/>
                    <a:pt x="138042" y="573"/>
                  </a:cubicBezTo>
                  <a:cubicBezTo>
                    <a:pt x="167664" y="-6147"/>
                    <a:pt x="189721" y="47923"/>
                    <a:pt x="202223" y="75634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7" name="Hộp Văn bản 96">
            <a:extLst>
              <a:ext uri="{FF2B5EF4-FFF2-40B4-BE49-F238E27FC236}">
                <a16:creationId xmlns:a16="http://schemas.microsoft.com/office/drawing/2014/main" id="{468C95C3-6626-8FB2-355F-B94D81DB1959}"/>
              </a:ext>
            </a:extLst>
          </p:cNvPr>
          <p:cNvSpPr txBox="1"/>
          <p:nvPr/>
        </p:nvSpPr>
        <p:spPr>
          <a:xfrm>
            <a:off x="268665" y="225379"/>
            <a:ext cx="9834427" cy="865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733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</a:rPr>
              <a:t>I. PHÉP TÍNH LUỸ THỪA VỚI SỐ MŨ TỰ NHIÊN</a:t>
            </a:r>
            <a:endParaRPr lang="en-US" sz="3733" dirty="0">
              <a:solidFill>
                <a:srgbClr val="FF0000"/>
              </a:solidFill>
              <a:highlight>
                <a:srgbClr val="FFFF00"/>
              </a:highlight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98" name="Rounded Rectangle 9">
            <a:extLst>
              <a:ext uri="{FF2B5EF4-FFF2-40B4-BE49-F238E27FC236}">
                <a16:creationId xmlns:a16="http://schemas.microsoft.com/office/drawing/2014/main" id="{52F65E6E-D6D3-91F8-0F33-E4B93E18B961}"/>
              </a:ext>
            </a:extLst>
          </p:cNvPr>
          <p:cNvSpPr/>
          <p:nvPr/>
        </p:nvSpPr>
        <p:spPr>
          <a:xfrm>
            <a:off x="268665" y="1376183"/>
            <a:ext cx="1354667" cy="880533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56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14C5B9B-5463-D067-4779-4248AC01D937}"/>
              </a:ext>
            </a:extLst>
          </p:cNvPr>
          <p:cNvSpPr txBox="1"/>
          <p:nvPr/>
        </p:nvSpPr>
        <p:spPr>
          <a:xfrm>
            <a:off x="1781177" y="1508673"/>
            <a:ext cx="634904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Viết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dưới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dirty="0" err="1"/>
              <a:t>luỹ</a:t>
            </a:r>
            <a:r>
              <a:rPr lang="en-US" sz="3200" dirty="0"/>
              <a:t> </a:t>
            </a:r>
            <a:r>
              <a:rPr lang="en-US" sz="3200" dirty="0" err="1"/>
              <a:t>thừa</a:t>
            </a:r>
            <a:r>
              <a:rPr lang="en-US" sz="3200" dirty="0"/>
              <a:t>. </a:t>
            </a:r>
          </a:p>
          <a:p>
            <a:r>
              <a:rPr lang="en-US" sz="3200" dirty="0" err="1"/>
              <a:t>Nêu</a:t>
            </a:r>
            <a:r>
              <a:rPr lang="en-US" sz="3200" dirty="0"/>
              <a:t> </a:t>
            </a:r>
            <a:r>
              <a:rPr lang="en-US" sz="3200" dirty="0" err="1"/>
              <a:t>cơ</a:t>
            </a:r>
            <a:r>
              <a:rPr lang="en-US" sz="3200" dirty="0"/>
              <a:t> số, số </a:t>
            </a:r>
            <a:r>
              <a:rPr lang="en-US" sz="3200" dirty="0" err="1"/>
              <a:t>mũ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húng</a:t>
            </a:r>
            <a:r>
              <a:rPr lang="en-US" sz="32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Hộp Văn bản 99">
                <a:extLst>
                  <a:ext uri="{FF2B5EF4-FFF2-40B4-BE49-F238E27FC236}">
                    <a16:creationId xmlns:a16="http://schemas.microsoft.com/office/drawing/2014/main" id="{94DD920E-D2A0-0C23-BB97-AC3B8A1553C6}"/>
                  </a:ext>
                </a:extLst>
              </p:cNvPr>
              <p:cNvSpPr txBox="1"/>
              <p:nvPr/>
            </p:nvSpPr>
            <p:spPr>
              <a:xfrm>
                <a:off x="1072545" y="3038893"/>
                <a:ext cx="157094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7.7.7.7.7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0" name="Hộp Văn bản 99">
                <a:extLst>
                  <a:ext uri="{FF2B5EF4-FFF2-40B4-BE49-F238E27FC236}">
                    <a16:creationId xmlns:a16="http://schemas.microsoft.com/office/drawing/2014/main" id="{94DD920E-D2A0-0C23-BB97-AC3B8A155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45" y="3038893"/>
                <a:ext cx="1570943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9933A56B-D785-2FC2-60E5-FEB0D5A8C504}"/>
              </a:ext>
            </a:extLst>
          </p:cNvPr>
          <p:cNvSpPr txBox="1"/>
          <p:nvPr/>
        </p:nvSpPr>
        <p:spPr>
          <a:xfrm>
            <a:off x="334337" y="2964642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Hộp Văn bản 101">
                <a:extLst>
                  <a:ext uri="{FF2B5EF4-FFF2-40B4-BE49-F238E27FC236}">
                    <a16:creationId xmlns:a16="http://schemas.microsoft.com/office/drawing/2014/main" id="{D3E7524E-D4DB-8DF9-89B5-9FF3581988FE}"/>
                  </a:ext>
                </a:extLst>
              </p:cNvPr>
              <p:cNvSpPr txBox="1"/>
              <p:nvPr/>
            </p:nvSpPr>
            <p:spPr>
              <a:xfrm>
                <a:off x="1072544" y="4815217"/>
                <a:ext cx="2159822" cy="845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12.12. ….12</m:t>
                              </m:r>
                            </m:e>
                          </m:groupChr>
                        </m:e>
                        <m:lim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dirty="0">
                              <a:latin typeface="Cambria Math" panose="02040503050406030204" pitchFamily="18" charset="0"/>
                            </a:rPr>
                            <m:t>th</m:t>
                          </m:r>
                          <m:r>
                            <a:rPr lang="en-US" sz="3200" dirty="0">
                              <a:latin typeface="Cambria Math" panose="02040503050406030204" pitchFamily="18" charset="0"/>
                            </a:rPr>
                            <m:t>ừ</m:t>
                          </m:r>
                          <m:r>
                            <m:rPr>
                              <m:sty m:val="p"/>
                            </m:rPr>
                            <a:rPr lang="en-US" sz="3200" dirty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sz="3200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dirty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3200" dirty="0">
                              <a:latin typeface="Cambria Math" panose="02040503050406030204" pitchFamily="18" charset="0"/>
                            </a:rPr>
                            <m:t>ố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2</m:t>
                          </m:r>
                        </m:lim>
                      </m:limLow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2" name="Hộp Văn bản 101">
                <a:extLst>
                  <a:ext uri="{FF2B5EF4-FFF2-40B4-BE49-F238E27FC236}">
                    <a16:creationId xmlns:a16="http://schemas.microsoft.com/office/drawing/2014/main" id="{D3E7524E-D4DB-8DF9-89B5-9FF358198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44" y="4815217"/>
                <a:ext cx="2159822" cy="8452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C89E53D8-6F69-70F8-ADCC-63630D48BAC0}"/>
              </a:ext>
            </a:extLst>
          </p:cNvPr>
          <p:cNvSpPr txBox="1"/>
          <p:nvPr/>
        </p:nvSpPr>
        <p:spPr>
          <a:xfrm>
            <a:off x="336593" y="4815335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Hộp Văn bản 104">
                <a:extLst>
                  <a:ext uri="{FF2B5EF4-FFF2-40B4-BE49-F238E27FC236}">
                    <a16:creationId xmlns:a16="http://schemas.microsoft.com/office/drawing/2014/main" id="{26778497-0815-B910-A27B-FA4632DD0D3F}"/>
                  </a:ext>
                </a:extLst>
              </p:cNvPr>
              <p:cNvSpPr txBox="1"/>
              <p:nvPr/>
            </p:nvSpPr>
            <p:spPr>
              <a:xfrm>
                <a:off x="3291506" y="4874111"/>
                <a:ext cx="120218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5" name="Hộp Văn bản 104">
                <a:extLst>
                  <a:ext uri="{FF2B5EF4-FFF2-40B4-BE49-F238E27FC236}">
                    <a16:creationId xmlns:a16="http://schemas.microsoft.com/office/drawing/2014/main" id="{26778497-0815-B910-A27B-FA4632DD0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506" y="4874111"/>
                <a:ext cx="1202189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2FD99D-87FA-73BA-5017-C46404CE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76465"/>
              </p:ext>
            </p:extLst>
          </p:nvPr>
        </p:nvGraphicFramePr>
        <p:xfrm>
          <a:off x="4533900" y="4852988"/>
          <a:ext cx="2152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3900" y="4852988"/>
                        <a:ext cx="21526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8E885C2-7576-59DE-C353-DD24481E6464}"/>
              </a:ext>
            </a:extLst>
          </p:cNvPr>
          <p:cNvSpPr txBox="1"/>
          <p:nvPr/>
        </p:nvSpPr>
        <p:spPr>
          <a:xfrm>
            <a:off x="3742981" y="3037503"/>
            <a:ext cx="4054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Cơ</a:t>
            </a:r>
            <a:r>
              <a:rPr lang="en-US" sz="2800" dirty="0"/>
              <a:t> số 7 và số </a:t>
            </a:r>
            <a:r>
              <a:rPr lang="en-US" sz="2800" dirty="0" err="1"/>
              <a:t>mũ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2A91E9-C011-9AD6-3388-89C72B054929}"/>
              </a:ext>
            </a:extLst>
          </p:cNvPr>
          <p:cNvSpPr txBox="1"/>
          <p:nvPr/>
        </p:nvSpPr>
        <p:spPr>
          <a:xfrm>
            <a:off x="1781177" y="5932101"/>
            <a:ext cx="4054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ơ</a:t>
            </a:r>
            <a:r>
              <a:rPr lang="en-US" sz="2400" dirty="0"/>
              <a:t> số 12 và số </a:t>
            </a:r>
            <a:r>
              <a:rPr lang="en-US" sz="2400" dirty="0" err="1"/>
              <a:t>mũ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103">
                <a:extLst>
                  <a:ext uri="{FF2B5EF4-FFF2-40B4-BE49-F238E27FC236}">
                    <a16:creationId xmlns:a16="http://schemas.microsoft.com/office/drawing/2014/main" id="{B91A909B-F905-2B62-41B8-EFC20FAA14BE}"/>
                  </a:ext>
                </a:extLst>
              </p:cNvPr>
              <p:cNvSpPr txBox="1"/>
              <p:nvPr/>
            </p:nvSpPr>
            <p:spPr>
              <a:xfrm>
                <a:off x="2673252" y="3030928"/>
                <a:ext cx="1039965" cy="498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Hộp Văn bản 103">
                <a:extLst>
                  <a:ext uri="{FF2B5EF4-FFF2-40B4-BE49-F238E27FC236}">
                    <a16:creationId xmlns:a16="http://schemas.microsoft.com/office/drawing/2014/main" id="{B91A909B-F905-2B62-41B8-EFC20FAA1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252" y="3030928"/>
                <a:ext cx="1039965" cy="4980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4" grpId="0"/>
      <p:bldP spid="100" grpId="0"/>
      <p:bldP spid="101" grpId="0"/>
      <p:bldP spid="102" grpId="0"/>
      <p:bldP spid="103" grpId="0"/>
      <p:bldP spid="105" grpId="0"/>
      <p:bldP spid="3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4" name="Google Shape;794;p15"/>
          <p:cNvGrpSpPr/>
          <p:nvPr/>
        </p:nvGrpSpPr>
        <p:grpSpPr>
          <a:xfrm>
            <a:off x="743568" y="201759"/>
            <a:ext cx="11068051" cy="6583131"/>
            <a:chOff x="5032631" y="597139"/>
            <a:chExt cx="12095120" cy="8498653"/>
          </a:xfrm>
        </p:grpSpPr>
        <p:sp>
          <p:nvSpPr>
            <p:cNvPr id="795" name="Google Shape;795;p15"/>
            <p:cNvSpPr/>
            <p:nvPr/>
          </p:nvSpPr>
          <p:spPr>
            <a:xfrm>
              <a:off x="5032631" y="597139"/>
              <a:ext cx="12095120" cy="8498653"/>
            </a:xfrm>
            <a:custGeom>
              <a:avLst/>
              <a:gdLst/>
              <a:ahLst/>
              <a:cxnLst/>
              <a:rect l="l" t="t" r="r" b="b"/>
              <a:pathLst>
                <a:path w="12095120" h="8498653" extrusionOk="0">
                  <a:moveTo>
                    <a:pt x="11871045" y="3199"/>
                  </a:moveTo>
                  <a:cubicBezTo>
                    <a:pt x="12196645" y="2324741"/>
                    <a:pt x="11594669" y="2686664"/>
                    <a:pt x="12095120" y="8098381"/>
                  </a:cubicBezTo>
                  <a:cubicBezTo>
                    <a:pt x="11650233" y="8177163"/>
                    <a:pt x="11184881" y="8110415"/>
                    <a:pt x="10728673" y="8110415"/>
                  </a:cubicBezTo>
                  <a:cubicBezTo>
                    <a:pt x="9844509" y="8110415"/>
                    <a:pt x="7266988" y="8446179"/>
                    <a:pt x="5023414" y="8446179"/>
                  </a:cubicBezTo>
                  <a:cubicBezTo>
                    <a:pt x="3428694" y="8446179"/>
                    <a:pt x="1832206" y="8354309"/>
                    <a:pt x="236228" y="8472015"/>
                  </a:cubicBezTo>
                  <a:cubicBezTo>
                    <a:pt x="172726" y="8717456"/>
                    <a:pt x="0" y="7257933"/>
                    <a:pt x="0" y="4461793"/>
                  </a:cubicBezTo>
                  <a:cubicBezTo>
                    <a:pt x="0" y="3564829"/>
                    <a:pt x="25207" y="2200371"/>
                    <a:pt x="25207" y="1741155"/>
                  </a:cubicBezTo>
                  <a:cubicBezTo>
                    <a:pt x="25207" y="1532480"/>
                    <a:pt x="-19972" y="230249"/>
                    <a:pt x="43139" y="151365"/>
                  </a:cubicBezTo>
                  <a:cubicBezTo>
                    <a:pt x="956081" y="173988"/>
                    <a:pt x="1779957" y="33472"/>
                    <a:pt x="2794610" y="33472"/>
                  </a:cubicBezTo>
                  <a:cubicBezTo>
                    <a:pt x="4515756" y="33472"/>
                    <a:pt x="6237615" y="128894"/>
                    <a:pt x="7960682" y="128894"/>
                  </a:cubicBezTo>
                  <a:cubicBezTo>
                    <a:pt x="9732939" y="128877"/>
                    <a:pt x="10567880" y="-23792"/>
                    <a:pt x="11871045" y="319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6" name="Google Shape;796;p15"/>
                <p:cNvSpPr/>
                <p:nvPr/>
              </p:nvSpPr>
              <p:spPr>
                <a:xfrm>
                  <a:off x="5596605" y="1101895"/>
                  <a:ext cx="10966346" cy="72356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66346" h="7235610" extrusionOk="0">
                      <a:moveTo>
                        <a:pt x="4452590" y="7235610"/>
                      </a:moveTo>
                      <a:cubicBezTo>
                        <a:pt x="3452401" y="7235610"/>
                        <a:pt x="2428008" y="7200018"/>
                        <a:pt x="1409139" y="7200018"/>
                      </a:cubicBezTo>
                      <a:cubicBezTo>
                        <a:pt x="137062" y="7200018"/>
                        <a:pt x="103305" y="7264743"/>
                        <a:pt x="95299" y="7154771"/>
                      </a:cubicBezTo>
                      <a:cubicBezTo>
                        <a:pt x="-63608" y="4975548"/>
                        <a:pt x="24200" y="2002178"/>
                        <a:pt x="24200" y="1027026"/>
                      </a:cubicBezTo>
                      <a:cubicBezTo>
                        <a:pt x="24200" y="261944"/>
                        <a:pt x="-38078" y="145309"/>
                        <a:pt x="78625" y="139445"/>
                      </a:cubicBezTo>
                      <a:cubicBezTo>
                        <a:pt x="1687946" y="58690"/>
                        <a:pt x="1053216" y="-23746"/>
                        <a:pt x="4798807" y="80039"/>
                      </a:cubicBezTo>
                      <a:cubicBezTo>
                        <a:pt x="10250672" y="231077"/>
                        <a:pt x="10876596" y="-151141"/>
                        <a:pt x="10888784" y="71557"/>
                      </a:cubicBezTo>
                      <a:cubicBezTo>
                        <a:pt x="11001237" y="2127601"/>
                        <a:pt x="10626482" y="2789594"/>
                        <a:pt x="10966087" y="6821607"/>
                      </a:cubicBezTo>
                      <a:cubicBezTo>
                        <a:pt x="10969657" y="6863948"/>
                        <a:pt x="10935918" y="6902106"/>
                        <a:pt x="10889753" y="6899999"/>
                      </a:cubicBezTo>
                      <a:cubicBezTo>
                        <a:pt x="9468525" y="6835018"/>
                        <a:pt x="7071974" y="7235610"/>
                        <a:pt x="4452590" y="723561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0967" tIns="30467" rIns="60967" bIns="30467" anchor="ctr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tự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nhiên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lớn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hơn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1,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lũy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thừa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bậc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hữu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tỉ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kí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hiệu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200" i="1" baseline="30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tích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thừa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  <a:latin typeface="+mj-lt"/>
                      <a:ea typeface="Times New Roman" panose="02020603050405020304" pitchFamily="18" charset="0"/>
                    </a:rPr>
                    <a:t>:</a:t>
                  </a:r>
                  <a:endParaRPr lang="en-US" sz="3200" dirty="0">
                    <a:latin typeface="+mj-lt"/>
                    <a:ea typeface="Times New Roman" panose="02020603050405020304" pitchFamily="18" charset="0"/>
                  </a:endParaRPr>
                </a:p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 ….</m:t>
                                </m:r>
                                <m:r>
                                  <a:rPr lang="en-US" sz="40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groupChr>
                          </m:e>
                          <m:lim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h</m:t>
                            </m:r>
                            <m: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ừ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en-US" sz="400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ố </m:t>
                            </m:r>
                            <m:r>
                              <a:rPr lang="en-US" sz="40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  <m:r>
                          <a:rPr lang="en-US" sz="4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ℚ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ℕ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&gt;1)</m:t>
                        </m:r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ctr">
                    <a:lnSpc>
                      <a:spcPct val="150000"/>
                    </a:lnSpc>
                  </a:pPr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ctr">
                    <a:lnSpc>
                      <a:spcPct val="150000"/>
                    </a:lnSpc>
                  </a:pPr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endParaRPr sz="1200" dirty="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796" name="Google Shape;796;p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6605" y="1101895"/>
                  <a:ext cx="10966346" cy="72356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66346" h="7235610" extrusionOk="0">
                      <a:moveTo>
                        <a:pt x="4452590" y="7235610"/>
                      </a:moveTo>
                      <a:cubicBezTo>
                        <a:pt x="3452401" y="7235610"/>
                        <a:pt x="2428008" y="7200018"/>
                        <a:pt x="1409139" y="7200018"/>
                      </a:cubicBezTo>
                      <a:cubicBezTo>
                        <a:pt x="137062" y="7200018"/>
                        <a:pt x="103305" y="7264743"/>
                        <a:pt x="95299" y="7154771"/>
                      </a:cubicBezTo>
                      <a:cubicBezTo>
                        <a:pt x="-63608" y="4975548"/>
                        <a:pt x="24200" y="2002178"/>
                        <a:pt x="24200" y="1027026"/>
                      </a:cubicBezTo>
                      <a:cubicBezTo>
                        <a:pt x="24200" y="261944"/>
                        <a:pt x="-38078" y="145309"/>
                        <a:pt x="78625" y="139445"/>
                      </a:cubicBezTo>
                      <a:cubicBezTo>
                        <a:pt x="1687946" y="58690"/>
                        <a:pt x="1053216" y="-23746"/>
                        <a:pt x="4798807" y="80039"/>
                      </a:cubicBezTo>
                      <a:cubicBezTo>
                        <a:pt x="10250672" y="231077"/>
                        <a:pt x="10876596" y="-151141"/>
                        <a:pt x="10888784" y="71557"/>
                      </a:cubicBezTo>
                      <a:cubicBezTo>
                        <a:pt x="11001237" y="2127601"/>
                        <a:pt x="10626482" y="2789594"/>
                        <a:pt x="10966087" y="6821607"/>
                      </a:cubicBezTo>
                      <a:cubicBezTo>
                        <a:pt x="10969657" y="6863948"/>
                        <a:pt x="10935918" y="6902106"/>
                        <a:pt x="10889753" y="6899999"/>
                      </a:cubicBezTo>
                      <a:cubicBezTo>
                        <a:pt x="9468525" y="6835018"/>
                        <a:pt x="7071974" y="7235610"/>
                        <a:pt x="4452590" y="7235610"/>
                      </a:cubicBezTo>
                      <a:close/>
                    </a:path>
                  </a:pathLst>
                </a:custGeom>
                <a:blipFill>
                  <a:blip r:embed="rId3"/>
                  <a:stretch>
                    <a:fillRect l="-1883" r="-18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7" name="Google Shape;797;p15"/>
            <p:cNvSpPr/>
            <p:nvPr/>
          </p:nvSpPr>
          <p:spPr>
            <a:xfrm>
              <a:off x="5244077" y="814589"/>
              <a:ext cx="11592053" cy="8055271"/>
            </a:xfrm>
            <a:custGeom>
              <a:avLst/>
              <a:gdLst/>
              <a:ahLst/>
              <a:cxnLst/>
              <a:rect l="l" t="t" r="r" b="b"/>
              <a:pathLst>
                <a:path w="11592053" h="8055271" extrusionOk="0">
                  <a:moveTo>
                    <a:pt x="640475" y="8055272"/>
                  </a:moveTo>
                  <a:cubicBezTo>
                    <a:pt x="561251" y="8055272"/>
                    <a:pt x="493041" y="8054218"/>
                    <a:pt x="434179" y="8052008"/>
                  </a:cubicBezTo>
                  <a:cubicBezTo>
                    <a:pt x="160999" y="8041725"/>
                    <a:pt x="76114" y="8007832"/>
                    <a:pt x="70811" y="7906936"/>
                  </a:cubicBezTo>
                  <a:cubicBezTo>
                    <a:pt x="24646" y="7026562"/>
                    <a:pt x="357" y="6286738"/>
                    <a:pt x="31836" y="5537650"/>
                  </a:cubicBezTo>
                  <a:cubicBezTo>
                    <a:pt x="131542" y="3164165"/>
                    <a:pt x="59763" y="1773956"/>
                    <a:pt x="21196" y="1027078"/>
                  </a:cubicBezTo>
                  <a:cubicBezTo>
                    <a:pt x="-5864" y="503137"/>
                    <a:pt x="-17048" y="286285"/>
                    <a:pt x="50091" y="218857"/>
                  </a:cubicBezTo>
                  <a:cubicBezTo>
                    <a:pt x="66375" y="202523"/>
                    <a:pt x="87774" y="194840"/>
                    <a:pt x="113593" y="196081"/>
                  </a:cubicBezTo>
                  <a:cubicBezTo>
                    <a:pt x="868001" y="232081"/>
                    <a:pt x="1890626" y="181140"/>
                    <a:pt x="3074743" y="122160"/>
                  </a:cubicBezTo>
                  <a:cubicBezTo>
                    <a:pt x="4224559" y="64896"/>
                    <a:pt x="5527775" y="0"/>
                    <a:pt x="6883700" y="0"/>
                  </a:cubicBezTo>
                  <a:cubicBezTo>
                    <a:pt x="7408321" y="0"/>
                    <a:pt x="7949260" y="19411"/>
                    <a:pt x="8472385" y="38176"/>
                  </a:cubicBezTo>
                  <a:cubicBezTo>
                    <a:pt x="9002565" y="57196"/>
                    <a:pt x="9550812" y="76862"/>
                    <a:pt x="10089678" y="76862"/>
                  </a:cubicBezTo>
                  <a:cubicBezTo>
                    <a:pt x="10655620" y="76862"/>
                    <a:pt x="10991758" y="60663"/>
                    <a:pt x="11192598" y="50975"/>
                  </a:cubicBezTo>
                  <a:cubicBezTo>
                    <a:pt x="11471642" y="37513"/>
                    <a:pt x="11500810" y="36102"/>
                    <a:pt x="11506640" y="119559"/>
                  </a:cubicBezTo>
                  <a:cubicBezTo>
                    <a:pt x="11633270" y="1931113"/>
                    <a:pt x="11589587" y="4037010"/>
                    <a:pt x="11560691" y="5430533"/>
                  </a:cubicBezTo>
                  <a:cubicBezTo>
                    <a:pt x="11551666" y="5866309"/>
                    <a:pt x="11543848" y="6242647"/>
                    <a:pt x="11543848" y="6502535"/>
                  </a:cubicBezTo>
                  <a:cubicBezTo>
                    <a:pt x="11543848" y="6817172"/>
                    <a:pt x="11555592" y="7038766"/>
                    <a:pt x="11563360" y="7185402"/>
                  </a:cubicBezTo>
                  <a:cubicBezTo>
                    <a:pt x="11570125" y="7312898"/>
                    <a:pt x="11574204" y="7389845"/>
                    <a:pt x="11566828" y="7438372"/>
                  </a:cubicBezTo>
                  <a:cubicBezTo>
                    <a:pt x="11558856" y="7490928"/>
                    <a:pt x="11536454" y="7513364"/>
                    <a:pt x="11489524" y="7515812"/>
                  </a:cubicBezTo>
                  <a:cubicBezTo>
                    <a:pt x="10854523" y="7549041"/>
                    <a:pt x="10488706" y="7599252"/>
                    <a:pt x="10101406" y="7652402"/>
                  </a:cubicBezTo>
                  <a:cubicBezTo>
                    <a:pt x="9454132" y="7741230"/>
                    <a:pt x="8720495" y="7841905"/>
                    <a:pt x="6518870" y="7891146"/>
                  </a:cubicBezTo>
                  <a:cubicBezTo>
                    <a:pt x="4507156" y="7936138"/>
                    <a:pt x="3099253" y="7983271"/>
                    <a:pt x="2167631" y="8014462"/>
                  </a:cubicBezTo>
                  <a:cubicBezTo>
                    <a:pt x="1426022" y="8039312"/>
                    <a:pt x="949520" y="8055272"/>
                    <a:pt x="640475" y="8055272"/>
                  </a:cubicBezTo>
                  <a:close/>
                  <a:moveTo>
                    <a:pt x="108120" y="224262"/>
                  </a:moveTo>
                  <a:cubicBezTo>
                    <a:pt x="92160" y="224262"/>
                    <a:pt x="80024" y="228937"/>
                    <a:pt x="70165" y="238846"/>
                  </a:cubicBezTo>
                  <a:cubicBezTo>
                    <a:pt x="11881" y="297368"/>
                    <a:pt x="24459" y="540735"/>
                    <a:pt x="49496" y="1025617"/>
                  </a:cubicBezTo>
                  <a:cubicBezTo>
                    <a:pt x="88097" y="1772954"/>
                    <a:pt x="159928" y="3164012"/>
                    <a:pt x="60154" y="5538823"/>
                  </a:cubicBezTo>
                  <a:cubicBezTo>
                    <a:pt x="28726" y="6286789"/>
                    <a:pt x="52998" y="7025865"/>
                    <a:pt x="99128" y="7905441"/>
                  </a:cubicBezTo>
                  <a:cubicBezTo>
                    <a:pt x="102885" y="7977135"/>
                    <a:pt x="154149" y="8013119"/>
                    <a:pt x="435267" y="8023691"/>
                  </a:cubicBezTo>
                  <a:cubicBezTo>
                    <a:pt x="722725" y="8034535"/>
                    <a:pt x="1235619" y="8017334"/>
                    <a:pt x="2166730" y="7986161"/>
                  </a:cubicBezTo>
                  <a:cubicBezTo>
                    <a:pt x="3098420" y="7954954"/>
                    <a:pt x="4506408" y="7907820"/>
                    <a:pt x="6518292" y="7862828"/>
                  </a:cubicBezTo>
                  <a:cubicBezTo>
                    <a:pt x="8718302" y="7813621"/>
                    <a:pt x="9451089" y="7713066"/>
                    <a:pt x="10097616" y="7624340"/>
                  </a:cubicBezTo>
                  <a:cubicBezTo>
                    <a:pt x="10485528" y="7571104"/>
                    <a:pt x="10851922" y="7520826"/>
                    <a:pt x="11488096" y="7487528"/>
                  </a:cubicBezTo>
                  <a:cubicBezTo>
                    <a:pt x="11517247" y="7486016"/>
                    <a:pt x="11532290" y="7477619"/>
                    <a:pt x="11538885" y="7434106"/>
                  </a:cubicBezTo>
                  <a:cubicBezTo>
                    <a:pt x="11545819" y="7388434"/>
                    <a:pt x="11541790" y="7312575"/>
                    <a:pt x="11535128" y="7186880"/>
                  </a:cubicBezTo>
                  <a:cubicBezTo>
                    <a:pt x="11527343" y="7039956"/>
                    <a:pt x="11515564" y="6817886"/>
                    <a:pt x="11515564" y="6502501"/>
                  </a:cubicBezTo>
                  <a:cubicBezTo>
                    <a:pt x="11515564" y="6242324"/>
                    <a:pt x="11523366" y="5865851"/>
                    <a:pt x="11532408" y="5429921"/>
                  </a:cubicBezTo>
                  <a:cubicBezTo>
                    <a:pt x="11561303" y="4036908"/>
                    <a:pt x="11604952" y="1931776"/>
                    <a:pt x="11478407" y="121497"/>
                  </a:cubicBezTo>
                  <a:cubicBezTo>
                    <a:pt x="11474719" y="68839"/>
                    <a:pt x="11474515" y="65712"/>
                    <a:pt x="11193975" y="79224"/>
                  </a:cubicBezTo>
                  <a:cubicBezTo>
                    <a:pt x="10992880" y="88913"/>
                    <a:pt x="10656317" y="105145"/>
                    <a:pt x="10089695" y="105145"/>
                  </a:cubicBezTo>
                  <a:cubicBezTo>
                    <a:pt x="9550320" y="105145"/>
                    <a:pt x="9001818" y="85462"/>
                    <a:pt x="8471383" y="66425"/>
                  </a:cubicBezTo>
                  <a:cubicBezTo>
                    <a:pt x="7948512" y="47660"/>
                    <a:pt x="7407829" y="28266"/>
                    <a:pt x="6883717" y="28266"/>
                  </a:cubicBezTo>
                  <a:cubicBezTo>
                    <a:pt x="5528506" y="28266"/>
                    <a:pt x="4225663" y="93162"/>
                    <a:pt x="3076170" y="150392"/>
                  </a:cubicBezTo>
                  <a:cubicBezTo>
                    <a:pt x="1891306" y="209407"/>
                    <a:pt x="868018" y="260365"/>
                    <a:pt x="112267" y="224313"/>
                  </a:cubicBezTo>
                  <a:cubicBezTo>
                    <a:pt x="110857" y="224296"/>
                    <a:pt x="109463" y="224262"/>
                    <a:pt x="108120" y="2242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02" name="Google Shape;802;p15"/>
          <p:cNvGrpSpPr/>
          <p:nvPr/>
        </p:nvGrpSpPr>
        <p:grpSpPr>
          <a:xfrm rot="-896372">
            <a:off x="-107257" y="403272"/>
            <a:ext cx="1417452" cy="1873669"/>
            <a:chOff x="1881111" y="1166386"/>
            <a:chExt cx="2126174" cy="2810500"/>
          </a:xfrm>
        </p:grpSpPr>
        <p:sp>
          <p:nvSpPr>
            <p:cNvPr id="803" name="Google Shape;803;p15"/>
            <p:cNvSpPr/>
            <p:nvPr/>
          </p:nvSpPr>
          <p:spPr>
            <a:xfrm>
              <a:off x="2208682" y="1241813"/>
              <a:ext cx="1463278" cy="2103530"/>
            </a:xfrm>
            <a:custGeom>
              <a:avLst/>
              <a:gdLst/>
              <a:ahLst/>
              <a:cxnLst/>
              <a:rect l="l" t="t" r="r" b="b"/>
              <a:pathLst>
                <a:path w="1463278" h="2103530" extrusionOk="0">
                  <a:moveTo>
                    <a:pt x="671858" y="1450"/>
                  </a:moveTo>
                  <a:cubicBezTo>
                    <a:pt x="841143" y="-9837"/>
                    <a:pt x="1014162" y="45002"/>
                    <a:pt x="1147281" y="157411"/>
                  </a:cubicBezTo>
                  <a:cubicBezTo>
                    <a:pt x="1274956" y="265227"/>
                    <a:pt x="1371043" y="411637"/>
                    <a:pt x="1421004" y="570931"/>
                  </a:cubicBezTo>
                  <a:cubicBezTo>
                    <a:pt x="1478444" y="754097"/>
                    <a:pt x="1476718" y="954615"/>
                    <a:pt x="1419677" y="1137646"/>
                  </a:cubicBezTo>
                  <a:cubicBezTo>
                    <a:pt x="1409475" y="1170378"/>
                    <a:pt x="1398042" y="1202580"/>
                    <a:pt x="1385968" y="1234491"/>
                  </a:cubicBezTo>
                  <a:cubicBezTo>
                    <a:pt x="1328269" y="1386932"/>
                    <a:pt x="1255796" y="1532719"/>
                    <a:pt x="1231929" y="1697976"/>
                  </a:cubicBezTo>
                  <a:cubicBezTo>
                    <a:pt x="1222104" y="1765996"/>
                    <a:pt x="1223117" y="1833083"/>
                    <a:pt x="1220693" y="1901457"/>
                  </a:cubicBezTo>
                  <a:cubicBezTo>
                    <a:pt x="1215373" y="2051492"/>
                    <a:pt x="1028458" y="2075398"/>
                    <a:pt x="908819" y="2090676"/>
                  </a:cubicBezTo>
                  <a:cubicBezTo>
                    <a:pt x="885362" y="2093672"/>
                    <a:pt x="855315" y="2096736"/>
                    <a:pt x="821736" y="2098664"/>
                  </a:cubicBezTo>
                  <a:cubicBezTo>
                    <a:pt x="788218" y="2101514"/>
                    <a:pt x="758042" y="2102733"/>
                    <a:pt x="734400" y="2103093"/>
                  </a:cubicBezTo>
                  <a:cubicBezTo>
                    <a:pt x="613799" y="2104914"/>
                    <a:pt x="425388" y="2107736"/>
                    <a:pt x="398844" y="1959966"/>
                  </a:cubicBezTo>
                  <a:cubicBezTo>
                    <a:pt x="386747" y="1892626"/>
                    <a:pt x="378239" y="1826073"/>
                    <a:pt x="358865" y="1760133"/>
                  </a:cubicBezTo>
                  <a:cubicBezTo>
                    <a:pt x="311800" y="1599918"/>
                    <a:pt x="219386" y="1465874"/>
                    <a:pt x="140654" y="1323145"/>
                  </a:cubicBezTo>
                  <a:cubicBezTo>
                    <a:pt x="124171" y="1293269"/>
                    <a:pt x="108289" y="1263012"/>
                    <a:pt x="93550" y="1232051"/>
                  </a:cubicBezTo>
                  <a:cubicBezTo>
                    <a:pt x="11129" y="1058952"/>
                    <a:pt x="-19014" y="860716"/>
                    <a:pt x="11865" y="671266"/>
                  </a:cubicBezTo>
                  <a:cubicBezTo>
                    <a:pt x="50005" y="437269"/>
                    <a:pt x="188337" y="207072"/>
                    <a:pt x="397309" y="84883"/>
                  </a:cubicBezTo>
                  <a:cubicBezTo>
                    <a:pt x="482452" y="35109"/>
                    <a:pt x="576565" y="7802"/>
                    <a:pt x="671858" y="145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4" name="Google Shape;804;p15"/>
            <p:cNvSpPr/>
            <p:nvPr/>
          </p:nvSpPr>
          <p:spPr>
            <a:xfrm>
              <a:off x="2817712" y="2493164"/>
              <a:ext cx="323017" cy="865176"/>
            </a:xfrm>
            <a:custGeom>
              <a:avLst/>
              <a:gdLst/>
              <a:ahLst/>
              <a:cxnLst/>
              <a:rect l="l" t="t" r="r" b="b"/>
              <a:pathLst>
                <a:path w="323017" h="865176" extrusionOk="0">
                  <a:moveTo>
                    <a:pt x="289160" y="17883"/>
                  </a:moveTo>
                  <a:cubicBezTo>
                    <a:pt x="235791" y="-29851"/>
                    <a:pt x="195660" y="29496"/>
                    <a:pt x="156593" y="61997"/>
                  </a:cubicBezTo>
                  <a:cubicBezTo>
                    <a:pt x="130555" y="42733"/>
                    <a:pt x="113166" y="13201"/>
                    <a:pt x="78271" y="6101"/>
                  </a:cubicBezTo>
                  <a:cubicBezTo>
                    <a:pt x="48865" y="115"/>
                    <a:pt x="20544" y="14229"/>
                    <a:pt x="7531" y="40996"/>
                  </a:cubicBezTo>
                  <a:cubicBezTo>
                    <a:pt x="-6236" y="69310"/>
                    <a:pt x="540" y="99944"/>
                    <a:pt x="14459" y="126661"/>
                  </a:cubicBezTo>
                  <a:cubicBezTo>
                    <a:pt x="36369" y="168711"/>
                    <a:pt x="63290" y="204967"/>
                    <a:pt x="78434" y="250789"/>
                  </a:cubicBezTo>
                  <a:cubicBezTo>
                    <a:pt x="107841" y="339781"/>
                    <a:pt x="111417" y="435439"/>
                    <a:pt x="118756" y="528135"/>
                  </a:cubicBezTo>
                  <a:cubicBezTo>
                    <a:pt x="127046" y="632849"/>
                    <a:pt x="132686" y="738187"/>
                    <a:pt x="144232" y="842591"/>
                  </a:cubicBezTo>
                  <a:cubicBezTo>
                    <a:pt x="147797" y="874827"/>
                    <a:pt x="196324" y="871601"/>
                    <a:pt x="194648" y="838999"/>
                  </a:cubicBezTo>
                  <a:cubicBezTo>
                    <a:pt x="186679" y="683719"/>
                    <a:pt x="175207" y="525106"/>
                    <a:pt x="154754" y="370944"/>
                  </a:cubicBezTo>
                  <a:cubicBezTo>
                    <a:pt x="146065" y="305470"/>
                    <a:pt x="132174" y="239806"/>
                    <a:pt x="103201" y="180049"/>
                  </a:cubicBezTo>
                  <a:cubicBezTo>
                    <a:pt x="89091" y="150949"/>
                    <a:pt x="65247" y="125222"/>
                    <a:pt x="53583" y="95307"/>
                  </a:cubicBezTo>
                  <a:cubicBezTo>
                    <a:pt x="43067" y="76673"/>
                    <a:pt x="50209" y="63925"/>
                    <a:pt x="74998" y="57061"/>
                  </a:cubicBezTo>
                  <a:cubicBezTo>
                    <a:pt x="85110" y="62694"/>
                    <a:pt x="93922" y="69866"/>
                    <a:pt x="101430" y="78579"/>
                  </a:cubicBezTo>
                  <a:cubicBezTo>
                    <a:pt x="114544" y="90945"/>
                    <a:pt x="125859" y="103609"/>
                    <a:pt x="140306" y="114632"/>
                  </a:cubicBezTo>
                  <a:cubicBezTo>
                    <a:pt x="150879" y="122698"/>
                    <a:pt x="161727" y="122355"/>
                    <a:pt x="173053" y="116503"/>
                  </a:cubicBezTo>
                  <a:cubicBezTo>
                    <a:pt x="194873" y="105239"/>
                    <a:pt x="213645" y="66696"/>
                    <a:pt x="234526" y="60367"/>
                  </a:cubicBezTo>
                  <a:cubicBezTo>
                    <a:pt x="276743" y="47573"/>
                    <a:pt x="267610" y="126880"/>
                    <a:pt x="264793" y="149757"/>
                  </a:cubicBezTo>
                  <a:cubicBezTo>
                    <a:pt x="256368" y="218232"/>
                    <a:pt x="238446" y="284229"/>
                    <a:pt x="233705" y="353479"/>
                  </a:cubicBezTo>
                  <a:cubicBezTo>
                    <a:pt x="224381" y="489716"/>
                    <a:pt x="234183" y="629336"/>
                    <a:pt x="260794" y="763132"/>
                  </a:cubicBezTo>
                  <a:cubicBezTo>
                    <a:pt x="265996" y="789281"/>
                    <a:pt x="304755" y="788343"/>
                    <a:pt x="303349" y="760103"/>
                  </a:cubicBezTo>
                  <a:cubicBezTo>
                    <a:pt x="294171" y="575458"/>
                    <a:pt x="271311" y="397503"/>
                    <a:pt x="308815" y="213960"/>
                  </a:cubicBezTo>
                  <a:cubicBezTo>
                    <a:pt x="320777" y="155378"/>
                    <a:pt x="341275" y="64492"/>
                    <a:pt x="289160" y="178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5" name="Google Shape;805;p15"/>
            <p:cNvSpPr/>
            <p:nvPr/>
          </p:nvSpPr>
          <p:spPr>
            <a:xfrm>
              <a:off x="2708434" y="3666207"/>
              <a:ext cx="712948" cy="310679"/>
            </a:xfrm>
            <a:custGeom>
              <a:avLst/>
              <a:gdLst/>
              <a:ahLst/>
              <a:cxnLst/>
              <a:rect l="l" t="t" r="r" b="b"/>
              <a:pathLst>
                <a:path w="712948" h="310679" extrusionOk="0">
                  <a:moveTo>
                    <a:pt x="355090" y="60354"/>
                  </a:moveTo>
                  <a:cubicBezTo>
                    <a:pt x="368834" y="58971"/>
                    <a:pt x="382551" y="57341"/>
                    <a:pt x="396239" y="55452"/>
                  </a:cubicBezTo>
                  <a:cubicBezTo>
                    <a:pt x="449973" y="48038"/>
                    <a:pt x="504962" y="37971"/>
                    <a:pt x="556633" y="21141"/>
                  </a:cubicBezTo>
                  <a:cubicBezTo>
                    <a:pt x="595892" y="8354"/>
                    <a:pt x="648136" y="-14361"/>
                    <a:pt x="686821" y="12654"/>
                  </a:cubicBezTo>
                  <a:cubicBezTo>
                    <a:pt x="729545" y="42490"/>
                    <a:pt x="713303" y="86137"/>
                    <a:pt x="684808" y="123854"/>
                  </a:cubicBezTo>
                  <a:cubicBezTo>
                    <a:pt x="665755" y="149070"/>
                    <a:pt x="641230" y="171638"/>
                    <a:pt x="625185" y="185657"/>
                  </a:cubicBezTo>
                  <a:cubicBezTo>
                    <a:pt x="557358" y="244919"/>
                    <a:pt x="471028" y="305913"/>
                    <a:pt x="378361" y="310269"/>
                  </a:cubicBezTo>
                  <a:cubicBezTo>
                    <a:pt x="276004" y="315081"/>
                    <a:pt x="189258" y="277043"/>
                    <a:pt x="105499" y="222654"/>
                  </a:cubicBezTo>
                  <a:cubicBezTo>
                    <a:pt x="87626" y="211053"/>
                    <a:pt x="60149" y="192189"/>
                    <a:pt x="37716" y="169924"/>
                  </a:cubicBezTo>
                  <a:cubicBezTo>
                    <a:pt x="4159" y="136625"/>
                    <a:pt x="-18105" y="95721"/>
                    <a:pt x="19956" y="60129"/>
                  </a:cubicBezTo>
                  <a:cubicBezTo>
                    <a:pt x="54418" y="27903"/>
                    <a:pt x="109356" y="42990"/>
                    <a:pt x="150033" y="50090"/>
                  </a:cubicBezTo>
                  <a:cubicBezTo>
                    <a:pt x="203570" y="59426"/>
                    <a:pt x="259431" y="61607"/>
                    <a:pt x="313671" y="61332"/>
                  </a:cubicBezTo>
                  <a:cubicBezTo>
                    <a:pt x="327478" y="61259"/>
                    <a:pt x="341289" y="60933"/>
                    <a:pt x="355090" y="6035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6" name="Google Shape;806;p15"/>
            <p:cNvSpPr/>
            <p:nvPr/>
          </p:nvSpPr>
          <p:spPr>
            <a:xfrm>
              <a:off x="2592030" y="3504880"/>
              <a:ext cx="908239" cy="329180"/>
            </a:xfrm>
            <a:custGeom>
              <a:avLst/>
              <a:gdLst/>
              <a:ahLst/>
              <a:cxnLst/>
              <a:rect l="l" t="t" r="r" b="b"/>
              <a:pathLst>
                <a:path w="908239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5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6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8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7" name="Google Shape;807;p15"/>
            <p:cNvSpPr/>
            <p:nvPr/>
          </p:nvSpPr>
          <p:spPr>
            <a:xfrm>
              <a:off x="2579236" y="3325333"/>
              <a:ext cx="908236" cy="329180"/>
            </a:xfrm>
            <a:custGeom>
              <a:avLst/>
              <a:gdLst/>
              <a:ahLst/>
              <a:cxnLst/>
              <a:rect l="l" t="t" r="r" b="b"/>
              <a:pathLst>
                <a:path w="908236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6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5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3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8" name="Google Shape;808;p15"/>
            <p:cNvSpPr/>
            <p:nvPr/>
          </p:nvSpPr>
          <p:spPr>
            <a:xfrm>
              <a:off x="2567661" y="3174412"/>
              <a:ext cx="908234" cy="317655"/>
            </a:xfrm>
            <a:custGeom>
              <a:avLst/>
              <a:gdLst/>
              <a:ahLst/>
              <a:cxnLst/>
              <a:rect l="l" t="t" r="r" b="b"/>
              <a:pathLst>
                <a:path w="908234" h="317655" extrusionOk="0">
                  <a:moveTo>
                    <a:pt x="894573" y="22032"/>
                  </a:moveTo>
                  <a:cubicBezTo>
                    <a:pt x="887048" y="3494"/>
                    <a:pt x="865571" y="-4983"/>
                    <a:pt x="847221" y="3005"/>
                  </a:cubicBezTo>
                  <a:cubicBezTo>
                    <a:pt x="791192" y="27394"/>
                    <a:pt x="654913" y="74240"/>
                    <a:pt x="429098" y="77646"/>
                  </a:cubicBezTo>
                  <a:cubicBezTo>
                    <a:pt x="209599" y="80957"/>
                    <a:pt x="101748" y="50581"/>
                    <a:pt x="58243" y="33094"/>
                  </a:cubicBezTo>
                  <a:cubicBezTo>
                    <a:pt x="41169" y="26231"/>
                    <a:pt x="21509" y="33364"/>
                    <a:pt x="13203" y="49772"/>
                  </a:cubicBezTo>
                  <a:cubicBezTo>
                    <a:pt x="-2026" y="79850"/>
                    <a:pt x="-13010" y="133244"/>
                    <a:pt x="32846" y="207542"/>
                  </a:cubicBezTo>
                  <a:cubicBezTo>
                    <a:pt x="107360" y="328270"/>
                    <a:pt x="544823" y="353221"/>
                    <a:pt x="754818" y="264989"/>
                  </a:cubicBezTo>
                  <a:cubicBezTo>
                    <a:pt x="934051" y="189684"/>
                    <a:pt x="917079" y="77511"/>
                    <a:pt x="894573" y="22032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9" name="Google Shape;809;p15"/>
            <p:cNvSpPr/>
            <p:nvPr/>
          </p:nvSpPr>
          <p:spPr>
            <a:xfrm>
              <a:off x="2921693" y="1374242"/>
              <a:ext cx="674674" cy="1071846"/>
            </a:xfrm>
            <a:custGeom>
              <a:avLst/>
              <a:gdLst/>
              <a:ahLst/>
              <a:cxnLst/>
              <a:rect l="l" t="t" r="r" b="b"/>
              <a:pathLst>
                <a:path w="674674" h="1071846" extrusionOk="0">
                  <a:moveTo>
                    <a:pt x="637280" y="954094"/>
                  </a:moveTo>
                  <a:cubicBezTo>
                    <a:pt x="624520" y="984155"/>
                    <a:pt x="607834" y="1012945"/>
                    <a:pt x="584209" y="1035413"/>
                  </a:cubicBezTo>
                  <a:cubicBezTo>
                    <a:pt x="536807" y="1080493"/>
                    <a:pt x="466589" y="1088014"/>
                    <a:pt x="422803" y="1033591"/>
                  </a:cubicBezTo>
                  <a:cubicBezTo>
                    <a:pt x="385523" y="987151"/>
                    <a:pt x="383223" y="922458"/>
                    <a:pt x="372881" y="866445"/>
                  </a:cubicBezTo>
                  <a:cubicBezTo>
                    <a:pt x="361662" y="805693"/>
                    <a:pt x="344965" y="745965"/>
                    <a:pt x="323179" y="688158"/>
                  </a:cubicBezTo>
                  <a:cubicBezTo>
                    <a:pt x="279612" y="572545"/>
                    <a:pt x="215682" y="464532"/>
                    <a:pt x="134532" y="371297"/>
                  </a:cubicBezTo>
                  <a:cubicBezTo>
                    <a:pt x="101054" y="332838"/>
                    <a:pt x="64528" y="296548"/>
                    <a:pt x="37371" y="253396"/>
                  </a:cubicBezTo>
                  <a:cubicBezTo>
                    <a:pt x="10214" y="210244"/>
                    <a:pt x="-7107" y="158176"/>
                    <a:pt x="2836" y="108177"/>
                  </a:cubicBezTo>
                  <a:cubicBezTo>
                    <a:pt x="18565" y="29095"/>
                    <a:pt x="101577" y="-1916"/>
                    <a:pt x="174409" y="91"/>
                  </a:cubicBezTo>
                  <a:cubicBezTo>
                    <a:pt x="302827" y="3632"/>
                    <a:pt x="396045" y="100628"/>
                    <a:pt x="468102" y="196118"/>
                  </a:cubicBezTo>
                  <a:cubicBezTo>
                    <a:pt x="546238" y="299662"/>
                    <a:pt x="605590" y="417411"/>
                    <a:pt x="641706" y="542007"/>
                  </a:cubicBezTo>
                  <a:cubicBezTo>
                    <a:pt x="680116" y="674527"/>
                    <a:pt x="691622" y="820336"/>
                    <a:pt x="639732" y="948180"/>
                  </a:cubicBezTo>
                  <a:cubicBezTo>
                    <a:pt x="638933" y="950153"/>
                    <a:pt x="638112" y="952126"/>
                    <a:pt x="637280" y="95409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0" name="Google Shape;810;p15"/>
            <p:cNvSpPr/>
            <p:nvPr/>
          </p:nvSpPr>
          <p:spPr>
            <a:xfrm>
              <a:off x="3298161" y="2544974"/>
              <a:ext cx="149068" cy="212189"/>
            </a:xfrm>
            <a:custGeom>
              <a:avLst/>
              <a:gdLst/>
              <a:ahLst/>
              <a:cxnLst/>
              <a:rect l="l" t="t" r="r" b="b"/>
              <a:pathLst>
                <a:path w="149068" h="212189" extrusionOk="0">
                  <a:moveTo>
                    <a:pt x="132349" y="20956"/>
                  </a:moveTo>
                  <a:cubicBezTo>
                    <a:pt x="102212" y="-16187"/>
                    <a:pt x="48612" y="142"/>
                    <a:pt x="24605" y="37977"/>
                  </a:cubicBezTo>
                  <a:cubicBezTo>
                    <a:pt x="1969" y="73648"/>
                    <a:pt x="-3941" y="123112"/>
                    <a:pt x="2374" y="164286"/>
                  </a:cubicBezTo>
                  <a:cubicBezTo>
                    <a:pt x="14510" y="243363"/>
                    <a:pt x="82276" y="210828"/>
                    <a:pt x="113122" y="164657"/>
                  </a:cubicBezTo>
                  <a:cubicBezTo>
                    <a:pt x="126731" y="144287"/>
                    <a:pt x="139458" y="122831"/>
                    <a:pt x="145543" y="99105"/>
                  </a:cubicBezTo>
                  <a:cubicBezTo>
                    <a:pt x="151628" y="75379"/>
                    <a:pt x="150396" y="48865"/>
                    <a:pt x="137422" y="28084"/>
                  </a:cubicBezTo>
                  <a:cubicBezTo>
                    <a:pt x="135819" y="25521"/>
                    <a:pt x="134121" y="23148"/>
                    <a:pt x="132349" y="209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1" name="Google Shape;811;p15"/>
            <p:cNvSpPr/>
            <p:nvPr/>
          </p:nvSpPr>
          <p:spPr>
            <a:xfrm>
              <a:off x="3728188" y="1308043"/>
              <a:ext cx="223119" cy="243354"/>
            </a:xfrm>
            <a:custGeom>
              <a:avLst/>
              <a:gdLst/>
              <a:ahLst/>
              <a:cxnLst/>
              <a:rect l="l" t="t" r="r" b="b"/>
              <a:pathLst>
                <a:path w="223119" h="243354" extrusionOk="0">
                  <a:moveTo>
                    <a:pt x="186198" y="6646"/>
                  </a:moveTo>
                  <a:cubicBezTo>
                    <a:pt x="121283" y="73412"/>
                    <a:pt x="61739" y="146626"/>
                    <a:pt x="3562" y="219255"/>
                  </a:cubicBezTo>
                  <a:cubicBezTo>
                    <a:pt x="-9265" y="235269"/>
                    <a:pt x="15681" y="252492"/>
                    <a:pt x="28891" y="237753"/>
                  </a:cubicBezTo>
                  <a:cubicBezTo>
                    <a:pt x="89093" y="170577"/>
                    <a:pt x="153164" y="107779"/>
                    <a:pt x="215964" y="43182"/>
                  </a:cubicBezTo>
                  <a:cubicBezTo>
                    <a:pt x="236884" y="21665"/>
                    <a:pt x="207337" y="-15102"/>
                    <a:pt x="186198" y="6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2" name="Google Shape;812;p15"/>
            <p:cNvSpPr/>
            <p:nvPr/>
          </p:nvSpPr>
          <p:spPr>
            <a:xfrm>
              <a:off x="3850219" y="1681988"/>
              <a:ext cx="157066" cy="100049"/>
            </a:xfrm>
            <a:custGeom>
              <a:avLst/>
              <a:gdLst/>
              <a:ahLst/>
              <a:cxnLst/>
              <a:rect l="l" t="t" r="r" b="b"/>
              <a:pathLst>
                <a:path w="157066" h="100049" extrusionOk="0">
                  <a:moveTo>
                    <a:pt x="137186" y="1394"/>
                  </a:moveTo>
                  <a:cubicBezTo>
                    <a:pt x="96380" y="22029"/>
                    <a:pt x="52212" y="36913"/>
                    <a:pt x="12086" y="58408"/>
                  </a:cubicBezTo>
                  <a:cubicBezTo>
                    <a:pt x="-12517" y="71589"/>
                    <a:pt x="3949" y="108913"/>
                    <a:pt x="30155" y="98115"/>
                  </a:cubicBezTo>
                  <a:cubicBezTo>
                    <a:pt x="72907" y="80499"/>
                    <a:pt x="113364" y="50488"/>
                    <a:pt x="151751" y="24862"/>
                  </a:cubicBezTo>
                  <a:cubicBezTo>
                    <a:pt x="164905" y="16076"/>
                    <a:pt x="151194" y="-5688"/>
                    <a:pt x="137186" y="13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3" name="Google Shape;813;p15"/>
            <p:cNvSpPr/>
            <p:nvPr/>
          </p:nvSpPr>
          <p:spPr>
            <a:xfrm>
              <a:off x="3808687" y="2094255"/>
              <a:ext cx="139728" cy="57444"/>
            </a:xfrm>
            <a:custGeom>
              <a:avLst/>
              <a:gdLst/>
              <a:ahLst/>
              <a:cxnLst/>
              <a:rect l="l" t="t" r="r" b="b"/>
              <a:pathLst>
                <a:path w="139728" h="57444" extrusionOk="0">
                  <a:moveTo>
                    <a:pt x="127783" y="29668"/>
                  </a:moveTo>
                  <a:cubicBezTo>
                    <a:pt x="93136" y="22990"/>
                    <a:pt x="60653" y="12254"/>
                    <a:pt x="27277" y="1141"/>
                  </a:cubicBezTo>
                  <a:cubicBezTo>
                    <a:pt x="2560" y="-7088"/>
                    <a:pt x="-11853" y="31652"/>
                    <a:pt x="12722" y="38532"/>
                  </a:cubicBezTo>
                  <a:cubicBezTo>
                    <a:pt x="49164" y="48729"/>
                    <a:pt x="87326" y="53917"/>
                    <a:pt x="124949" y="57368"/>
                  </a:cubicBezTo>
                  <a:cubicBezTo>
                    <a:pt x="143057" y="59026"/>
                    <a:pt x="145138" y="33012"/>
                    <a:pt x="127783" y="296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4" name="Google Shape;814;p15"/>
            <p:cNvSpPr/>
            <p:nvPr/>
          </p:nvSpPr>
          <p:spPr>
            <a:xfrm>
              <a:off x="3751999" y="2498194"/>
              <a:ext cx="180559" cy="97372"/>
            </a:xfrm>
            <a:custGeom>
              <a:avLst/>
              <a:gdLst/>
              <a:ahLst/>
              <a:cxnLst/>
              <a:rect l="l" t="t" r="r" b="b"/>
              <a:pathLst>
                <a:path w="180559" h="97372" extrusionOk="0">
                  <a:moveTo>
                    <a:pt x="171711" y="68951"/>
                  </a:moveTo>
                  <a:cubicBezTo>
                    <a:pt x="124624" y="46765"/>
                    <a:pt x="78037" y="22712"/>
                    <a:pt x="30320" y="1971"/>
                  </a:cubicBezTo>
                  <a:cubicBezTo>
                    <a:pt x="3545" y="-9670"/>
                    <a:pt x="-13404" y="33606"/>
                    <a:pt x="13859" y="44263"/>
                  </a:cubicBezTo>
                  <a:cubicBezTo>
                    <a:pt x="62223" y="63167"/>
                    <a:pt x="112111" y="78928"/>
                    <a:pt x="161043" y="96359"/>
                  </a:cubicBezTo>
                  <a:cubicBezTo>
                    <a:pt x="179044" y="102772"/>
                    <a:pt x="188712" y="76961"/>
                    <a:pt x="171711" y="689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5" name="Google Shape;815;p15"/>
            <p:cNvSpPr/>
            <p:nvPr/>
          </p:nvSpPr>
          <p:spPr>
            <a:xfrm>
              <a:off x="3620473" y="2917943"/>
              <a:ext cx="242482" cy="232134"/>
            </a:xfrm>
            <a:custGeom>
              <a:avLst/>
              <a:gdLst/>
              <a:ahLst/>
              <a:cxnLst/>
              <a:rect l="l" t="t" r="r" b="b"/>
              <a:pathLst>
                <a:path w="242482" h="232134" extrusionOk="0">
                  <a:moveTo>
                    <a:pt x="239233" y="209435"/>
                  </a:moveTo>
                  <a:cubicBezTo>
                    <a:pt x="179279" y="142236"/>
                    <a:pt x="115489" y="78589"/>
                    <a:pt x="55625" y="11283"/>
                  </a:cubicBezTo>
                  <a:cubicBezTo>
                    <a:pt x="25499" y="-22589"/>
                    <a:pt x="-23225" y="27888"/>
                    <a:pt x="12665" y="56533"/>
                  </a:cubicBezTo>
                  <a:cubicBezTo>
                    <a:pt x="83080" y="112731"/>
                    <a:pt x="150036" y="173039"/>
                    <a:pt x="220349" y="229333"/>
                  </a:cubicBezTo>
                  <a:cubicBezTo>
                    <a:pt x="232530" y="239080"/>
                    <a:pt x="249716" y="221183"/>
                    <a:pt x="239233" y="2094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6" name="Google Shape;816;p15"/>
            <p:cNvSpPr/>
            <p:nvPr/>
          </p:nvSpPr>
          <p:spPr>
            <a:xfrm>
              <a:off x="2050153" y="2807547"/>
              <a:ext cx="244216" cy="221663"/>
            </a:xfrm>
            <a:custGeom>
              <a:avLst/>
              <a:gdLst/>
              <a:ahLst/>
              <a:cxnLst/>
              <a:rect l="l" t="t" r="r" b="b"/>
              <a:pathLst>
                <a:path w="244216" h="221663" extrusionOk="0">
                  <a:moveTo>
                    <a:pt x="193536" y="8192"/>
                  </a:moveTo>
                  <a:cubicBezTo>
                    <a:pt x="131067" y="72373"/>
                    <a:pt x="64365" y="132186"/>
                    <a:pt x="3707" y="198154"/>
                  </a:cubicBezTo>
                  <a:cubicBezTo>
                    <a:pt x="-8530" y="211464"/>
                    <a:pt x="12340" y="228400"/>
                    <a:pt x="25572" y="218890"/>
                  </a:cubicBezTo>
                  <a:cubicBezTo>
                    <a:pt x="96931" y="167609"/>
                    <a:pt x="162931" y="109612"/>
                    <a:pt x="232772" y="56353"/>
                  </a:cubicBezTo>
                  <a:cubicBezTo>
                    <a:pt x="265294" y="31553"/>
                    <a:pt x="220951" y="-19975"/>
                    <a:pt x="193536" y="81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7" name="Google Shape;817;p15"/>
            <p:cNvSpPr/>
            <p:nvPr/>
          </p:nvSpPr>
          <p:spPr>
            <a:xfrm>
              <a:off x="2011542" y="2521434"/>
              <a:ext cx="117789" cy="87669"/>
            </a:xfrm>
            <a:custGeom>
              <a:avLst/>
              <a:gdLst/>
              <a:ahLst/>
              <a:cxnLst/>
              <a:rect l="l" t="t" r="r" b="b"/>
              <a:pathLst>
                <a:path w="117789" h="87669" extrusionOk="0">
                  <a:moveTo>
                    <a:pt x="84114" y="3008"/>
                  </a:moveTo>
                  <a:cubicBezTo>
                    <a:pt x="70173" y="10135"/>
                    <a:pt x="59724" y="23041"/>
                    <a:pt x="47414" y="32765"/>
                  </a:cubicBezTo>
                  <a:cubicBezTo>
                    <a:pt x="35036" y="42546"/>
                    <a:pt x="21517" y="51185"/>
                    <a:pt x="8115" y="59488"/>
                  </a:cubicBezTo>
                  <a:cubicBezTo>
                    <a:pt x="-8058" y="69499"/>
                    <a:pt x="1963" y="92910"/>
                    <a:pt x="20460" y="86609"/>
                  </a:cubicBezTo>
                  <a:cubicBezTo>
                    <a:pt x="36127" y="81269"/>
                    <a:pt x="51064" y="74844"/>
                    <a:pt x="66124" y="68026"/>
                  </a:cubicBezTo>
                  <a:cubicBezTo>
                    <a:pt x="80532" y="61500"/>
                    <a:pt x="98815" y="56064"/>
                    <a:pt x="110085" y="44862"/>
                  </a:cubicBezTo>
                  <a:cubicBezTo>
                    <a:pt x="128665" y="26386"/>
                    <a:pt x="111142" y="-10803"/>
                    <a:pt x="84114" y="30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8" name="Google Shape;818;p15"/>
            <p:cNvSpPr/>
            <p:nvPr/>
          </p:nvSpPr>
          <p:spPr>
            <a:xfrm>
              <a:off x="1881111" y="1997753"/>
              <a:ext cx="164311" cy="57376"/>
            </a:xfrm>
            <a:custGeom>
              <a:avLst/>
              <a:gdLst/>
              <a:ahLst/>
              <a:cxnLst/>
              <a:rect l="l" t="t" r="r" b="b"/>
              <a:pathLst>
                <a:path w="164311" h="57376" extrusionOk="0">
                  <a:moveTo>
                    <a:pt x="142235" y="0"/>
                  </a:moveTo>
                  <a:cubicBezTo>
                    <a:pt x="98904" y="101"/>
                    <a:pt x="49348" y="13698"/>
                    <a:pt x="7986" y="26475"/>
                  </a:cubicBezTo>
                  <a:cubicBezTo>
                    <a:pt x="-6012" y="30797"/>
                    <a:pt x="309" y="50527"/>
                    <a:pt x="12243" y="52444"/>
                  </a:cubicBezTo>
                  <a:cubicBezTo>
                    <a:pt x="54657" y="59245"/>
                    <a:pt x="108858" y="60246"/>
                    <a:pt x="150018" y="47486"/>
                  </a:cubicBezTo>
                  <a:cubicBezTo>
                    <a:pt x="173317" y="40258"/>
                    <a:pt x="166287" y="-56"/>
                    <a:pt x="142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9" name="Google Shape;819;p15"/>
            <p:cNvSpPr/>
            <p:nvPr/>
          </p:nvSpPr>
          <p:spPr>
            <a:xfrm>
              <a:off x="2048749" y="1532415"/>
              <a:ext cx="97620" cy="56583"/>
            </a:xfrm>
            <a:custGeom>
              <a:avLst/>
              <a:gdLst/>
              <a:ahLst/>
              <a:cxnLst/>
              <a:rect l="l" t="t" r="r" b="b"/>
              <a:pathLst>
                <a:path w="97620" h="56583" extrusionOk="0">
                  <a:moveTo>
                    <a:pt x="78490" y="12792"/>
                  </a:moveTo>
                  <a:cubicBezTo>
                    <a:pt x="59144" y="9211"/>
                    <a:pt x="41267" y="11639"/>
                    <a:pt x="23215" y="1735"/>
                  </a:cubicBezTo>
                  <a:cubicBezTo>
                    <a:pt x="10781" y="-5089"/>
                    <a:pt x="-8441" y="9588"/>
                    <a:pt x="4060" y="21909"/>
                  </a:cubicBezTo>
                  <a:cubicBezTo>
                    <a:pt x="24103" y="41655"/>
                    <a:pt x="50698" y="59474"/>
                    <a:pt x="79896" y="56191"/>
                  </a:cubicBezTo>
                  <a:cubicBezTo>
                    <a:pt x="105855" y="53268"/>
                    <a:pt x="101502" y="17047"/>
                    <a:pt x="78490" y="127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0" name="Google Shape;820;p15"/>
            <p:cNvSpPr/>
            <p:nvPr/>
          </p:nvSpPr>
          <p:spPr>
            <a:xfrm>
              <a:off x="2147566" y="1166386"/>
              <a:ext cx="237614" cy="203619"/>
            </a:xfrm>
            <a:custGeom>
              <a:avLst/>
              <a:gdLst/>
              <a:ahLst/>
              <a:cxnLst/>
              <a:rect l="l" t="t" r="r" b="b"/>
              <a:pathLst>
                <a:path w="237614" h="203619" extrusionOk="0">
                  <a:moveTo>
                    <a:pt x="217562" y="141508"/>
                  </a:moveTo>
                  <a:cubicBezTo>
                    <a:pt x="199065" y="136499"/>
                    <a:pt x="183167" y="119035"/>
                    <a:pt x="168230" y="107456"/>
                  </a:cubicBezTo>
                  <a:cubicBezTo>
                    <a:pt x="150707" y="93870"/>
                    <a:pt x="133189" y="80284"/>
                    <a:pt x="115666" y="66698"/>
                  </a:cubicBezTo>
                  <a:cubicBezTo>
                    <a:pt x="86332" y="43950"/>
                    <a:pt x="53771" y="11117"/>
                    <a:pt x="17650" y="561"/>
                  </a:cubicBezTo>
                  <a:cubicBezTo>
                    <a:pt x="7409" y="-2435"/>
                    <a:pt x="-3855" y="7036"/>
                    <a:pt x="1285" y="17862"/>
                  </a:cubicBezTo>
                  <a:cubicBezTo>
                    <a:pt x="18887" y="54972"/>
                    <a:pt x="60430" y="84117"/>
                    <a:pt x="90145" y="111840"/>
                  </a:cubicBezTo>
                  <a:cubicBezTo>
                    <a:pt x="121222" y="140828"/>
                    <a:pt x="154829" y="184441"/>
                    <a:pt x="194381" y="201040"/>
                  </a:cubicBezTo>
                  <a:cubicBezTo>
                    <a:pt x="233032" y="217262"/>
                    <a:pt x="256635" y="152086"/>
                    <a:pt x="217562" y="1415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1" name="Google Shape;821;p15"/>
          <p:cNvGrpSpPr/>
          <p:nvPr/>
        </p:nvGrpSpPr>
        <p:grpSpPr>
          <a:xfrm rot="-5400000">
            <a:off x="108848" y="5532657"/>
            <a:ext cx="1656413" cy="540615"/>
            <a:chOff x="5411267" y="6235785"/>
            <a:chExt cx="2484620" cy="810923"/>
          </a:xfrm>
        </p:grpSpPr>
        <p:sp>
          <p:nvSpPr>
            <p:cNvPr id="822" name="Google Shape;822;p1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3" name="Google Shape;823;p1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4" name="Google Shape;824;p15"/>
          <p:cNvGrpSpPr/>
          <p:nvPr/>
        </p:nvGrpSpPr>
        <p:grpSpPr>
          <a:xfrm rot="-631942" flipH="1">
            <a:off x="9557563" y="4469933"/>
            <a:ext cx="995839" cy="1915444"/>
            <a:chOff x="14335834" y="6702952"/>
            <a:chExt cx="1493685" cy="2873025"/>
          </a:xfrm>
        </p:grpSpPr>
        <p:sp>
          <p:nvSpPr>
            <p:cNvPr id="825" name="Google Shape;825;p15"/>
            <p:cNvSpPr/>
            <p:nvPr/>
          </p:nvSpPr>
          <p:spPr>
            <a:xfrm>
              <a:off x="15332663" y="8927057"/>
              <a:ext cx="495740" cy="648920"/>
            </a:xfrm>
            <a:custGeom>
              <a:avLst/>
              <a:gdLst/>
              <a:ahLst/>
              <a:cxnLst/>
              <a:rect l="l" t="t" r="r" b="b"/>
              <a:pathLst>
                <a:path w="495740" h="648920" extrusionOk="0">
                  <a:moveTo>
                    <a:pt x="416451" y="91345"/>
                  </a:moveTo>
                  <a:cubicBezTo>
                    <a:pt x="409035" y="65388"/>
                    <a:pt x="444288" y="98946"/>
                    <a:pt x="413887" y="7736"/>
                  </a:cubicBezTo>
                  <a:cubicBezTo>
                    <a:pt x="413887" y="-21872"/>
                    <a:pt x="213818" y="42150"/>
                    <a:pt x="180806" y="54959"/>
                  </a:cubicBezTo>
                  <a:cubicBezTo>
                    <a:pt x="128978" y="72235"/>
                    <a:pt x="-23356" y="154494"/>
                    <a:pt x="3049" y="145692"/>
                  </a:cubicBezTo>
                  <a:cubicBezTo>
                    <a:pt x="25638" y="137678"/>
                    <a:pt x="27477" y="227542"/>
                    <a:pt x="75925" y="217694"/>
                  </a:cubicBezTo>
                  <a:cubicBezTo>
                    <a:pt x="99215" y="253672"/>
                    <a:pt x="339373" y="589932"/>
                    <a:pt x="375776" y="627548"/>
                  </a:cubicBezTo>
                  <a:cubicBezTo>
                    <a:pt x="384129" y="637092"/>
                    <a:pt x="390902" y="650315"/>
                    <a:pt x="409937" y="648004"/>
                  </a:cubicBezTo>
                  <a:cubicBezTo>
                    <a:pt x="433997" y="651856"/>
                    <a:pt x="463439" y="643428"/>
                    <a:pt x="483796" y="625525"/>
                  </a:cubicBezTo>
                  <a:cubicBezTo>
                    <a:pt x="517658" y="583867"/>
                    <a:pt x="474586" y="413331"/>
                    <a:pt x="416451" y="913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6" name="Google Shape;826;p15"/>
            <p:cNvSpPr/>
            <p:nvPr/>
          </p:nvSpPr>
          <p:spPr>
            <a:xfrm>
              <a:off x="14346905" y="6745817"/>
              <a:ext cx="1418177" cy="2346679"/>
            </a:xfrm>
            <a:custGeom>
              <a:avLst/>
              <a:gdLst/>
              <a:ahLst/>
              <a:cxnLst/>
              <a:rect l="l" t="t" r="r" b="b"/>
              <a:pathLst>
                <a:path w="1418177" h="2346679" extrusionOk="0">
                  <a:moveTo>
                    <a:pt x="1418025" y="2156476"/>
                  </a:moveTo>
                  <a:cubicBezTo>
                    <a:pt x="1416289" y="2136113"/>
                    <a:pt x="1400295" y="2114329"/>
                    <a:pt x="1394983" y="2096645"/>
                  </a:cubicBezTo>
                  <a:cubicBezTo>
                    <a:pt x="1394373" y="2095173"/>
                    <a:pt x="1393770" y="2093707"/>
                    <a:pt x="1393252" y="2092236"/>
                  </a:cubicBezTo>
                  <a:cubicBezTo>
                    <a:pt x="1392039" y="2089212"/>
                    <a:pt x="1390832" y="2086101"/>
                    <a:pt x="1389624" y="2083077"/>
                  </a:cubicBezTo>
                  <a:cubicBezTo>
                    <a:pt x="1388411" y="2080053"/>
                    <a:pt x="1387204" y="2077029"/>
                    <a:pt x="1385997" y="2074005"/>
                  </a:cubicBezTo>
                  <a:cubicBezTo>
                    <a:pt x="1384956" y="2071499"/>
                    <a:pt x="1384008" y="2069078"/>
                    <a:pt x="1382973" y="2066572"/>
                  </a:cubicBezTo>
                  <a:cubicBezTo>
                    <a:pt x="1379000" y="2056982"/>
                    <a:pt x="1374849" y="2047387"/>
                    <a:pt x="1370612" y="2037883"/>
                  </a:cubicBezTo>
                  <a:cubicBezTo>
                    <a:pt x="1369319" y="2034859"/>
                    <a:pt x="1368019" y="2031835"/>
                    <a:pt x="1366639" y="2028898"/>
                  </a:cubicBezTo>
                  <a:cubicBezTo>
                    <a:pt x="1365346" y="2025960"/>
                    <a:pt x="1363960" y="2022936"/>
                    <a:pt x="1362581" y="2019998"/>
                  </a:cubicBezTo>
                  <a:cubicBezTo>
                    <a:pt x="1357481" y="2008678"/>
                    <a:pt x="1352209" y="1997358"/>
                    <a:pt x="1346851" y="1986210"/>
                  </a:cubicBezTo>
                  <a:cubicBezTo>
                    <a:pt x="1339331" y="1970481"/>
                    <a:pt x="1331645" y="1954929"/>
                    <a:pt x="1323866" y="1939372"/>
                  </a:cubicBezTo>
                  <a:cubicBezTo>
                    <a:pt x="1316691" y="1925115"/>
                    <a:pt x="1309522" y="1910857"/>
                    <a:pt x="1302261" y="1896599"/>
                  </a:cubicBezTo>
                  <a:cubicBezTo>
                    <a:pt x="1122521" y="1486997"/>
                    <a:pt x="931466" y="1082582"/>
                    <a:pt x="728217" y="683955"/>
                  </a:cubicBezTo>
                  <a:cubicBezTo>
                    <a:pt x="642234" y="515793"/>
                    <a:pt x="559797" y="345735"/>
                    <a:pt x="474503" y="177314"/>
                  </a:cubicBezTo>
                  <a:cubicBezTo>
                    <a:pt x="464310" y="151305"/>
                    <a:pt x="453766" y="125382"/>
                    <a:pt x="442532" y="99626"/>
                  </a:cubicBezTo>
                  <a:cubicBezTo>
                    <a:pt x="424647" y="49764"/>
                    <a:pt x="412982" y="22462"/>
                    <a:pt x="379189" y="11314"/>
                  </a:cubicBezTo>
                  <a:cubicBezTo>
                    <a:pt x="378240" y="11056"/>
                    <a:pt x="377372" y="10711"/>
                    <a:pt x="376423" y="10452"/>
                  </a:cubicBezTo>
                  <a:cubicBezTo>
                    <a:pt x="375210" y="10107"/>
                    <a:pt x="373830" y="9762"/>
                    <a:pt x="372451" y="9417"/>
                  </a:cubicBezTo>
                  <a:cubicBezTo>
                    <a:pt x="371324" y="6221"/>
                    <a:pt x="370117" y="3110"/>
                    <a:pt x="368823" y="0"/>
                  </a:cubicBezTo>
                  <a:cubicBezTo>
                    <a:pt x="360349" y="1644"/>
                    <a:pt x="351972" y="3455"/>
                    <a:pt x="343584" y="5531"/>
                  </a:cubicBezTo>
                  <a:cubicBezTo>
                    <a:pt x="340129" y="6393"/>
                    <a:pt x="336582" y="7347"/>
                    <a:pt x="333127" y="8296"/>
                  </a:cubicBezTo>
                  <a:cubicBezTo>
                    <a:pt x="332954" y="8296"/>
                    <a:pt x="332782" y="8382"/>
                    <a:pt x="332609" y="8382"/>
                  </a:cubicBezTo>
                  <a:cubicBezTo>
                    <a:pt x="327941" y="9590"/>
                    <a:pt x="323278" y="10975"/>
                    <a:pt x="318610" y="12355"/>
                  </a:cubicBezTo>
                  <a:cubicBezTo>
                    <a:pt x="314206" y="13648"/>
                    <a:pt x="309711" y="15034"/>
                    <a:pt x="305307" y="16500"/>
                  </a:cubicBezTo>
                  <a:cubicBezTo>
                    <a:pt x="303404" y="17104"/>
                    <a:pt x="301507" y="17707"/>
                    <a:pt x="299604" y="18403"/>
                  </a:cubicBezTo>
                  <a:cubicBezTo>
                    <a:pt x="230298" y="41474"/>
                    <a:pt x="164189" y="76647"/>
                    <a:pt x="100506" y="111642"/>
                  </a:cubicBezTo>
                  <a:cubicBezTo>
                    <a:pt x="96096" y="113976"/>
                    <a:pt x="86334" y="119852"/>
                    <a:pt x="74066" y="127803"/>
                  </a:cubicBezTo>
                  <a:cubicBezTo>
                    <a:pt x="66891" y="132471"/>
                    <a:pt x="58859" y="137829"/>
                    <a:pt x="50477" y="143619"/>
                  </a:cubicBezTo>
                  <a:cubicBezTo>
                    <a:pt x="50132" y="143877"/>
                    <a:pt x="49787" y="144136"/>
                    <a:pt x="49437" y="144395"/>
                  </a:cubicBezTo>
                  <a:cubicBezTo>
                    <a:pt x="44429" y="147850"/>
                    <a:pt x="39243" y="151570"/>
                    <a:pt x="34144" y="155284"/>
                  </a:cubicBezTo>
                  <a:cubicBezTo>
                    <a:pt x="31034" y="157618"/>
                    <a:pt x="27837" y="159952"/>
                    <a:pt x="24727" y="162280"/>
                  </a:cubicBezTo>
                  <a:cubicBezTo>
                    <a:pt x="19627" y="166167"/>
                    <a:pt x="14534" y="170059"/>
                    <a:pt x="9779" y="173945"/>
                  </a:cubicBezTo>
                  <a:cubicBezTo>
                    <a:pt x="8486" y="174980"/>
                    <a:pt x="7186" y="176021"/>
                    <a:pt x="5979" y="177056"/>
                  </a:cubicBezTo>
                  <a:cubicBezTo>
                    <a:pt x="6324" y="177832"/>
                    <a:pt x="6755" y="178614"/>
                    <a:pt x="7192" y="179390"/>
                  </a:cubicBezTo>
                  <a:cubicBezTo>
                    <a:pt x="5720" y="182414"/>
                    <a:pt x="4513" y="185610"/>
                    <a:pt x="3472" y="188720"/>
                  </a:cubicBezTo>
                  <a:cubicBezTo>
                    <a:pt x="3208" y="189583"/>
                    <a:pt x="2955" y="190365"/>
                    <a:pt x="2696" y="191055"/>
                  </a:cubicBezTo>
                  <a:cubicBezTo>
                    <a:pt x="2524" y="191917"/>
                    <a:pt x="2259" y="192699"/>
                    <a:pt x="2087" y="193475"/>
                  </a:cubicBezTo>
                  <a:cubicBezTo>
                    <a:pt x="1656" y="195114"/>
                    <a:pt x="1311" y="196672"/>
                    <a:pt x="1046" y="198230"/>
                  </a:cubicBezTo>
                  <a:cubicBezTo>
                    <a:pt x="-1374" y="211021"/>
                    <a:pt x="184" y="224152"/>
                    <a:pt x="8049" y="236858"/>
                  </a:cubicBezTo>
                  <a:cubicBezTo>
                    <a:pt x="17983" y="258377"/>
                    <a:pt x="28958" y="279286"/>
                    <a:pt x="39761" y="300374"/>
                  </a:cubicBezTo>
                  <a:cubicBezTo>
                    <a:pt x="205071" y="646977"/>
                    <a:pt x="375388" y="991251"/>
                    <a:pt x="540612" y="1337940"/>
                  </a:cubicBezTo>
                  <a:cubicBezTo>
                    <a:pt x="552191" y="1365852"/>
                    <a:pt x="563425" y="1393937"/>
                    <a:pt x="574917" y="1421935"/>
                  </a:cubicBezTo>
                  <a:cubicBezTo>
                    <a:pt x="589089" y="1449588"/>
                    <a:pt x="602657" y="1478535"/>
                    <a:pt x="613977" y="1507654"/>
                  </a:cubicBezTo>
                  <a:cubicBezTo>
                    <a:pt x="670232" y="1628288"/>
                    <a:pt x="718455" y="1752377"/>
                    <a:pt x="773411" y="1873700"/>
                  </a:cubicBezTo>
                  <a:cubicBezTo>
                    <a:pt x="794235" y="1927190"/>
                    <a:pt x="817829" y="1979386"/>
                    <a:pt x="840555" y="2032094"/>
                  </a:cubicBezTo>
                  <a:cubicBezTo>
                    <a:pt x="854123" y="2064588"/>
                    <a:pt x="867174" y="2097249"/>
                    <a:pt x="880218" y="2130002"/>
                  </a:cubicBezTo>
                  <a:cubicBezTo>
                    <a:pt x="885663" y="2143570"/>
                    <a:pt x="891021" y="2157137"/>
                    <a:pt x="896465" y="2170705"/>
                  </a:cubicBezTo>
                  <a:cubicBezTo>
                    <a:pt x="902255" y="2185136"/>
                    <a:pt x="908050" y="2199480"/>
                    <a:pt x="914012" y="2213910"/>
                  </a:cubicBezTo>
                  <a:cubicBezTo>
                    <a:pt x="914788" y="2215727"/>
                    <a:pt x="915564" y="2217624"/>
                    <a:pt x="916346" y="2219527"/>
                  </a:cubicBezTo>
                  <a:cubicBezTo>
                    <a:pt x="916518" y="2219958"/>
                    <a:pt x="916691" y="2220475"/>
                    <a:pt x="916863" y="2220993"/>
                  </a:cubicBezTo>
                  <a:cubicBezTo>
                    <a:pt x="919105" y="2226351"/>
                    <a:pt x="921353" y="2231709"/>
                    <a:pt x="923601" y="2237154"/>
                  </a:cubicBezTo>
                  <a:cubicBezTo>
                    <a:pt x="926021" y="2242770"/>
                    <a:pt x="928356" y="2248474"/>
                    <a:pt x="930857" y="2254091"/>
                  </a:cubicBezTo>
                  <a:cubicBezTo>
                    <a:pt x="937330" y="2268624"/>
                    <a:pt x="943706" y="2283204"/>
                    <a:pt x="950639" y="2297525"/>
                  </a:cubicBezTo>
                  <a:cubicBezTo>
                    <a:pt x="956762" y="2310179"/>
                    <a:pt x="962413" y="2325874"/>
                    <a:pt x="971267" y="2336855"/>
                  </a:cubicBezTo>
                  <a:cubicBezTo>
                    <a:pt x="980489" y="2348290"/>
                    <a:pt x="991142" y="2349342"/>
                    <a:pt x="1002738" y="2342092"/>
                  </a:cubicBezTo>
                  <a:cubicBezTo>
                    <a:pt x="1071606" y="2299031"/>
                    <a:pt x="1145483" y="2262214"/>
                    <a:pt x="1223142" y="2237941"/>
                  </a:cubicBezTo>
                  <a:cubicBezTo>
                    <a:pt x="1256234" y="2226535"/>
                    <a:pt x="1290124" y="2217670"/>
                    <a:pt x="1323981" y="2208874"/>
                  </a:cubicBezTo>
                  <a:cubicBezTo>
                    <a:pt x="1341131" y="2204418"/>
                    <a:pt x="1358286" y="2199986"/>
                    <a:pt x="1375361" y="2195243"/>
                  </a:cubicBezTo>
                  <a:cubicBezTo>
                    <a:pt x="1390268" y="2191103"/>
                    <a:pt x="1407895" y="2189591"/>
                    <a:pt x="1415168" y="2174069"/>
                  </a:cubicBezTo>
                  <a:cubicBezTo>
                    <a:pt x="1417801" y="2168434"/>
                    <a:pt x="1418537" y="2162519"/>
                    <a:pt x="1418025" y="215647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7" name="Google Shape;827;p15"/>
            <p:cNvSpPr/>
            <p:nvPr/>
          </p:nvSpPr>
          <p:spPr>
            <a:xfrm>
              <a:off x="14361298" y="6785756"/>
              <a:ext cx="433552" cy="266804"/>
            </a:xfrm>
            <a:custGeom>
              <a:avLst/>
              <a:gdLst/>
              <a:ahLst/>
              <a:cxnLst/>
              <a:rect l="l" t="t" r="r" b="b"/>
              <a:pathLst>
                <a:path w="433552" h="266804" extrusionOk="0">
                  <a:moveTo>
                    <a:pt x="428119" y="59716"/>
                  </a:moveTo>
                  <a:cubicBezTo>
                    <a:pt x="429976" y="63936"/>
                    <a:pt x="431799" y="68156"/>
                    <a:pt x="433552" y="72376"/>
                  </a:cubicBezTo>
                  <a:cubicBezTo>
                    <a:pt x="415696" y="78044"/>
                    <a:pt x="397908" y="83954"/>
                    <a:pt x="380183" y="90163"/>
                  </a:cubicBezTo>
                  <a:cubicBezTo>
                    <a:pt x="297482" y="118317"/>
                    <a:pt x="216943" y="152679"/>
                    <a:pt x="140825" y="195683"/>
                  </a:cubicBezTo>
                  <a:cubicBezTo>
                    <a:pt x="102346" y="217656"/>
                    <a:pt x="64603" y="241152"/>
                    <a:pt x="28418" y="266805"/>
                  </a:cubicBezTo>
                  <a:cubicBezTo>
                    <a:pt x="27406" y="264678"/>
                    <a:pt x="26394" y="262551"/>
                    <a:pt x="25382" y="260423"/>
                  </a:cubicBezTo>
                  <a:cubicBezTo>
                    <a:pt x="16845" y="243751"/>
                    <a:pt x="8169" y="227176"/>
                    <a:pt x="0" y="210331"/>
                  </a:cubicBezTo>
                  <a:cubicBezTo>
                    <a:pt x="60521" y="160912"/>
                    <a:pt x="128711" y="121490"/>
                    <a:pt x="197873" y="85403"/>
                  </a:cubicBezTo>
                  <a:cubicBezTo>
                    <a:pt x="263154" y="51041"/>
                    <a:pt x="331207" y="21841"/>
                    <a:pt x="401754" y="0"/>
                  </a:cubicBezTo>
                  <a:cubicBezTo>
                    <a:pt x="411441" y="14551"/>
                    <a:pt x="418967" y="34161"/>
                    <a:pt x="428119" y="597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8" name="Google Shape;828;p15"/>
            <p:cNvSpPr/>
            <p:nvPr/>
          </p:nvSpPr>
          <p:spPr>
            <a:xfrm>
              <a:off x="14406533" y="6892391"/>
              <a:ext cx="419679" cy="231528"/>
            </a:xfrm>
            <a:custGeom>
              <a:avLst/>
              <a:gdLst/>
              <a:ahLst/>
              <a:cxnLst/>
              <a:rect l="l" t="t" r="r" b="b"/>
              <a:pathLst>
                <a:path w="419679" h="231528" extrusionOk="0">
                  <a:moveTo>
                    <a:pt x="414850" y="30752"/>
                  </a:moveTo>
                  <a:cubicBezTo>
                    <a:pt x="416472" y="33926"/>
                    <a:pt x="418093" y="37134"/>
                    <a:pt x="419680" y="40307"/>
                  </a:cubicBezTo>
                  <a:cubicBezTo>
                    <a:pt x="415121" y="41353"/>
                    <a:pt x="410803" y="42434"/>
                    <a:pt x="406819" y="43647"/>
                  </a:cubicBezTo>
                  <a:cubicBezTo>
                    <a:pt x="360171" y="56238"/>
                    <a:pt x="314701" y="72404"/>
                    <a:pt x="270956" y="91750"/>
                  </a:cubicBezTo>
                  <a:cubicBezTo>
                    <a:pt x="182080" y="130838"/>
                    <a:pt x="98431" y="178872"/>
                    <a:pt x="17351" y="231528"/>
                  </a:cubicBezTo>
                  <a:cubicBezTo>
                    <a:pt x="11544" y="219478"/>
                    <a:pt x="5738" y="207394"/>
                    <a:pt x="0" y="195274"/>
                  </a:cubicBezTo>
                  <a:cubicBezTo>
                    <a:pt x="43981" y="166040"/>
                    <a:pt x="89485" y="139037"/>
                    <a:pt x="135190" y="112608"/>
                  </a:cubicBezTo>
                  <a:cubicBezTo>
                    <a:pt x="190382" y="80982"/>
                    <a:pt x="247931" y="53266"/>
                    <a:pt x="307342" y="30315"/>
                  </a:cubicBezTo>
                  <a:cubicBezTo>
                    <a:pt x="338462" y="19415"/>
                    <a:pt x="370260" y="7871"/>
                    <a:pt x="402599" y="0"/>
                  </a:cubicBezTo>
                  <a:cubicBezTo>
                    <a:pt x="406750" y="10228"/>
                    <a:pt x="410832" y="20490"/>
                    <a:pt x="414850" y="307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9" name="Google Shape;829;p15"/>
            <p:cNvSpPr/>
            <p:nvPr/>
          </p:nvSpPr>
          <p:spPr>
            <a:xfrm>
              <a:off x="15260875" y="8765780"/>
              <a:ext cx="479257" cy="267678"/>
            </a:xfrm>
            <a:custGeom>
              <a:avLst/>
              <a:gdLst/>
              <a:ahLst/>
              <a:cxnLst/>
              <a:rect l="l" t="t" r="r" b="b"/>
              <a:pathLst>
                <a:path w="479257" h="267678" extrusionOk="0">
                  <a:moveTo>
                    <a:pt x="475682" y="63119"/>
                  </a:moveTo>
                  <a:cubicBezTo>
                    <a:pt x="476895" y="66155"/>
                    <a:pt x="478079" y="69231"/>
                    <a:pt x="479258" y="72266"/>
                  </a:cubicBezTo>
                  <a:cubicBezTo>
                    <a:pt x="472813" y="73548"/>
                    <a:pt x="466431" y="75003"/>
                    <a:pt x="460050" y="76590"/>
                  </a:cubicBezTo>
                  <a:cubicBezTo>
                    <a:pt x="430649" y="84690"/>
                    <a:pt x="401553" y="93975"/>
                    <a:pt x="372692" y="103932"/>
                  </a:cubicBezTo>
                  <a:cubicBezTo>
                    <a:pt x="288307" y="133368"/>
                    <a:pt x="207290" y="168673"/>
                    <a:pt x="130327" y="209923"/>
                  </a:cubicBezTo>
                  <a:cubicBezTo>
                    <a:pt x="96505" y="227544"/>
                    <a:pt x="64034" y="247833"/>
                    <a:pt x="31459" y="267679"/>
                  </a:cubicBezTo>
                  <a:cubicBezTo>
                    <a:pt x="26498" y="256537"/>
                    <a:pt x="21634" y="245366"/>
                    <a:pt x="16845" y="234161"/>
                  </a:cubicBezTo>
                  <a:cubicBezTo>
                    <a:pt x="14413" y="228493"/>
                    <a:pt x="12016" y="222853"/>
                    <a:pt x="9653" y="217184"/>
                  </a:cubicBezTo>
                  <a:cubicBezTo>
                    <a:pt x="7865" y="212930"/>
                    <a:pt x="6106" y="208710"/>
                    <a:pt x="4352" y="204490"/>
                  </a:cubicBezTo>
                  <a:cubicBezTo>
                    <a:pt x="3881" y="203306"/>
                    <a:pt x="3375" y="202162"/>
                    <a:pt x="2903" y="201012"/>
                  </a:cubicBezTo>
                  <a:cubicBezTo>
                    <a:pt x="2737" y="200506"/>
                    <a:pt x="2530" y="200035"/>
                    <a:pt x="2328" y="199563"/>
                  </a:cubicBezTo>
                  <a:cubicBezTo>
                    <a:pt x="1552" y="197672"/>
                    <a:pt x="776" y="195780"/>
                    <a:pt x="0" y="193923"/>
                  </a:cubicBezTo>
                  <a:cubicBezTo>
                    <a:pt x="55795" y="154260"/>
                    <a:pt x="132218" y="117196"/>
                    <a:pt x="152403" y="106801"/>
                  </a:cubicBezTo>
                  <a:cubicBezTo>
                    <a:pt x="239359" y="67845"/>
                    <a:pt x="328303" y="31563"/>
                    <a:pt x="420151" y="6008"/>
                  </a:cubicBezTo>
                  <a:cubicBezTo>
                    <a:pt x="428689" y="4524"/>
                    <a:pt x="438410" y="2196"/>
                    <a:pt x="448638" y="0"/>
                  </a:cubicBezTo>
                  <a:cubicBezTo>
                    <a:pt x="450023" y="2972"/>
                    <a:pt x="451375" y="5973"/>
                    <a:pt x="452691" y="8946"/>
                  </a:cubicBezTo>
                  <a:cubicBezTo>
                    <a:pt x="454042" y="11918"/>
                    <a:pt x="455359" y="14919"/>
                    <a:pt x="456675" y="17891"/>
                  </a:cubicBezTo>
                  <a:cubicBezTo>
                    <a:pt x="458498" y="22007"/>
                    <a:pt x="460286" y="26130"/>
                    <a:pt x="462074" y="30246"/>
                  </a:cubicBezTo>
                  <a:cubicBezTo>
                    <a:pt x="462884" y="32138"/>
                    <a:pt x="463695" y="33994"/>
                    <a:pt x="464471" y="35886"/>
                  </a:cubicBezTo>
                  <a:cubicBezTo>
                    <a:pt x="465989" y="39462"/>
                    <a:pt x="467507" y="43044"/>
                    <a:pt x="468961" y="46619"/>
                  </a:cubicBezTo>
                  <a:cubicBezTo>
                    <a:pt x="470007" y="49086"/>
                    <a:pt x="471019" y="51546"/>
                    <a:pt x="471997" y="54013"/>
                  </a:cubicBezTo>
                  <a:cubicBezTo>
                    <a:pt x="473250" y="57043"/>
                    <a:pt x="474469" y="60084"/>
                    <a:pt x="475682" y="631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0" name="Google Shape;830;p15"/>
            <p:cNvSpPr/>
            <p:nvPr/>
          </p:nvSpPr>
          <p:spPr>
            <a:xfrm>
              <a:off x="15227088" y="8685201"/>
              <a:ext cx="466638" cy="231292"/>
            </a:xfrm>
            <a:custGeom>
              <a:avLst/>
              <a:gdLst/>
              <a:ahLst/>
              <a:cxnLst/>
              <a:rect l="l" t="t" r="r" b="b"/>
              <a:pathLst>
                <a:path w="466638" h="231292" extrusionOk="0">
                  <a:moveTo>
                    <a:pt x="443682" y="0"/>
                  </a:moveTo>
                  <a:cubicBezTo>
                    <a:pt x="451444" y="15528"/>
                    <a:pt x="459142" y="31120"/>
                    <a:pt x="466638" y="46786"/>
                  </a:cubicBezTo>
                  <a:cubicBezTo>
                    <a:pt x="446821" y="51547"/>
                    <a:pt x="427142" y="55864"/>
                    <a:pt x="407331" y="61504"/>
                  </a:cubicBezTo>
                  <a:cubicBezTo>
                    <a:pt x="407670" y="61435"/>
                    <a:pt x="408003" y="61337"/>
                    <a:pt x="408342" y="61268"/>
                  </a:cubicBezTo>
                  <a:cubicBezTo>
                    <a:pt x="293268" y="93268"/>
                    <a:pt x="181879" y="139514"/>
                    <a:pt x="76797" y="195953"/>
                  </a:cubicBezTo>
                  <a:cubicBezTo>
                    <a:pt x="56307" y="207158"/>
                    <a:pt x="36053" y="218875"/>
                    <a:pt x="16304" y="231293"/>
                  </a:cubicBezTo>
                  <a:cubicBezTo>
                    <a:pt x="10837" y="217759"/>
                    <a:pt x="5433" y="204151"/>
                    <a:pt x="0" y="190583"/>
                  </a:cubicBezTo>
                  <a:cubicBezTo>
                    <a:pt x="1857" y="189198"/>
                    <a:pt x="3714" y="187881"/>
                    <a:pt x="5571" y="186565"/>
                  </a:cubicBezTo>
                  <a:cubicBezTo>
                    <a:pt x="126549" y="106635"/>
                    <a:pt x="262384" y="49718"/>
                    <a:pt x="401656" y="10429"/>
                  </a:cubicBezTo>
                  <a:cubicBezTo>
                    <a:pt x="410970" y="8543"/>
                    <a:pt x="426665" y="3852"/>
                    <a:pt x="4436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1" name="Google Shape;831;p15"/>
            <p:cNvSpPr/>
            <p:nvPr/>
          </p:nvSpPr>
          <p:spPr>
            <a:xfrm>
              <a:off x="15476889" y="9000178"/>
              <a:ext cx="352630" cy="510107"/>
            </a:xfrm>
            <a:custGeom>
              <a:avLst/>
              <a:gdLst/>
              <a:ahLst/>
              <a:cxnLst/>
              <a:rect l="l" t="t" r="r" b="b"/>
              <a:pathLst>
                <a:path w="352630" h="510107" extrusionOk="0">
                  <a:moveTo>
                    <a:pt x="351446" y="492992"/>
                  </a:moveTo>
                  <a:cubicBezTo>
                    <a:pt x="352119" y="498695"/>
                    <a:pt x="352596" y="504433"/>
                    <a:pt x="352631" y="510108"/>
                  </a:cubicBezTo>
                  <a:cubicBezTo>
                    <a:pt x="333693" y="435708"/>
                    <a:pt x="315871" y="360878"/>
                    <a:pt x="296358" y="286645"/>
                  </a:cubicBezTo>
                  <a:cubicBezTo>
                    <a:pt x="275058" y="208635"/>
                    <a:pt x="245795" y="133230"/>
                    <a:pt x="218889" y="57313"/>
                  </a:cubicBezTo>
                  <a:cubicBezTo>
                    <a:pt x="216422" y="57715"/>
                    <a:pt x="213996" y="58158"/>
                    <a:pt x="211530" y="58595"/>
                  </a:cubicBezTo>
                  <a:cubicBezTo>
                    <a:pt x="147870" y="69938"/>
                    <a:pt x="84911" y="85363"/>
                    <a:pt x="23177" y="104134"/>
                  </a:cubicBezTo>
                  <a:cubicBezTo>
                    <a:pt x="18383" y="105789"/>
                    <a:pt x="12915" y="106428"/>
                    <a:pt x="8626" y="109164"/>
                  </a:cubicBezTo>
                  <a:cubicBezTo>
                    <a:pt x="5723" y="111188"/>
                    <a:pt x="1538" y="109871"/>
                    <a:pt x="290" y="106462"/>
                  </a:cubicBezTo>
                  <a:cubicBezTo>
                    <a:pt x="-354" y="104232"/>
                    <a:pt x="124" y="102512"/>
                    <a:pt x="1233" y="101127"/>
                  </a:cubicBezTo>
                  <a:cubicBezTo>
                    <a:pt x="7442" y="88841"/>
                    <a:pt x="61926" y="67811"/>
                    <a:pt x="69923" y="63154"/>
                  </a:cubicBezTo>
                  <a:cubicBezTo>
                    <a:pt x="137504" y="35104"/>
                    <a:pt x="207983" y="12861"/>
                    <a:pt x="280082" y="0"/>
                  </a:cubicBezTo>
                  <a:cubicBezTo>
                    <a:pt x="279709" y="575"/>
                    <a:pt x="279306" y="1150"/>
                    <a:pt x="278835" y="1690"/>
                  </a:cubicBezTo>
                  <a:cubicBezTo>
                    <a:pt x="278461" y="2196"/>
                    <a:pt x="278024" y="2668"/>
                    <a:pt x="277587" y="3110"/>
                  </a:cubicBezTo>
                  <a:cubicBezTo>
                    <a:pt x="277116" y="3582"/>
                    <a:pt x="276610" y="4053"/>
                    <a:pt x="276070" y="4496"/>
                  </a:cubicBezTo>
                  <a:cubicBezTo>
                    <a:pt x="275564" y="4933"/>
                    <a:pt x="274989" y="5375"/>
                    <a:pt x="274379" y="5778"/>
                  </a:cubicBezTo>
                  <a:cubicBezTo>
                    <a:pt x="272994" y="6554"/>
                    <a:pt x="271579" y="7296"/>
                    <a:pt x="270159" y="8037"/>
                  </a:cubicBezTo>
                  <a:cubicBezTo>
                    <a:pt x="270734" y="11550"/>
                    <a:pt x="271344" y="14752"/>
                    <a:pt x="272016" y="17489"/>
                  </a:cubicBezTo>
                  <a:cubicBezTo>
                    <a:pt x="272085" y="17724"/>
                    <a:pt x="272149" y="17995"/>
                    <a:pt x="272218" y="18230"/>
                  </a:cubicBezTo>
                  <a:cubicBezTo>
                    <a:pt x="273097" y="23088"/>
                    <a:pt x="273971" y="27952"/>
                    <a:pt x="274851" y="32810"/>
                  </a:cubicBezTo>
                  <a:cubicBezTo>
                    <a:pt x="275765" y="37841"/>
                    <a:pt x="276673" y="42906"/>
                    <a:pt x="277553" y="47930"/>
                  </a:cubicBezTo>
                  <a:cubicBezTo>
                    <a:pt x="280456" y="64436"/>
                    <a:pt x="283290" y="80942"/>
                    <a:pt x="286061" y="97447"/>
                  </a:cubicBezTo>
                  <a:cubicBezTo>
                    <a:pt x="286061" y="97516"/>
                    <a:pt x="286096" y="97580"/>
                    <a:pt x="286096" y="97649"/>
                  </a:cubicBezTo>
                  <a:cubicBezTo>
                    <a:pt x="286498" y="99471"/>
                    <a:pt x="286907" y="101190"/>
                    <a:pt x="287447" y="102777"/>
                  </a:cubicBezTo>
                  <a:cubicBezTo>
                    <a:pt x="290960" y="118777"/>
                    <a:pt x="294197" y="134811"/>
                    <a:pt x="297272" y="150914"/>
                  </a:cubicBezTo>
                  <a:cubicBezTo>
                    <a:pt x="297307" y="151018"/>
                    <a:pt x="297307" y="151116"/>
                    <a:pt x="297341" y="151219"/>
                  </a:cubicBezTo>
                  <a:cubicBezTo>
                    <a:pt x="302711" y="176636"/>
                    <a:pt x="307465" y="202122"/>
                    <a:pt x="311317" y="227774"/>
                  </a:cubicBezTo>
                  <a:cubicBezTo>
                    <a:pt x="311317" y="227878"/>
                    <a:pt x="311352" y="227975"/>
                    <a:pt x="311352" y="228079"/>
                  </a:cubicBezTo>
                  <a:cubicBezTo>
                    <a:pt x="316210" y="255519"/>
                    <a:pt x="321108" y="283000"/>
                    <a:pt x="326472" y="310343"/>
                  </a:cubicBezTo>
                  <a:cubicBezTo>
                    <a:pt x="331704" y="335794"/>
                    <a:pt x="335349" y="361447"/>
                    <a:pt x="337947" y="387237"/>
                  </a:cubicBezTo>
                  <a:cubicBezTo>
                    <a:pt x="338384" y="391388"/>
                    <a:pt x="338792" y="395574"/>
                    <a:pt x="339132" y="399724"/>
                  </a:cubicBezTo>
                  <a:cubicBezTo>
                    <a:pt x="339264" y="401110"/>
                    <a:pt x="339402" y="402490"/>
                    <a:pt x="339505" y="403875"/>
                  </a:cubicBezTo>
                  <a:cubicBezTo>
                    <a:pt x="339845" y="407756"/>
                    <a:pt x="340149" y="411671"/>
                    <a:pt x="340448" y="415552"/>
                  </a:cubicBezTo>
                  <a:cubicBezTo>
                    <a:pt x="340483" y="415621"/>
                    <a:pt x="340483" y="415719"/>
                    <a:pt x="340483" y="415788"/>
                  </a:cubicBezTo>
                  <a:cubicBezTo>
                    <a:pt x="343622" y="432224"/>
                    <a:pt x="345139" y="448833"/>
                    <a:pt x="347232" y="465477"/>
                  </a:cubicBezTo>
                  <a:cubicBezTo>
                    <a:pt x="347704" y="468547"/>
                    <a:pt x="348244" y="471686"/>
                    <a:pt x="348750" y="474860"/>
                  </a:cubicBezTo>
                  <a:cubicBezTo>
                    <a:pt x="348951" y="475975"/>
                    <a:pt x="349123" y="477119"/>
                    <a:pt x="349325" y="478234"/>
                  </a:cubicBezTo>
                  <a:cubicBezTo>
                    <a:pt x="349831" y="481373"/>
                    <a:pt x="350337" y="484581"/>
                    <a:pt x="350774" y="487789"/>
                  </a:cubicBezTo>
                  <a:cubicBezTo>
                    <a:pt x="351009" y="489514"/>
                    <a:pt x="351245" y="491239"/>
                    <a:pt x="351446" y="4929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2" name="Google Shape;832;p15"/>
            <p:cNvSpPr/>
            <p:nvPr/>
          </p:nvSpPr>
          <p:spPr>
            <a:xfrm>
              <a:off x="14724473" y="7259901"/>
              <a:ext cx="692883" cy="1331938"/>
            </a:xfrm>
            <a:custGeom>
              <a:avLst/>
              <a:gdLst/>
              <a:ahLst/>
              <a:cxnLst/>
              <a:rect l="l" t="t" r="r" b="b"/>
              <a:pathLst>
                <a:path w="692883" h="1331938" extrusionOk="0">
                  <a:moveTo>
                    <a:pt x="687598" y="1229301"/>
                  </a:moveTo>
                  <a:cubicBezTo>
                    <a:pt x="694888" y="1259783"/>
                    <a:pt x="702080" y="1338903"/>
                    <a:pt x="654518" y="1331446"/>
                  </a:cubicBezTo>
                  <a:cubicBezTo>
                    <a:pt x="433861" y="1250901"/>
                    <a:pt x="-145386" y="31801"/>
                    <a:pt x="33929" y="169"/>
                  </a:cubicBezTo>
                  <a:cubicBezTo>
                    <a:pt x="201660" y="-15267"/>
                    <a:pt x="640852" y="1031371"/>
                    <a:pt x="687598" y="12293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3" name="Google Shape;833;p15"/>
            <p:cNvSpPr/>
            <p:nvPr/>
          </p:nvSpPr>
          <p:spPr>
            <a:xfrm>
              <a:off x="14335834" y="6702952"/>
              <a:ext cx="383518" cy="222260"/>
            </a:xfrm>
            <a:custGeom>
              <a:avLst/>
              <a:gdLst/>
              <a:ahLst/>
              <a:cxnLst/>
              <a:rect l="l" t="t" r="r" b="b"/>
              <a:pathLst>
                <a:path w="383518" h="222260" extrusionOk="0">
                  <a:moveTo>
                    <a:pt x="383519" y="52282"/>
                  </a:moveTo>
                  <a:cubicBezTo>
                    <a:pt x="383519" y="52282"/>
                    <a:pt x="191677" y="97390"/>
                    <a:pt x="18249" y="222261"/>
                  </a:cubicBezTo>
                  <a:cubicBezTo>
                    <a:pt x="17812" y="221485"/>
                    <a:pt x="17386" y="220703"/>
                    <a:pt x="17036" y="219927"/>
                  </a:cubicBezTo>
                  <a:cubicBezTo>
                    <a:pt x="12287" y="210165"/>
                    <a:pt x="9085" y="199103"/>
                    <a:pt x="4158" y="190026"/>
                  </a:cubicBezTo>
                  <a:cubicBezTo>
                    <a:pt x="-9583" y="161941"/>
                    <a:pt x="13580" y="134374"/>
                    <a:pt x="32242" y="115103"/>
                  </a:cubicBezTo>
                  <a:cubicBezTo>
                    <a:pt x="102755" y="44159"/>
                    <a:pt x="202048" y="517"/>
                    <a:pt x="302376" y="0"/>
                  </a:cubicBezTo>
                  <a:cubicBezTo>
                    <a:pt x="326568" y="862"/>
                    <a:pt x="357251" y="-3369"/>
                    <a:pt x="369778" y="22640"/>
                  </a:cubicBezTo>
                  <a:cubicBezTo>
                    <a:pt x="373751" y="29119"/>
                    <a:pt x="377040" y="35863"/>
                    <a:pt x="379891" y="42860"/>
                  </a:cubicBezTo>
                  <a:cubicBezTo>
                    <a:pt x="381185" y="45970"/>
                    <a:pt x="382392" y="49080"/>
                    <a:pt x="383519" y="52282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6721D50C-4C73-4875-388E-453F1A2E0DB6}"/>
                  </a:ext>
                </a:extLst>
              </p:cNvPr>
              <p:cNvSpPr txBox="1"/>
              <p:nvPr/>
            </p:nvSpPr>
            <p:spPr>
              <a:xfrm>
                <a:off x="1352270" y="5055730"/>
                <a:ext cx="5712269" cy="1302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Quy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ướ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1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6721D50C-4C73-4875-388E-453F1A2E0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270" y="5055730"/>
                <a:ext cx="5712269" cy="1302921"/>
              </a:xfrm>
              <a:prstGeom prst="rect">
                <a:avLst/>
              </a:prstGeom>
              <a:blipFill>
                <a:blip r:embed="rId4"/>
                <a:stretch>
                  <a:fillRect l="-2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421BDC7-3E20-307B-1A82-E118597224CC}"/>
                  </a:ext>
                </a:extLst>
              </p:cNvPr>
              <p:cNvSpPr txBox="1"/>
              <p:nvPr/>
            </p:nvSpPr>
            <p:spPr>
              <a:xfrm>
                <a:off x="1255128" y="4314658"/>
                <a:ext cx="733745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ơ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mũ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.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421BDC7-3E20-307B-1A82-E118597224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28" y="4314658"/>
                <a:ext cx="7337458" cy="954107"/>
              </a:xfrm>
              <a:prstGeom prst="rect">
                <a:avLst/>
              </a:prstGeom>
              <a:blipFill>
                <a:blip r:embed="rId5"/>
                <a:stretch>
                  <a:fillRect l="-2159" t="-7692" r="-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oogle Shape;987;p19">
            <a:extLst>
              <a:ext uri="{FF2B5EF4-FFF2-40B4-BE49-F238E27FC236}">
                <a16:creationId xmlns:a16="http://schemas.microsoft.com/office/drawing/2014/main" id="{BDEC5438-D98E-00AA-E695-F83DAFC1FB08}"/>
              </a:ext>
            </a:extLst>
          </p:cNvPr>
          <p:cNvGrpSpPr/>
          <p:nvPr/>
        </p:nvGrpSpPr>
        <p:grpSpPr>
          <a:xfrm>
            <a:off x="-97996" y="-81357"/>
            <a:ext cx="12387992" cy="7636665"/>
            <a:chOff x="8529253" y="374681"/>
            <a:chExt cx="8566836" cy="11454998"/>
          </a:xfrm>
        </p:grpSpPr>
        <p:grpSp>
          <p:nvGrpSpPr>
            <p:cNvPr id="38" name="Google Shape;989;p19">
              <a:extLst>
                <a:ext uri="{FF2B5EF4-FFF2-40B4-BE49-F238E27FC236}">
                  <a16:creationId xmlns:a16="http://schemas.microsoft.com/office/drawing/2014/main" id="{FE379400-D31F-71F4-BFAE-5989BFF89207}"/>
                </a:ext>
              </a:extLst>
            </p:cNvPr>
            <p:cNvGrpSpPr/>
            <p:nvPr/>
          </p:nvGrpSpPr>
          <p:grpSpPr>
            <a:xfrm>
              <a:off x="8529253" y="875943"/>
              <a:ext cx="8566836" cy="10544707"/>
              <a:chOff x="8529253" y="875943"/>
              <a:chExt cx="8566836" cy="10544707"/>
            </a:xfrm>
          </p:grpSpPr>
          <p:sp>
            <p:nvSpPr>
              <p:cNvPr id="40" name="Google Shape;990;p19">
                <a:extLst>
                  <a:ext uri="{FF2B5EF4-FFF2-40B4-BE49-F238E27FC236}">
                    <a16:creationId xmlns:a16="http://schemas.microsoft.com/office/drawing/2014/main" id="{853BC5A0-E58C-1E52-4171-EB748E345709}"/>
                  </a:ext>
                </a:extLst>
              </p:cNvPr>
              <p:cNvSpPr/>
              <p:nvPr/>
            </p:nvSpPr>
            <p:spPr>
              <a:xfrm>
                <a:off x="8607203" y="875943"/>
                <a:ext cx="8253286" cy="83623"/>
              </a:xfrm>
              <a:custGeom>
                <a:avLst/>
                <a:gdLst/>
                <a:ahLst/>
                <a:cxnLst/>
                <a:rect l="l" t="t" r="r" b="b"/>
                <a:pathLst>
                  <a:path w="8253286" h="83623" extrusionOk="0">
                    <a:moveTo>
                      <a:pt x="8249323" y="83623"/>
                    </a:moveTo>
                    <a:cubicBezTo>
                      <a:pt x="8247103" y="83646"/>
                      <a:pt x="14629" y="55748"/>
                      <a:pt x="11716" y="55725"/>
                    </a:cubicBezTo>
                    <a:cubicBezTo>
                      <a:pt x="11716" y="-29102"/>
                      <a:pt x="-582338" y="300"/>
                      <a:pt x="6689796" y="30811"/>
                    </a:cubicBezTo>
                    <a:cubicBezTo>
                      <a:pt x="8420419" y="37474"/>
                      <a:pt x="8247288" y="11843"/>
                      <a:pt x="8249323" y="8362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991;p19">
                <a:extLst>
                  <a:ext uri="{FF2B5EF4-FFF2-40B4-BE49-F238E27FC236}">
                    <a16:creationId xmlns:a16="http://schemas.microsoft.com/office/drawing/2014/main" id="{C1937B8A-19A9-2B88-B70C-0FC69EE6F507}"/>
                  </a:ext>
                </a:extLst>
              </p:cNvPr>
              <p:cNvSpPr/>
              <p:nvPr/>
            </p:nvSpPr>
            <p:spPr>
              <a:xfrm>
                <a:off x="8607747" y="1823221"/>
                <a:ext cx="8277000" cy="87393"/>
              </a:xfrm>
              <a:custGeom>
                <a:avLst/>
                <a:gdLst/>
                <a:ahLst/>
                <a:cxnLst/>
                <a:rect l="l" t="t" r="r" b="b"/>
                <a:pathLst>
                  <a:path w="8277000" h="87393" extrusionOk="0">
                    <a:moveTo>
                      <a:pt x="8272501" y="87393"/>
                    </a:moveTo>
                    <a:cubicBezTo>
                      <a:pt x="8269864" y="87440"/>
                      <a:pt x="11102" y="59519"/>
                      <a:pt x="9414" y="59496"/>
                    </a:cubicBezTo>
                    <a:cubicBezTo>
                      <a:pt x="11379" y="-29357"/>
                      <a:pt x="-550721" y="-1991"/>
                      <a:pt x="6711632" y="34582"/>
                    </a:cubicBezTo>
                    <a:cubicBezTo>
                      <a:pt x="8441285" y="41221"/>
                      <a:pt x="8272501" y="14734"/>
                      <a:pt x="8272501" y="8739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992;p19">
                <a:extLst>
                  <a:ext uri="{FF2B5EF4-FFF2-40B4-BE49-F238E27FC236}">
                    <a16:creationId xmlns:a16="http://schemas.microsoft.com/office/drawing/2014/main" id="{7999C251-7B37-C01F-BA5F-A98FCB09CB15}"/>
                  </a:ext>
                </a:extLst>
              </p:cNvPr>
              <p:cNvSpPr/>
              <p:nvPr/>
            </p:nvSpPr>
            <p:spPr>
              <a:xfrm>
                <a:off x="8610134" y="2773989"/>
                <a:ext cx="8332001" cy="69187"/>
              </a:xfrm>
              <a:custGeom>
                <a:avLst/>
                <a:gdLst/>
                <a:ahLst/>
                <a:cxnLst/>
                <a:rect l="l" t="t" r="r" b="b"/>
                <a:pathLst>
                  <a:path w="8332001" h="69187" extrusionOk="0">
                    <a:moveTo>
                      <a:pt x="1106002" y="63776"/>
                    </a:moveTo>
                    <a:cubicBezTo>
                      <a:pt x="-153827" y="63776"/>
                      <a:pt x="6611" y="80455"/>
                      <a:pt x="6611" y="0"/>
                    </a:cubicBezTo>
                    <a:cubicBezTo>
                      <a:pt x="10149915" y="57739"/>
                      <a:pt x="11618344" y="80640"/>
                      <a:pt x="1106002" y="6377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993;p19">
                <a:extLst>
                  <a:ext uri="{FF2B5EF4-FFF2-40B4-BE49-F238E27FC236}">
                    <a16:creationId xmlns:a16="http://schemas.microsoft.com/office/drawing/2014/main" id="{0F495A58-C714-0489-DC08-068936A16557}"/>
                  </a:ext>
                </a:extLst>
              </p:cNvPr>
              <p:cNvSpPr/>
              <p:nvPr/>
            </p:nvSpPr>
            <p:spPr>
              <a:xfrm>
                <a:off x="8555294" y="3727951"/>
                <a:ext cx="8364988" cy="84781"/>
              </a:xfrm>
              <a:custGeom>
                <a:avLst/>
                <a:gdLst/>
                <a:ahLst/>
                <a:cxnLst/>
                <a:rect l="l" t="t" r="r" b="b"/>
                <a:pathLst>
                  <a:path w="8364988" h="84781" extrusionOk="0">
                    <a:moveTo>
                      <a:pt x="8360514" y="84781"/>
                    </a:moveTo>
                    <a:cubicBezTo>
                      <a:pt x="8358711" y="84805"/>
                      <a:pt x="11255" y="56398"/>
                      <a:pt x="8735" y="56375"/>
                    </a:cubicBezTo>
                    <a:cubicBezTo>
                      <a:pt x="12827" y="-29794"/>
                      <a:pt x="-555377" y="579"/>
                      <a:pt x="6809311" y="31461"/>
                    </a:cubicBezTo>
                    <a:cubicBezTo>
                      <a:pt x="8528281" y="38100"/>
                      <a:pt x="8360514" y="12446"/>
                      <a:pt x="8360514" y="847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" name="Google Shape;994;p19">
                <a:extLst>
                  <a:ext uri="{FF2B5EF4-FFF2-40B4-BE49-F238E27FC236}">
                    <a16:creationId xmlns:a16="http://schemas.microsoft.com/office/drawing/2014/main" id="{2A19DD94-6768-34C1-3C6C-29D09F1E6F3E}"/>
                  </a:ext>
                </a:extLst>
              </p:cNvPr>
              <p:cNvSpPr/>
              <p:nvPr/>
            </p:nvSpPr>
            <p:spPr>
              <a:xfrm>
                <a:off x="8593800" y="4679131"/>
                <a:ext cx="8347924" cy="84163"/>
              </a:xfrm>
              <a:custGeom>
                <a:avLst/>
                <a:gdLst/>
                <a:ahLst/>
                <a:cxnLst/>
                <a:rect l="l" t="t" r="r" b="b"/>
                <a:pathLst>
                  <a:path w="8347924" h="84163" extrusionOk="0">
                    <a:moveTo>
                      <a:pt x="8343951" y="84163"/>
                    </a:moveTo>
                    <a:cubicBezTo>
                      <a:pt x="8341916" y="84187"/>
                      <a:pt x="8657" y="55780"/>
                      <a:pt x="6229" y="55757"/>
                    </a:cubicBezTo>
                    <a:cubicBezTo>
                      <a:pt x="19015" y="-29463"/>
                      <a:pt x="-558253" y="493"/>
                      <a:pt x="6793626" y="31352"/>
                    </a:cubicBezTo>
                    <a:cubicBezTo>
                      <a:pt x="8514839" y="37991"/>
                      <a:pt x="8341869" y="12938"/>
                      <a:pt x="8343951" y="8416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995;p19">
                <a:extLst>
                  <a:ext uri="{FF2B5EF4-FFF2-40B4-BE49-F238E27FC236}">
                    <a16:creationId xmlns:a16="http://schemas.microsoft.com/office/drawing/2014/main" id="{0CE9EB73-1C53-683F-B95E-EAD5782E0052}"/>
                  </a:ext>
                </a:extLst>
              </p:cNvPr>
              <p:cNvSpPr/>
              <p:nvPr/>
            </p:nvSpPr>
            <p:spPr>
              <a:xfrm>
                <a:off x="8563767" y="5629628"/>
                <a:ext cx="8417249" cy="84713"/>
              </a:xfrm>
              <a:custGeom>
                <a:avLst/>
                <a:gdLst/>
                <a:ahLst/>
                <a:cxnLst/>
                <a:rect l="l" t="t" r="r" b="b"/>
                <a:pathLst>
                  <a:path w="8417249" h="84713" extrusionOk="0">
                    <a:moveTo>
                      <a:pt x="8414815" y="84713"/>
                    </a:moveTo>
                    <a:cubicBezTo>
                      <a:pt x="8413127" y="84736"/>
                      <a:pt x="206457" y="57163"/>
                      <a:pt x="11244" y="55821"/>
                    </a:cubicBezTo>
                    <a:cubicBezTo>
                      <a:pt x="9348" y="-29931"/>
                      <a:pt x="-569862" y="788"/>
                      <a:pt x="6846063" y="31902"/>
                    </a:cubicBezTo>
                    <a:cubicBezTo>
                      <a:pt x="8586259" y="38564"/>
                      <a:pt x="8408294" y="12933"/>
                      <a:pt x="8414815" y="8471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996;p19">
                <a:extLst>
                  <a:ext uri="{FF2B5EF4-FFF2-40B4-BE49-F238E27FC236}">
                    <a16:creationId xmlns:a16="http://schemas.microsoft.com/office/drawing/2014/main" id="{ABA85484-F3AC-E39D-5CB0-6654A416D6D0}"/>
                  </a:ext>
                </a:extLst>
              </p:cNvPr>
              <p:cNvSpPr/>
              <p:nvPr/>
            </p:nvSpPr>
            <p:spPr>
              <a:xfrm>
                <a:off x="8589322" y="6577694"/>
                <a:ext cx="8434659" cy="77122"/>
              </a:xfrm>
              <a:custGeom>
                <a:avLst/>
                <a:gdLst/>
                <a:ahLst/>
                <a:cxnLst/>
                <a:rect l="l" t="t" r="r" b="b"/>
                <a:pathLst>
                  <a:path w="8434659" h="77122" extrusionOk="0">
                    <a:moveTo>
                      <a:pt x="3081505" y="67270"/>
                    </a:moveTo>
                    <a:cubicBezTo>
                      <a:pt x="-281616" y="54338"/>
                      <a:pt x="7492" y="92553"/>
                      <a:pt x="5458" y="0"/>
                    </a:cubicBezTo>
                    <a:cubicBezTo>
                      <a:pt x="8996561" y="25006"/>
                      <a:pt x="11964910" y="104744"/>
                      <a:pt x="3081505" y="6727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" name="Google Shape;997;p19">
                <a:extLst>
                  <a:ext uri="{FF2B5EF4-FFF2-40B4-BE49-F238E27FC236}">
                    <a16:creationId xmlns:a16="http://schemas.microsoft.com/office/drawing/2014/main" id="{51FE46F7-A488-007A-986D-746E275082F7}"/>
                  </a:ext>
                </a:extLst>
              </p:cNvPr>
              <p:cNvSpPr/>
              <p:nvPr/>
            </p:nvSpPr>
            <p:spPr>
              <a:xfrm>
                <a:off x="8587823" y="7529845"/>
                <a:ext cx="8416302" cy="86592"/>
              </a:xfrm>
              <a:custGeom>
                <a:avLst/>
                <a:gdLst/>
                <a:ahLst/>
                <a:cxnLst/>
                <a:rect l="l" t="t" r="r" b="b"/>
                <a:pathLst>
                  <a:path w="8416302" h="86592" extrusionOk="0">
                    <a:moveTo>
                      <a:pt x="8411845" y="86592"/>
                    </a:moveTo>
                    <a:cubicBezTo>
                      <a:pt x="8410157" y="86615"/>
                      <a:pt x="190193" y="58925"/>
                      <a:pt x="10009" y="57699"/>
                    </a:cubicBezTo>
                    <a:cubicBezTo>
                      <a:pt x="10009" y="-32263"/>
                      <a:pt x="-558172" y="2135"/>
                      <a:pt x="6867232" y="33294"/>
                    </a:cubicBezTo>
                    <a:cubicBezTo>
                      <a:pt x="8578919" y="41576"/>
                      <a:pt x="8411845" y="11226"/>
                      <a:pt x="8411845" y="865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" name="Google Shape;998;p19">
                <a:extLst>
                  <a:ext uri="{FF2B5EF4-FFF2-40B4-BE49-F238E27FC236}">
                    <a16:creationId xmlns:a16="http://schemas.microsoft.com/office/drawing/2014/main" id="{2BE3C01F-2CD2-4F93-1FEC-A426B02DBAF0}"/>
                  </a:ext>
                </a:extLst>
              </p:cNvPr>
              <p:cNvSpPr/>
              <p:nvPr/>
            </p:nvSpPr>
            <p:spPr>
              <a:xfrm>
                <a:off x="8562854" y="8479587"/>
                <a:ext cx="8479551" cy="87896"/>
              </a:xfrm>
              <a:custGeom>
                <a:avLst/>
                <a:gdLst/>
                <a:ahLst/>
                <a:cxnLst/>
                <a:rect l="l" t="t" r="r" b="b"/>
                <a:pathLst>
                  <a:path w="8479551" h="87896" extrusionOk="0">
                    <a:moveTo>
                      <a:pt x="8477647" y="87897"/>
                    </a:moveTo>
                    <a:cubicBezTo>
                      <a:pt x="8475958" y="87920"/>
                      <a:pt x="158630" y="59976"/>
                      <a:pt x="8643" y="59005"/>
                    </a:cubicBezTo>
                    <a:cubicBezTo>
                      <a:pt x="12967" y="-34104"/>
                      <a:pt x="-560232" y="3232"/>
                      <a:pt x="6915022" y="34600"/>
                    </a:cubicBezTo>
                    <a:cubicBezTo>
                      <a:pt x="8647911" y="41262"/>
                      <a:pt x="8469670" y="15562"/>
                      <a:pt x="8477647" y="878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" name="Google Shape;999;p19">
                <a:extLst>
                  <a:ext uri="{FF2B5EF4-FFF2-40B4-BE49-F238E27FC236}">
                    <a16:creationId xmlns:a16="http://schemas.microsoft.com/office/drawing/2014/main" id="{C13B2F84-524E-3F93-AB14-BEB17DD14776}"/>
                  </a:ext>
                </a:extLst>
              </p:cNvPr>
              <p:cNvSpPr/>
              <p:nvPr/>
            </p:nvSpPr>
            <p:spPr>
              <a:xfrm>
                <a:off x="8564530" y="9429865"/>
                <a:ext cx="8531559" cy="78619"/>
              </a:xfrm>
              <a:custGeom>
                <a:avLst/>
                <a:gdLst/>
                <a:ahLst/>
                <a:cxnLst/>
                <a:rect l="l" t="t" r="r" b="b"/>
                <a:pathLst>
                  <a:path w="8531559" h="78619" extrusionOk="0">
                    <a:moveTo>
                      <a:pt x="3174344" y="67756"/>
                    </a:moveTo>
                    <a:cubicBezTo>
                      <a:pt x="-333655" y="54292"/>
                      <a:pt x="9164" y="95677"/>
                      <a:pt x="9164" y="0"/>
                    </a:cubicBezTo>
                    <a:cubicBezTo>
                      <a:pt x="8945933" y="34445"/>
                      <a:pt x="12184338" y="105785"/>
                      <a:pt x="3174344" y="67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1000;p19">
                <a:extLst>
                  <a:ext uri="{FF2B5EF4-FFF2-40B4-BE49-F238E27FC236}">
                    <a16:creationId xmlns:a16="http://schemas.microsoft.com/office/drawing/2014/main" id="{61B6CA7B-597F-8742-AF4C-2B343D455453}"/>
                  </a:ext>
                </a:extLst>
              </p:cNvPr>
              <p:cNvSpPr/>
              <p:nvPr/>
            </p:nvSpPr>
            <p:spPr>
              <a:xfrm>
                <a:off x="8529253" y="10383095"/>
                <a:ext cx="8565839" cy="85999"/>
              </a:xfrm>
              <a:custGeom>
                <a:avLst/>
                <a:gdLst/>
                <a:ahLst/>
                <a:cxnLst/>
                <a:rect l="l" t="t" r="r" b="b"/>
                <a:pathLst>
                  <a:path w="8565839" h="85999" extrusionOk="0">
                    <a:moveTo>
                      <a:pt x="8562623" y="85999"/>
                    </a:moveTo>
                    <a:cubicBezTo>
                      <a:pt x="8560866" y="86023"/>
                      <a:pt x="363236" y="59096"/>
                      <a:pt x="10638" y="56112"/>
                    </a:cubicBezTo>
                    <a:cubicBezTo>
                      <a:pt x="10638" y="-31005"/>
                      <a:pt x="-577566" y="1427"/>
                      <a:pt x="6993871" y="33187"/>
                    </a:cubicBezTo>
                    <a:cubicBezTo>
                      <a:pt x="8733558" y="39850"/>
                      <a:pt x="8558531" y="14196"/>
                      <a:pt x="8562623" y="8599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" name="Google Shape;1001;p19">
                <a:extLst>
                  <a:ext uri="{FF2B5EF4-FFF2-40B4-BE49-F238E27FC236}">
                    <a16:creationId xmlns:a16="http://schemas.microsoft.com/office/drawing/2014/main" id="{CF4CB661-7FBD-EBF9-C8EB-5A3AD19B207D}"/>
                  </a:ext>
                </a:extLst>
              </p:cNvPr>
              <p:cNvSpPr/>
              <p:nvPr/>
            </p:nvSpPr>
            <p:spPr>
              <a:xfrm>
                <a:off x="8557916" y="11331758"/>
                <a:ext cx="8527372" cy="88892"/>
              </a:xfrm>
              <a:custGeom>
                <a:avLst/>
                <a:gdLst/>
                <a:ahLst/>
                <a:cxnLst/>
                <a:rect l="l" t="t" r="r" b="b"/>
                <a:pathLst>
                  <a:path w="8527372" h="88892" extrusionOk="0">
                    <a:moveTo>
                      <a:pt x="8524295" y="88892"/>
                    </a:moveTo>
                    <a:cubicBezTo>
                      <a:pt x="8522630" y="88916"/>
                      <a:pt x="234481" y="60370"/>
                      <a:pt x="10945" y="58496"/>
                    </a:cubicBezTo>
                    <a:cubicBezTo>
                      <a:pt x="8864" y="-28852"/>
                      <a:pt x="-570068" y="-2481"/>
                      <a:pt x="6987589" y="35572"/>
                    </a:cubicBezTo>
                    <a:cubicBezTo>
                      <a:pt x="8692502" y="42234"/>
                      <a:pt x="8519925" y="14637"/>
                      <a:pt x="8524295" y="8889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9" name="Google Shape;1002;p19">
              <a:extLst>
                <a:ext uri="{FF2B5EF4-FFF2-40B4-BE49-F238E27FC236}">
                  <a16:creationId xmlns:a16="http://schemas.microsoft.com/office/drawing/2014/main" id="{656CCF80-BF66-8F94-966D-B51AA09D7893}"/>
                </a:ext>
              </a:extLst>
            </p:cNvPr>
            <p:cNvSpPr/>
            <p:nvPr/>
          </p:nvSpPr>
          <p:spPr>
            <a:xfrm>
              <a:off x="9657726" y="374681"/>
              <a:ext cx="230062" cy="11454998"/>
            </a:xfrm>
            <a:custGeom>
              <a:avLst/>
              <a:gdLst/>
              <a:ahLst/>
              <a:cxnLst/>
              <a:rect l="l" t="t" r="r" b="b"/>
              <a:pathLst>
                <a:path w="230062" h="11454998" extrusionOk="0">
                  <a:moveTo>
                    <a:pt x="230063" y="11454999"/>
                  </a:moveTo>
                  <a:cubicBezTo>
                    <a:pt x="103081" y="11454999"/>
                    <a:pt x="-96848" y="4837824"/>
                    <a:pt x="53995" y="3"/>
                  </a:cubicBezTo>
                  <a:cubicBezTo>
                    <a:pt x="182549" y="-3907"/>
                    <a:pt x="-127160" y="4463332"/>
                    <a:pt x="230063" y="1145499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0" name="Google Shape;860;p16"/>
          <p:cNvGrpSpPr/>
          <p:nvPr/>
        </p:nvGrpSpPr>
        <p:grpSpPr>
          <a:xfrm flipH="1">
            <a:off x="9732764" y="4569587"/>
            <a:ext cx="1486301" cy="2306279"/>
            <a:chOff x="8892209" y="7741092"/>
            <a:chExt cx="2229453" cy="3459418"/>
          </a:xfrm>
        </p:grpSpPr>
        <p:sp>
          <p:nvSpPr>
            <p:cNvPr id="861" name="Google Shape;861;p16"/>
            <p:cNvSpPr/>
            <p:nvPr/>
          </p:nvSpPr>
          <p:spPr>
            <a:xfrm>
              <a:off x="8892209" y="9654434"/>
              <a:ext cx="972805" cy="1546063"/>
            </a:xfrm>
            <a:custGeom>
              <a:avLst/>
              <a:gdLst/>
              <a:ahLst/>
              <a:cxnLst/>
              <a:rect l="l" t="t" r="r" b="b"/>
              <a:pathLst>
                <a:path w="972805" h="1546063" extrusionOk="0">
                  <a:moveTo>
                    <a:pt x="875029" y="64387"/>
                  </a:moveTo>
                  <a:cubicBezTo>
                    <a:pt x="813963" y="46045"/>
                    <a:pt x="754287" y="23614"/>
                    <a:pt x="694473" y="1661"/>
                  </a:cubicBezTo>
                  <a:cubicBezTo>
                    <a:pt x="692779" y="1142"/>
                    <a:pt x="691085" y="595"/>
                    <a:pt x="689390" y="0"/>
                  </a:cubicBezTo>
                  <a:cubicBezTo>
                    <a:pt x="673452" y="33446"/>
                    <a:pt x="657146" y="66885"/>
                    <a:pt x="639990" y="99853"/>
                  </a:cubicBezTo>
                  <a:cubicBezTo>
                    <a:pt x="631042" y="117053"/>
                    <a:pt x="621880" y="134142"/>
                    <a:pt x="612455" y="151011"/>
                  </a:cubicBezTo>
                  <a:cubicBezTo>
                    <a:pt x="571117" y="237199"/>
                    <a:pt x="528895" y="322757"/>
                    <a:pt x="485753" y="408129"/>
                  </a:cubicBezTo>
                  <a:cubicBezTo>
                    <a:pt x="407897" y="561201"/>
                    <a:pt x="331549" y="715228"/>
                    <a:pt x="257193" y="870217"/>
                  </a:cubicBezTo>
                  <a:cubicBezTo>
                    <a:pt x="176613" y="1012794"/>
                    <a:pt x="105058" y="1161002"/>
                    <a:pt x="35044" y="1309245"/>
                  </a:cubicBezTo>
                  <a:cubicBezTo>
                    <a:pt x="32873" y="1315175"/>
                    <a:pt x="30114" y="1321658"/>
                    <a:pt x="27057" y="1328507"/>
                  </a:cubicBezTo>
                  <a:cubicBezTo>
                    <a:pt x="25992" y="1330936"/>
                    <a:pt x="24886" y="1333441"/>
                    <a:pt x="23745" y="1335945"/>
                  </a:cubicBezTo>
                  <a:cubicBezTo>
                    <a:pt x="22791" y="1338083"/>
                    <a:pt x="21830" y="1340256"/>
                    <a:pt x="20834" y="1342463"/>
                  </a:cubicBezTo>
                  <a:cubicBezTo>
                    <a:pt x="20689" y="1342760"/>
                    <a:pt x="20578" y="1343016"/>
                    <a:pt x="20467" y="1343307"/>
                  </a:cubicBezTo>
                  <a:cubicBezTo>
                    <a:pt x="3830" y="1380842"/>
                    <a:pt x="-13395" y="1425295"/>
                    <a:pt x="15648" y="1453026"/>
                  </a:cubicBezTo>
                  <a:cubicBezTo>
                    <a:pt x="33170" y="1468752"/>
                    <a:pt x="54150" y="1479947"/>
                    <a:pt x="75462" y="1489675"/>
                  </a:cubicBezTo>
                  <a:cubicBezTo>
                    <a:pt x="120001" y="1509746"/>
                    <a:pt x="164692" y="1531333"/>
                    <a:pt x="212986" y="1540688"/>
                  </a:cubicBezTo>
                  <a:cubicBezTo>
                    <a:pt x="230619" y="1544258"/>
                    <a:pt x="244940" y="1546063"/>
                    <a:pt x="256861" y="1546063"/>
                  </a:cubicBezTo>
                  <a:cubicBezTo>
                    <a:pt x="296104" y="1546063"/>
                    <a:pt x="309574" y="1526504"/>
                    <a:pt x="331626" y="1486174"/>
                  </a:cubicBezTo>
                  <a:cubicBezTo>
                    <a:pt x="332248" y="1484998"/>
                    <a:pt x="332912" y="1483815"/>
                    <a:pt x="333576" y="1482604"/>
                  </a:cubicBezTo>
                  <a:cubicBezTo>
                    <a:pt x="334793" y="1480321"/>
                    <a:pt x="336079" y="1478003"/>
                    <a:pt x="337365" y="1475609"/>
                  </a:cubicBezTo>
                  <a:cubicBezTo>
                    <a:pt x="338139" y="1474211"/>
                    <a:pt x="338914" y="1472772"/>
                    <a:pt x="339681" y="1471333"/>
                  </a:cubicBezTo>
                  <a:cubicBezTo>
                    <a:pt x="340677" y="1469493"/>
                    <a:pt x="341666" y="1467652"/>
                    <a:pt x="342703" y="1465770"/>
                  </a:cubicBezTo>
                  <a:cubicBezTo>
                    <a:pt x="390555" y="1374462"/>
                    <a:pt x="441691" y="1284746"/>
                    <a:pt x="485421" y="1191341"/>
                  </a:cubicBezTo>
                  <a:cubicBezTo>
                    <a:pt x="616763" y="918642"/>
                    <a:pt x="742324" y="643252"/>
                    <a:pt x="858274" y="363661"/>
                  </a:cubicBezTo>
                  <a:cubicBezTo>
                    <a:pt x="858862" y="363295"/>
                    <a:pt x="859415" y="362886"/>
                    <a:pt x="859933" y="362444"/>
                  </a:cubicBezTo>
                  <a:cubicBezTo>
                    <a:pt x="860120" y="362035"/>
                    <a:pt x="860300" y="361634"/>
                    <a:pt x="860521" y="361226"/>
                  </a:cubicBezTo>
                  <a:cubicBezTo>
                    <a:pt x="861697" y="358424"/>
                    <a:pt x="862879" y="355594"/>
                    <a:pt x="864055" y="352792"/>
                  </a:cubicBezTo>
                  <a:cubicBezTo>
                    <a:pt x="868695" y="341888"/>
                    <a:pt x="873480" y="331060"/>
                    <a:pt x="878078" y="320163"/>
                  </a:cubicBezTo>
                  <a:cubicBezTo>
                    <a:pt x="878113" y="320052"/>
                    <a:pt x="878154" y="319941"/>
                    <a:pt x="878189" y="319830"/>
                  </a:cubicBezTo>
                  <a:cubicBezTo>
                    <a:pt x="878189" y="319830"/>
                    <a:pt x="878189" y="319830"/>
                    <a:pt x="878223" y="319830"/>
                  </a:cubicBezTo>
                  <a:cubicBezTo>
                    <a:pt x="878410" y="319388"/>
                    <a:pt x="878590" y="318945"/>
                    <a:pt x="878777" y="318467"/>
                  </a:cubicBezTo>
                  <a:cubicBezTo>
                    <a:pt x="879399" y="316959"/>
                    <a:pt x="880395" y="315665"/>
                    <a:pt x="881612" y="314676"/>
                  </a:cubicBezTo>
                  <a:cubicBezTo>
                    <a:pt x="881799" y="314309"/>
                    <a:pt x="882020" y="313977"/>
                    <a:pt x="882276" y="313680"/>
                  </a:cubicBezTo>
                  <a:cubicBezTo>
                    <a:pt x="906423" y="263739"/>
                    <a:pt x="924830" y="211398"/>
                    <a:pt x="944966" y="159832"/>
                  </a:cubicBezTo>
                  <a:lnTo>
                    <a:pt x="945001" y="159832"/>
                  </a:lnTo>
                  <a:cubicBezTo>
                    <a:pt x="948569" y="150699"/>
                    <a:pt x="952179" y="141567"/>
                    <a:pt x="955934" y="132503"/>
                  </a:cubicBezTo>
                  <a:cubicBezTo>
                    <a:pt x="955235" y="132468"/>
                    <a:pt x="954571" y="132468"/>
                    <a:pt x="953873" y="132427"/>
                  </a:cubicBezTo>
                  <a:cubicBezTo>
                    <a:pt x="957884" y="121232"/>
                    <a:pt x="947062" y="111912"/>
                    <a:pt x="936316" y="113642"/>
                  </a:cubicBezTo>
                  <a:cubicBezTo>
                    <a:pt x="935251" y="113386"/>
                    <a:pt x="932416" y="113199"/>
                    <a:pt x="929615" y="112978"/>
                  </a:cubicBezTo>
                  <a:cubicBezTo>
                    <a:pt x="929470" y="112092"/>
                    <a:pt x="929207" y="111207"/>
                    <a:pt x="928917" y="110397"/>
                  </a:cubicBezTo>
                  <a:cubicBezTo>
                    <a:pt x="928806" y="110141"/>
                    <a:pt x="928696" y="109878"/>
                    <a:pt x="928585" y="109622"/>
                  </a:cubicBezTo>
                  <a:cubicBezTo>
                    <a:pt x="928730" y="109435"/>
                    <a:pt x="928841" y="109290"/>
                    <a:pt x="928993" y="109103"/>
                  </a:cubicBezTo>
                  <a:cubicBezTo>
                    <a:pt x="939628" y="112895"/>
                    <a:pt x="950602" y="115953"/>
                    <a:pt x="961500" y="119087"/>
                  </a:cubicBezTo>
                  <a:cubicBezTo>
                    <a:pt x="963817" y="113566"/>
                    <a:pt x="966209" y="108072"/>
                    <a:pt x="968643" y="102620"/>
                  </a:cubicBezTo>
                  <a:cubicBezTo>
                    <a:pt x="969895" y="99341"/>
                    <a:pt x="971292" y="96103"/>
                    <a:pt x="972806" y="92858"/>
                  </a:cubicBezTo>
                  <a:cubicBezTo>
                    <a:pt x="940555" y="82431"/>
                    <a:pt x="907425" y="74184"/>
                    <a:pt x="875029" y="64387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2" name="Google Shape;862;p16"/>
            <p:cNvSpPr/>
            <p:nvPr/>
          </p:nvSpPr>
          <p:spPr>
            <a:xfrm>
              <a:off x="9532193" y="9654448"/>
              <a:ext cx="332815" cy="159852"/>
            </a:xfrm>
            <a:custGeom>
              <a:avLst/>
              <a:gdLst/>
              <a:ahLst/>
              <a:cxnLst/>
              <a:rect l="l" t="t" r="r" b="b"/>
              <a:pathLst>
                <a:path w="332815" h="159852" extrusionOk="0">
                  <a:moveTo>
                    <a:pt x="332816" y="92879"/>
                  </a:moveTo>
                  <a:cubicBezTo>
                    <a:pt x="331308" y="96117"/>
                    <a:pt x="329905" y="99361"/>
                    <a:pt x="328653" y="102641"/>
                  </a:cubicBezTo>
                  <a:cubicBezTo>
                    <a:pt x="326226" y="108093"/>
                    <a:pt x="323833" y="113580"/>
                    <a:pt x="321510" y="119108"/>
                  </a:cubicBezTo>
                  <a:cubicBezTo>
                    <a:pt x="310612" y="115981"/>
                    <a:pt x="299645" y="112922"/>
                    <a:pt x="289003" y="109124"/>
                  </a:cubicBezTo>
                  <a:cubicBezTo>
                    <a:pt x="288858" y="109311"/>
                    <a:pt x="288747" y="109456"/>
                    <a:pt x="288595" y="109643"/>
                  </a:cubicBezTo>
                  <a:cubicBezTo>
                    <a:pt x="288705" y="109899"/>
                    <a:pt x="288816" y="110162"/>
                    <a:pt x="288927" y="110418"/>
                  </a:cubicBezTo>
                  <a:cubicBezTo>
                    <a:pt x="289224" y="111227"/>
                    <a:pt x="289480" y="112113"/>
                    <a:pt x="289625" y="112999"/>
                  </a:cubicBezTo>
                  <a:cubicBezTo>
                    <a:pt x="292426" y="113220"/>
                    <a:pt x="295254" y="113407"/>
                    <a:pt x="296326" y="113663"/>
                  </a:cubicBezTo>
                  <a:cubicBezTo>
                    <a:pt x="307071" y="111933"/>
                    <a:pt x="317893" y="121253"/>
                    <a:pt x="313883" y="132447"/>
                  </a:cubicBezTo>
                  <a:cubicBezTo>
                    <a:pt x="314581" y="132482"/>
                    <a:pt x="315245" y="132482"/>
                    <a:pt x="315943" y="132523"/>
                  </a:cubicBezTo>
                  <a:cubicBezTo>
                    <a:pt x="312189" y="141587"/>
                    <a:pt x="308579" y="150720"/>
                    <a:pt x="305011" y="159853"/>
                  </a:cubicBezTo>
                  <a:lnTo>
                    <a:pt x="304976" y="159853"/>
                  </a:lnTo>
                  <a:cubicBezTo>
                    <a:pt x="213021" y="152118"/>
                    <a:pt x="121288" y="137124"/>
                    <a:pt x="32687" y="110791"/>
                  </a:cubicBezTo>
                  <a:cubicBezTo>
                    <a:pt x="22674" y="107256"/>
                    <a:pt x="10856" y="104087"/>
                    <a:pt x="0" y="99853"/>
                  </a:cubicBezTo>
                  <a:cubicBezTo>
                    <a:pt x="17156" y="66891"/>
                    <a:pt x="33461" y="33446"/>
                    <a:pt x="49400" y="0"/>
                  </a:cubicBezTo>
                  <a:cubicBezTo>
                    <a:pt x="51094" y="588"/>
                    <a:pt x="52789" y="1142"/>
                    <a:pt x="54483" y="1660"/>
                  </a:cubicBezTo>
                  <a:cubicBezTo>
                    <a:pt x="114297" y="23614"/>
                    <a:pt x="173973" y="46045"/>
                    <a:pt x="235039" y="64387"/>
                  </a:cubicBezTo>
                  <a:cubicBezTo>
                    <a:pt x="267442" y="74170"/>
                    <a:pt x="300572" y="82417"/>
                    <a:pt x="332816" y="928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3" name="Google Shape;863;p16"/>
            <p:cNvSpPr/>
            <p:nvPr/>
          </p:nvSpPr>
          <p:spPr>
            <a:xfrm>
              <a:off x="8892216" y="10982955"/>
              <a:ext cx="339681" cy="217556"/>
            </a:xfrm>
            <a:custGeom>
              <a:avLst/>
              <a:gdLst/>
              <a:ahLst/>
              <a:cxnLst/>
              <a:rect l="l" t="t" r="r" b="b"/>
              <a:pathLst>
                <a:path w="339681" h="217556" extrusionOk="0">
                  <a:moveTo>
                    <a:pt x="339681" y="142826"/>
                  </a:moveTo>
                  <a:cubicBezTo>
                    <a:pt x="338907" y="144265"/>
                    <a:pt x="338133" y="145697"/>
                    <a:pt x="337365" y="147095"/>
                  </a:cubicBezTo>
                  <a:cubicBezTo>
                    <a:pt x="336079" y="149488"/>
                    <a:pt x="334786" y="151806"/>
                    <a:pt x="333576" y="154089"/>
                  </a:cubicBezTo>
                  <a:cubicBezTo>
                    <a:pt x="332912" y="155307"/>
                    <a:pt x="332248" y="156483"/>
                    <a:pt x="331626" y="157660"/>
                  </a:cubicBezTo>
                  <a:cubicBezTo>
                    <a:pt x="309574" y="197996"/>
                    <a:pt x="296104" y="217556"/>
                    <a:pt x="256861" y="217556"/>
                  </a:cubicBezTo>
                  <a:cubicBezTo>
                    <a:pt x="244933" y="217556"/>
                    <a:pt x="230612" y="215750"/>
                    <a:pt x="212986" y="212180"/>
                  </a:cubicBezTo>
                  <a:cubicBezTo>
                    <a:pt x="164692" y="202826"/>
                    <a:pt x="120001" y="181239"/>
                    <a:pt x="75462" y="161168"/>
                  </a:cubicBezTo>
                  <a:cubicBezTo>
                    <a:pt x="54150" y="151447"/>
                    <a:pt x="33163" y="140245"/>
                    <a:pt x="15648" y="124518"/>
                  </a:cubicBezTo>
                  <a:cubicBezTo>
                    <a:pt x="-13395" y="96788"/>
                    <a:pt x="3830" y="52327"/>
                    <a:pt x="20467" y="14799"/>
                  </a:cubicBezTo>
                  <a:cubicBezTo>
                    <a:pt x="20578" y="14502"/>
                    <a:pt x="20689" y="14246"/>
                    <a:pt x="20834" y="13955"/>
                  </a:cubicBezTo>
                  <a:cubicBezTo>
                    <a:pt x="21830" y="11748"/>
                    <a:pt x="22784" y="9576"/>
                    <a:pt x="23745" y="7438"/>
                  </a:cubicBezTo>
                  <a:cubicBezTo>
                    <a:pt x="24886" y="4933"/>
                    <a:pt x="25992" y="2429"/>
                    <a:pt x="27057" y="0"/>
                  </a:cubicBezTo>
                  <a:cubicBezTo>
                    <a:pt x="112090" y="64311"/>
                    <a:pt x="211555" y="109539"/>
                    <a:pt x="314546" y="136426"/>
                  </a:cubicBezTo>
                  <a:cubicBezTo>
                    <a:pt x="322864" y="138882"/>
                    <a:pt x="331252" y="140985"/>
                    <a:pt x="339681" y="1428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4" name="Google Shape;864;p16"/>
            <p:cNvSpPr/>
            <p:nvPr/>
          </p:nvSpPr>
          <p:spPr>
            <a:xfrm>
              <a:off x="9228378" y="9848224"/>
              <a:ext cx="526627" cy="1163748"/>
            </a:xfrm>
            <a:custGeom>
              <a:avLst/>
              <a:gdLst/>
              <a:ahLst/>
              <a:cxnLst/>
              <a:rect l="l" t="t" r="r" b="b"/>
              <a:pathLst>
                <a:path w="526627" h="1163748" extrusionOk="0">
                  <a:moveTo>
                    <a:pt x="4494" y="1162974"/>
                  </a:moveTo>
                  <a:cubicBezTo>
                    <a:pt x="-1937" y="1159737"/>
                    <a:pt x="-429" y="1152368"/>
                    <a:pt x="2614" y="1147172"/>
                  </a:cubicBezTo>
                  <a:cubicBezTo>
                    <a:pt x="22204" y="1103507"/>
                    <a:pt x="41870" y="1059939"/>
                    <a:pt x="61729" y="1016385"/>
                  </a:cubicBezTo>
                  <a:cubicBezTo>
                    <a:pt x="113225" y="905082"/>
                    <a:pt x="164610" y="793681"/>
                    <a:pt x="214563" y="681658"/>
                  </a:cubicBezTo>
                  <a:cubicBezTo>
                    <a:pt x="311199" y="470281"/>
                    <a:pt x="392298" y="251936"/>
                    <a:pt x="493996" y="42925"/>
                  </a:cubicBezTo>
                  <a:cubicBezTo>
                    <a:pt x="500731" y="29779"/>
                    <a:pt x="508019" y="16924"/>
                    <a:pt x="514533" y="3702"/>
                  </a:cubicBezTo>
                  <a:cubicBezTo>
                    <a:pt x="516082" y="575"/>
                    <a:pt x="519726" y="-899"/>
                    <a:pt x="522928" y="575"/>
                  </a:cubicBezTo>
                  <a:cubicBezTo>
                    <a:pt x="526053" y="2014"/>
                    <a:pt x="527526" y="5840"/>
                    <a:pt x="526053" y="8974"/>
                  </a:cubicBezTo>
                  <a:cubicBezTo>
                    <a:pt x="457284" y="147351"/>
                    <a:pt x="400762" y="291374"/>
                    <a:pt x="340346" y="433494"/>
                  </a:cubicBezTo>
                  <a:cubicBezTo>
                    <a:pt x="282025" y="572811"/>
                    <a:pt x="220503" y="710849"/>
                    <a:pt x="157729" y="848216"/>
                  </a:cubicBezTo>
                  <a:cubicBezTo>
                    <a:pt x="116088" y="939614"/>
                    <a:pt x="73187" y="1030541"/>
                    <a:pt x="32355" y="1122312"/>
                  </a:cubicBezTo>
                  <a:cubicBezTo>
                    <a:pt x="27715" y="1132532"/>
                    <a:pt x="23109" y="1142702"/>
                    <a:pt x="18331" y="1152845"/>
                  </a:cubicBezTo>
                  <a:cubicBezTo>
                    <a:pt x="16257" y="1158706"/>
                    <a:pt x="11707" y="1166192"/>
                    <a:pt x="4494" y="11629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5" name="Google Shape;865;p16"/>
            <p:cNvSpPr/>
            <p:nvPr/>
          </p:nvSpPr>
          <p:spPr>
            <a:xfrm>
              <a:off x="9030348" y="9819110"/>
              <a:ext cx="560188" cy="1070507"/>
            </a:xfrm>
            <a:custGeom>
              <a:avLst/>
              <a:gdLst/>
              <a:ahLst/>
              <a:cxnLst/>
              <a:rect l="l" t="t" r="r" b="b"/>
              <a:pathLst>
                <a:path w="560188" h="1070507" extrusionOk="0">
                  <a:moveTo>
                    <a:pt x="4716" y="1069777"/>
                  </a:moveTo>
                  <a:cubicBezTo>
                    <a:pt x="-5725" y="1063945"/>
                    <a:pt x="3990" y="1052536"/>
                    <a:pt x="7033" y="1044918"/>
                  </a:cubicBezTo>
                  <a:cubicBezTo>
                    <a:pt x="24687" y="1008477"/>
                    <a:pt x="42984" y="972312"/>
                    <a:pt x="61882" y="936521"/>
                  </a:cubicBezTo>
                  <a:cubicBezTo>
                    <a:pt x="114546" y="836045"/>
                    <a:pt x="168835" y="736435"/>
                    <a:pt x="220718" y="635530"/>
                  </a:cubicBezTo>
                  <a:cubicBezTo>
                    <a:pt x="330914" y="427688"/>
                    <a:pt x="426057" y="211378"/>
                    <a:pt x="545464" y="8621"/>
                  </a:cubicBezTo>
                  <a:cubicBezTo>
                    <a:pt x="547518" y="3598"/>
                    <a:pt x="551833" y="-3176"/>
                    <a:pt x="557870" y="1661"/>
                  </a:cubicBezTo>
                  <a:cubicBezTo>
                    <a:pt x="563685" y="7050"/>
                    <a:pt x="557019" y="15132"/>
                    <a:pt x="554626" y="20701"/>
                  </a:cubicBezTo>
                  <a:cubicBezTo>
                    <a:pt x="409247" y="285513"/>
                    <a:pt x="284107" y="561049"/>
                    <a:pt x="139433" y="826297"/>
                  </a:cubicBezTo>
                  <a:cubicBezTo>
                    <a:pt x="102182" y="896426"/>
                    <a:pt x="64178" y="966279"/>
                    <a:pt x="29375" y="1037660"/>
                  </a:cubicBezTo>
                  <a:cubicBezTo>
                    <a:pt x="24569" y="1047215"/>
                    <a:pt x="20054" y="1057033"/>
                    <a:pt x="15275" y="1066609"/>
                  </a:cubicBezTo>
                  <a:cubicBezTo>
                    <a:pt x="13256" y="1070220"/>
                    <a:pt x="8374" y="1071438"/>
                    <a:pt x="4716" y="10697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6" name="Google Shape;866;p16"/>
            <p:cNvSpPr/>
            <p:nvPr/>
          </p:nvSpPr>
          <p:spPr>
            <a:xfrm>
              <a:off x="9080354" y="10048714"/>
              <a:ext cx="508285" cy="996011"/>
            </a:xfrm>
            <a:custGeom>
              <a:avLst/>
              <a:gdLst/>
              <a:ahLst/>
              <a:cxnLst/>
              <a:rect l="l" t="t" r="r" b="b"/>
              <a:pathLst>
                <a:path w="508285" h="996011" extrusionOk="0">
                  <a:moveTo>
                    <a:pt x="5743" y="995646"/>
                  </a:moveTo>
                  <a:cubicBezTo>
                    <a:pt x="1545" y="994359"/>
                    <a:pt x="-992" y="989682"/>
                    <a:pt x="370" y="985441"/>
                  </a:cubicBezTo>
                  <a:cubicBezTo>
                    <a:pt x="5791" y="970088"/>
                    <a:pt x="12284" y="955157"/>
                    <a:pt x="18923" y="940323"/>
                  </a:cubicBezTo>
                  <a:cubicBezTo>
                    <a:pt x="46396" y="882323"/>
                    <a:pt x="76642" y="825498"/>
                    <a:pt x="106680" y="768985"/>
                  </a:cubicBezTo>
                  <a:cubicBezTo>
                    <a:pt x="106652" y="769027"/>
                    <a:pt x="106625" y="769075"/>
                    <a:pt x="106597" y="769124"/>
                  </a:cubicBezTo>
                  <a:cubicBezTo>
                    <a:pt x="106556" y="769193"/>
                    <a:pt x="106521" y="769262"/>
                    <a:pt x="106479" y="769331"/>
                  </a:cubicBezTo>
                  <a:cubicBezTo>
                    <a:pt x="235367" y="534381"/>
                    <a:pt x="352229" y="293149"/>
                    <a:pt x="470364" y="52650"/>
                  </a:cubicBezTo>
                  <a:cubicBezTo>
                    <a:pt x="478828" y="35858"/>
                    <a:pt x="487741" y="19280"/>
                    <a:pt x="496904" y="2855"/>
                  </a:cubicBezTo>
                  <a:cubicBezTo>
                    <a:pt x="498376" y="205"/>
                    <a:pt x="501986" y="-681"/>
                    <a:pt x="504669" y="537"/>
                  </a:cubicBezTo>
                  <a:cubicBezTo>
                    <a:pt x="507539" y="1866"/>
                    <a:pt x="509268" y="5733"/>
                    <a:pt x="507684" y="8674"/>
                  </a:cubicBezTo>
                  <a:cubicBezTo>
                    <a:pt x="447386" y="127519"/>
                    <a:pt x="392813" y="249228"/>
                    <a:pt x="333607" y="368626"/>
                  </a:cubicBezTo>
                  <a:cubicBezTo>
                    <a:pt x="266228" y="506422"/>
                    <a:pt x="193566" y="641575"/>
                    <a:pt x="121430" y="776900"/>
                  </a:cubicBezTo>
                  <a:cubicBezTo>
                    <a:pt x="91806" y="832894"/>
                    <a:pt x="62037" y="888882"/>
                    <a:pt x="34848" y="946107"/>
                  </a:cubicBezTo>
                  <a:cubicBezTo>
                    <a:pt x="27691" y="960838"/>
                    <a:pt x="22415" y="976405"/>
                    <a:pt x="15562" y="991260"/>
                  </a:cubicBezTo>
                  <a:cubicBezTo>
                    <a:pt x="13847" y="994941"/>
                    <a:pt x="9560" y="996864"/>
                    <a:pt x="5743" y="995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7" name="Google Shape;867;p16"/>
            <p:cNvSpPr/>
            <p:nvPr/>
          </p:nvSpPr>
          <p:spPr>
            <a:xfrm>
              <a:off x="9299457" y="7840155"/>
              <a:ext cx="1765749" cy="1712124"/>
            </a:xfrm>
            <a:custGeom>
              <a:avLst/>
              <a:gdLst/>
              <a:ahLst/>
              <a:cxnLst/>
              <a:rect l="l" t="t" r="r" b="b"/>
              <a:pathLst>
                <a:path w="1765749" h="1712124" extrusionOk="0">
                  <a:moveTo>
                    <a:pt x="1652697" y="1245647"/>
                  </a:moveTo>
                  <a:cubicBezTo>
                    <a:pt x="1593049" y="1335315"/>
                    <a:pt x="1535088" y="1427813"/>
                    <a:pt x="1455082" y="1500980"/>
                  </a:cubicBezTo>
                  <a:cubicBezTo>
                    <a:pt x="1399389" y="1551239"/>
                    <a:pt x="1330883" y="1582353"/>
                    <a:pt x="1265952" y="1618088"/>
                  </a:cubicBezTo>
                  <a:cubicBezTo>
                    <a:pt x="1131477" y="1690031"/>
                    <a:pt x="975614" y="1718979"/>
                    <a:pt x="823991" y="1710773"/>
                  </a:cubicBezTo>
                  <a:cubicBezTo>
                    <a:pt x="748604" y="1704359"/>
                    <a:pt x="675665" y="1682676"/>
                    <a:pt x="602913" y="1662971"/>
                  </a:cubicBezTo>
                  <a:cubicBezTo>
                    <a:pt x="531385" y="1639779"/>
                    <a:pt x="463916" y="1605081"/>
                    <a:pt x="398708" y="1567927"/>
                  </a:cubicBezTo>
                  <a:cubicBezTo>
                    <a:pt x="277144" y="1492311"/>
                    <a:pt x="166041" y="1393019"/>
                    <a:pt x="92722" y="1268936"/>
                  </a:cubicBezTo>
                  <a:cubicBezTo>
                    <a:pt x="15261" y="1139664"/>
                    <a:pt x="-7731" y="983997"/>
                    <a:pt x="2164" y="835305"/>
                  </a:cubicBezTo>
                  <a:cubicBezTo>
                    <a:pt x="17239" y="705092"/>
                    <a:pt x="58895" y="578650"/>
                    <a:pt x="111946" y="459280"/>
                  </a:cubicBezTo>
                  <a:cubicBezTo>
                    <a:pt x="160669" y="355656"/>
                    <a:pt x="242465" y="272969"/>
                    <a:pt x="332650" y="204230"/>
                  </a:cubicBezTo>
                  <a:cubicBezTo>
                    <a:pt x="406342" y="145109"/>
                    <a:pt x="484370" y="89952"/>
                    <a:pt x="571257" y="52050"/>
                  </a:cubicBezTo>
                  <a:cubicBezTo>
                    <a:pt x="632890" y="25835"/>
                    <a:pt x="698097" y="3778"/>
                    <a:pt x="765476" y="0"/>
                  </a:cubicBezTo>
                  <a:cubicBezTo>
                    <a:pt x="832669" y="851"/>
                    <a:pt x="900138" y="284"/>
                    <a:pt x="967330" y="3203"/>
                  </a:cubicBezTo>
                  <a:cubicBezTo>
                    <a:pt x="1152692" y="3390"/>
                    <a:pt x="1337770" y="102676"/>
                    <a:pt x="1469320" y="228931"/>
                  </a:cubicBezTo>
                  <a:cubicBezTo>
                    <a:pt x="1552527" y="315015"/>
                    <a:pt x="1617459" y="418735"/>
                    <a:pt x="1667779" y="527070"/>
                  </a:cubicBezTo>
                  <a:cubicBezTo>
                    <a:pt x="1695957" y="598258"/>
                    <a:pt x="1709524" y="674442"/>
                    <a:pt x="1722531" y="749684"/>
                  </a:cubicBezTo>
                  <a:cubicBezTo>
                    <a:pt x="1726867" y="749214"/>
                    <a:pt x="1731389" y="751476"/>
                    <a:pt x="1733464" y="755627"/>
                  </a:cubicBezTo>
                  <a:cubicBezTo>
                    <a:pt x="1743359" y="776183"/>
                    <a:pt x="1752874" y="797210"/>
                    <a:pt x="1758911" y="819274"/>
                  </a:cubicBezTo>
                  <a:cubicBezTo>
                    <a:pt x="1788769" y="933082"/>
                    <a:pt x="1714890" y="1147026"/>
                    <a:pt x="1652697" y="124564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8" name="Google Shape;868;p16"/>
            <p:cNvSpPr/>
            <p:nvPr/>
          </p:nvSpPr>
          <p:spPr>
            <a:xfrm>
              <a:off x="9988579" y="8440263"/>
              <a:ext cx="909485" cy="957324"/>
            </a:xfrm>
            <a:custGeom>
              <a:avLst/>
              <a:gdLst/>
              <a:ahLst/>
              <a:cxnLst/>
              <a:rect l="l" t="t" r="r" b="b"/>
              <a:pathLst>
                <a:path w="909485" h="957324" extrusionOk="0">
                  <a:moveTo>
                    <a:pt x="909486" y="222252"/>
                  </a:moveTo>
                  <a:cubicBezTo>
                    <a:pt x="905475" y="271203"/>
                    <a:pt x="895939" y="319932"/>
                    <a:pt x="878749" y="366005"/>
                  </a:cubicBezTo>
                  <a:cubicBezTo>
                    <a:pt x="862112" y="413226"/>
                    <a:pt x="847016" y="460917"/>
                    <a:pt x="821618" y="504347"/>
                  </a:cubicBezTo>
                  <a:cubicBezTo>
                    <a:pt x="746853" y="653773"/>
                    <a:pt x="622730" y="785923"/>
                    <a:pt x="476777" y="867434"/>
                  </a:cubicBezTo>
                  <a:cubicBezTo>
                    <a:pt x="363545" y="930451"/>
                    <a:pt x="272807" y="968276"/>
                    <a:pt x="140434" y="954501"/>
                  </a:cubicBezTo>
                  <a:cubicBezTo>
                    <a:pt x="108480" y="952072"/>
                    <a:pt x="76236" y="947831"/>
                    <a:pt x="47117" y="933620"/>
                  </a:cubicBezTo>
                  <a:cubicBezTo>
                    <a:pt x="19727" y="920474"/>
                    <a:pt x="-18409" y="900983"/>
                    <a:pt x="10088" y="867067"/>
                  </a:cubicBezTo>
                  <a:cubicBezTo>
                    <a:pt x="29927" y="846698"/>
                    <a:pt x="59523" y="839551"/>
                    <a:pt x="85627" y="830418"/>
                  </a:cubicBezTo>
                  <a:cubicBezTo>
                    <a:pt x="133478" y="813515"/>
                    <a:pt x="183252" y="801836"/>
                    <a:pt x="229962" y="781986"/>
                  </a:cubicBezTo>
                  <a:cubicBezTo>
                    <a:pt x="360972" y="717939"/>
                    <a:pt x="484065" y="634179"/>
                    <a:pt x="576352" y="519859"/>
                  </a:cubicBezTo>
                  <a:cubicBezTo>
                    <a:pt x="644008" y="438611"/>
                    <a:pt x="694037" y="346086"/>
                    <a:pt x="725251" y="246461"/>
                  </a:cubicBezTo>
                  <a:cubicBezTo>
                    <a:pt x="751791" y="169226"/>
                    <a:pt x="759411" y="51440"/>
                    <a:pt x="829570" y="1271"/>
                  </a:cubicBezTo>
                  <a:cubicBezTo>
                    <a:pt x="917396" y="-17043"/>
                    <a:pt x="907861" y="167704"/>
                    <a:pt x="909486" y="2222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9" name="Google Shape;869;p16"/>
            <p:cNvSpPr/>
            <p:nvPr/>
          </p:nvSpPr>
          <p:spPr>
            <a:xfrm>
              <a:off x="10752929" y="8305022"/>
              <a:ext cx="72385" cy="79476"/>
            </a:xfrm>
            <a:custGeom>
              <a:avLst/>
              <a:gdLst/>
              <a:ahLst/>
              <a:cxnLst/>
              <a:rect l="l" t="t" r="r" b="b"/>
              <a:pathLst>
                <a:path w="72385" h="79476" extrusionOk="0">
                  <a:moveTo>
                    <a:pt x="21296" y="74996"/>
                  </a:moveTo>
                  <a:cubicBezTo>
                    <a:pt x="-20221" y="53998"/>
                    <a:pt x="4023" y="-17848"/>
                    <a:pt x="50629" y="4133"/>
                  </a:cubicBezTo>
                  <a:cubicBezTo>
                    <a:pt x="59218" y="8084"/>
                    <a:pt x="62067" y="17535"/>
                    <a:pt x="67122" y="24572"/>
                  </a:cubicBezTo>
                  <a:cubicBezTo>
                    <a:pt x="85404" y="53714"/>
                    <a:pt x="52642" y="92805"/>
                    <a:pt x="21296" y="7499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0" name="Google Shape;870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16"/>
            <p:cNvSpPr/>
            <p:nvPr/>
          </p:nvSpPr>
          <p:spPr>
            <a:xfrm>
              <a:off x="9422592" y="8028301"/>
              <a:ext cx="471864" cy="734153"/>
            </a:xfrm>
            <a:custGeom>
              <a:avLst/>
              <a:gdLst/>
              <a:ahLst/>
              <a:cxnLst/>
              <a:rect l="l" t="t" r="r" b="b"/>
              <a:pathLst>
                <a:path w="471864" h="734153" extrusionOk="0">
                  <a:moveTo>
                    <a:pt x="332829" y="35202"/>
                  </a:moveTo>
                  <a:cubicBezTo>
                    <a:pt x="366069" y="14909"/>
                    <a:pt x="479149" y="-35370"/>
                    <a:pt x="471494" y="40432"/>
                  </a:cubicBezTo>
                  <a:cubicBezTo>
                    <a:pt x="475947" y="78846"/>
                    <a:pt x="407482" y="117045"/>
                    <a:pt x="382706" y="142679"/>
                  </a:cubicBezTo>
                  <a:cubicBezTo>
                    <a:pt x="315562" y="201129"/>
                    <a:pt x="263181" y="272912"/>
                    <a:pt x="213968" y="346501"/>
                  </a:cubicBezTo>
                  <a:cubicBezTo>
                    <a:pt x="186398" y="391176"/>
                    <a:pt x="161255" y="437809"/>
                    <a:pt x="144798" y="487825"/>
                  </a:cubicBezTo>
                  <a:cubicBezTo>
                    <a:pt x="133091" y="525796"/>
                    <a:pt x="124807" y="564659"/>
                    <a:pt x="113217" y="602706"/>
                  </a:cubicBezTo>
                  <a:cubicBezTo>
                    <a:pt x="101510" y="637584"/>
                    <a:pt x="85606" y="742037"/>
                    <a:pt x="36869" y="733680"/>
                  </a:cubicBezTo>
                  <a:cubicBezTo>
                    <a:pt x="17031" y="728304"/>
                    <a:pt x="12757" y="704143"/>
                    <a:pt x="8304" y="686832"/>
                  </a:cubicBezTo>
                  <a:cubicBezTo>
                    <a:pt x="-1965" y="646094"/>
                    <a:pt x="-2705" y="604000"/>
                    <a:pt x="6057" y="562860"/>
                  </a:cubicBezTo>
                  <a:cubicBezTo>
                    <a:pt x="16512" y="499366"/>
                    <a:pt x="38121" y="439290"/>
                    <a:pt x="64253" y="380729"/>
                  </a:cubicBezTo>
                  <a:cubicBezTo>
                    <a:pt x="94104" y="301390"/>
                    <a:pt x="139086" y="229870"/>
                    <a:pt x="191211" y="163422"/>
                  </a:cubicBezTo>
                  <a:cubicBezTo>
                    <a:pt x="228178" y="110742"/>
                    <a:pt x="276327" y="66247"/>
                    <a:pt x="332829" y="352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2" name="Google Shape;872;p16"/>
            <p:cNvSpPr/>
            <p:nvPr/>
          </p:nvSpPr>
          <p:spPr>
            <a:xfrm>
              <a:off x="9523877" y="9450132"/>
              <a:ext cx="493880" cy="348776"/>
            </a:xfrm>
            <a:custGeom>
              <a:avLst/>
              <a:gdLst/>
              <a:ahLst/>
              <a:cxnLst/>
              <a:rect l="l" t="t" r="r" b="b"/>
              <a:pathLst>
                <a:path w="493880" h="348776" extrusionOk="0">
                  <a:moveTo>
                    <a:pt x="486504" y="143922"/>
                  </a:moveTo>
                  <a:cubicBezTo>
                    <a:pt x="510450" y="184238"/>
                    <a:pt x="470385" y="220022"/>
                    <a:pt x="447538" y="249192"/>
                  </a:cubicBezTo>
                  <a:cubicBezTo>
                    <a:pt x="444267" y="260387"/>
                    <a:pt x="446819" y="272350"/>
                    <a:pt x="443590" y="283607"/>
                  </a:cubicBezTo>
                  <a:cubicBezTo>
                    <a:pt x="434690" y="314728"/>
                    <a:pt x="409229" y="345496"/>
                    <a:pt x="375374" y="348651"/>
                  </a:cubicBezTo>
                  <a:cubicBezTo>
                    <a:pt x="333068" y="350740"/>
                    <a:pt x="294953" y="326324"/>
                    <a:pt x="254722" y="316264"/>
                  </a:cubicBezTo>
                  <a:cubicBezTo>
                    <a:pt x="203904" y="301257"/>
                    <a:pt x="153225" y="284776"/>
                    <a:pt x="106500" y="259211"/>
                  </a:cubicBezTo>
                  <a:cubicBezTo>
                    <a:pt x="78322" y="243616"/>
                    <a:pt x="48954" y="229176"/>
                    <a:pt x="23431" y="209451"/>
                  </a:cubicBezTo>
                  <a:cubicBezTo>
                    <a:pt x="-10583" y="179713"/>
                    <a:pt x="-6794" y="129725"/>
                    <a:pt x="29793" y="104049"/>
                  </a:cubicBezTo>
                  <a:cubicBezTo>
                    <a:pt x="40373" y="96293"/>
                    <a:pt x="34730" y="82760"/>
                    <a:pt x="35249" y="71814"/>
                  </a:cubicBezTo>
                  <a:cubicBezTo>
                    <a:pt x="35429" y="38147"/>
                    <a:pt x="64893" y="13357"/>
                    <a:pt x="95236" y="4604"/>
                  </a:cubicBezTo>
                  <a:cubicBezTo>
                    <a:pt x="124293" y="-6058"/>
                    <a:pt x="154476" y="3484"/>
                    <a:pt x="181196" y="16076"/>
                  </a:cubicBezTo>
                  <a:cubicBezTo>
                    <a:pt x="216932" y="31844"/>
                    <a:pt x="253567" y="45087"/>
                    <a:pt x="290002" y="59056"/>
                  </a:cubicBezTo>
                  <a:cubicBezTo>
                    <a:pt x="323028" y="71351"/>
                    <a:pt x="356019" y="83984"/>
                    <a:pt x="389425" y="95193"/>
                  </a:cubicBezTo>
                  <a:cubicBezTo>
                    <a:pt x="422817" y="107481"/>
                    <a:pt x="462509" y="115908"/>
                    <a:pt x="486504" y="143922"/>
                  </a:cubicBezTo>
                  <a:close/>
                </a:path>
              </a:pathLst>
            </a:custGeom>
            <a:solidFill>
              <a:srgbClr val="FDCFB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3" name="Google Shape;873;p16"/>
            <p:cNvSpPr/>
            <p:nvPr/>
          </p:nvSpPr>
          <p:spPr>
            <a:xfrm>
              <a:off x="9220506" y="7741092"/>
              <a:ext cx="1901156" cy="1901143"/>
            </a:xfrm>
            <a:custGeom>
              <a:avLst/>
              <a:gdLst/>
              <a:ahLst/>
              <a:cxnLst/>
              <a:rect l="l" t="t" r="r" b="b"/>
              <a:pathLst>
                <a:path w="1901156" h="1901143" extrusionOk="0">
                  <a:moveTo>
                    <a:pt x="984925" y="1756956"/>
                  </a:moveTo>
                  <a:cubicBezTo>
                    <a:pt x="1648545" y="1725025"/>
                    <a:pt x="1991989" y="959040"/>
                    <a:pt x="1577279" y="442072"/>
                  </a:cubicBezTo>
                  <a:cubicBezTo>
                    <a:pt x="1577092" y="441816"/>
                    <a:pt x="1576871" y="441553"/>
                    <a:pt x="1576650" y="441297"/>
                  </a:cubicBezTo>
                  <a:cubicBezTo>
                    <a:pt x="1553865" y="413490"/>
                    <a:pt x="1529455" y="387267"/>
                    <a:pt x="1503435" y="362553"/>
                  </a:cubicBezTo>
                  <a:cubicBezTo>
                    <a:pt x="1009840" y="-96553"/>
                    <a:pt x="211379" y="207675"/>
                    <a:pt x="147001" y="878159"/>
                  </a:cubicBezTo>
                  <a:cubicBezTo>
                    <a:pt x="111921" y="1236970"/>
                    <a:pt x="333849" y="1586614"/>
                    <a:pt x="672329" y="1708378"/>
                  </a:cubicBezTo>
                  <a:cubicBezTo>
                    <a:pt x="671997" y="1708268"/>
                    <a:pt x="671665" y="1708157"/>
                    <a:pt x="671333" y="1708046"/>
                  </a:cubicBezTo>
                  <a:cubicBezTo>
                    <a:pt x="771350" y="1744917"/>
                    <a:pt x="878546" y="1761411"/>
                    <a:pt x="984925" y="1756956"/>
                  </a:cubicBezTo>
                  <a:close/>
                  <a:moveTo>
                    <a:pt x="991294" y="982"/>
                  </a:moveTo>
                  <a:cubicBezTo>
                    <a:pt x="1575626" y="23447"/>
                    <a:pt x="2004104" y="578165"/>
                    <a:pt x="1879496" y="1149682"/>
                  </a:cubicBezTo>
                  <a:cubicBezTo>
                    <a:pt x="1788759" y="1593131"/>
                    <a:pt x="1372134" y="1919500"/>
                    <a:pt x="919987" y="1900342"/>
                  </a:cubicBezTo>
                  <a:cubicBezTo>
                    <a:pt x="524453" y="1892530"/>
                    <a:pt x="158445" y="1613611"/>
                    <a:pt x="44114" y="1235088"/>
                  </a:cubicBezTo>
                  <a:cubicBezTo>
                    <a:pt x="-152817" y="609030"/>
                    <a:pt x="335661" y="-28451"/>
                    <a:pt x="991294" y="982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4" name="Google Shape;874;p16"/>
            <p:cNvSpPr/>
            <p:nvPr/>
          </p:nvSpPr>
          <p:spPr>
            <a:xfrm>
              <a:off x="9244847" y="7770411"/>
              <a:ext cx="1848695" cy="1850693"/>
            </a:xfrm>
            <a:custGeom>
              <a:avLst/>
              <a:gdLst/>
              <a:ahLst/>
              <a:cxnLst/>
              <a:rect l="l" t="t" r="r" b="b"/>
              <a:pathLst>
                <a:path w="1848695" h="1850693" extrusionOk="0">
                  <a:moveTo>
                    <a:pt x="899801" y="1850405"/>
                  </a:moveTo>
                  <a:cubicBezTo>
                    <a:pt x="482817" y="1842608"/>
                    <a:pt x="118677" y="1547858"/>
                    <a:pt x="25733" y="1140781"/>
                  </a:cubicBezTo>
                  <a:cubicBezTo>
                    <a:pt x="-56423" y="809659"/>
                    <a:pt x="61677" y="437274"/>
                    <a:pt x="329492" y="223447"/>
                  </a:cubicBezTo>
                  <a:cubicBezTo>
                    <a:pt x="341172" y="213408"/>
                    <a:pt x="353715" y="204489"/>
                    <a:pt x="366045" y="195322"/>
                  </a:cubicBezTo>
                  <a:cubicBezTo>
                    <a:pt x="371590" y="190485"/>
                    <a:pt x="378242" y="185448"/>
                    <a:pt x="386105" y="188015"/>
                  </a:cubicBezTo>
                  <a:cubicBezTo>
                    <a:pt x="393248" y="190333"/>
                    <a:pt x="397777" y="196007"/>
                    <a:pt x="398068" y="203597"/>
                  </a:cubicBezTo>
                  <a:cubicBezTo>
                    <a:pt x="398434" y="212473"/>
                    <a:pt x="391111" y="217517"/>
                    <a:pt x="386471" y="220575"/>
                  </a:cubicBezTo>
                  <a:cubicBezTo>
                    <a:pt x="374266" y="230075"/>
                    <a:pt x="362940" y="240737"/>
                    <a:pt x="351032" y="250617"/>
                  </a:cubicBezTo>
                  <a:cubicBezTo>
                    <a:pt x="288825" y="305456"/>
                    <a:pt x="234128" y="368860"/>
                    <a:pt x="188663" y="438208"/>
                  </a:cubicBezTo>
                  <a:cubicBezTo>
                    <a:pt x="19247" y="690897"/>
                    <a:pt x="-7300" y="1033934"/>
                    <a:pt x="126892" y="1306993"/>
                  </a:cubicBezTo>
                  <a:cubicBezTo>
                    <a:pt x="282187" y="1628227"/>
                    <a:pt x="629649" y="1836526"/>
                    <a:pt x="985574" y="1808844"/>
                  </a:cubicBezTo>
                  <a:cubicBezTo>
                    <a:pt x="1373910" y="1786800"/>
                    <a:pt x="1719069" y="1478497"/>
                    <a:pt x="1790182" y="1097096"/>
                  </a:cubicBezTo>
                  <a:cubicBezTo>
                    <a:pt x="1886390" y="622138"/>
                    <a:pt x="1569852" y="153317"/>
                    <a:pt x="1096324" y="62189"/>
                  </a:cubicBezTo>
                  <a:cubicBezTo>
                    <a:pt x="987842" y="41218"/>
                    <a:pt x="877577" y="39475"/>
                    <a:pt x="770596" y="58183"/>
                  </a:cubicBezTo>
                  <a:cubicBezTo>
                    <a:pt x="715034" y="67510"/>
                    <a:pt x="665171" y="85118"/>
                    <a:pt x="613855" y="99835"/>
                  </a:cubicBezTo>
                  <a:cubicBezTo>
                    <a:pt x="587378" y="99302"/>
                    <a:pt x="583505" y="61816"/>
                    <a:pt x="609360" y="55201"/>
                  </a:cubicBezTo>
                  <a:cubicBezTo>
                    <a:pt x="1097078" y="-122219"/>
                    <a:pt x="1639672" y="143036"/>
                    <a:pt x="1801398" y="635996"/>
                  </a:cubicBezTo>
                  <a:cubicBezTo>
                    <a:pt x="2001406" y="1246418"/>
                    <a:pt x="1541736" y="1866014"/>
                    <a:pt x="899801" y="185040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5" name="Google Shape;875;p16"/>
            <p:cNvSpPr/>
            <p:nvPr/>
          </p:nvSpPr>
          <p:spPr>
            <a:xfrm>
              <a:off x="9685092" y="7865813"/>
              <a:ext cx="108808" cy="74350"/>
            </a:xfrm>
            <a:custGeom>
              <a:avLst/>
              <a:gdLst/>
              <a:ahLst/>
              <a:cxnLst/>
              <a:rect l="l" t="t" r="r" b="b"/>
              <a:pathLst>
                <a:path w="108808" h="74350" extrusionOk="0">
                  <a:moveTo>
                    <a:pt x="14871" y="74223"/>
                  </a:moveTo>
                  <a:cubicBezTo>
                    <a:pt x="3903" y="73379"/>
                    <a:pt x="-2949" y="60558"/>
                    <a:pt x="1248" y="50796"/>
                  </a:cubicBezTo>
                  <a:cubicBezTo>
                    <a:pt x="4636" y="42874"/>
                    <a:pt x="11296" y="38792"/>
                    <a:pt x="18404" y="34626"/>
                  </a:cubicBezTo>
                  <a:cubicBezTo>
                    <a:pt x="35069" y="24926"/>
                    <a:pt x="52156" y="16001"/>
                    <a:pt x="69457" y="7442"/>
                  </a:cubicBezTo>
                  <a:cubicBezTo>
                    <a:pt x="78322" y="3734"/>
                    <a:pt x="88273" y="-2645"/>
                    <a:pt x="98057" y="1181"/>
                  </a:cubicBezTo>
                  <a:cubicBezTo>
                    <a:pt x="98050" y="1195"/>
                    <a:pt x="98036" y="1208"/>
                    <a:pt x="98030" y="1222"/>
                  </a:cubicBezTo>
                  <a:cubicBezTo>
                    <a:pt x="120247" y="14333"/>
                    <a:pt x="103990" y="32689"/>
                    <a:pt x="86316" y="39850"/>
                  </a:cubicBezTo>
                  <a:cubicBezTo>
                    <a:pt x="69706" y="48637"/>
                    <a:pt x="53228" y="57756"/>
                    <a:pt x="37061" y="67290"/>
                  </a:cubicBezTo>
                  <a:cubicBezTo>
                    <a:pt x="30318" y="71559"/>
                    <a:pt x="22899" y="75074"/>
                    <a:pt x="14871" y="742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6" name="Google Shape;876;p16"/>
            <p:cNvSpPr/>
            <p:nvPr/>
          </p:nvSpPr>
          <p:spPr>
            <a:xfrm>
              <a:off x="9586652" y="9553170"/>
              <a:ext cx="142932" cy="85381"/>
            </a:xfrm>
            <a:custGeom>
              <a:avLst/>
              <a:gdLst/>
              <a:ahLst/>
              <a:cxnLst/>
              <a:rect l="l" t="t" r="r" b="b"/>
              <a:pathLst>
                <a:path w="142932" h="85381" extrusionOk="0">
                  <a:moveTo>
                    <a:pt x="140140" y="74765"/>
                  </a:moveTo>
                  <a:cubicBezTo>
                    <a:pt x="117439" y="63425"/>
                    <a:pt x="94045" y="54044"/>
                    <a:pt x="71869" y="41534"/>
                  </a:cubicBezTo>
                  <a:cubicBezTo>
                    <a:pt x="60833" y="35307"/>
                    <a:pt x="50032" y="28672"/>
                    <a:pt x="39383" y="21809"/>
                  </a:cubicBezTo>
                  <a:cubicBezTo>
                    <a:pt x="28907" y="15063"/>
                    <a:pt x="18949" y="6297"/>
                    <a:pt x="7892" y="637"/>
                  </a:cubicBezTo>
                  <a:cubicBezTo>
                    <a:pt x="2616" y="-2068"/>
                    <a:pt x="-2674" y="4442"/>
                    <a:pt x="1510" y="8912"/>
                  </a:cubicBezTo>
                  <a:cubicBezTo>
                    <a:pt x="9994" y="17962"/>
                    <a:pt x="21985" y="24818"/>
                    <a:pt x="32233" y="31689"/>
                  </a:cubicBezTo>
                  <a:cubicBezTo>
                    <a:pt x="43089" y="38967"/>
                    <a:pt x="54278" y="45741"/>
                    <a:pt x="65660" y="52162"/>
                  </a:cubicBezTo>
                  <a:cubicBezTo>
                    <a:pt x="87801" y="64650"/>
                    <a:pt x="111409" y="77602"/>
                    <a:pt x="135770" y="85137"/>
                  </a:cubicBezTo>
                  <a:cubicBezTo>
                    <a:pt x="141814" y="87005"/>
                    <a:pt x="145949" y="77665"/>
                    <a:pt x="140140" y="7476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7" name="Google Shape;877;p16"/>
            <p:cNvSpPr/>
            <p:nvPr/>
          </p:nvSpPr>
          <p:spPr>
            <a:xfrm>
              <a:off x="9770928" y="9651232"/>
              <a:ext cx="163961" cy="53408"/>
            </a:xfrm>
            <a:custGeom>
              <a:avLst/>
              <a:gdLst/>
              <a:ahLst/>
              <a:cxnLst/>
              <a:rect l="l" t="t" r="r" b="b"/>
              <a:pathLst>
                <a:path w="163961" h="53408" extrusionOk="0">
                  <a:moveTo>
                    <a:pt x="160485" y="43844"/>
                  </a:moveTo>
                  <a:cubicBezTo>
                    <a:pt x="134139" y="39665"/>
                    <a:pt x="107890" y="35001"/>
                    <a:pt x="82173" y="27792"/>
                  </a:cubicBezTo>
                  <a:cubicBezTo>
                    <a:pt x="56298" y="20527"/>
                    <a:pt x="31943" y="10246"/>
                    <a:pt x="7022" y="366"/>
                  </a:cubicBezTo>
                  <a:cubicBezTo>
                    <a:pt x="1075" y="-1994"/>
                    <a:pt x="-2908" y="7720"/>
                    <a:pt x="2679" y="10668"/>
                  </a:cubicBezTo>
                  <a:cubicBezTo>
                    <a:pt x="26543" y="23226"/>
                    <a:pt x="53144" y="31881"/>
                    <a:pt x="79075" y="39028"/>
                  </a:cubicBezTo>
                  <a:cubicBezTo>
                    <a:pt x="105262" y="46244"/>
                    <a:pt x="132058" y="51613"/>
                    <a:pt x="159192" y="53399"/>
                  </a:cubicBezTo>
                  <a:cubicBezTo>
                    <a:pt x="164579" y="53751"/>
                    <a:pt x="165934" y="44709"/>
                    <a:pt x="160485" y="438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9FA7F306-8FC5-9479-D6B1-79004FBD7769}"/>
                  </a:ext>
                </a:extLst>
              </p:cNvPr>
              <p:cNvSpPr txBox="1"/>
              <p:nvPr/>
            </p:nvSpPr>
            <p:spPr>
              <a:xfrm>
                <a:off x="150923" y="659404"/>
                <a:ext cx="11820141" cy="2969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i="1" dirty="0">
                    <a:latin typeface="+mj-lt"/>
                    <a:ea typeface="Times New Roman" panose="02020603050405020304" pitchFamily="18" charset="0"/>
                  </a:rPr>
                  <a:t>Chú ý: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marL="457189" indent="-457189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 baseline="30000" dirty="0" err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ọ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"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mũ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hoặ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"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ũy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hoặ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"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ũy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</a:t>
                </a:r>
              </a:p>
              <a:p>
                <a:pPr marL="457189" indent="-457189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òn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"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bình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 hay "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bình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 </a:t>
                </a:r>
              </a:p>
              <a:p>
                <a:pPr marL="457189" indent="-457189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òn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đọc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"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 hay "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"</a:t>
                </a:r>
              </a:p>
            </p:txBody>
          </p:sp>
        </mc:Choice>
        <mc:Fallback xmlns="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9FA7F306-8FC5-9479-D6B1-79004FBD7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23" y="659404"/>
                <a:ext cx="11820141" cy="2969403"/>
              </a:xfrm>
              <a:prstGeom prst="rect">
                <a:avLst/>
              </a:prstGeom>
              <a:blipFill>
                <a:blip r:embed="rId3"/>
                <a:stretch>
                  <a:fillRect l="-1341" b="-5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oogle Shape;1395;p26">
            <a:extLst>
              <a:ext uri="{FF2B5EF4-FFF2-40B4-BE49-F238E27FC236}">
                <a16:creationId xmlns:a16="http://schemas.microsoft.com/office/drawing/2014/main" id="{50FEB89B-B0CB-CE4B-0389-3E65CA3D108A}"/>
              </a:ext>
            </a:extLst>
          </p:cNvPr>
          <p:cNvGrpSpPr/>
          <p:nvPr/>
        </p:nvGrpSpPr>
        <p:grpSpPr>
          <a:xfrm rot="-850845">
            <a:off x="991556" y="4945164"/>
            <a:ext cx="1424585" cy="1755528"/>
            <a:chOff x="4197099" y="6932993"/>
            <a:chExt cx="2136718" cy="2633096"/>
          </a:xfrm>
        </p:grpSpPr>
        <p:sp>
          <p:nvSpPr>
            <p:cNvPr id="22" name="Google Shape;1396;p26">
              <a:extLst>
                <a:ext uri="{FF2B5EF4-FFF2-40B4-BE49-F238E27FC236}">
                  <a16:creationId xmlns:a16="http://schemas.microsoft.com/office/drawing/2014/main" id="{73802D0D-77E8-DCFC-0906-AC9620E6F9A6}"/>
                </a:ext>
              </a:extLst>
            </p:cNvPr>
            <p:cNvSpPr/>
            <p:nvPr/>
          </p:nvSpPr>
          <p:spPr>
            <a:xfrm>
              <a:off x="4785158" y="8736882"/>
              <a:ext cx="1538805" cy="783842"/>
            </a:xfrm>
            <a:custGeom>
              <a:avLst/>
              <a:gdLst/>
              <a:ahLst/>
              <a:cxnLst/>
              <a:rect l="l" t="t" r="r" b="b"/>
              <a:pathLst>
                <a:path w="1538805" h="783842" extrusionOk="0">
                  <a:moveTo>
                    <a:pt x="1530517" y="248250"/>
                  </a:moveTo>
                  <a:cubicBezTo>
                    <a:pt x="1546942" y="282976"/>
                    <a:pt x="1535741" y="313804"/>
                    <a:pt x="1524566" y="347439"/>
                  </a:cubicBezTo>
                  <a:cubicBezTo>
                    <a:pt x="1535952" y="374797"/>
                    <a:pt x="1537642" y="405414"/>
                    <a:pt x="1524324" y="432530"/>
                  </a:cubicBezTo>
                  <a:cubicBezTo>
                    <a:pt x="1522755" y="437665"/>
                    <a:pt x="1517983" y="442794"/>
                    <a:pt x="1518710" y="448171"/>
                  </a:cubicBezTo>
                  <a:cubicBezTo>
                    <a:pt x="1524208" y="459977"/>
                    <a:pt x="1531238" y="471479"/>
                    <a:pt x="1532239" y="484829"/>
                  </a:cubicBezTo>
                  <a:cubicBezTo>
                    <a:pt x="1532086" y="495666"/>
                    <a:pt x="1532239" y="524172"/>
                    <a:pt x="1523966" y="537517"/>
                  </a:cubicBezTo>
                  <a:cubicBezTo>
                    <a:pt x="1524118" y="541414"/>
                    <a:pt x="1522607" y="545337"/>
                    <a:pt x="1519074" y="547902"/>
                  </a:cubicBezTo>
                  <a:cubicBezTo>
                    <a:pt x="1510890" y="554063"/>
                    <a:pt x="1498693" y="550677"/>
                    <a:pt x="1489451" y="552705"/>
                  </a:cubicBezTo>
                  <a:cubicBezTo>
                    <a:pt x="1434951" y="559166"/>
                    <a:pt x="1382927" y="579699"/>
                    <a:pt x="1327879" y="583833"/>
                  </a:cubicBezTo>
                  <a:cubicBezTo>
                    <a:pt x="1249160" y="587698"/>
                    <a:pt x="1173011" y="606873"/>
                    <a:pt x="1097099" y="626768"/>
                  </a:cubicBezTo>
                  <a:cubicBezTo>
                    <a:pt x="952468" y="657749"/>
                    <a:pt x="809044" y="696666"/>
                    <a:pt x="664982" y="729491"/>
                  </a:cubicBezTo>
                  <a:cubicBezTo>
                    <a:pt x="564492" y="756969"/>
                    <a:pt x="461501" y="779704"/>
                    <a:pt x="357115" y="783843"/>
                  </a:cubicBezTo>
                  <a:cubicBezTo>
                    <a:pt x="301378" y="781610"/>
                    <a:pt x="245724" y="781305"/>
                    <a:pt x="189956" y="782152"/>
                  </a:cubicBezTo>
                  <a:cubicBezTo>
                    <a:pt x="132012" y="781879"/>
                    <a:pt x="44777" y="790484"/>
                    <a:pt x="26361" y="719379"/>
                  </a:cubicBezTo>
                  <a:cubicBezTo>
                    <a:pt x="18362" y="679736"/>
                    <a:pt x="20563" y="638823"/>
                    <a:pt x="15976" y="598752"/>
                  </a:cubicBezTo>
                  <a:cubicBezTo>
                    <a:pt x="13317" y="573327"/>
                    <a:pt x="9878" y="548808"/>
                    <a:pt x="6950" y="523535"/>
                  </a:cubicBezTo>
                  <a:cubicBezTo>
                    <a:pt x="-1355" y="445480"/>
                    <a:pt x="-5099" y="365344"/>
                    <a:pt x="12506" y="288289"/>
                  </a:cubicBezTo>
                  <a:cubicBezTo>
                    <a:pt x="17367" y="255044"/>
                    <a:pt x="46689" y="249883"/>
                    <a:pt x="73710" y="240730"/>
                  </a:cubicBezTo>
                  <a:cubicBezTo>
                    <a:pt x="103453" y="232125"/>
                    <a:pt x="133739" y="225363"/>
                    <a:pt x="164235" y="219834"/>
                  </a:cubicBezTo>
                  <a:cubicBezTo>
                    <a:pt x="162666" y="218628"/>
                    <a:pt x="161365" y="216964"/>
                    <a:pt x="160402" y="214699"/>
                  </a:cubicBezTo>
                  <a:cubicBezTo>
                    <a:pt x="155662" y="201171"/>
                    <a:pt x="166832" y="194619"/>
                    <a:pt x="179002" y="193803"/>
                  </a:cubicBezTo>
                  <a:cubicBezTo>
                    <a:pt x="202642" y="189574"/>
                    <a:pt x="226440" y="185983"/>
                    <a:pt x="250322" y="183297"/>
                  </a:cubicBezTo>
                  <a:cubicBezTo>
                    <a:pt x="339368" y="171790"/>
                    <a:pt x="428230" y="159441"/>
                    <a:pt x="517544" y="150020"/>
                  </a:cubicBezTo>
                  <a:cubicBezTo>
                    <a:pt x="574403" y="143859"/>
                    <a:pt x="629688" y="142532"/>
                    <a:pt x="686031" y="134290"/>
                  </a:cubicBezTo>
                  <a:cubicBezTo>
                    <a:pt x="816111" y="117080"/>
                    <a:pt x="945190" y="94551"/>
                    <a:pt x="1074001" y="69974"/>
                  </a:cubicBezTo>
                  <a:cubicBezTo>
                    <a:pt x="1159935" y="56809"/>
                    <a:pt x="1246111" y="44854"/>
                    <a:pt x="1332108" y="32352"/>
                  </a:cubicBezTo>
                  <a:cubicBezTo>
                    <a:pt x="1381658" y="24258"/>
                    <a:pt x="1430149" y="11398"/>
                    <a:pt x="1479640" y="3004"/>
                  </a:cubicBezTo>
                  <a:cubicBezTo>
                    <a:pt x="1481178" y="2883"/>
                    <a:pt x="1482810" y="2640"/>
                    <a:pt x="1484469" y="2309"/>
                  </a:cubicBezTo>
                  <a:cubicBezTo>
                    <a:pt x="1486702" y="860"/>
                    <a:pt x="1489209" y="466"/>
                    <a:pt x="1491805" y="829"/>
                  </a:cubicBezTo>
                  <a:cubicBezTo>
                    <a:pt x="1498899" y="-498"/>
                    <a:pt x="1505934" y="-951"/>
                    <a:pt x="1510463" y="5147"/>
                  </a:cubicBezTo>
                  <a:cubicBezTo>
                    <a:pt x="1512033" y="8618"/>
                    <a:pt x="1512154" y="11367"/>
                    <a:pt x="1511311" y="13599"/>
                  </a:cubicBezTo>
                  <a:cubicBezTo>
                    <a:pt x="1511553" y="13931"/>
                    <a:pt x="1511822" y="14231"/>
                    <a:pt x="1512064" y="14537"/>
                  </a:cubicBezTo>
                  <a:cubicBezTo>
                    <a:pt x="1541234" y="40473"/>
                    <a:pt x="1529395" y="80001"/>
                    <a:pt x="1520790" y="112730"/>
                  </a:cubicBezTo>
                  <a:cubicBezTo>
                    <a:pt x="1536278" y="137881"/>
                    <a:pt x="1535525" y="168984"/>
                    <a:pt x="1527615" y="196552"/>
                  </a:cubicBezTo>
                  <a:cubicBezTo>
                    <a:pt x="1525651" y="204615"/>
                    <a:pt x="1522512" y="212467"/>
                    <a:pt x="1520822" y="220587"/>
                  </a:cubicBezTo>
                  <a:cubicBezTo>
                    <a:pt x="1523150" y="230103"/>
                    <a:pt x="1527283" y="239040"/>
                    <a:pt x="1530517" y="2482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1397;p26">
              <a:extLst>
                <a:ext uri="{FF2B5EF4-FFF2-40B4-BE49-F238E27FC236}">
                  <a16:creationId xmlns:a16="http://schemas.microsoft.com/office/drawing/2014/main" id="{180D3917-F298-CFEB-5FCA-BB999BAE1238}"/>
                </a:ext>
              </a:extLst>
            </p:cNvPr>
            <p:cNvSpPr/>
            <p:nvPr/>
          </p:nvSpPr>
          <p:spPr>
            <a:xfrm>
              <a:off x="4197099" y="6932993"/>
              <a:ext cx="2126749" cy="2633096"/>
            </a:xfrm>
            <a:custGeom>
              <a:avLst/>
              <a:gdLst/>
              <a:ahLst/>
              <a:cxnLst/>
              <a:rect l="l" t="t" r="r" b="b"/>
              <a:pathLst>
                <a:path w="2126749" h="2633096" extrusionOk="0">
                  <a:moveTo>
                    <a:pt x="2120324" y="1765922"/>
                  </a:moveTo>
                  <a:cubicBezTo>
                    <a:pt x="2151637" y="1833197"/>
                    <a:pt x="2060568" y="1834825"/>
                    <a:pt x="2018176" y="1849923"/>
                  </a:cubicBezTo>
                  <a:cubicBezTo>
                    <a:pt x="1953259" y="1864989"/>
                    <a:pt x="1888427" y="1880477"/>
                    <a:pt x="1823179" y="1894190"/>
                  </a:cubicBezTo>
                  <a:cubicBezTo>
                    <a:pt x="1682382" y="1919252"/>
                    <a:pt x="1543091" y="1938637"/>
                    <a:pt x="1402690" y="1963699"/>
                  </a:cubicBezTo>
                  <a:cubicBezTo>
                    <a:pt x="1332275" y="1973362"/>
                    <a:pt x="1262314" y="1985801"/>
                    <a:pt x="1192474" y="1999119"/>
                  </a:cubicBezTo>
                  <a:cubicBezTo>
                    <a:pt x="1122117" y="2012917"/>
                    <a:pt x="1050466" y="2020616"/>
                    <a:pt x="980415" y="2035172"/>
                  </a:cubicBezTo>
                  <a:cubicBezTo>
                    <a:pt x="936511" y="2044108"/>
                    <a:pt x="893333" y="2056547"/>
                    <a:pt x="849429" y="2065426"/>
                  </a:cubicBezTo>
                  <a:cubicBezTo>
                    <a:pt x="807036" y="2074694"/>
                    <a:pt x="763464" y="2078138"/>
                    <a:pt x="721613" y="2089882"/>
                  </a:cubicBezTo>
                  <a:cubicBezTo>
                    <a:pt x="715847" y="2091451"/>
                    <a:pt x="708932" y="2094411"/>
                    <a:pt x="702650" y="2095138"/>
                  </a:cubicBezTo>
                  <a:cubicBezTo>
                    <a:pt x="679763" y="2169144"/>
                    <a:pt x="675476" y="2247984"/>
                    <a:pt x="681058" y="2324828"/>
                  </a:cubicBezTo>
                  <a:cubicBezTo>
                    <a:pt x="685434" y="2377637"/>
                    <a:pt x="687820" y="2431205"/>
                    <a:pt x="702076" y="2482503"/>
                  </a:cubicBezTo>
                  <a:cubicBezTo>
                    <a:pt x="709080" y="2507323"/>
                    <a:pt x="718111" y="2532447"/>
                    <a:pt x="729433" y="2555061"/>
                  </a:cubicBezTo>
                  <a:cubicBezTo>
                    <a:pt x="733631" y="2552917"/>
                    <a:pt x="738823" y="2552164"/>
                    <a:pt x="743173" y="2551374"/>
                  </a:cubicBezTo>
                  <a:cubicBezTo>
                    <a:pt x="750509" y="2550015"/>
                    <a:pt x="757818" y="2548746"/>
                    <a:pt x="765154" y="2547509"/>
                  </a:cubicBezTo>
                  <a:cubicBezTo>
                    <a:pt x="778741" y="2545213"/>
                    <a:pt x="792359" y="2543038"/>
                    <a:pt x="805946" y="2540836"/>
                  </a:cubicBezTo>
                  <a:cubicBezTo>
                    <a:pt x="834510" y="2536218"/>
                    <a:pt x="863042" y="2531294"/>
                    <a:pt x="891606" y="2526465"/>
                  </a:cubicBezTo>
                  <a:cubicBezTo>
                    <a:pt x="947770" y="2516986"/>
                    <a:pt x="1003928" y="2507502"/>
                    <a:pt x="1060182" y="2498444"/>
                  </a:cubicBezTo>
                  <a:cubicBezTo>
                    <a:pt x="1088203" y="2493946"/>
                    <a:pt x="1116225" y="2489296"/>
                    <a:pt x="1144246" y="2484767"/>
                  </a:cubicBezTo>
                  <a:cubicBezTo>
                    <a:pt x="1173326" y="2480059"/>
                    <a:pt x="1202432" y="2475588"/>
                    <a:pt x="1231507" y="2470907"/>
                  </a:cubicBezTo>
                  <a:cubicBezTo>
                    <a:pt x="1287486" y="2461849"/>
                    <a:pt x="1343440" y="2452670"/>
                    <a:pt x="1399361" y="2443338"/>
                  </a:cubicBezTo>
                  <a:cubicBezTo>
                    <a:pt x="1456457" y="2433828"/>
                    <a:pt x="1513438" y="2423501"/>
                    <a:pt x="1570476" y="2413626"/>
                  </a:cubicBezTo>
                  <a:cubicBezTo>
                    <a:pt x="1626366" y="2403963"/>
                    <a:pt x="1682256" y="2394210"/>
                    <a:pt x="1738267" y="2385336"/>
                  </a:cubicBezTo>
                  <a:cubicBezTo>
                    <a:pt x="1766467" y="2380865"/>
                    <a:pt x="1794641" y="2376279"/>
                    <a:pt x="1822784" y="2371418"/>
                  </a:cubicBezTo>
                  <a:cubicBezTo>
                    <a:pt x="1850505" y="2366647"/>
                    <a:pt x="1878163" y="2361512"/>
                    <a:pt x="1905848" y="2356504"/>
                  </a:cubicBezTo>
                  <a:cubicBezTo>
                    <a:pt x="1933474" y="2351491"/>
                    <a:pt x="1961043" y="2345814"/>
                    <a:pt x="1988853" y="2341769"/>
                  </a:cubicBezTo>
                  <a:cubicBezTo>
                    <a:pt x="2001835" y="2339868"/>
                    <a:pt x="2014789" y="2337904"/>
                    <a:pt x="2027744" y="2335671"/>
                  </a:cubicBezTo>
                  <a:cubicBezTo>
                    <a:pt x="2039551" y="2333617"/>
                    <a:pt x="2051268" y="2331200"/>
                    <a:pt x="2063101" y="2329178"/>
                  </a:cubicBezTo>
                  <a:cubicBezTo>
                    <a:pt x="2065245" y="2328814"/>
                    <a:pt x="2067420" y="2328451"/>
                    <a:pt x="2069595" y="2328093"/>
                  </a:cubicBezTo>
                  <a:cubicBezTo>
                    <a:pt x="2075092" y="2327187"/>
                    <a:pt x="2080432" y="2330026"/>
                    <a:pt x="2083271" y="2334555"/>
                  </a:cubicBezTo>
                  <a:cubicBezTo>
                    <a:pt x="2086262" y="2335792"/>
                    <a:pt x="2089127" y="2337514"/>
                    <a:pt x="2091786" y="2339810"/>
                  </a:cubicBezTo>
                  <a:cubicBezTo>
                    <a:pt x="2105526" y="2353818"/>
                    <a:pt x="2109691" y="2380060"/>
                    <a:pt x="2098943" y="2396848"/>
                  </a:cubicBezTo>
                  <a:cubicBezTo>
                    <a:pt x="2077868" y="2419130"/>
                    <a:pt x="2042568" y="2417803"/>
                    <a:pt x="2014853" y="2426650"/>
                  </a:cubicBezTo>
                  <a:cubicBezTo>
                    <a:pt x="1955671" y="2443860"/>
                    <a:pt x="1894041" y="2448541"/>
                    <a:pt x="1833685" y="2460043"/>
                  </a:cubicBezTo>
                  <a:cubicBezTo>
                    <a:pt x="1749263" y="2472813"/>
                    <a:pt x="1665409" y="2488696"/>
                    <a:pt x="1581166" y="2502346"/>
                  </a:cubicBezTo>
                  <a:cubicBezTo>
                    <a:pt x="1506012" y="2520372"/>
                    <a:pt x="1429347" y="2530246"/>
                    <a:pt x="1353709" y="2545734"/>
                  </a:cubicBezTo>
                  <a:cubicBezTo>
                    <a:pt x="1247874" y="2566809"/>
                    <a:pt x="1140381" y="2577531"/>
                    <a:pt x="1033856" y="2594167"/>
                  </a:cubicBezTo>
                  <a:cubicBezTo>
                    <a:pt x="987872" y="2601987"/>
                    <a:pt x="941129" y="2604284"/>
                    <a:pt x="894992" y="2610656"/>
                  </a:cubicBezTo>
                  <a:cubicBezTo>
                    <a:pt x="816273" y="2623400"/>
                    <a:pt x="735806" y="2634027"/>
                    <a:pt x="656123" y="2633032"/>
                  </a:cubicBezTo>
                  <a:cubicBezTo>
                    <a:pt x="639124" y="2632974"/>
                    <a:pt x="627259" y="2618355"/>
                    <a:pt x="621850" y="2603409"/>
                  </a:cubicBezTo>
                  <a:cubicBezTo>
                    <a:pt x="620070" y="2601751"/>
                    <a:pt x="618680" y="2599634"/>
                    <a:pt x="617927" y="2597158"/>
                  </a:cubicBezTo>
                  <a:cubicBezTo>
                    <a:pt x="591717" y="2512252"/>
                    <a:pt x="565481" y="2427345"/>
                    <a:pt x="539271" y="2342438"/>
                  </a:cubicBezTo>
                  <a:cubicBezTo>
                    <a:pt x="515415" y="2265141"/>
                    <a:pt x="491533" y="2187839"/>
                    <a:pt x="467709" y="2110541"/>
                  </a:cubicBezTo>
                  <a:cubicBezTo>
                    <a:pt x="441378" y="2025240"/>
                    <a:pt x="415021" y="1939912"/>
                    <a:pt x="388690" y="1854610"/>
                  </a:cubicBezTo>
                  <a:cubicBezTo>
                    <a:pt x="362875" y="1770998"/>
                    <a:pt x="337118" y="1687424"/>
                    <a:pt x="311272" y="1603844"/>
                  </a:cubicBezTo>
                  <a:cubicBezTo>
                    <a:pt x="284672" y="1517847"/>
                    <a:pt x="258188" y="1431856"/>
                    <a:pt x="231647" y="1345859"/>
                  </a:cubicBezTo>
                  <a:cubicBezTo>
                    <a:pt x="205347" y="1260557"/>
                    <a:pt x="179048" y="1175229"/>
                    <a:pt x="152749" y="1089927"/>
                  </a:cubicBezTo>
                  <a:cubicBezTo>
                    <a:pt x="126992" y="1006411"/>
                    <a:pt x="101330" y="922831"/>
                    <a:pt x="75694" y="839283"/>
                  </a:cubicBezTo>
                  <a:cubicBezTo>
                    <a:pt x="64672" y="803410"/>
                    <a:pt x="53650" y="767510"/>
                    <a:pt x="42812" y="731579"/>
                  </a:cubicBezTo>
                  <a:cubicBezTo>
                    <a:pt x="37103" y="712705"/>
                    <a:pt x="31305" y="693836"/>
                    <a:pt x="25934" y="674841"/>
                  </a:cubicBezTo>
                  <a:cubicBezTo>
                    <a:pt x="25328" y="673782"/>
                    <a:pt x="24817" y="672577"/>
                    <a:pt x="24422" y="671218"/>
                  </a:cubicBezTo>
                  <a:cubicBezTo>
                    <a:pt x="19077" y="653613"/>
                    <a:pt x="14490" y="635771"/>
                    <a:pt x="10804" y="617771"/>
                  </a:cubicBezTo>
                  <a:cubicBezTo>
                    <a:pt x="10804" y="617713"/>
                    <a:pt x="10772" y="617650"/>
                    <a:pt x="10772" y="617592"/>
                  </a:cubicBezTo>
                  <a:cubicBezTo>
                    <a:pt x="10620" y="617081"/>
                    <a:pt x="10472" y="616534"/>
                    <a:pt x="10319" y="616023"/>
                  </a:cubicBezTo>
                  <a:cubicBezTo>
                    <a:pt x="10077" y="615207"/>
                    <a:pt x="9956" y="614390"/>
                    <a:pt x="9924" y="613548"/>
                  </a:cubicBezTo>
                  <a:cubicBezTo>
                    <a:pt x="-1461" y="555783"/>
                    <a:pt x="-3694" y="496544"/>
                    <a:pt x="6601" y="438115"/>
                  </a:cubicBezTo>
                  <a:cubicBezTo>
                    <a:pt x="17350" y="376606"/>
                    <a:pt x="54613" y="182336"/>
                    <a:pt x="137645" y="186112"/>
                  </a:cubicBezTo>
                  <a:cubicBezTo>
                    <a:pt x="138551" y="185264"/>
                    <a:pt x="139636" y="184543"/>
                    <a:pt x="140847" y="184027"/>
                  </a:cubicBezTo>
                  <a:cubicBezTo>
                    <a:pt x="143565" y="182847"/>
                    <a:pt x="146493" y="182368"/>
                    <a:pt x="149363" y="181820"/>
                  </a:cubicBezTo>
                  <a:cubicBezTo>
                    <a:pt x="153318" y="181036"/>
                    <a:pt x="157272" y="180372"/>
                    <a:pt x="161201" y="179677"/>
                  </a:cubicBezTo>
                  <a:cubicBezTo>
                    <a:pt x="168058" y="178471"/>
                    <a:pt x="174972" y="177470"/>
                    <a:pt x="181855" y="176443"/>
                  </a:cubicBezTo>
                  <a:cubicBezTo>
                    <a:pt x="196953" y="174237"/>
                    <a:pt x="212051" y="172094"/>
                    <a:pt x="227176" y="170013"/>
                  </a:cubicBezTo>
                  <a:cubicBezTo>
                    <a:pt x="258425" y="165727"/>
                    <a:pt x="289738" y="161588"/>
                    <a:pt x="321019" y="157454"/>
                  </a:cubicBezTo>
                  <a:cubicBezTo>
                    <a:pt x="379690" y="149754"/>
                    <a:pt x="438355" y="142145"/>
                    <a:pt x="497026" y="134535"/>
                  </a:cubicBezTo>
                  <a:cubicBezTo>
                    <a:pt x="559773" y="126415"/>
                    <a:pt x="622514" y="118289"/>
                    <a:pt x="685261" y="110168"/>
                  </a:cubicBezTo>
                  <a:cubicBezTo>
                    <a:pt x="743836" y="102590"/>
                    <a:pt x="802418" y="94981"/>
                    <a:pt x="860993" y="87403"/>
                  </a:cubicBezTo>
                  <a:cubicBezTo>
                    <a:pt x="922803" y="79403"/>
                    <a:pt x="984638" y="71399"/>
                    <a:pt x="1046479" y="63399"/>
                  </a:cubicBezTo>
                  <a:cubicBezTo>
                    <a:pt x="1106056" y="55700"/>
                    <a:pt x="1165627" y="47969"/>
                    <a:pt x="1225172" y="40270"/>
                  </a:cubicBezTo>
                  <a:cubicBezTo>
                    <a:pt x="1284443" y="32603"/>
                    <a:pt x="1343687" y="24930"/>
                    <a:pt x="1402926" y="17262"/>
                  </a:cubicBezTo>
                  <a:cubicBezTo>
                    <a:pt x="1447010" y="11554"/>
                    <a:pt x="1491125" y="5819"/>
                    <a:pt x="1535208" y="110"/>
                  </a:cubicBezTo>
                  <a:cubicBezTo>
                    <a:pt x="1542697" y="-853"/>
                    <a:pt x="1549764" y="4608"/>
                    <a:pt x="1550727" y="12096"/>
                  </a:cubicBezTo>
                  <a:cubicBezTo>
                    <a:pt x="1550938" y="13729"/>
                    <a:pt x="1550849" y="15330"/>
                    <a:pt x="1550485" y="16867"/>
                  </a:cubicBezTo>
                  <a:cubicBezTo>
                    <a:pt x="1552871" y="21818"/>
                    <a:pt x="1556099" y="26589"/>
                    <a:pt x="1555014" y="31902"/>
                  </a:cubicBezTo>
                  <a:cubicBezTo>
                    <a:pt x="1661844" y="372288"/>
                    <a:pt x="1775373" y="710467"/>
                    <a:pt x="1883535" y="1050431"/>
                  </a:cubicBezTo>
                  <a:cubicBezTo>
                    <a:pt x="1962254" y="1288968"/>
                    <a:pt x="2032731" y="1530376"/>
                    <a:pt x="2120324" y="176592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1398;p26">
              <a:extLst>
                <a:ext uri="{FF2B5EF4-FFF2-40B4-BE49-F238E27FC236}">
                  <a16:creationId xmlns:a16="http://schemas.microsoft.com/office/drawing/2014/main" id="{639896CB-3004-6298-B5A6-2CB4A148A64B}"/>
                </a:ext>
              </a:extLst>
            </p:cNvPr>
            <p:cNvSpPr/>
            <p:nvPr/>
          </p:nvSpPr>
          <p:spPr>
            <a:xfrm>
              <a:off x="6144400" y="9253376"/>
              <a:ext cx="189417" cy="113059"/>
            </a:xfrm>
            <a:custGeom>
              <a:avLst/>
              <a:gdLst/>
              <a:ahLst/>
              <a:cxnLst/>
              <a:rect l="l" t="t" r="r" b="b"/>
              <a:pathLst>
                <a:path w="189417" h="113059" extrusionOk="0">
                  <a:moveTo>
                    <a:pt x="20551" y="113060"/>
                  </a:moveTo>
                  <a:cubicBezTo>
                    <a:pt x="16875" y="112807"/>
                    <a:pt x="13626" y="110579"/>
                    <a:pt x="11735" y="107515"/>
                  </a:cubicBezTo>
                  <a:cubicBezTo>
                    <a:pt x="971" y="107873"/>
                    <a:pt x="-4248" y="93628"/>
                    <a:pt x="4189" y="86876"/>
                  </a:cubicBezTo>
                  <a:cubicBezTo>
                    <a:pt x="12636" y="81826"/>
                    <a:pt x="23526" y="81805"/>
                    <a:pt x="33116" y="79872"/>
                  </a:cubicBezTo>
                  <a:cubicBezTo>
                    <a:pt x="52211" y="75091"/>
                    <a:pt x="71233" y="69587"/>
                    <a:pt x="90697" y="66127"/>
                  </a:cubicBezTo>
                  <a:cubicBezTo>
                    <a:pt x="90001" y="60393"/>
                    <a:pt x="93382" y="54921"/>
                    <a:pt x="98680" y="52804"/>
                  </a:cubicBezTo>
                  <a:cubicBezTo>
                    <a:pt x="98627" y="51603"/>
                    <a:pt x="98738" y="50397"/>
                    <a:pt x="99033" y="49223"/>
                  </a:cubicBezTo>
                  <a:cubicBezTo>
                    <a:pt x="100028" y="45084"/>
                    <a:pt x="101782" y="41856"/>
                    <a:pt x="105405" y="39470"/>
                  </a:cubicBezTo>
                  <a:cubicBezTo>
                    <a:pt x="105405" y="39470"/>
                    <a:pt x="105405" y="39470"/>
                    <a:pt x="105405" y="39470"/>
                  </a:cubicBezTo>
                  <a:cubicBezTo>
                    <a:pt x="105542" y="38864"/>
                    <a:pt x="105721" y="38259"/>
                    <a:pt x="105948" y="37658"/>
                  </a:cubicBezTo>
                  <a:cubicBezTo>
                    <a:pt x="106026" y="37453"/>
                    <a:pt x="106106" y="37248"/>
                    <a:pt x="106190" y="37048"/>
                  </a:cubicBezTo>
                  <a:cubicBezTo>
                    <a:pt x="85678" y="39307"/>
                    <a:pt x="65124" y="44705"/>
                    <a:pt x="44833" y="46442"/>
                  </a:cubicBezTo>
                  <a:cubicBezTo>
                    <a:pt x="38098" y="44573"/>
                    <a:pt x="34991" y="36963"/>
                    <a:pt x="38977" y="31044"/>
                  </a:cubicBezTo>
                  <a:cubicBezTo>
                    <a:pt x="42943" y="26099"/>
                    <a:pt x="49826" y="24935"/>
                    <a:pt x="55524" y="22834"/>
                  </a:cubicBezTo>
                  <a:cubicBezTo>
                    <a:pt x="84883" y="13244"/>
                    <a:pt x="115406" y="8078"/>
                    <a:pt x="145744" y="2665"/>
                  </a:cubicBezTo>
                  <a:cubicBezTo>
                    <a:pt x="184740" y="-9769"/>
                    <a:pt x="193545" y="23608"/>
                    <a:pt x="187837" y="55174"/>
                  </a:cubicBezTo>
                  <a:cubicBezTo>
                    <a:pt x="184451" y="88388"/>
                    <a:pt x="144596" y="91795"/>
                    <a:pt x="118449" y="96661"/>
                  </a:cubicBezTo>
                  <a:cubicBezTo>
                    <a:pt x="86004" y="102938"/>
                    <a:pt x="53596" y="110927"/>
                    <a:pt x="20551" y="1130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1399;p26">
              <a:extLst>
                <a:ext uri="{FF2B5EF4-FFF2-40B4-BE49-F238E27FC236}">
                  <a16:creationId xmlns:a16="http://schemas.microsoft.com/office/drawing/2014/main" id="{EA6B9A62-659C-F573-20BF-A2F82954FE82}"/>
                </a:ext>
              </a:extLst>
            </p:cNvPr>
            <p:cNvSpPr/>
            <p:nvPr/>
          </p:nvSpPr>
          <p:spPr>
            <a:xfrm>
              <a:off x="4357796" y="7201229"/>
              <a:ext cx="587658" cy="1730388"/>
            </a:xfrm>
            <a:custGeom>
              <a:avLst/>
              <a:gdLst/>
              <a:ahLst/>
              <a:cxnLst/>
              <a:rect l="l" t="t" r="r" b="b"/>
              <a:pathLst>
                <a:path w="587658" h="1730388" extrusionOk="0">
                  <a:moveTo>
                    <a:pt x="560574" y="1720693"/>
                  </a:moveTo>
                  <a:cubicBezTo>
                    <a:pt x="537719" y="1651485"/>
                    <a:pt x="514890" y="1582219"/>
                    <a:pt x="492003" y="1513016"/>
                  </a:cubicBezTo>
                  <a:cubicBezTo>
                    <a:pt x="468906" y="1443175"/>
                    <a:pt x="445898" y="1373335"/>
                    <a:pt x="422795" y="1303495"/>
                  </a:cubicBezTo>
                  <a:cubicBezTo>
                    <a:pt x="399034" y="1231543"/>
                    <a:pt x="375268" y="1159554"/>
                    <a:pt x="351507" y="1087602"/>
                  </a:cubicBezTo>
                  <a:cubicBezTo>
                    <a:pt x="328409" y="1017673"/>
                    <a:pt x="305306" y="947769"/>
                    <a:pt x="282241" y="877839"/>
                  </a:cubicBezTo>
                  <a:cubicBezTo>
                    <a:pt x="259022" y="807457"/>
                    <a:pt x="235803" y="737074"/>
                    <a:pt x="212521" y="666686"/>
                  </a:cubicBezTo>
                  <a:cubicBezTo>
                    <a:pt x="189118" y="595940"/>
                    <a:pt x="165810" y="525163"/>
                    <a:pt x="142439" y="454417"/>
                  </a:cubicBezTo>
                  <a:cubicBezTo>
                    <a:pt x="119610" y="385393"/>
                    <a:pt x="96844" y="316337"/>
                    <a:pt x="74015" y="247282"/>
                  </a:cubicBezTo>
                  <a:cubicBezTo>
                    <a:pt x="61966" y="210776"/>
                    <a:pt x="49949" y="174271"/>
                    <a:pt x="37963" y="137766"/>
                  </a:cubicBezTo>
                  <a:cubicBezTo>
                    <a:pt x="26520" y="102862"/>
                    <a:pt x="15045" y="67984"/>
                    <a:pt x="4449" y="32811"/>
                  </a:cubicBezTo>
                  <a:cubicBezTo>
                    <a:pt x="3301" y="28945"/>
                    <a:pt x="1911" y="24933"/>
                    <a:pt x="1158" y="20946"/>
                  </a:cubicBezTo>
                  <a:cubicBezTo>
                    <a:pt x="794" y="19045"/>
                    <a:pt x="220" y="17081"/>
                    <a:pt x="162" y="15148"/>
                  </a:cubicBezTo>
                  <a:cubicBezTo>
                    <a:pt x="125" y="14068"/>
                    <a:pt x="110" y="13005"/>
                    <a:pt x="125" y="11936"/>
                  </a:cubicBezTo>
                  <a:cubicBezTo>
                    <a:pt x="-675" y="7022"/>
                    <a:pt x="2432" y="1982"/>
                    <a:pt x="7256" y="476"/>
                  </a:cubicBezTo>
                  <a:cubicBezTo>
                    <a:pt x="12074" y="-1051"/>
                    <a:pt x="17146" y="1219"/>
                    <a:pt x="19484" y="5500"/>
                  </a:cubicBezTo>
                  <a:cubicBezTo>
                    <a:pt x="24218" y="11899"/>
                    <a:pt x="26614" y="19735"/>
                    <a:pt x="29300" y="27171"/>
                  </a:cubicBezTo>
                  <a:cubicBezTo>
                    <a:pt x="32439" y="35865"/>
                    <a:pt x="35551" y="44533"/>
                    <a:pt x="38542" y="53259"/>
                  </a:cubicBezTo>
                  <a:cubicBezTo>
                    <a:pt x="44704" y="71228"/>
                    <a:pt x="50739" y="89191"/>
                    <a:pt x="56748" y="107185"/>
                  </a:cubicBezTo>
                  <a:cubicBezTo>
                    <a:pt x="68733" y="142995"/>
                    <a:pt x="80572" y="178837"/>
                    <a:pt x="92405" y="214679"/>
                  </a:cubicBezTo>
                  <a:cubicBezTo>
                    <a:pt x="115355" y="284129"/>
                    <a:pt x="138300" y="353606"/>
                    <a:pt x="161250" y="423051"/>
                  </a:cubicBezTo>
                  <a:cubicBezTo>
                    <a:pt x="184532" y="493618"/>
                    <a:pt x="207840" y="564180"/>
                    <a:pt x="231153" y="634747"/>
                  </a:cubicBezTo>
                  <a:cubicBezTo>
                    <a:pt x="254251" y="704766"/>
                    <a:pt x="277380" y="774791"/>
                    <a:pt x="300509" y="844784"/>
                  </a:cubicBezTo>
                  <a:cubicBezTo>
                    <a:pt x="323606" y="914713"/>
                    <a:pt x="346678" y="984643"/>
                    <a:pt x="369775" y="1054546"/>
                  </a:cubicBezTo>
                  <a:cubicBezTo>
                    <a:pt x="392904" y="1124566"/>
                    <a:pt x="416033" y="1194590"/>
                    <a:pt x="439131" y="1264610"/>
                  </a:cubicBezTo>
                  <a:cubicBezTo>
                    <a:pt x="462502" y="1335387"/>
                    <a:pt x="485905" y="1406165"/>
                    <a:pt x="509245" y="1476937"/>
                  </a:cubicBezTo>
                  <a:cubicBezTo>
                    <a:pt x="532648" y="1547773"/>
                    <a:pt x="556046" y="1618608"/>
                    <a:pt x="579449" y="1689475"/>
                  </a:cubicBezTo>
                  <a:cubicBezTo>
                    <a:pt x="581955" y="1697116"/>
                    <a:pt x="584493" y="1704752"/>
                    <a:pt x="586995" y="1712394"/>
                  </a:cubicBezTo>
                  <a:cubicBezTo>
                    <a:pt x="589380" y="1719550"/>
                    <a:pt x="585094" y="1727523"/>
                    <a:pt x="577969" y="1729756"/>
                  </a:cubicBezTo>
                  <a:cubicBezTo>
                    <a:pt x="576610" y="1730183"/>
                    <a:pt x="575230" y="1730388"/>
                    <a:pt x="573882" y="1730388"/>
                  </a:cubicBezTo>
                  <a:cubicBezTo>
                    <a:pt x="567989" y="1730388"/>
                    <a:pt x="562518" y="1726539"/>
                    <a:pt x="560574" y="172069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1400;p26">
              <a:extLst>
                <a:ext uri="{FF2B5EF4-FFF2-40B4-BE49-F238E27FC236}">
                  <a16:creationId xmlns:a16="http://schemas.microsoft.com/office/drawing/2014/main" id="{20B2D63E-9A15-DAC3-F4EF-7FBD39233BD9}"/>
                </a:ext>
              </a:extLst>
            </p:cNvPr>
            <p:cNvSpPr/>
            <p:nvPr/>
          </p:nvSpPr>
          <p:spPr>
            <a:xfrm>
              <a:off x="4321166" y="7258378"/>
              <a:ext cx="543921" cy="1609707"/>
            </a:xfrm>
            <a:custGeom>
              <a:avLst/>
              <a:gdLst/>
              <a:ahLst/>
              <a:cxnLst/>
              <a:rect l="l" t="t" r="r" b="b"/>
              <a:pathLst>
                <a:path w="543921" h="1609707" extrusionOk="0">
                  <a:moveTo>
                    <a:pt x="519385" y="1601034"/>
                  </a:moveTo>
                  <a:cubicBezTo>
                    <a:pt x="514767" y="1585394"/>
                    <a:pt x="509632" y="1569932"/>
                    <a:pt x="504619" y="1554413"/>
                  </a:cubicBezTo>
                  <a:cubicBezTo>
                    <a:pt x="499548" y="1538741"/>
                    <a:pt x="494566" y="1523068"/>
                    <a:pt x="489552" y="1507401"/>
                  </a:cubicBezTo>
                  <a:cubicBezTo>
                    <a:pt x="479046" y="1474577"/>
                    <a:pt x="468477" y="1441816"/>
                    <a:pt x="457908" y="1409029"/>
                  </a:cubicBezTo>
                  <a:cubicBezTo>
                    <a:pt x="437133" y="1344534"/>
                    <a:pt x="415905" y="1280186"/>
                    <a:pt x="394740" y="1215844"/>
                  </a:cubicBezTo>
                  <a:cubicBezTo>
                    <a:pt x="373148" y="1150259"/>
                    <a:pt x="351499" y="1084711"/>
                    <a:pt x="330003" y="1019094"/>
                  </a:cubicBezTo>
                  <a:cubicBezTo>
                    <a:pt x="308685" y="954025"/>
                    <a:pt x="287489" y="888956"/>
                    <a:pt x="266171" y="823887"/>
                  </a:cubicBezTo>
                  <a:cubicBezTo>
                    <a:pt x="245064" y="759513"/>
                    <a:pt x="223931" y="695165"/>
                    <a:pt x="202761" y="630823"/>
                  </a:cubicBezTo>
                  <a:cubicBezTo>
                    <a:pt x="181322" y="565691"/>
                    <a:pt x="159884" y="500595"/>
                    <a:pt x="138476" y="435495"/>
                  </a:cubicBezTo>
                  <a:cubicBezTo>
                    <a:pt x="117038" y="370394"/>
                    <a:pt x="95631" y="305267"/>
                    <a:pt x="74345" y="240135"/>
                  </a:cubicBezTo>
                  <a:cubicBezTo>
                    <a:pt x="53296" y="175750"/>
                    <a:pt x="32073" y="111466"/>
                    <a:pt x="11024" y="47092"/>
                  </a:cubicBezTo>
                  <a:cubicBezTo>
                    <a:pt x="8728" y="40056"/>
                    <a:pt x="6406" y="33021"/>
                    <a:pt x="4199" y="25954"/>
                  </a:cubicBezTo>
                  <a:cubicBezTo>
                    <a:pt x="3083" y="22452"/>
                    <a:pt x="1993" y="18981"/>
                    <a:pt x="997" y="15448"/>
                  </a:cubicBezTo>
                  <a:cubicBezTo>
                    <a:pt x="-88" y="11672"/>
                    <a:pt x="-809" y="7717"/>
                    <a:pt x="1692" y="4246"/>
                  </a:cubicBezTo>
                  <a:cubicBezTo>
                    <a:pt x="4320" y="592"/>
                    <a:pt x="8760" y="-857"/>
                    <a:pt x="13046" y="502"/>
                  </a:cubicBezTo>
                  <a:cubicBezTo>
                    <a:pt x="17186" y="1803"/>
                    <a:pt x="18934" y="5516"/>
                    <a:pt x="20293" y="9228"/>
                  </a:cubicBezTo>
                  <a:cubicBezTo>
                    <a:pt x="21651" y="12851"/>
                    <a:pt x="22920" y="16538"/>
                    <a:pt x="24158" y="20187"/>
                  </a:cubicBezTo>
                  <a:cubicBezTo>
                    <a:pt x="26723" y="27734"/>
                    <a:pt x="29203" y="35285"/>
                    <a:pt x="31704" y="42805"/>
                  </a:cubicBezTo>
                  <a:cubicBezTo>
                    <a:pt x="36897" y="58625"/>
                    <a:pt x="42121" y="74450"/>
                    <a:pt x="47313" y="90270"/>
                  </a:cubicBezTo>
                  <a:cubicBezTo>
                    <a:pt x="57762" y="121883"/>
                    <a:pt x="68120" y="153495"/>
                    <a:pt x="78505" y="185114"/>
                  </a:cubicBezTo>
                  <a:cubicBezTo>
                    <a:pt x="100154" y="250846"/>
                    <a:pt x="121804" y="316610"/>
                    <a:pt x="143421" y="382343"/>
                  </a:cubicBezTo>
                  <a:cubicBezTo>
                    <a:pt x="164797" y="447323"/>
                    <a:pt x="186088" y="512334"/>
                    <a:pt x="207374" y="577339"/>
                  </a:cubicBezTo>
                  <a:cubicBezTo>
                    <a:pt x="228660" y="642256"/>
                    <a:pt x="249920" y="707177"/>
                    <a:pt x="271327" y="772036"/>
                  </a:cubicBezTo>
                  <a:cubicBezTo>
                    <a:pt x="292555" y="836378"/>
                    <a:pt x="313841" y="900694"/>
                    <a:pt x="335037" y="965073"/>
                  </a:cubicBezTo>
                  <a:cubicBezTo>
                    <a:pt x="356444" y="1030053"/>
                    <a:pt x="377730" y="1095090"/>
                    <a:pt x="399079" y="1160101"/>
                  </a:cubicBezTo>
                  <a:cubicBezTo>
                    <a:pt x="420549" y="1225534"/>
                    <a:pt x="441956" y="1290998"/>
                    <a:pt x="463606" y="1356367"/>
                  </a:cubicBezTo>
                  <a:cubicBezTo>
                    <a:pt x="484802" y="1420530"/>
                    <a:pt x="506694" y="1484425"/>
                    <a:pt x="528011" y="1548525"/>
                  </a:cubicBezTo>
                  <a:cubicBezTo>
                    <a:pt x="532993" y="1563502"/>
                    <a:pt x="537917" y="1578511"/>
                    <a:pt x="543262" y="1593335"/>
                  </a:cubicBezTo>
                  <a:cubicBezTo>
                    <a:pt x="545585" y="1599765"/>
                    <a:pt x="541509" y="1607075"/>
                    <a:pt x="535168" y="1609128"/>
                  </a:cubicBezTo>
                  <a:cubicBezTo>
                    <a:pt x="533946" y="1609518"/>
                    <a:pt x="532693" y="1609708"/>
                    <a:pt x="531445" y="1609708"/>
                  </a:cubicBezTo>
                  <a:cubicBezTo>
                    <a:pt x="526142" y="1609702"/>
                    <a:pt x="520970" y="1606337"/>
                    <a:pt x="519385" y="16010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1401;p26">
              <a:extLst>
                <a:ext uri="{FF2B5EF4-FFF2-40B4-BE49-F238E27FC236}">
                  <a16:creationId xmlns:a16="http://schemas.microsoft.com/office/drawing/2014/main" id="{D1586F2F-C304-BE59-D8E3-99833AC7C20C}"/>
                </a:ext>
              </a:extLst>
            </p:cNvPr>
            <p:cNvSpPr/>
            <p:nvPr/>
          </p:nvSpPr>
          <p:spPr>
            <a:xfrm>
              <a:off x="4863710" y="9025425"/>
              <a:ext cx="80116" cy="467141"/>
            </a:xfrm>
            <a:custGeom>
              <a:avLst/>
              <a:gdLst/>
              <a:ahLst/>
              <a:cxnLst/>
              <a:rect l="l" t="t" r="r" b="b"/>
              <a:pathLst>
                <a:path w="80116" h="467141" extrusionOk="0">
                  <a:moveTo>
                    <a:pt x="63602" y="466768"/>
                  </a:moveTo>
                  <a:cubicBezTo>
                    <a:pt x="25232" y="455472"/>
                    <a:pt x="25275" y="406580"/>
                    <a:pt x="21483" y="374551"/>
                  </a:cubicBezTo>
                  <a:cubicBezTo>
                    <a:pt x="16606" y="338215"/>
                    <a:pt x="12694" y="301694"/>
                    <a:pt x="9708" y="265157"/>
                  </a:cubicBezTo>
                  <a:cubicBezTo>
                    <a:pt x="5937" y="204006"/>
                    <a:pt x="-403" y="142913"/>
                    <a:pt x="287" y="81572"/>
                  </a:cubicBezTo>
                  <a:cubicBezTo>
                    <a:pt x="71" y="59133"/>
                    <a:pt x="-2009" y="34566"/>
                    <a:pt x="9286" y="14239"/>
                  </a:cubicBezTo>
                  <a:cubicBezTo>
                    <a:pt x="15095" y="5365"/>
                    <a:pt x="27097" y="-3672"/>
                    <a:pt x="37882" y="1526"/>
                  </a:cubicBezTo>
                  <a:cubicBezTo>
                    <a:pt x="42685" y="4396"/>
                    <a:pt x="44949" y="9589"/>
                    <a:pt x="43196" y="15023"/>
                  </a:cubicBezTo>
                  <a:cubicBezTo>
                    <a:pt x="41737" y="19521"/>
                    <a:pt x="37455" y="22522"/>
                    <a:pt x="34412" y="25988"/>
                  </a:cubicBezTo>
                  <a:cubicBezTo>
                    <a:pt x="27818" y="35309"/>
                    <a:pt x="28750" y="47874"/>
                    <a:pt x="27723" y="58791"/>
                  </a:cubicBezTo>
                  <a:cubicBezTo>
                    <a:pt x="27934" y="94906"/>
                    <a:pt x="27871" y="130959"/>
                    <a:pt x="30846" y="166995"/>
                  </a:cubicBezTo>
                  <a:cubicBezTo>
                    <a:pt x="35891" y="250491"/>
                    <a:pt x="42158" y="334755"/>
                    <a:pt x="55160" y="417260"/>
                  </a:cubicBezTo>
                  <a:cubicBezTo>
                    <a:pt x="57246" y="427424"/>
                    <a:pt x="62296" y="437735"/>
                    <a:pt x="72818" y="441106"/>
                  </a:cubicBezTo>
                  <a:cubicBezTo>
                    <a:pt x="86800" y="448299"/>
                    <a:pt x="79016" y="470259"/>
                    <a:pt x="63602" y="4667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1402;p26">
              <a:extLst>
                <a:ext uri="{FF2B5EF4-FFF2-40B4-BE49-F238E27FC236}">
                  <a16:creationId xmlns:a16="http://schemas.microsoft.com/office/drawing/2014/main" id="{4CA940AC-40F1-80DA-27F4-C942DBE432F7}"/>
                </a:ext>
              </a:extLst>
            </p:cNvPr>
            <p:cNvSpPr/>
            <p:nvPr/>
          </p:nvSpPr>
          <p:spPr>
            <a:xfrm>
              <a:off x="4809077" y="8985618"/>
              <a:ext cx="86235" cy="555430"/>
            </a:xfrm>
            <a:custGeom>
              <a:avLst/>
              <a:gdLst/>
              <a:ahLst/>
              <a:cxnLst/>
              <a:rect l="l" t="t" r="r" b="b"/>
              <a:pathLst>
                <a:path w="86235" h="555430" extrusionOk="0">
                  <a:moveTo>
                    <a:pt x="62987" y="551653"/>
                  </a:moveTo>
                  <a:cubicBezTo>
                    <a:pt x="32254" y="526528"/>
                    <a:pt x="28499" y="486073"/>
                    <a:pt x="23522" y="449415"/>
                  </a:cubicBezTo>
                  <a:cubicBezTo>
                    <a:pt x="14854" y="384857"/>
                    <a:pt x="14822" y="319482"/>
                    <a:pt x="11563" y="254508"/>
                  </a:cubicBezTo>
                  <a:cubicBezTo>
                    <a:pt x="9061" y="203463"/>
                    <a:pt x="4380" y="152581"/>
                    <a:pt x="872" y="101604"/>
                  </a:cubicBezTo>
                  <a:cubicBezTo>
                    <a:pt x="-1139" y="67464"/>
                    <a:pt x="-2140" y="26377"/>
                    <a:pt x="27066" y="2853"/>
                  </a:cubicBezTo>
                  <a:cubicBezTo>
                    <a:pt x="41296" y="-7301"/>
                    <a:pt x="50427" y="12042"/>
                    <a:pt x="41543" y="23433"/>
                  </a:cubicBezTo>
                  <a:cubicBezTo>
                    <a:pt x="17419" y="61128"/>
                    <a:pt x="31111" y="108456"/>
                    <a:pt x="32338" y="150369"/>
                  </a:cubicBezTo>
                  <a:cubicBezTo>
                    <a:pt x="34392" y="175552"/>
                    <a:pt x="36024" y="200767"/>
                    <a:pt x="37651" y="225976"/>
                  </a:cubicBezTo>
                  <a:cubicBezTo>
                    <a:pt x="43223" y="305169"/>
                    <a:pt x="40743" y="385189"/>
                    <a:pt x="53745" y="463697"/>
                  </a:cubicBezTo>
                  <a:cubicBezTo>
                    <a:pt x="56631" y="488474"/>
                    <a:pt x="61349" y="514711"/>
                    <a:pt x="81793" y="531394"/>
                  </a:cubicBezTo>
                  <a:cubicBezTo>
                    <a:pt x="94784" y="543685"/>
                    <a:pt x="76458" y="563844"/>
                    <a:pt x="62987" y="5516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1403;p26">
              <a:extLst>
                <a:ext uri="{FF2B5EF4-FFF2-40B4-BE49-F238E27FC236}">
                  <a16:creationId xmlns:a16="http://schemas.microsoft.com/office/drawing/2014/main" id="{070B5CB8-D9E7-D113-3681-868BECA591D9}"/>
                </a:ext>
              </a:extLst>
            </p:cNvPr>
            <p:cNvSpPr/>
            <p:nvPr/>
          </p:nvSpPr>
          <p:spPr>
            <a:xfrm>
              <a:off x="4961153" y="8720664"/>
              <a:ext cx="1291557" cy="250575"/>
            </a:xfrm>
            <a:custGeom>
              <a:avLst/>
              <a:gdLst/>
              <a:ahLst/>
              <a:cxnLst/>
              <a:rect l="l" t="t" r="r" b="b"/>
              <a:pathLst>
                <a:path w="1291557" h="250575" extrusionOk="0">
                  <a:moveTo>
                    <a:pt x="5703" y="250523"/>
                  </a:moveTo>
                  <a:cubicBezTo>
                    <a:pt x="-1270" y="247964"/>
                    <a:pt x="-2102" y="237179"/>
                    <a:pt x="4613" y="233735"/>
                  </a:cubicBezTo>
                  <a:cubicBezTo>
                    <a:pt x="21723" y="228663"/>
                    <a:pt x="42740" y="226978"/>
                    <a:pt x="59565" y="223018"/>
                  </a:cubicBezTo>
                  <a:cubicBezTo>
                    <a:pt x="116061" y="211527"/>
                    <a:pt x="172562" y="199989"/>
                    <a:pt x="229232" y="189351"/>
                  </a:cubicBezTo>
                  <a:cubicBezTo>
                    <a:pt x="438447" y="153004"/>
                    <a:pt x="649774" y="122902"/>
                    <a:pt x="858036" y="81800"/>
                  </a:cubicBezTo>
                  <a:cubicBezTo>
                    <a:pt x="999533" y="53705"/>
                    <a:pt x="1140451" y="23008"/>
                    <a:pt x="1282696" y="0"/>
                  </a:cubicBezTo>
                  <a:cubicBezTo>
                    <a:pt x="1287225" y="421"/>
                    <a:pt x="1290911" y="4408"/>
                    <a:pt x="1291485" y="8816"/>
                  </a:cubicBezTo>
                  <a:cubicBezTo>
                    <a:pt x="1292028" y="13223"/>
                    <a:pt x="1289495" y="18026"/>
                    <a:pt x="1285177" y="19564"/>
                  </a:cubicBezTo>
                  <a:cubicBezTo>
                    <a:pt x="1267856" y="25214"/>
                    <a:pt x="1249809" y="28569"/>
                    <a:pt x="1232004" y="32397"/>
                  </a:cubicBezTo>
                  <a:cubicBezTo>
                    <a:pt x="931747" y="90931"/>
                    <a:pt x="632606" y="151119"/>
                    <a:pt x="330179" y="196929"/>
                  </a:cubicBezTo>
                  <a:cubicBezTo>
                    <a:pt x="265142" y="207003"/>
                    <a:pt x="202390" y="217673"/>
                    <a:pt x="138922" y="230080"/>
                  </a:cubicBezTo>
                  <a:cubicBezTo>
                    <a:pt x="94749" y="236689"/>
                    <a:pt x="50439" y="251566"/>
                    <a:pt x="5703" y="25052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1404;p26">
              <a:extLst>
                <a:ext uri="{FF2B5EF4-FFF2-40B4-BE49-F238E27FC236}">
                  <a16:creationId xmlns:a16="http://schemas.microsoft.com/office/drawing/2014/main" id="{310FA200-71B4-BF2F-2DA5-FF64FD16221B}"/>
                </a:ext>
              </a:extLst>
            </p:cNvPr>
            <p:cNvSpPr/>
            <p:nvPr/>
          </p:nvSpPr>
          <p:spPr>
            <a:xfrm>
              <a:off x="5019149" y="8836403"/>
              <a:ext cx="1235880" cy="253073"/>
            </a:xfrm>
            <a:custGeom>
              <a:avLst/>
              <a:gdLst/>
              <a:ahLst/>
              <a:cxnLst/>
              <a:rect l="l" t="t" r="r" b="b"/>
              <a:pathLst>
                <a:path w="1235880" h="253073" extrusionOk="0">
                  <a:moveTo>
                    <a:pt x="227" y="243921"/>
                  </a:moveTo>
                  <a:cubicBezTo>
                    <a:pt x="-889" y="238575"/>
                    <a:pt x="2191" y="232203"/>
                    <a:pt x="7684" y="230666"/>
                  </a:cubicBezTo>
                  <a:cubicBezTo>
                    <a:pt x="14778" y="228696"/>
                    <a:pt x="21903" y="227469"/>
                    <a:pt x="29165" y="226484"/>
                  </a:cubicBezTo>
                  <a:cubicBezTo>
                    <a:pt x="41425" y="224631"/>
                    <a:pt x="53568" y="222213"/>
                    <a:pt x="65717" y="219828"/>
                  </a:cubicBezTo>
                  <a:cubicBezTo>
                    <a:pt x="78793" y="217289"/>
                    <a:pt x="91896" y="214725"/>
                    <a:pt x="104972" y="212160"/>
                  </a:cubicBezTo>
                  <a:cubicBezTo>
                    <a:pt x="130665" y="207115"/>
                    <a:pt x="156364" y="202107"/>
                    <a:pt x="182090" y="197094"/>
                  </a:cubicBezTo>
                  <a:cubicBezTo>
                    <a:pt x="232877" y="187220"/>
                    <a:pt x="283575" y="176924"/>
                    <a:pt x="334330" y="166929"/>
                  </a:cubicBezTo>
                  <a:cubicBezTo>
                    <a:pt x="387713" y="156391"/>
                    <a:pt x="441128" y="145854"/>
                    <a:pt x="494543" y="135527"/>
                  </a:cubicBezTo>
                  <a:cubicBezTo>
                    <a:pt x="548501" y="125110"/>
                    <a:pt x="602490" y="114904"/>
                    <a:pt x="656479" y="104667"/>
                  </a:cubicBezTo>
                  <a:cubicBezTo>
                    <a:pt x="708803" y="94761"/>
                    <a:pt x="761102" y="84861"/>
                    <a:pt x="813432" y="74986"/>
                  </a:cubicBezTo>
                  <a:cubicBezTo>
                    <a:pt x="864040" y="65413"/>
                    <a:pt x="914617" y="55844"/>
                    <a:pt x="965251" y="46481"/>
                  </a:cubicBezTo>
                  <a:cubicBezTo>
                    <a:pt x="1018150" y="36728"/>
                    <a:pt x="1071023" y="26854"/>
                    <a:pt x="1124016" y="17464"/>
                  </a:cubicBezTo>
                  <a:cubicBezTo>
                    <a:pt x="1141347" y="14383"/>
                    <a:pt x="1158678" y="11334"/>
                    <a:pt x="1176041" y="8343"/>
                  </a:cubicBezTo>
                  <a:cubicBezTo>
                    <a:pt x="1191861" y="5594"/>
                    <a:pt x="1207744" y="3208"/>
                    <a:pt x="1223505" y="191"/>
                  </a:cubicBezTo>
                  <a:cubicBezTo>
                    <a:pt x="1229003" y="-868"/>
                    <a:pt x="1234496" y="2576"/>
                    <a:pt x="1235675" y="8132"/>
                  </a:cubicBezTo>
                  <a:cubicBezTo>
                    <a:pt x="1236792" y="13535"/>
                    <a:pt x="1233232" y="19244"/>
                    <a:pt x="1227734" y="20302"/>
                  </a:cubicBezTo>
                  <a:cubicBezTo>
                    <a:pt x="1215385" y="22656"/>
                    <a:pt x="1203067" y="25437"/>
                    <a:pt x="1190744" y="28033"/>
                  </a:cubicBezTo>
                  <a:cubicBezTo>
                    <a:pt x="1178848" y="30540"/>
                    <a:pt x="1166920" y="33078"/>
                    <a:pt x="1154966" y="35490"/>
                  </a:cubicBezTo>
                  <a:cubicBezTo>
                    <a:pt x="1129030" y="40772"/>
                    <a:pt x="1103062" y="46091"/>
                    <a:pt x="1077095" y="51220"/>
                  </a:cubicBezTo>
                  <a:cubicBezTo>
                    <a:pt x="1021536" y="62242"/>
                    <a:pt x="965978" y="73112"/>
                    <a:pt x="910388" y="83892"/>
                  </a:cubicBezTo>
                  <a:cubicBezTo>
                    <a:pt x="860839" y="93465"/>
                    <a:pt x="811257" y="103003"/>
                    <a:pt x="761681" y="112519"/>
                  </a:cubicBezTo>
                  <a:cubicBezTo>
                    <a:pt x="706423" y="123119"/>
                    <a:pt x="651139" y="133715"/>
                    <a:pt x="595854" y="144253"/>
                  </a:cubicBezTo>
                  <a:cubicBezTo>
                    <a:pt x="545673" y="153853"/>
                    <a:pt x="495454" y="163395"/>
                    <a:pt x="445183" y="172695"/>
                  </a:cubicBezTo>
                  <a:cubicBezTo>
                    <a:pt x="390805" y="182749"/>
                    <a:pt x="336421" y="192807"/>
                    <a:pt x="281979" y="202649"/>
                  </a:cubicBezTo>
                  <a:cubicBezTo>
                    <a:pt x="231192" y="211797"/>
                    <a:pt x="180463" y="221308"/>
                    <a:pt x="129739" y="230702"/>
                  </a:cubicBezTo>
                  <a:cubicBezTo>
                    <a:pt x="108932" y="234536"/>
                    <a:pt x="88162" y="238370"/>
                    <a:pt x="67355" y="242267"/>
                  </a:cubicBezTo>
                  <a:cubicBezTo>
                    <a:pt x="57876" y="244021"/>
                    <a:pt x="48334" y="245737"/>
                    <a:pt x="38881" y="247823"/>
                  </a:cubicBezTo>
                  <a:cubicBezTo>
                    <a:pt x="30065" y="249756"/>
                    <a:pt x="21397" y="252078"/>
                    <a:pt x="12403" y="253015"/>
                  </a:cubicBezTo>
                  <a:cubicBezTo>
                    <a:pt x="12039" y="253052"/>
                    <a:pt x="11676" y="253073"/>
                    <a:pt x="11318" y="253073"/>
                  </a:cubicBezTo>
                  <a:cubicBezTo>
                    <a:pt x="6052" y="253063"/>
                    <a:pt x="1301" y="249034"/>
                    <a:pt x="227" y="24392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1405;p26">
              <a:extLst>
                <a:ext uri="{FF2B5EF4-FFF2-40B4-BE49-F238E27FC236}">
                  <a16:creationId xmlns:a16="http://schemas.microsoft.com/office/drawing/2014/main" id="{53FDE37F-9430-02ED-2B6D-C3CCF049A26E}"/>
                </a:ext>
              </a:extLst>
            </p:cNvPr>
            <p:cNvSpPr/>
            <p:nvPr/>
          </p:nvSpPr>
          <p:spPr>
            <a:xfrm>
              <a:off x="4967026" y="8968733"/>
              <a:ext cx="1265987" cy="240623"/>
            </a:xfrm>
            <a:custGeom>
              <a:avLst/>
              <a:gdLst/>
              <a:ahLst/>
              <a:cxnLst/>
              <a:rect l="l" t="t" r="r" b="b"/>
              <a:pathLst>
                <a:path w="1265987" h="240623" extrusionOk="0">
                  <a:moveTo>
                    <a:pt x="30" y="231544"/>
                  </a:moveTo>
                  <a:cubicBezTo>
                    <a:pt x="-392" y="226020"/>
                    <a:pt x="3742" y="221670"/>
                    <a:pt x="9056" y="220975"/>
                  </a:cubicBezTo>
                  <a:cubicBezTo>
                    <a:pt x="36350" y="217352"/>
                    <a:pt x="63650" y="213665"/>
                    <a:pt x="90945" y="209953"/>
                  </a:cubicBezTo>
                  <a:cubicBezTo>
                    <a:pt x="188575" y="196408"/>
                    <a:pt x="285162" y="181584"/>
                    <a:pt x="382323" y="165775"/>
                  </a:cubicBezTo>
                  <a:cubicBezTo>
                    <a:pt x="674239" y="118395"/>
                    <a:pt x="964290" y="60714"/>
                    <a:pt x="1253709" y="221"/>
                  </a:cubicBezTo>
                  <a:cubicBezTo>
                    <a:pt x="1266153" y="-2270"/>
                    <a:pt x="1271709" y="17026"/>
                    <a:pt x="1257938" y="20359"/>
                  </a:cubicBezTo>
                  <a:cubicBezTo>
                    <a:pt x="964474" y="83743"/>
                    <a:pt x="670216" y="143693"/>
                    <a:pt x="373597" y="190657"/>
                  </a:cubicBezTo>
                  <a:cubicBezTo>
                    <a:pt x="286458" y="204049"/>
                    <a:pt x="199386" y="217604"/>
                    <a:pt x="111899" y="228490"/>
                  </a:cubicBezTo>
                  <a:cubicBezTo>
                    <a:pt x="78169" y="232776"/>
                    <a:pt x="44381" y="236610"/>
                    <a:pt x="10594" y="240565"/>
                  </a:cubicBezTo>
                  <a:cubicBezTo>
                    <a:pt x="5359" y="241186"/>
                    <a:pt x="419" y="236752"/>
                    <a:pt x="30" y="2315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1406;p26">
              <a:extLst>
                <a:ext uri="{FF2B5EF4-FFF2-40B4-BE49-F238E27FC236}">
                  <a16:creationId xmlns:a16="http://schemas.microsoft.com/office/drawing/2014/main" id="{DCCF4AEB-91ED-F62F-FE9C-83DC47874F35}"/>
                </a:ext>
              </a:extLst>
            </p:cNvPr>
            <p:cNvSpPr/>
            <p:nvPr/>
          </p:nvSpPr>
          <p:spPr>
            <a:xfrm>
              <a:off x="5147321" y="9059341"/>
              <a:ext cx="1030606" cy="200709"/>
            </a:xfrm>
            <a:custGeom>
              <a:avLst/>
              <a:gdLst/>
              <a:ahLst/>
              <a:cxnLst/>
              <a:rect l="l" t="t" r="r" b="b"/>
              <a:pathLst>
                <a:path w="1030606" h="200709" extrusionOk="0">
                  <a:moveTo>
                    <a:pt x="223" y="192028"/>
                  </a:moveTo>
                  <a:cubicBezTo>
                    <a:pt x="-983" y="186319"/>
                    <a:pt x="2819" y="179979"/>
                    <a:pt x="8739" y="178952"/>
                  </a:cubicBezTo>
                  <a:cubicBezTo>
                    <a:pt x="69189" y="168593"/>
                    <a:pt x="129640" y="158209"/>
                    <a:pt x="190090" y="147939"/>
                  </a:cubicBezTo>
                  <a:cubicBezTo>
                    <a:pt x="290185" y="130972"/>
                    <a:pt x="390163" y="113530"/>
                    <a:pt x="490137" y="95736"/>
                  </a:cubicBezTo>
                  <a:cubicBezTo>
                    <a:pt x="634789" y="69894"/>
                    <a:pt x="779598" y="44754"/>
                    <a:pt x="924187" y="18649"/>
                  </a:cubicBezTo>
                  <a:cubicBezTo>
                    <a:pt x="955621" y="12883"/>
                    <a:pt x="987023" y="7143"/>
                    <a:pt x="1018215" y="228"/>
                  </a:cubicBezTo>
                  <a:cubicBezTo>
                    <a:pt x="1023681" y="-978"/>
                    <a:pt x="1029268" y="2735"/>
                    <a:pt x="1030385" y="8170"/>
                  </a:cubicBezTo>
                  <a:cubicBezTo>
                    <a:pt x="1031564" y="13725"/>
                    <a:pt x="1027910" y="19128"/>
                    <a:pt x="1022443" y="20366"/>
                  </a:cubicBezTo>
                  <a:cubicBezTo>
                    <a:pt x="976333" y="30672"/>
                    <a:pt x="929795" y="38993"/>
                    <a:pt x="883395" y="47724"/>
                  </a:cubicBezTo>
                  <a:cubicBezTo>
                    <a:pt x="780557" y="66450"/>
                    <a:pt x="677787" y="85182"/>
                    <a:pt x="574954" y="103888"/>
                  </a:cubicBezTo>
                  <a:cubicBezTo>
                    <a:pt x="435253" y="129476"/>
                    <a:pt x="295456" y="154854"/>
                    <a:pt x="155249" y="177414"/>
                  </a:cubicBezTo>
                  <a:cubicBezTo>
                    <a:pt x="107933" y="185177"/>
                    <a:pt x="60621" y="192876"/>
                    <a:pt x="13273" y="200543"/>
                  </a:cubicBezTo>
                  <a:cubicBezTo>
                    <a:pt x="7496" y="201518"/>
                    <a:pt x="1450" y="198158"/>
                    <a:pt x="223" y="1920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1407;p26">
              <a:extLst>
                <a:ext uri="{FF2B5EF4-FFF2-40B4-BE49-F238E27FC236}">
                  <a16:creationId xmlns:a16="http://schemas.microsoft.com/office/drawing/2014/main" id="{294986AF-E3D1-8969-4F3C-75F4B7191E7E}"/>
                </a:ext>
              </a:extLst>
            </p:cNvPr>
            <p:cNvSpPr/>
            <p:nvPr/>
          </p:nvSpPr>
          <p:spPr>
            <a:xfrm>
              <a:off x="5004144" y="9136193"/>
              <a:ext cx="1235942" cy="258731"/>
            </a:xfrm>
            <a:custGeom>
              <a:avLst/>
              <a:gdLst/>
              <a:ahLst/>
              <a:cxnLst/>
              <a:rect l="l" t="t" r="r" b="b"/>
              <a:pathLst>
                <a:path w="1235942" h="258731" extrusionOk="0">
                  <a:moveTo>
                    <a:pt x="33" y="249433"/>
                  </a:moveTo>
                  <a:cubicBezTo>
                    <a:pt x="-420" y="243756"/>
                    <a:pt x="3835" y="239285"/>
                    <a:pt x="9275" y="238595"/>
                  </a:cubicBezTo>
                  <a:cubicBezTo>
                    <a:pt x="76577" y="230048"/>
                    <a:pt x="143884" y="221506"/>
                    <a:pt x="211218" y="213049"/>
                  </a:cubicBezTo>
                  <a:cubicBezTo>
                    <a:pt x="295735" y="202522"/>
                    <a:pt x="377393" y="190936"/>
                    <a:pt x="460809" y="176691"/>
                  </a:cubicBezTo>
                  <a:cubicBezTo>
                    <a:pt x="718262" y="134303"/>
                    <a:pt x="972893" y="75243"/>
                    <a:pt x="1222774" y="537"/>
                  </a:cubicBezTo>
                  <a:cubicBezTo>
                    <a:pt x="1234465" y="-3313"/>
                    <a:pt x="1242080" y="14640"/>
                    <a:pt x="1229325" y="19316"/>
                  </a:cubicBezTo>
                  <a:cubicBezTo>
                    <a:pt x="956510" y="101005"/>
                    <a:pt x="678677" y="165527"/>
                    <a:pt x="397220" y="209120"/>
                  </a:cubicBezTo>
                  <a:cubicBezTo>
                    <a:pt x="312160" y="222781"/>
                    <a:pt x="226590" y="233176"/>
                    <a:pt x="141046" y="243240"/>
                  </a:cubicBezTo>
                  <a:cubicBezTo>
                    <a:pt x="97658" y="248432"/>
                    <a:pt x="54264" y="253535"/>
                    <a:pt x="10876" y="258670"/>
                  </a:cubicBezTo>
                  <a:cubicBezTo>
                    <a:pt x="5499" y="259318"/>
                    <a:pt x="423" y="254762"/>
                    <a:pt x="33" y="2494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1408;p26">
              <a:extLst>
                <a:ext uri="{FF2B5EF4-FFF2-40B4-BE49-F238E27FC236}">
                  <a16:creationId xmlns:a16="http://schemas.microsoft.com/office/drawing/2014/main" id="{9807165D-67DC-4D35-B3B3-AE97B275E975}"/>
                </a:ext>
              </a:extLst>
            </p:cNvPr>
            <p:cNvSpPr/>
            <p:nvPr/>
          </p:nvSpPr>
          <p:spPr>
            <a:xfrm>
              <a:off x="4855982" y="7807117"/>
              <a:ext cx="1164620" cy="892292"/>
            </a:xfrm>
            <a:custGeom>
              <a:avLst/>
              <a:gdLst/>
              <a:ahLst/>
              <a:cxnLst/>
              <a:rect l="l" t="t" r="r" b="b"/>
              <a:pathLst>
                <a:path w="1164620" h="892292" extrusionOk="0">
                  <a:moveTo>
                    <a:pt x="242598" y="891987"/>
                  </a:moveTo>
                  <a:cubicBezTo>
                    <a:pt x="241813" y="892140"/>
                    <a:pt x="240997" y="892230"/>
                    <a:pt x="240244" y="892230"/>
                  </a:cubicBezTo>
                  <a:cubicBezTo>
                    <a:pt x="235172" y="892230"/>
                    <a:pt x="230491" y="888880"/>
                    <a:pt x="228921" y="883835"/>
                  </a:cubicBezTo>
                  <a:cubicBezTo>
                    <a:pt x="212285" y="829846"/>
                    <a:pt x="195644" y="775857"/>
                    <a:pt x="179040" y="721842"/>
                  </a:cubicBezTo>
                  <a:cubicBezTo>
                    <a:pt x="162341" y="667585"/>
                    <a:pt x="145615" y="613322"/>
                    <a:pt x="128916" y="559064"/>
                  </a:cubicBezTo>
                  <a:cubicBezTo>
                    <a:pt x="112128" y="504654"/>
                    <a:pt x="95371" y="450270"/>
                    <a:pt x="78640" y="395833"/>
                  </a:cubicBezTo>
                  <a:cubicBezTo>
                    <a:pt x="62183" y="342360"/>
                    <a:pt x="45700" y="288914"/>
                    <a:pt x="29212" y="235441"/>
                  </a:cubicBezTo>
                  <a:cubicBezTo>
                    <a:pt x="19474" y="203780"/>
                    <a:pt x="9737" y="172115"/>
                    <a:pt x="0" y="140460"/>
                  </a:cubicBezTo>
                  <a:cubicBezTo>
                    <a:pt x="22402" y="137295"/>
                    <a:pt x="44794" y="134119"/>
                    <a:pt x="67197" y="130933"/>
                  </a:cubicBezTo>
                  <a:cubicBezTo>
                    <a:pt x="65143" y="131207"/>
                    <a:pt x="63089" y="131507"/>
                    <a:pt x="61035" y="131781"/>
                  </a:cubicBezTo>
                  <a:cubicBezTo>
                    <a:pt x="221338" y="109558"/>
                    <a:pt x="381672" y="87392"/>
                    <a:pt x="541975" y="65080"/>
                  </a:cubicBezTo>
                  <a:cubicBezTo>
                    <a:pt x="559791" y="62636"/>
                    <a:pt x="577575" y="60156"/>
                    <a:pt x="595390" y="57712"/>
                  </a:cubicBezTo>
                  <a:cubicBezTo>
                    <a:pt x="628151" y="53152"/>
                    <a:pt x="660881" y="48591"/>
                    <a:pt x="693584" y="43704"/>
                  </a:cubicBezTo>
                  <a:cubicBezTo>
                    <a:pt x="723717" y="39175"/>
                    <a:pt x="753850" y="34678"/>
                    <a:pt x="783957" y="30175"/>
                  </a:cubicBezTo>
                  <a:cubicBezTo>
                    <a:pt x="802041" y="27458"/>
                    <a:pt x="820220" y="25162"/>
                    <a:pt x="838188" y="21960"/>
                  </a:cubicBezTo>
                  <a:cubicBezTo>
                    <a:pt x="859174" y="18216"/>
                    <a:pt x="880096" y="14414"/>
                    <a:pt x="901056" y="10638"/>
                  </a:cubicBezTo>
                  <a:cubicBezTo>
                    <a:pt x="915548" y="8010"/>
                    <a:pt x="930041" y="5414"/>
                    <a:pt x="944507" y="2786"/>
                  </a:cubicBezTo>
                  <a:cubicBezTo>
                    <a:pt x="949657" y="1880"/>
                    <a:pt x="954887" y="1143"/>
                    <a:pt x="960016" y="0"/>
                  </a:cubicBezTo>
                  <a:cubicBezTo>
                    <a:pt x="976826" y="50566"/>
                    <a:pt x="993288" y="101243"/>
                    <a:pt x="1009365" y="152040"/>
                  </a:cubicBezTo>
                  <a:cubicBezTo>
                    <a:pt x="1062901" y="328953"/>
                    <a:pt x="1111003" y="507282"/>
                    <a:pt x="1160674" y="685126"/>
                  </a:cubicBezTo>
                  <a:cubicBezTo>
                    <a:pt x="1165719" y="699708"/>
                    <a:pt x="1169673" y="715591"/>
                    <a:pt x="1147750" y="716318"/>
                  </a:cubicBezTo>
                  <a:cubicBezTo>
                    <a:pt x="1118218" y="720968"/>
                    <a:pt x="1088780" y="726223"/>
                    <a:pt x="1059278" y="731142"/>
                  </a:cubicBezTo>
                  <a:cubicBezTo>
                    <a:pt x="997680" y="740353"/>
                    <a:pt x="936960" y="753608"/>
                    <a:pt x="875878" y="765746"/>
                  </a:cubicBezTo>
                  <a:cubicBezTo>
                    <a:pt x="708539" y="794763"/>
                    <a:pt x="543676" y="836129"/>
                    <a:pt x="376306" y="865119"/>
                  </a:cubicBezTo>
                  <a:cubicBezTo>
                    <a:pt x="333971" y="872666"/>
                    <a:pt x="292605" y="884657"/>
                    <a:pt x="250181" y="891750"/>
                  </a:cubicBezTo>
                  <a:cubicBezTo>
                    <a:pt x="248643" y="892051"/>
                    <a:pt x="247011" y="892293"/>
                    <a:pt x="245441" y="892293"/>
                  </a:cubicBezTo>
                  <a:cubicBezTo>
                    <a:pt x="244472" y="892293"/>
                    <a:pt x="243535" y="892198"/>
                    <a:pt x="242598" y="89198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1409;p26">
              <a:extLst>
                <a:ext uri="{FF2B5EF4-FFF2-40B4-BE49-F238E27FC236}">
                  <a16:creationId xmlns:a16="http://schemas.microsoft.com/office/drawing/2014/main" id="{BD7296C4-CE4A-3E83-6D32-E629516132F8}"/>
                </a:ext>
              </a:extLst>
            </p:cNvPr>
            <p:cNvSpPr/>
            <p:nvPr/>
          </p:nvSpPr>
          <p:spPr>
            <a:xfrm>
              <a:off x="4687866" y="7233529"/>
              <a:ext cx="1035994" cy="455303"/>
            </a:xfrm>
            <a:custGeom>
              <a:avLst/>
              <a:gdLst/>
              <a:ahLst/>
              <a:cxnLst/>
              <a:rect l="l" t="t" r="r" b="b"/>
              <a:pathLst>
                <a:path w="1035994" h="455303" extrusionOk="0">
                  <a:moveTo>
                    <a:pt x="48473" y="325466"/>
                  </a:moveTo>
                  <a:cubicBezTo>
                    <a:pt x="40079" y="298261"/>
                    <a:pt x="31684" y="270993"/>
                    <a:pt x="23353" y="243787"/>
                  </a:cubicBezTo>
                  <a:cubicBezTo>
                    <a:pt x="19066" y="229869"/>
                    <a:pt x="14806" y="215977"/>
                    <a:pt x="10583" y="202058"/>
                  </a:cubicBezTo>
                  <a:cubicBezTo>
                    <a:pt x="8529" y="195202"/>
                    <a:pt x="6354" y="188382"/>
                    <a:pt x="4421" y="181525"/>
                  </a:cubicBezTo>
                  <a:cubicBezTo>
                    <a:pt x="3547" y="178413"/>
                    <a:pt x="2699" y="175337"/>
                    <a:pt x="1857" y="172194"/>
                  </a:cubicBezTo>
                  <a:cubicBezTo>
                    <a:pt x="1009" y="168902"/>
                    <a:pt x="166" y="165490"/>
                    <a:pt x="13" y="162077"/>
                  </a:cubicBezTo>
                  <a:cubicBezTo>
                    <a:pt x="-76" y="160418"/>
                    <a:pt x="287" y="158817"/>
                    <a:pt x="1009" y="157396"/>
                  </a:cubicBezTo>
                  <a:cubicBezTo>
                    <a:pt x="951" y="157274"/>
                    <a:pt x="919" y="157185"/>
                    <a:pt x="888" y="157064"/>
                  </a:cubicBezTo>
                  <a:cubicBezTo>
                    <a:pt x="-1830" y="138132"/>
                    <a:pt x="27276" y="141576"/>
                    <a:pt x="39173" y="136620"/>
                  </a:cubicBezTo>
                  <a:cubicBezTo>
                    <a:pt x="69395" y="130554"/>
                    <a:pt x="99413" y="123755"/>
                    <a:pt x="129483" y="117057"/>
                  </a:cubicBezTo>
                  <a:cubicBezTo>
                    <a:pt x="239604" y="98635"/>
                    <a:pt x="349994" y="83664"/>
                    <a:pt x="459662" y="64969"/>
                  </a:cubicBezTo>
                  <a:cubicBezTo>
                    <a:pt x="502508" y="58086"/>
                    <a:pt x="544722" y="48454"/>
                    <a:pt x="587536" y="41539"/>
                  </a:cubicBezTo>
                  <a:cubicBezTo>
                    <a:pt x="643368" y="33387"/>
                    <a:pt x="699832" y="30064"/>
                    <a:pt x="755570" y="21307"/>
                  </a:cubicBezTo>
                  <a:cubicBezTo>
                    <a:pt x="798568" y="14634"/>
                    <a:pt x="841687" y="8173"/>
                    <a:pt x="884802" y="2433"/>
                  </a:cubicBezTo>
                  <a:cubicBezTo>
                    <a:pt x="896819" y="2038"/>
                    <a:pt x="928495" y="-6293"/>
                    <a:pt x="927316" y="10342"/>
                  </a:cubicBezTo>
                  <a:cubicBezTo>
                    <a:pt x="932929" y="23719"/>
                    <a:pt x="937822" y="37426"/>
                    <a:pt x="942804" y="51076"/>
                  </a:cubicBezTo>
                  <a:cubicBezTo>
                    <a:pt x="974474" y="135920"/>
                    <a:pt x="1005608" y="220964"/>
                    <a:pt x="1035994" y="306297"/>
                  </a:cubicBezTo>
                  <a:cubicBezTo>
                    <a:pt x="993612" y="311316"/>
                    <a:pt x="951256" y="316471"/>
                    <a:pt x="908895" y="321738"/>
                  </a:cubicBezTo>
                  <a:cubicBezTo>
                    <a:pt x="825015" y="332154"/>
                    <a:pt x="741556" y="346104"/>
                    <a:pt x="658098" y="359328"/>
                  </a:cubicBezTo>
                  <a:cubicBezTo>
                    <a:pt x="582307" y="371345"/>
                    <a:pt x="506642" y="384326"/>
                    <a:pt x="431062" y="397523"/>
                  </a:cubicBezTo>
                  <a:cubicBezTo>
                    <a:pt x="337971" y="413738"/>
                    <a:pt x="244881" y="429710"/>
                    <a:pt x="151732" y="445504"/>
                  </a:cubicBezTo>
                  <a:cubicBezTo>
                    <a:pt x="130694" y="449079"/>
                    <a:pt x="109566" y="452239"/>
                    <a:pt x="88433" y="455304"/>
                  </a:cubicBezTo>
                  <a:cubicBezTo>
                    <a:pt x="75109" y="412026"/>
                    <a:pt x="61770" y="368749"/>
                    <a:pt x="48473" y="32546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017314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7.073"/>
  <p:tag name="ISPRING_SLIDE_ID_2" val="{37B77536-E028-4BE0-8F07-BC4E2495B667}"/>
  <p:tag name="GENSWF_SLIDE_TITLE" val="Tạm biệt!"/>
  <p:tag name="ISPRING_SLIDE_INDENT_LEVEL" val="0"/>
  <p:tag name="ISPRING_PRESENTER_ID" val="{32F9506F-BECF-4093-BB17-D8718BB8E12C}"/>
  <p:tag name="ISPRING_PLAYER_LAYOUT_TYPE" val="F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7.073"/>
  <p:tag name="ISPRING_SLIDE_ID_2" val="{37B77536-E028-4BE0-8F07-BC4E2495B667}"/>
  <p:tag name="GENSWF_SLIDE_TITLE" val="Tạm biệt!"/>
  <p:tag name="ISPRING_SLIDE_INDENT_LEVEL" val="0"/>
  <p:tag name="ISPRING_PRESENTER_ID" val="{32F9506F-BECF-4093-BB17-D8718BB8E12C}"/>
  <p:tag name="ISPRING_PLAYER_LAYOUT_TYPE" val="Ful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774</TotalTime>
  <Words>963</Words>
  <Application>Microsoft Office PowerPoint</Application>
  <PresentationFormat>Widescreen</PresentationFormat>
  <Paragraphs>153</Paragraphs>
  <Slides>33</Slides>
  <Notes>18</Notes>
  <HiddenSlides>0</HiddenSlides>
  <MMClips>1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thuong nguyen</cp:lastModifiedBy>
  <cp:revision>112</cp:revision>
  <cp:lastPrinted>2022-10-04T23:54:39Z</cp:lastPrinted>
  <dcterms:created xsi:type="dcterms:W3CDTF">2021-08-08T13:45:26Z</dcterms:created>
  <dcterms:modified xsi:type="dcterms:W3CDTF">2022-10-04T23:55:36Z</dcterms:modified>
</cp:coreProperties>
</file>